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134565" w14:textId="1262A908" w:rsidR="006F2171" w:rsidRDefault="006F2171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7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33</w:t>
      </w:r>
    </w:p>
    <w:p w14:paraId="165A3ADD" w14:textId="3E0C919D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본사상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333</w:t>
      </w:r>
    </w:p>
    <w:p w14:paraId="1E90FDD7" w14:textId="758A4144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문제</w:t>
      </w:r>
      <w:r>
        <w:rPr>
          <w:noProof/>
          <w:webHidden/>
          <w:lang w:eastAsia="ko-KR"/>
        </w:rPr>
        <w:tab/>
        <w:t>333</w:t>
      </w:r>
    </w:p>
    <w:p w14:paraId="3B66D482" w14:textId="30F0F917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본단계</w:t>
      </w:r>
      <w:r>
        <w:rPr>
          <w:noProof/>
          <w:webHidden/>
          <w:lang w:eastAsia="ko-KR"/>
        </w:rPr>
        <w:tab/>
        <w:t>334</w:t>
      </w:r>
    </w:p>
    <w:p w14:paraId="72F349ED" w14:textId="399D319C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="00000000">
        <w:rPr>
          <w:noProof/>
          <w:position w:val="-10"/>
        </w:rPr>
        <w:pict w14:anchorId="56774B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>
            <v:imagedata r:id="rId8" o:title=""/>
          </v:shape>
        </w:pic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값</w:t>
      </w:r>
      <w:r>
        <w:rPr>
          <w:noProof/>
          <w:webHidden/>
          <w:lang w:eastAsia="ko-KR"/>
        </w:rPr>
        <w:tab/>
        <w:t>339</w:t>
      </w:r>
    </w:p>
    <w:p w14:paraId="7A680CF8" w14:textId="314C32CB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파라메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41</w:t>
      </w:r>
    </w:p>
    <w:p w14:paraId="04C67A50" w14:textId="07FCFDCB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1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한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평균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41</w:t>
      </w:r>
    </w:p>
    <w:p w14:paraId="4D4EF80C" w14:textId="1422E40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사이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관계</w:t>
      </w:r>
      <w:r>
        <w:rPr>
          <w:noProof/>
          <w:webHidden/>
          <w:lang w:eastAsia="ko-KR"/>
        </w:rPr>
        <w:tab/>
        <w:t>347</w:t>
      </w:r>
    </w:p>
    <w:p w14:paraId="698ECBE8" w14:textId="68175ECD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평균차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48</w:t>
      </w:r>
    </w:p>
    <w:p w14:paraId="26318489" w14:textId="351D7DE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쌍자료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50</w:t>
      </w:r>
    </w:p>
    <w:p w14:paraId="54B63BE8" w14:textId="5A9F59A3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파라메터에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59</w:t>
      </w:r>
    </w:p>
    <w:p w14:paraId="6E251FB3" w14:textId="285D4B6F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지수분포파라메터에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59</w:t>
      </w:r>
    </w:p>
    <w:p w14:paraId="213E0FDD" w14:textId="40E1F93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률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pict w14:anchorId="03F74A17">
          <v:shape id="_x0000_i1026" type="#_x0000_t75" style="width:9pt;height:12pt">
            <v:imagedata r:id="rId9" o:title=""/>
          </v:shape>
        </w:pic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60</w:t>
      </w:r>
    </w:p>
    <w:p w14:paraId="64F3523F" w14:textId="323A08EC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검정</w:t>
      </w:r>
      <w:r>
        <w:rPr>
          <w:noProof/>
          <w:webHidden/>
          <w:lang w:eastAsia="ko-KR"/>
        </w:rPr>
        <w:tab/>
        <w:t>361</w:t>
      </w:r>
    </w:p>
    <w:p w14:paraId="65A7273B" w14:textId="720B6FF7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도비검정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정합검정</w:t>
      </w:r>
      <w:r>
        <w:rPr>
          <w:noProof/>
          <w:webHidden/>
          <w:lang w:eastAsia="ko-KR"/>
        </w:rPr>
        <w:tab/>
        <w:t>364</w:t>
      </w:r>
    </w:p>
    <w:p w14:paraId="5898F54C" w14:textId="32ADB4D5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도비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원리</w:t>
      </w:r>
      <w:r>
        <w:rPr>
          <w:noProof/>
          <w:webHidden/>
          <w:lang w:eastAsia="ko-KR"/>
        </w:rPr>
        <w:tab/>
        <w:t>364</w:t>
      </w:r>
    </w:p>
    <w:p w14:paraId="7F074FE7" w14:textId="6AA2E09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류자료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="00000000">
        <w:rPr>
          <w:rFonts w:ascii="KP CheongPong" w:eastAsia="KP CheongPong" w:hAnsi="KP CheongPong" w:cs="Batang"/>
          <w:noProof/>
          <w:color w:val="2A2B2E"/>
          <w:kern w:val="0"/>
          <w:position w:val="-10"/>
          <w:sz w:val="24"/>
          <w:szCs w:val="24"/>
          <w:lang w:eastAsia="ko-KR"/>
        </w:rPr>
        <w:pict w14:anchorId="6F88B55F">
          <v:shape id="_x0000_i1027" type="#_x0000_t75" style="width:15pt;height:16.5pt">
            <v:imagedata r:id="rId10" o:title=""/>
          </v:shape>
        </w:pic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합도검정</w:t>
      </w:r>
      <w:r>
        <w:rPr>
          <w:noProof/>
          <w:webHidden/>
          <w:lang w:eastAsia="ko-KR"/>
        </w:rPr>
        <w:tab/>
        <w:t>366</w:t>
      </w:r>
    </w:p>
    <w:p w14:paraId="56915551" w14:textId="5CA02A8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pict w14:anchorId="20D31382">
          <v:shape id="_x0000_i1028" type="#_x0000_t75" style="width:15pt;height:16.5pt">
            <v:imagedata r:id="rId11" o:title=""/>
          </v:shape>
        </w:pic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합도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69</w:t>
      </w:r>
    </w:p>
    <w:p w14:paraId="2082DCC5" w14:textId="73AE6460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분할표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검정</w:t>
      </w:r>
      <w:r>
        <w:rPr>
          <w:noProof/>
          <w:webHidden/>
          <w:lang w:eastAsia="ko-KR"/>
        </w:rPr>
        <w:tab/>
        <w:t>371</w:t>
      </w:r>
    </w:p>
    <w:p w14:paraId="575C2AF6" w14:textId="204974F5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5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성검정</w:t>
      </w:r>
      <w:r>
        <w:rPr>
          <w:noProof/>
          <w:webHidden/>
          <w:lang w:eastAsia="ko-KR"/>
        </w:rPr>
        <w:tab/>
        <w:t>376</w:t>
      </w:r>
    </w:p>
    <w:p w14:paraId="05E8FE74" w14:textId="7466A64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5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확률그라프</w:t>
      </w:r>
      <w:r>
        <w:rPr>
          <w:noProof/>
          <w:webHidden/>
          <w:lang w:eastAsia="ko-KR"/>
        </w:rPr>
        <w:tab/>
        <w:t>376</w:t>
      </w:r>
    </w:p>
    <w:p w14:paraId="56766EDF" w14:textId="7F1C4E7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5.2 </w:t>
      </w:r>
      <w:r w:rsidR="00000000">
        <w:rPr>
          <w:rFonts w:ascii="KP CheongPong" w:eastAsia="KP CheongPong" w:hAnsi="KP CheongPong" w:cs="Batang"/>
          <w:noProof/>
          <w:color w:val="2A2B2E"/>
          <w:kern w:val="0"/>
          <w:position w:val="-6"/>
          <w:sz w:val="24"/>
          <w:szCs w:val="24"/>
          <w:lang w:eastAsia="ko-KR"/>
        </w:rPr>
        <w:pict w14:anchorId="3BFD4A68">
          <v:shape id="_x0000_i1029" type="#_x0000_t75" style="width:12.75pt;height:12pt">
            <v:imagedata r:id="rId12" o:title=""/>
          </v:shape>
        </w:pic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79</w:t>
      </w:r>
    </w:p>
    <w:p w14:paraId="18884CD6" w14:textId="77D31A6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7.5.3 EP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82</w:t>
      </w:r>
    </w:p>
    <w:p w14:paraId="3FF86FD4" w14:textId="46565CC9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파라메터검정</w:t>
      </w:r>
      <w:r>
        <w:rPr>
          <w:noProof/>
          <w:webHidden/>
          <w:lang w:eastAsia="ko-KR"/>
        </w:rPr>
        <w:tab/>
        <w:t>384</w:t>
      </w:r>
    </w:p>
    <w:p w14:paraId="38E6F9CC" w14:textId="1B3E7DB9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1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순회검정</w:t>
      </w:r>
      <w:r>
        <w:rPr>
          <w:noProof/>
          <w:webHidden/>
          <w:lang w:eastAsia="ko-KR"/>
        </w:rPr>
        <w:tab/>
        <w:t>384</w:t>
      </w:r>
    </w:p>
    <w:p w14:paraId="1009E286" w14:textId="12086930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2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부호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87</w:t>
      </w:r>
    </w:p>
    <w:p w14:paraId="6643F93B" w14:textId="26DA287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순위합검정</w:t>
      </w:r>
      <w:r>
        <w:rPr>
          <w:noProof/>
          <w:webHidden/>
          <w:lang w:eastAsia="ko-KR"/>
        </w:rPr>
        <w:tab/>
        <w:t>390</w:t>
      </w:r>
    </w:p>
    <w:p w14:paraId="58BD425F" w14:textId="73A90F58" w:rsidR="006F2171" w:rsidRDefault="006F2171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분석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분석</w:t>
      </w:r>
      <w:r>
        <w:rPr>
          <w:noProof/>
          <w:webHidden/>
          <w:lang w:eastAsia="ko-KR"/>
        </w:rPr>
        <w:tab/>
        <w:t>396</w:t>
      </w:r>
    </w:p>
    <w:p w14:paraId="6FA80C9A" w14:textId="661C755F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분석</w:t>
      </w:r>
      <w:r>
        <w:rPr>
          <w:noProof/>
          <w:webHidden/>
          <w:lang w:eastAsia="ko-KR"/>
        </w:rPr>
        <w:tab/>
        <w:t>396</w:t>
      </w:r>
    </w:p>
    <w:p w14:paraId="1CF864D6" w14:textId="47C589A3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문제설정</w:t>
      </w:r>
      <w:r>
        <w:rPr>
          <w:noProof/>
          <w:webHidden/>
          <w:lang w:eastAsia="ko-KR"/>
        </w:rPr>
        <w:tab/>
        <w:t>396</w:t>
      </w:r>
    </w:p>
    <w:p w14:paraId="00412702" w14:textId="450E719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단일인자분산분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적모형</w:t>
      </w:r>
      <w:r>
        <w:rPr>
          <w:noProof/>
          <w:webHidden/>
          <w:lang w:eastAsia="ko-KR"/>
        </w:rPr>
        <w:tab/>
        <w:t>396</w:t>
      </w:r>
    </w:p>
    <w:p w14:paraId="5E823338" w14:textId="0546AF5C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두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곱합분해</w:t>
      </w:r>
      <w:r>
        <w:rPr>
          <w:noProof/>
          <w:webHidden/>
          <w:lang w:eastAsia="ko-KR"/>
        </w:rPr>
        <w:tab/>
        <w:t>398</w:t>
      </w:r>
    </w:p>
    <w:p w14:paraId="43F3CDBA" w14:textId="4E562984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방법</w:t>
      </w:r>
      <w:r>
        <w:rPr>
          <w:noProof/>
          <w:webHidden/>
          <w:lang w:eastAsia="ko-KR"/>
        </w:rPr>
        <w:tab/>
        <w:t>400</w:t>
      </w:r>
    </w:p>
    <w:p w14:paraId="7B282D63" w14:textId="46FBC954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5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403</w:t>
      </w:r>
    </w:p>
    <w:p w14:paraId="4F62207B" w14:textId="27D59DC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6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복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같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않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</w:t>
      </w:r>
      <w:r>
        <w:rPr>
          <w:noProof/>
          <w:webHidden/>
          <w:lang w:eastAsia="ko-KR"/>
        </w:rPr>
        <w:tab/>
        <w:t>404</w:t>
      </w:r>
    </w:p>
    <w:p w14:paraId="0284EFB8" w14:textId="04CE9EE5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중비교</w:t>
      </w:r>
      <w:r>
        <w:rPr>
          <w:noProof/>
          <w:webHidden/>
          <w:lang w:eastAsia="ko-KR"/>
        </w:rPr>
        <w:tab/>
        <w:t>408</w:t>
      </w:r>
    </w:p>
    <w:p w14:paraId="40ED21F0" w14:textId="78615CFA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준평균차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408</w:t>
      </w:r>
    </w:p>
    <w:p w14:paraId="643BC197" w14:textId="58A46C9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중비교문제</w:t>
      </w:r>
      <w:r>
        <w:rPr>
          <w:noProof/>
          <w:webHidden/>
          <w:lang w:eastAsia="ko-KR"/>
        </w:rPr>
        <w:tab/>
        <w:t>409</w:t>
      </w:r>
    </w:p>
    <w:p w14:paraId="637EA0AF" w14:textId="65F90447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중복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같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T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방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</w:t>
      </w:r>
      <w:r>
        <w:rPr>
          <w:noProof/>
          <w:webHidden/>
          <w:lang w:eastAsia="ko-KR"/>
        </w:rPr>
        <w:tab/>
        <w:t>410</w:t>
      </w:r>
    </w:p>
    <w:p w14:paraId="0BE749D2" w14:textId="07C3A00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중복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서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S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방법</w:t>
      </w:r>
      <w:r>
        <w:rPr>
          <w:noProof/>
          <w:webHidden/>
          <w:lang w:eastAsia="ko-KR"/>
        </w:rPr>
        <w:tab/>
        <w:t>411</w:t>
      </w:r>
    </w:p>
    <w:p w14:paraId="4307B483" w14:textId="1FF2A048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동일성검정</w:t>
      </w:r>
      <w:r>
        <w:rPr>
          <w:noProof/>
          <w:webHidden/>
          <w:lang w:eastAsia="ko-KR"/>
        </w:rPr>
        <w:tab/>
        <w:t>413</w:t>
      </w:r>
    </w:p>
    <w:p w14:paraId="19A4DA69" w14:textId="763B0306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하틀리검정</w:t>
      </w:r>
      <w:r>
        <w:rPr>
          <w:noProof/>
          <w:webHidden/>
          <w:lang w:eastAsia="ko-KR"/>
        </w:rPr>
        <w:tab/>
        <w:t>413</w:t>
      </w:r>
    </w:p>
    <w:p w14:paraId="645BB94C" w14:textId="40DE0FF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바틀리트검정</w:t>
      </w:r>
      <w:r>
        <w:rPr>
          <w:noProof/>
          <w:webHidden/>
          <w:lang w:eastAsia="ko-KR"/>
        </w:rPr>
        <w:tab/>
        <w:t>415</w:t>
      </w:r>
    </w:p>
    <w:p w14:paraId="2DE07991" w14:textId="293B329E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정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바틀리트검정</w:t>
      </w:r>
      <w:r>
        <w:rPr>
          <w:noProof/>
          <w:webHidden/>
          <w:lang w:eastAsia="ko-KR"/>
        </w:rPr>
        <w:tab/>
        <w:t>418</w:t>
      </w:r>
    </w:p>
    <w:p w14:paraId="17A48B2A" w14:textId="75005A44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lastRenderedPageBreak/>
        <w:t>8.4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원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선형회귀</w:t>
      </w:r>
      <w:r>
        <w:rPr>
          <w:noProof/>
          <w:webHidden/>
          <w:lang w:eastAsia="ko-KR"/>
        </w:rPr>
        <w:tab/>
        <w:t>419</w:t>
      </w:r>
    </w:p>
    <w:p w14:paraId="1E7B9BC8" w14:textId="406B3CA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변수들사이의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가지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관계</w:t>
      </w:r>
      <w:r>
        <w:rPr>
          <w:noProof/>
          <w:webHidden/>
          <w:lang w:eastAsia="ko-KR"/>
        </w:rPr>
        <w:tab/>
        <w:t>419</w:t>
      </w:r>
    </w:p>
    <w:p w14:paraId="0714131D" w14:textId="5BA078F3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.4.2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원선형회귀모형</w:t>
      </w:r>
      <w:r>
        <w:rPr>
          <w:noProof/>
          <w:webHidden/>
          <w:lang w:eastAsia="ko-KR"/>
        </w:rPr>
        <w:tab/>
        <w:t>420</w:t>
      </w:r>
    </w:p>
    <w:p w14:paraId="282DEFA4" w14:textId="46463CA6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곁수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두제곱추정</w:t>
      </w:r>
      <w:r>
        <w:rPr>
          <w:noProof/>
          <w:webHidden/>
          <w:lang w:eastAsia="ko-KR"/>
        </w:rPr>
        <w:tab/>
        <w:t>422</w:t>
      </w:r>
    </w:p>
    <w:p w14:paraId="054F3196" w14:textId="4A8D22C1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방정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의성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424</w:t>
      </w:r>
    </w:p>
    <w:p w14:paraId="4A2DF426" w14:textId="1B98EFE2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5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추정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예측</w:t>
      </w:r>
      <w:r>
        <w:rPr>
          <w:noProof/>
          <w:webHidden/>
          <w:lang w:eastAsia="ko-KR"/>
        </w:rPr>
        <w:tab/>
        <w:t>430</w:t>
      </w:r>
    </w:p>
    <w:p w14:paraId="5FFC3988" w14:textId="68A2A6A3" w:rsidR="006F2171" w:rsidRDefault="006F2171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.5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원비선형회귀</w:t>
      </w:r>
      <w:r>
        <w:rPr>
          <w:noProof/>
          <w:webHidden/>
          <w:lang w:eastAsia="ko-KR"/>
        </w:rPr>
        <w:tab/>
        <w:t>437</w:t>
      </w:r>
    </w:p>
    <w:p w14:paraId="6A380D8A" w14:textId="764B7098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능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함수형식의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정</w:t>
      </w:r>
      <w:r>
        <w:rPr>
          <w:noProof/>
          <w:webHidden/>
          <w:lang w:eastAsia="ko-KR"/>
        </w:rPr>
        <w:tab/>
        <w:t>437</w:t>
      </w:r>
    </w:p>
    <w:p w14:paraId="036C5FFF" w14:textId="3DE9F7B2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439</w:t>
      </w:r>
    </w:p>
    <w:p w14:paraId="6FAB6C96" w14:textId="2CECEC33" w:rsidR="006F2171" w:rsidRDefault="006F2171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곡선회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귀방정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교</w:t>
      </w:r>
      <w:r>
        <w:rPr>
          <w:noProof/>
          <w:webHidden/>
          <w:lang w:eastAsia="ko-KR"/>
        </w:rPr>
        <w:tab/>
        <w:t>441</w:t>
      </w:r>
    </w:p>
    <w:p w14:paraId="1E71A41D" w14:textId="751BA231" w:rsidR="006F2171" w:rsidRDefault="006F2171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부록</w:t>
      </w:r>
      <w:r>
        <w:rPr>
          <w:noProof/>
          <w:webHidden/>
          <w:lang w:eastAsia="ko-KR"/>
        </w:rPr>
        <w:tab/>
        <w:t>444</w:t>
      </w:r>
    </w:p>
    <w:p w14:paraId="08B1BC7D" w14:textId="0E863853" w:rsidR="006F2171" w:rsidRDefault="006F2171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련습문제답안</w:t>
      </w:r>
      <w:r>
        <w:rPr>
          <w:noProof/>
          <w:webHidden/>
          <w:lang w:eastAsia="ko-KR"/>
        </w:rPr>
        <w:tab/>
        <w:t>465</w:t>
      </w:r>
    </w:p>
    <w:p w14:paraId="2598B39F" w14:textId="0661CE51" w:rsidR="006F2171" w:rsidRDefault="006F2171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참고문헌</w:t>
      </w:r>
      <w:r>
        <w:rPr>
          <w:noProof/>
          <w:webHidden/>
          <w:lang w:eastAsia="ko-KR"/>
        </w:rPr>
        <w:tab/>
        <w:t>481</w:t>
      </w:r>
    </w:p>
    <w:p w14:paraId="352210CC" w14:textId="69663DED" w:rsidR="006F2171" w:rsidRDefault="006F2171" w:rsidP="00076F33">
      <w:pPr>
        <w:pStyle w:val="Heading1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39CF264B" w14:textId="6ACD07ED" w:rsidR="006F2171" w:rsidRDefault="006F2171">
      <w:pPr>
        <w:widowControl/>
        <w:jc w:val="left"/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</w:p>
    <w:p w14:paraId="54A6E6CB" w14:textId="76EB3EA5" w:rsidR="002C7DC4" w:rsidRPr="00360256" w:rsidRDefault="002C7DC4" w:rsidP="00076F33">
      <w:pPr>
        <w:pStyle w:val="Heading1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0" w:name="_Toc124887011"/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검정</w:t>
      </w:r>
      <w:bookmarkEnd w:id="0"/>
    </w:p>
    <w:p w14:paraId="21F0E38C" w14:textId="62D7C79D" w:rsidR="002C7DC4" w:rsidRPr="00360256" w:rsidRDefault="00FE47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FE470E">
        <w:rPr>
          <w:rStyle w:val="MTEquationSection"/>
        </w:rPr>
        <w:instrText>Equation Chapter 7 Section 1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Chap \r 7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내용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hypothesis test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373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A2D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56379E" w14:textId="5EB896BA" w:rsidR="002C7DC4" w:rsidRPr="00360256" w:rsidRDefault="006373C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기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엽 </w:t>
      </w:r>
      <w:r w:rsidR="009A1B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칼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proofErr w:type="spellStart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arson</w:t>
      </w:r>
      <w:proofErr w:type="spellEnd"/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A58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F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sher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58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세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5F30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A58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proofErr w:type="spellStart"/>
      <w:r w:rsidR="005A58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N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yman</w:t>
      </w:r>
      <w:proofErr w:type="spellEnd"/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5A58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106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건</w:t>
      </w:r>
      <w:r w:rsidR="000103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proofErr w:type="spellStart"/>
      <w:r w:rsidR="005A58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A58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arson</w:t>
      </w:r>
      <w:proofErr w:type="spellEnd"/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A58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</w:t>
      </w:r>
      <w:r w:rsidR="005A58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였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A0865C" w14:textId="0410B94B" w:rsidR="002C7DC4" w:rsidRPr="00777E06" w:rsidRDefault="002C7DC4" w:rsidP="00826B8E">
      <w:pPr>
        <w:pStyle w:val="Heading2"/>
        <w:rPr>
          <w:rFonts w:ascii="KP CheongPong" w:eastAsiaTheme="minorEastAsia" w:hAnsi="KP CheongPong" w:cs="宋体"/>
          <w:color w:val="2A2B2E"/>
          <w:kern w:val="0"/>
          <w:sz w:val="24"/>
          <w:szCs w:val="24"/>
          <w:lang w:eastAsia="ko-KR"/>
        </w:rPr>
      </w:pPr>
      <w:bookmarkStart w:id="1" w:name="_Toc12488701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</w:t>
      </w:r>
      <w:r w:rsidR="00AD7F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사상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념</w:t>
      </w:r>
      <w:bookmarkEnd w:id="1"/>
    </w:p>
    <w:p w14:paraId="504F48B8" w14:textId="626DE07B" w:rsidR="002C7DC4" w:rsidRPr="00360256" w:rsidRDefault="002C7DC4" w:rsidP="00826B8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" w:name="_Toc12488701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.1</w:t>
      </w:r>
      <w:r w:rsidR="006F06B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</w:t>
      </w:r>
      <w:bookmarkEnd w:id="2"/>
    </w:p>
    <w:p w14:paraId="0CA597C2" w14:textId="0CBCAE34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</w:t>
      </w:r>
      <w:r w:rsidR="009A1B61" w:rsidRPr="009A1B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리를 리해하여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BBA9F2" w14:textId="3E32AA13" w:rsidR="002C7DC4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1(</w:t>
      </w:r>
      <w:r w:rsidR="00777E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인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맛</w:t>
      </w:r>
      <w:r w:rsidR="00777E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실험,</w:t>
      </w:r>
      <w:r w:rsidR="00777E0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l</w:t>
      </w:r>
      <w:r w:rsidR="009D260B" w:rsidRPr="009D260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dy tasting tea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유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혼합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9C33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33B" w:rsidRPr="009C33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유차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3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를 붓고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3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기에 섞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C33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M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9C33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3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섞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C33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T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9C33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  <w:r w:rsidR="009C33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M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T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감별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인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장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시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럴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,</w:t>
      </w:r>
      <w:r w:rsidR="006E78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 한다</w:t>
      </w:r>
      <w:r w:rsidR="006E78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상할수 없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하면서 의문을 표시하였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7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자리에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도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깊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하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으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해보자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의하였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B36E81" w14:textId="7347F684" w:rsidR="006E78DB" w:rsidRPr="006E78DB" w:rsidRDefault="006E78DB" w:rsidP="006E78D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Pr="006E78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1806ABBF">
          <v:shape id="_x0000_i1030" type="#_x0000_t75" style="width:14.25pt;height:9.75pt" o:ole="">
            <v:imagedata r:id="rId13" o:title=""/>
          </v:shape>
          <o:OLEObject Type="Embed" ProgID="Equation.DSMT4" ShapeID="_x0000_i1030" DrawAspect="Content" ObjectID="_1737927772" r:id="rId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부인이 이런 감별능력을 가지고있지 않다.</w:t>
      </w:r>
    </w:p>
    <w:p w14:paraId="3907B355" w14:textId="51AD7AA0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TM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MT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유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F74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비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E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뿌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맛보게 하면서 TM인가 MT인가를 말하게 하였다.</w:t>
      </w:r>
      <w:r w:rsidR="006E7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과</w:t>
      </w:r>
      <w:r w:rsidR="00F74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그 부인은 놀랍게도 </w:t>
      </w:r>
      <w:r w:rsidR="00F741B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F74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뿌를 모두 정확히 판단하였다.</w:t>
      </w:r>
      <w:r w:rsidR="00F741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74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74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77798B2" w14:textId="1C31C60E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F74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 w:rsidRPr="00464EE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55C034CC">
          <v:shape id="_x0000_i1031" type="#_x0000_t75" style="width:14.25pt;height:9.75pt" o:ole="">
            <v:imagedata r:id="rId15" o:title=""/>
          </v:shape>
          <o:OLEObject Type="Embed" ProgID="Equation.DSMT4" ShapeID="_x0000_i1031" DrawAspect="Content" ObjectID="_1737927773" r:id="rId16"/>
        </w:object>
      </w:r>
      <w:r w:rsidR="00464E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</w:t>
      </w:r>
      <w:r w:rsidR="00464E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464E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인이 그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별능력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464E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면 부득불 짐작할수밖에 없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,</w:t>
      </w:r>
      <w:r w:rsidR="00464E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464E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 w:rsidRPr="00464EE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80" w:dyaOrig="300" w14:anchorId="0CE91972">
          <v:shape id="_x0000_i1032" type="#_x0000_t75" style="width:54.75pt;height:16.5pt" o:ole="">
            <v:imagedata r:id="rId17" o:title=""/>
          </v:shape>
          <o:OLEObject Type="Embed" ProgID="Equation.DSMT4" ShapeID="_x0000_i1032" DrawAspect="Content" ObjectID="_1737927774" r:id="rId18"/>
        </w:objec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 매우 작으며 한번의 시험에서 거의 발생하지 않을것이다.</w:t>
      </w:r>
      <w:r w:rsidR="00464E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런데 마침 그러한 사건이 발생하였으니 이것은 원래의 가설이 옳지 않다는것으로밖에 설명할수 없고 그것을 거절해야 한다.</w:t>
      </w:r>
      <w:r w:rsidR="00464E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즉 그 부인이 확실히 우유차에서 TM</w:t>
      </w:r>
      <w:r w:rsidR="00464EE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464EE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MT를 갈라내는 능력이 있다고 보아야 한다.</w:t>
      </w:r>
      <w:r w:rsidR="004217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464EEE" w:rsidRPr="006E78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14935ED8">
          <v:shape id="_x0000_i1033" type="#_x0000_t75" style="width:14.25pt;height:9.75pt" o:ole="">
            <v:imagedata r:id="rId13" o:title=""/>
          </v:shape>
          <o:OLEObject Type="Embed" ProgID="Equation.DSMT4" ShapeID="_x0000_i1033" DrawAspect="Content" ObjectID="_1737927775" r:id="rId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옳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유방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요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29D62E" w14:textId="47D5D70E" w:rsidR="002C7DC4" w:rsidRPr="00421748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</w:pPr>
      <w:r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만일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실험결과가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464EEE" w:rsidRPr="0042174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 xml:space="preserve">가설 </w:t>
      </w:r>
      <w:r w:rsidR="00464EEE" w:rsidRPr="00421748">
        <w:rPr>
          <w:rFonts w:ascii="KP CheongPong" w:eastAsia="KP CheongPong" w:hAnsi="KP CheongPong" w:cs="宋体"/>
          <w:b/>
          <w:bCs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76DBDF50">
          <v:shape id="_x0000_i1034" type="#_x0000_t75" style="width:14.25pt;height:9.75pt" o:ole="">
            <v:imagedata r:id="rId13" o:title=""/>
          </v:shape>
          <o:OLEObject Type="Embed" ProgID="Equation.DSMT4" ShapeID="_x0000_i1034" DrawAspect="Content" ObjectID="_1737927776" r:id="rId20"/>
        </w:objec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와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모순되면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원</w:t>
      </w:r>
      <w:r w:rsidR="00421748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시</w:t>
      </w:r>
      <w:r w:rsidR="00464EEE" w:rsidRPr="0042174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 xml:space="preserve">가설 </w:t>
      </w:r>
      <w:r w:rsidR="00464EEE" w:rsidRPr="00421748">
        <w:rPr>
          <w:rFonts w:ascii="KP CheongPong" w:eastAsia="KP CheongPong" w:hAnsi="KP CheongPong" w:cs="宋体"/>
          <w:b/>
          <w:bCs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003CF9E9">
          <v:shape id="_x0000_i1035" type="#_x0000_t75" style="width:14.25pt;height:9.75pt" o:ole="">
            <v:imagedata r:id="rId13" o:title=""/>
          </v:shape>
          <o:OLEObject Type="Embed" ProgID="Equation.DSMT4" ShapeID="_x0000_i1035" DrawAspect="Content" ObjectID="_1737927777" r:id="rId21"/>
        </w:objec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를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거부하고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그렇지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않으면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원시가설을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42174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접수한다</w:t>
      </w:r>
      <w:r w:rsidR="002C7DC4" w:rsidRPr="00421748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.</w:t>
      </w:r>
    </w:p>
    <w:p w14:paraId="042E462A" w14:textId="45A43A28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혔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 w:rsidRPr="00421748">
        <w:rPr>
          <w:rFonts w:ascii="KP CheongPong" w:eastAsia="KP CheongPong" w:hAnsi="KP CheongPong" w:cs="宋体"/>
          <w:b/>
          <w:bCs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0B9AF244">
          <v:shape id="_x0000_i1036" type="#_x0000_t75" style="width:14.25pt;height:9.75pt" o:ole="">
            <v:imagedata r:id="rId13" o:title=""/>
          </v:shape>
          <o:OLEObject Type="Embed" ProgID="Equation.DSMT4" ShapeID="_x0000_i1036" DrawAspect="Content" ObjectID="_1737927778" r:id="rId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할것인가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4217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에 오유가 발생할수 있는가</w:t>
      </w:r>
      <w:r w:rsidR="004217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는가</w:t>
      </w:r>
      <w:r w:rsidR="004217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가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과 같은 많은 세부적인 문제들을 연구하여야 한다.</w:t>
      </w:r>
      <w:r w:rsidR="004217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부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립하였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뿐만 아니라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분야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시</w:t>
      </w:r>
      <w:r w:rsidR="0042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킬수 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17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튼튼히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닦아놓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235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7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D235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적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용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7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15]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3A6F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다.</w:t>
      </w:r>
    </w:p>
    <w:p w14:paraId="7E467B31" w14:textId="7F6ACDD4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D235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5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개념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5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차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5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해하여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F10102" w14:textId="1B367049" w:rsidR="002C7DC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C333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33338" w:rsidRPr="00C3333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0" w:dyaOrig="300" w14:anchorId="09E37D04">
          <v:shape id="_x0000_i1037" type="#_x0000_t75" style="width:40.5pt;height:16.5pt" o:ole="">
            <v:imagedata r:id="rId23" o:title=""/>
          </v:shape>
          <o:OLEObject Type="Embed" ProgID="Equation.DSMT4" ShapeID="_x0000_i1037" DrawAspect="Content" ObjectID="_1737927779" r:id="rId24"/>
        </w:object>
      </w:r>
      <w:r w:rsidR="00C333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6D1D10F">
          <v:shape id="_x0000_i1038" type="#_x0000_t75" style="width:9pt;height:12pt" o:ole="">
            <v:imagedata r:id="rId25" o:title=""/>
          </v:shape>
          <o:OLEObject Type="Embed" ProgID="Equation.DSMT4" ShapeID="_x0000_i1038" DrawAspect="Content" ObjectID="_1737927780" r:id="rId2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값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</w:t>
      </w:r>
      <w:r w:rsidR="00503E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03E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장하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503E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503E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기적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되고있는</w:t>
      </w:r>
      <w:r w:rsidR="003247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358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즉 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의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강도가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</w:t>
      </w:r>
      <w:r w:rsidR="00F358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F358E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58E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F358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가</w:t>
      </w:r>
      <w:r w:rsidR="003247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판단한다.</w:t>
      </w:r>
      <w:r w:rsidR="001643C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1643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덩어리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1643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C3" w:rsidRPr="001643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AD4FA14">
          <v:shape id="_x0000_i1039" type="#_x0000_t75" style="width:54.75pt;height:16.5pt" o:ole="">
            <v:imagedata r:id="rId27" o:title=""/>
          </v:shape>
          <o:OLEObject Type="Embed" ProgID="Equation.DSMT4" ShapeID="_x0000_i1039" DrawAspect="Content" ObjectID="_1737927781" r:id="rId28"/>
        </w:object>
      </w:r>
      <w:r w:rsidR="001643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였으며 평균값은 </w:t>
      </w:r>
      <w:r w:rsidR="001643C3" w:rsidRPr="001643C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40" w:dyaOrig="240" w14:anchorId="3866222A">
          <v:shape id="_x0000_i1040" type="#_x0000_t75" style="width:42pt;height:12pt" o:ole="">
            <v:imagedata r:id="rId29" o:title=""/>
          </v:shape>
          <o:OLEObject Type="Embed" ProgID="Equation.DSMT4" ShapeID="_x0000_i1040" DrawAspect="Content" ObjectID="_1737927782" r:id="rId30"/>
        </w:object>
      </w:r>
      <w:r w:rsidR="001643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Pa이였다.</w:t>
      </w:r>
      <w:r w:rsidR="001643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면 이날의 생산이 정상인가?</w:t>
      </w:r>
    </w:p>
    <w:p w14:paraId="3D8F1950" w14:textId="77777777" w:rsidR="007D5C52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68C08D74" w14:textId="500A7DF6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문제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FF925A" w14:textId="586C7472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815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주어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에서</w:t>
      </w:r>
      <w:r w:rsidR="005815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강도</w:t>
      </w:r>
      <w:r w:rsidR="005815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Pa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15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 w:rsidR="005815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또는 </w:t>
      </w:r>
      <w:r w:rsidR="005815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니</w:t>
      </w:r>
      <w:r w:rsidR="005815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는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한다</w:t>
      </w:r>
      <w:r w:rsidR="005815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58155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5815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통계</w:t>
      </w:r>
      <w:r w:rsidR="00C00EB6" w:rsidRPr="005815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설검정</w:t>
      </w:r>
      <w:r w:rsidR="002C7DC4" w:rsidRPr="005815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15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간단히 </w:t>
      </w:r>
      <w:r w:rsidR="00C00EB6" w:rsidRPr="005815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설검정</w:t>
      </w:r>
      <w:r w:rsidR="002C7DC4" w:rsidRPr="005815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5815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도 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4A6BFC" w14:textId="714626A4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강도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</w:t>
      </w:r>
      <w:r w:rsidR="00047D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Pa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7DF4" w:rsidRPr="00047DF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774F8FD">
          <v:shape id="_x0000_i1041" type="#_x0000_t75" style="width:9pt;height:12pt" o:ole="">
            <v:imagedata r:id="rId31" o:title=""/>
          </v:shape>
          <o:OLEObject Type="Embed" ProgID="Equation.DSMT4" ShapeID="_x0000_i1041" DrawAspect="Content" ObjectID="_1737927783" r:id="rId32"/>
        </w:object>
      </w:r>
      <w:r w:rsidR="00047D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련관되므로 이 명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성은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모임 </w:t>
      </w:r>
      <w:r w:rsidR="00047DF4" w:rsidRPr="00047DF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80" w:dyaOrig="300" w14:anchorId="67D37CF4">
          <v:shape id="_x0000_i1042" type="#_x0000_t75" style="width:153.75pt;height:16.5pt" o:ole="">
            <v:imagedata r:id="rId33" o:title=""/>
          </v:shape>
          <o:OLEObject Type="Embed" ProgID="Equation.DSMT4" ShapeID="_x0000_i1042" DrawAspect="Content" ObjectID="_1737927784" r:id="rId34"/>
        </w:objec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련관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7DF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47DF4" w:rsidRPr="00047DF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01395481">
          <v:shape id="_x0000_i1043" type="#_x0000_t75" style="width:30.75pt;height:16.5pt" o:ole="">
            <v:imagedata r:id="rId35" o:title=""/>
          </v:shape>
          <o:OLEObject Type="Embed" ProgID="Equation.DSMT4" ShapeID="_x0000_i1043" DrawAspect="Content" ObjectID="_1737927785" r:id="rId36"/>
        </w:objec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,</w:t>
      </w:r>
      <w:r w:rsidR="00047DF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립하지 않는것은 </w:t>
      </w:r>
      <w:r w:rsidR="00047DF4" w:rsidRPr="00047DF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E3D7453">
          <v:shape id="_x0000_i1044" type="#_x0000_t75" style="width:30pt;height:16.5pt" o:ole="">
            <v:imagedata r:id="rId37" o:title=""/>
          </v:shape>
          <o:OLEObject Type="Embed" ProgID="Equation.DSMT4" ShapeID="_x0000_i1044" DrawAspect="Content" ObjectID="_1737927786" r:id="rId3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7DF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서</w:t>
      </w:r>
      <w:r w:rsidR="00463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463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런 두개의 비지 않으면서 서로 사귀지 않는 파라메터모임을 모두 </w:t>
      </w:r>
      <w:r w:rsidR="00463864" w:rsidRPr="0046386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통계가설</w:t>
      </w:r>
      <w:r w:rsidR="00463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간단히 </w:t>
      </w:r>
      <w:r w:rsidR="00463864" w:rsidRPr="0046386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설</w:t>
      </w:r>
      <w:r w:rsidR="00463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463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.</w:t>
      </w:r>
    </w:p>
    <w:p w14:paraId="511D9543" w14:textId="3FA25FC0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55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목적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55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어진 모집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5555" w:rsidRPr="00BE555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3F0A3808">
          <v:shape id="_x0000_i1045" type="#_x0000_t75" style="width:36.75pt;height:16.5pt" o:ole="">
            <v:imagedata r:id="rId39" o:title=""/>
          </v:shape>
          <o:OLEObject Type="Embed" ProgID="Equation.DSMT4" ShapeID="_x0000_i1045" DrawAspect="Content" ObjectID="_1737927787" r:id="rId40"/>
        </w:object>
      </w:r>
      <w:r w:rsidR="00BE55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표본평균값 </w:t>
      </w:r>
      <w:r w:rsidR="00BE5555" w:rsidRPr="001643C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40" w:dyaOrig="240" w14:anchorId="62C3637D">
          <v:shape id="_x0000_i1046" type="#_x0000_t75" style="width:42pt;height:12pt" o:ole="">
            <v:imagedata r:id="rId29" o:title=""/>
          </v:shape>
          <o:OLEObject Type="Embed" ProgID="Equation.DSMT4" ShapeID="_x0000_i1046" DrawAspect="Content" ObjectID="_1737927788" r:id="rId41"/>
        </w:object>
      </w:r>
      <w:r w:rsidR="00BE55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Pa를 리용하여 가설(명제)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E5555" w:rsidRPr="00047DF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039AD27A">
          <v:shape id="_x0000_i1047" type="#_x0000_t75" style="width:30.75pt;height:16.5pt" o:ole="">
            <v:imagedata r:id="rId35" o:title=""/>
          </v:shape>
          <o:OLEObject Type="Embed" ProgID="Equation.DSMT4" ShapeID="_x0000_i1047" DrawAspect="Content" ObjectID="_1737927789" r:id="rId42"/>
        </w:objec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E55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6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2266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옳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226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틀</w:t>
      </w:r>
      <w:r w:rsidR="00C513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226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칙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6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52266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</w:t>
      </w:r>
      <w:r w:rsidR="00522665" w:rsidRPr="0052266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52266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</w:t>
      </w:r>
      <w:r w:rsidR="00522665" w:rsidRPr="0052266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 w:rsidR="002C7DC4" w:rsidRPr="0052266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규칙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226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결과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정하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한다고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수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F408B3" w14:textId="04386584" w:rsidR="002C7DC4" w:rsidRPr="00360256" w:rsidRDefault="00AB733C" w:rsidP="00CB3B0B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6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226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 w:rsidRPr="00CB3B0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파라메터</w:t>
      </w:r>
      <w:r w:rsidR="00C00EB6" w:rsidRPr="00CB3B0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설검정</w:t>
      </w:r>
      <w:r w:rsidR="002C7DC4" w:rsidRPr="00CB3B0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2733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73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.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273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273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FEA14F" w14:textId="279B4EFF" w:rsidR="002C7DC4" w:rsidRPr="00360256" w:rsidRDefault="002C7DC4" w:rsidP="00826B8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" w:name="_Toc12488701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.2</w:t>
      </w:r>
      <w:r w:rsidR="00826B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단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</w:t>
      </w:r>
      <w:bookmarkEnd w:id="3"/>
    </w:p>
    <w:p w14:paraId="657F04ED" w14:textId="413DEBC9" w:rsidR="002C7DC4" w:rsidRPr="00360256" w:rsidRDefault="0078205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속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절차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C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387C70" w14:textId="67585062" w:rsidR="008513FF" w:rsidRDefault="0031012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</w:p>
    <w:p w14:paraId="4163C47F" w14:textId="77777777" w:rsidR="00B37D8F" w:rsidRDefault="00AA58D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기본적으로 파라메터가설검정문제를 론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족 </w:t>
      </w:r>
      <w:r w:rsidRPr="00AA58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279BD9CC">
          <v:shape id="_x0000_i1048" type="#_x0000_t75" style="width:69pt;height:16.5pt" o:ole="">
            <v:imagedata r:id="rId43" o:title=""/>
          </v:shape>
          <o:OLEObject Type="Embed" ProgID="Equation.DSMT4" ShapeID="_x0000_i1048" DrawAspect="Content" ObjectID="_1737927790" r:id="rId4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AA58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031DACF">
          <v:shape id="_x0000_i1049" type="#_x0000_t75" style="width:50.25pt;height:16.5pt" o:ole="">
            <v:imagedata r:id="rId45" o:title=""/>
          </v:shape>
          <o:OLEObject Type="Embed" ProgID="Equation.DSMT4" ShapeID="_x0000_i1049" DrawAspect="Content" ObjectID="_1737927791" r:id="rId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있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AA58D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36B4BCC5">
          <v:shape id="_x0000_i1050" type="#_x0000_t75" style="width:9.75pt;height:12pt" o:ole="">
            <v:imagedata r:id="rId47" o:title=""/>
          </v:shape>
          <o:OLEObject Type="Embed" ProgID="Equation.DSMT4" ShapeID="_x0000_i1050" DrawAspect="Content" ObjectID="_1737927792" r:id="rId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파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메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AA58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00" w14:anchorId="65210AD0">
          <v:shape id="_x0000_i1051" type="#_x0000_t75" style="width:75pt;height:16.5pt" o:ole="">
            <v:imagedata r:id="rId49" o:title=""/>
          </v:shape>
          <o:OLEObject Type="Embed" ProgID="Equation.DSMT4" ShapeID="_x0000_i1051" DrawAspect="Content" ObjectID="_1737927793" r:id="rId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면 명제 </w:t>
      </w:r>
      <w:r w:rsidRPr="00AA58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03241C1">
          <v:shape id="_x0000_i1052" type="#_x0000_t75" style="width:50.25pt;height:16.5pt" o:ole="">
            <v:imagedata r:id="rId51" o:title=""/>
          </v:shape>
          <o:OLEObject Type="Embed" ProgID="Equation.DSMT4" ShapeID="_x0000_i1052" DrawAspect="Content" ObjectID="_1737927794" r:id="rId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원시가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령가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null hypothesis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AA58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61A15347">
          <v:shape id="_x0000_i1053" type="#_x0000_t75" style="width:14.25pt;height:16.5pt" o:ole="">
            <v:imagedata r:id="rId53" o:title=""/>
          </v:shape>
          <o:OLEObject Type="Embed" ProgID="Equation.DSMT4" ShapeID="_x0000_i1053" DrawAspect="Content" ObjectID="_1737927795" r:id="rId5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AA58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300" w14:anchorId="7CAB8129">
          <v:shape id="_x0000_i1054" type="#_x0000_t75" style="width:84pt;height:16.5pt" o:ole="">
            <v:imagedata r:id="rId55" o:title=""/>
          </v:shape>
          <o:OLEObject Type="Embed" ProgID="Equation.DSMT4" ShapeID="_x0000_i1054" DrawAspect="Content" ObjectID="_1737927796" r:id="rId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있</w:t>
      </w:r>
      <w:r w:rsidR="00C575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때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(일반적인 경우는 </w:t>
      </w:r>
      <w:r w:rsidRPr="00AA58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C882A1C">
          <v:shape id="_x0000_i1055" type="#_x0000_t75" style="width:54.75pt;height:16.5pt" o:ole="">
            <v:imagedata r:id="rId57" o:title=""/>
          </v:shape>
          <o:OLEObject Type="Embed" ProgID="Equation.DSMT4" ShapeID="_x0000_i1055" DrawAspect="Content" ObjectID="_1737927797" r:id="rId5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명제 </w:t>
      </w:r>
      <w:r w:rsidRPr="00AA58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1D0EE8CC">
          <v:shape id="_x0000_i1056" type="#_x0000_t75" style="width:45.75pt;height:16.5pt" o:ole="">
            <v:imagedata r:id="rId59" o:title=""/>
          </v:shape>
          <o:OLEObject Type="Embed" ProgID="Equation.DSMT4" ShapeID="_x0000_i1056" DrawAspect="Content" ObjectID="_1737927798" r:id="rId60"/>
        </w:object>
      </w:r>
      <w:r w:rsidR="00B37D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37D8F" w:rsidRPr="00B37D8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7F792337">
          <v:shape id="_x0000_i1057" type="#_x0000_t75" style="width:16.5pt;height:16.5pt" o:ole="">
            <v:imagedata r:id="rId61" o:title=""/>
          </v:shape>
          <o:OLEObject Type="Embed" ProgID="Equation.DSMT4" ShapeID="_x0000_i1057" DrawAspect="Content" ObjectID="_1737927799" r:id="rId62"/>
        </w:object>
      </w:r>
      <w:r w:rsidR="00B37D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37D8F" w:rsidRPr="00621A0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대립가설</w:t>
      </w:r>
      <w:r w:rsidR="00B37D8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alternative hypothesis</w:t>
      </w:r>
      <w:r w:rsidR="00B37D8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B37D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된다.</w:t>
      </w:r>
      <w:r w:rsidR="00B37D8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7D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관심을 가지는 한쌍의 가설은 </w:t>
      </w:r>
    </w:p>
    <w:p w14:paraId="698F8803" w14:textId="420EA737" w:rsidR="00B37D8F" w:rsidRDefault="00B37D8F" w:rsidP="00B37D8F">
      <w:pPr>
        <w:pStyle w:val="MTDisplayEquation"/>
      </w:pPr>
      <w:r>
        <w:tab/>
      </w:r>
      <w:r w:rsidRPr="00B37D8F">
        <w:rPr>
          <w:position w:val="-10"/>
        </w:rPr>
        <w:object w:dxaOrig="2220" w:dyaOrig="300" w14:anchorId="7800CF20">
          <v:shape id="_x0000_i1058" type="#_x0000_t75" style="width:112.5pt;height:16.5pt" o:ole="">
            <v:imagedata r:id="rId63" o:title=""/>
          </v:shape>
          <o:OLEObject Type="Embed" ProgID="Equation.DSMT4" ShapeID="_x0000_i1058" DrawAspect="Content" ObjectID="_1737927800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ED4CE78" w14:textId="6E773EBC" w:rsidR="002C7DC4" w:rsidRPr="00360256" w:rsidRDefault="00B37D8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vs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versus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략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FC6A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="00FC6A01" w:rsidRPr="00FC6A0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C363811">
          <v:shape id="_x0000_i1059" type="#_x0000_t75" style="width:16.5pt;height:16.5pt" o:ole="">
            <v:imagedata r:id="rId65" o:title=""/>
          </v:shape>
          <o:OLEObject Type="Embed" ProgID="Equation.DSMT4" ShapeID="_x0000_i1059" DrawAspect="Content" ObjectID="_1737927801" r:id="rId66"/>
        </w:object>
      </w:r>
      <w:r w:rsidR="00FC6A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C6A01" w:rsidRPr="00FC6A0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40394F7">
          <v:shape id="_x0000_i1060" type="#_x0000_t75" style="width:14.25pt;height:16.5pt" o:ole="">
            <v:imagedata r:id="rId67" o:title=""/>
          </v:shape>
          <o:OLEObject Type="Embed" ProgID="Equation.DSMT4" ShapeID="_x0000_i1060" DrawAspect="Content" ObjectID="_1737927802" r:id="rId6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FC6A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나타낸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01C701" w14:textId="63C46DE2" w:rsidR="002C7DC4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1.1)</w:t>
      </w:r>
      <w:r w:rsidR="00654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A03" w:rsidRPr="00621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00" w14:anchorId="02B0E5EB">
          <v:shape id="_x0000_i1061" type="#_x0000_t75" style="width:16.5pt;height:16.5pt" o:ole="">
            <v:imagedata r:id="rId69" o:title=""/>
          </v:shape>
          <o:OLEObject Type="Embed" ProgID="Equation.DSMT4" ShapeID="_x0000_i1061" DrawAspect="Content" ObjectID="_1737927803" r:id="rId70"/>
        </w:object>
      </w:r>
      <w:r w:rsidR="00621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점만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</w:t>
      </w:r>
      <w:r w:rsidR="001305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47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단순</w:t>
      </w:r>
      <w:r w:rsidRPr="00621A0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simple</w:t>
      </w:r>
      <w:r w:rsidR="00A3716C" w:rsidRPr="00621A0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 w:rsidR="0095477A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령</w:t>
      </w:r>
      <w:r w:rsidR="00A3716C" w:rsidRPr="00621A0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가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FE5B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면 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복합</w:t>
      </w:r>
      <w:r w:rsidRPr="00621A0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composite)</w:t>
      </w:r>
      <w:r w:rsidR="00FE5B0D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령</w:t>
      </w:r>
      <w:r w:rsidR="00A3716C" w:rsidRPr="00621A0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가</w:t>
      </w:r>
      <w:r w:rsidRPr="00621A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D63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63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가설에</w:t>
      </w:r>
      <w:r w:rsidR="000D63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0D63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립가설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</w:t>
      </w:r>
      <w:r w:rsidR="000D63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대립가설이 있다.</w:t>
      </w:r>
      <w:r w:rsidR="000D639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D6393" w:rsidRPr="000D639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650F40A">
          <v:shape id="_x0000_i1062" type="#_x0000_t75" style="width:16.5pt;height:16.5pt" o:ole="">
            <v:imagedata r:id="rId71" o:title=""/>
          </v:shape>
          <o:OLEObject Type="Embed" ProgID="Equation.DSMT4" ShapeID="_x0000_i1062" DrawAspect="Content" ObjectID="_1737927804" r:id="rId72"/>
        </w:object>
      </w:r>
      <w:r w:rsidR="000D63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단순가설일 때 </w:t>
      </w:r>
      <w:r w:rsidR="000D6393" w:rsidRPr="000D639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4BF2512A">
          <v:shape id="_x0000_i1063" type="#_x0000_t75" style="width:48.75pt;height:16.5pt" o:ole="">
            <v:imagedata r:id="rId73" o:title=""/>
          </v:shape>
          <o:OLEObject Type="Embed" ProgID="Equation.DSMT4" ShapeID="_x0000_i1063" DrawAspect="Content" ObjectID="_1737927805" r:id="rId74"/>
        </w:object>
      </w:r>
      <w:r w:rsidR="000D63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쓸수 있으며 이때의 대립가설은 보통 다음과 같은 세가지 경우가 있다.</w:t>
      </w:r>
    </w:p>
    <w:p w14:paraId="01B8724A" w14:textId="29100B1F" w:rsidR="000D6393" w:rsidRPr="00360256" w:rsidRDefault="000D6393" w:rsidP="000D639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D639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60" w:dyaOrig="300" w14:anchorId="3C3CD154">
          <v:shape id="_x0000_i1064" type="#_x0000_t75" style="width:162pt;height:16.5pt" o:ole="">
            <v:imagedata r:id="rId75" o:title=""/>
          </v:shape>
          <o:OLEObject Type="Embed" ProgID="Equation.DSMT4" ShapeID="_x0000_i1064" DrawAspect="Content" ObjectID="_1737927806" r:id="rId76"/>
        </w:object>
      </w:r>
    </w:p>
    <w:p w14:paraId="199DE126" w14:textId="58F13324" w:rsidR="002C7DC4" w:rsidRPr="00360256" w:rsidRDefault="00C94495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666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3E352A5D">
          <v:shape id="_x0000_i1065" type="#_x0000_t75" style="width:42pt;height:16.5pt" o:ole="">
            <v:imagedata r:id="rId77" o:title=""/>
          </v:shape>
          <o:OLEObject Type="Embed" ProgID="Equation.DSMT4" ShapeID="_x0000_i1065" DrawAspect="Content" ObjectID="_1737927807" r:id="rId78"/>
        </w:object>
      </w:r>
      <w:r w:rsidR="005666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566660" w:rsidRPr="00C9449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량측가설</w:t>
      </w:r>
      <w:r w:rsidR="005666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5666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가설이 령가설의 량쪽에 분산되여있기때문에 그렇게 이름지어졌다</w:t>
      </w:r>
      <w:r w:rsidR="005666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 w:rsidRPr="005666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615CF770">
          <v:shape id="_x0000_i1066" type="#_x0000_t75" style="width:44.25pt;height:16.5pt" o:ole="">
            <v:imagedata r:id="rId79" o:title=""/>
          </v:shape>
          <o:OLEObject Type="Embed" ProgID="Equation.DSMT4" ShapeID="_x0000_i1066" DrawAspect="Content" ObjectID="_1737927808" r:id="rId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5666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026B7DDB">
          <v:shape id="_x0000_i1067" type="#_x0000_t75" style="width:44.25pt;height:16.5pt" o:ole="">
            <v:imagedata r:id="rId81" o:title=""/>
          </v:shape>
          <o:OLEObject Type="Embed" ProgID="Equation.DSMT4" ShapeID="_x0000_i1067" DrawAspect="Content" ObjectID="_1737927809" r:id="rId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61000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단측가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대립가설이 령가설의 한쪽에 분산되여있기때문에 그렇게 이름지어졌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6100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27F47CBF" w14:textId="758A8494" w:rsidR="002C7DC4" w:rsidRPr="00360256" w:rsidRDefault="00C00EB6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쉽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정해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안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6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삼는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A43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쌍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정</w:t>
      </w:r>
      <w:r w:rsidR="00F3010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AC468D" w14:textId="2F061CA8" w:rsidR="006A43CC" w:rsidRDefault="006A43CC" w:rsidP="0067291F">
      <w:pPr>
        <w:widowControl/>
        <w:shd w:val="clear" w:color="auto" w:fill="FFFFFF"/>
        <w:topLinePunct/>
        <w:spacing w:line="34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A43C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740" w:dyaOrig="300" w14:anchorId="2912147A">
          <v:shape id="_x0000_i1068" type="#_x0000_t75" style="width:237pt;height:16.5pt" o:ole="">
            <v:imagedata r:id="rId83" o:title=""/>
          </v:shape>
          <o:OLEObject Type="Embed" ProgID="Equation.DSMT4" ShapeID="_x0000_i1068" DrawAspect="Content" ObjectID="_1737927810" r:id="rId84"/>
        </w:object>
      </w:r>
    </w:p>
    <w:p w14:paraId="18861248" w14:textId="7034945D" w:rsidR="006A43CC" w:rsidRDefault="006A43CC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간단히 </w:t>
      </w:r>
      <w:r w:rsidRPr="006A43C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80" w:dyaOrig="300" w14:anchorId="00CEE340">
          <v:shape id="_x0000_i1069" type="#_x0000_t75" style="width:119.25pt;height:16.5pt" o:ole="">
            <v:imagedata r:id="rId85" o:title=""/>
          </v:shape>
          <o:OLEObject Type="Embed" ProgID="Equation.DSMT4" ShapeID="_x0000_i1069" DrawAspect="Content" ObjectID="_1737927811" r:id="rId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쓸수 있다.</w:t>
      </w:r>
    </w:p>
    <w:p w14:paraId="1DD09323" w14:textId="2578BDF6" w:rsidR="002C7DC4" w:rsidRPr="00360256" w:rsidRDefault="00FE2035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6A43C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A43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2F31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선택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EF6E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</w:t>
      </w:r>
      <w:r w:rsidR="00EE29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r w:rsidR="00EF6E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설정</w:t>
      </w:r>
    </w:p>
    <w:p w14:paraId="65A97416" w14:textId="2397E21C" w:rsidR="002C7DC4" w:rsidRPr="00360256" w:rsidRDefault="002C7DC4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1.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636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하나의 </w:t>
      </w:r>
      <w:r w:rsidR="005238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</w: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칙</w:t>
      </w:r>
      <w:r w:rsidR="00E862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나타내는데</w: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구체적인 표본이 주어지면 그 </w:t>
      </w:r>
      <w:r w:rsidR="00E862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</w: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칙에 따라 </w:t>
      </w:r>
      <w:r w:rsidR="00986034" w:rsidRPr="00986034">
        <w:rPr>
          <w:position w:val="-10"/>
        </w:rPr>
        <w:object w:dxaOrig="320" w:dyaOrig="300" w14:anchorId="0725C211">
          <v:shape id="_x0000_i1070" type="#_x0000_t75" style="width:16.5pt;height:15pt" o:ole="">
            <v:imagedata r:id="rId87" o:title=""/>
          </v:shape>
          <o:OLEObject Type="Embed" ProgID="Equation.DSMT4" ShapeID="_x0000_i1070" DrawAspect="Content" ObjectID="_1737927812" r:id="rId88"/>
        </w:object>
      </w:r>
      <w:r w:rsidR="005C5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접수하든지 </w: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한다.</w:t>
      </w:r>
      <w:r w:rsidR="00182C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검정은 표본공간을 서로 사귀지 않는 부분 </w:t>
      </w:r>
      <w:r w:rsidR="00986034" w:rsidRPr="00986034">
        <w:rPr>
          <w:position w:val="-6"/>
        </w:rPr>
        <w:object w:dxaOrig="260" w:dyaOrig="240" w14:anchorId="5E784295">
          <v:shape id="_x0000_i1071" type="#_x0000_t75" style="width:12.75pt;height:12pt" o:ole="">
            <v:imagedata r:id="rId89" o:title=""/>
          </v:shape>
          <o:OLEObject Type="Embed" ProgID="Equation.DSMT4" ShapeID="_x0000_i1071" DrawAspect="Content" ObjectID="_1737927813" r:id="rId90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986034" w:rsidRPr="00986034">
        <w:rPr>
          <w:position w:val="-6"/>
        </w:rPr>
        <w:object w:dxaOrig="260" w:dyaOrig="279" w14:anchorId="7AB4665E">
          <v:shape id="_x0000_i1072" type="#_x0000_t75" style="width:12.75pt;height:14.25pt" o:ole="">
            <v:imagedata r:id="rId91" o:title=""/>
          </v:shape>
          <o:OLEObject Type="Embed" ProgID="Equation.DSMT4" ShapeID="_x0000_i1072" DrawAspect="Content" ObjectID="_1737927814" r:id="rId92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나누어 표본이 </w:t>
      </w:r>
      <w:r w:rsidR="00986034" w:rsidRPr="00986034">
        <w:rPr>
          <w:position w:val="-6"/>
        </w:rPr>
        <w:object w:dxaOrig="260" w:dyaOrig="240" w14:anchorId="46F87058">
          <v:shape id="_x0000_i1073" type="#_x0000_t75" style="width:12.75pt;height:12pt" o:ole="">
            <v:imagedata r:id="rId93" o:title=""/>
          </v:shape>
          <o:OLEObject Type="Embed" ProgID="Equation.DSMT4" ShapeID="_x0000_i1073" DrawAspect="Content" ObjectID="_1737927815" r:id="rId94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속하면 </w:t>
      </w:r>
      <w:r w:rsidR="00986034" w:rsidRPr="00986034">
        <w:rPr>
          <w:position w:val="-10"/>
        </w:rPr>
        <w:object w:dxaOrig="320" w:dyaOrig="300" w14:anchorId="5B9B516A">
          <v:shape id="_x0000_i1074" type="#_x0000_t75" style="width:16.5pt;height:15pt" o:ole="">
            <v:imagedata r:id="rId95" o:title=""/>
          </v:shape>
          <o:OLEObject Type="Embed" ProgID="Equation.DSMT4" ShapeID="_x0000_i1074" DrawAspect="Content" ObjectID="_1737927816" r:id="rId96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하고 그렇지 않으면 접수한다.</w:t>
      </w:r>
      <w:r w:rsidR="00182C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86034" w:rsidRPr="00986034">
        <w:rPr>
          <w:position w:val="-6"/>
        </w:rPr>
        <w:object w:dxaOrig="260" w:dyaOrig="240" w14:anchorId="6B2E62DB">
          <v:shape id="_x0000_i1075" type="#_x0000_t75" style="width:12.75pt;height:12pt" o:ole="">
            <v:imagedata r:id="rId97" o:title=""/>
          </v:shape>
          <o:OLEObject Type="Embed" ProgID="Equation.DSMT4" ShapeID="_x0000_i1075" DrawAspect="Content" ObjectID="_1737927817" r:id="rId98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그 검정의 </w:t>
      </w:r>
      <w:r w:rsidR="00182CD9" w:rsidRPr="00182CD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거절구역</w: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182C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79" w14:anchorId="09713706">
          <v:shape id="_x0000_i1076" type="#_x0000_t75" style="width:12.75pt;height:14.25pt" o:ole="">
            <v:imagedata r:id="rId99" o:title=""/>
          </v:shape>
          <o:OLEObject Type="Embed" ProgID="Equation.DSMT4" ShapeID="_x0000_i1076" DrawAspect="Content" ObjectID="_1737927818" r:id="rId100"/>
        </w:objec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182CD9" w:rsidRPr="00182CD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접수구역</w:t>
      </w:r>
      <w:r w:rsidR="00182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  <w:r w:rsidR="00182C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F91BA5B" w14:textId="28103DC5" w:rsidR="002C7DC4" w:rsidRPr="00360256" w:rsidRDefault="002C7DC4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182C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진행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</w:t>
      </w:r>
      <w:r w:rsidR="00FB73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5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상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445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여 실현되는데 그 통계량을 </w:t>
      </w:r>
      <w:r w:rsidR="004454D6" w:rsidRPr="004454D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정통계량</w:t>
      </w:r>
      <w:r w:rsidR="00445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00" w:dyaOrig="240" w14:anchorId="4F50EC6E">
          <v:shape id="_x0000_i1077" type="#_x0000_t75" style="width:10.5pt;height:12pt" o:ole="">
            <v:imagedata r:id="rId101" o:title=""/>
          </v:shape>
          <o:OLEObject Type="Embed" ProgID="Equation.DSMT4" ShapeID="_x0000_i1077" DrawAspect="Content" ObjectID="_1737927819" r:id="rId10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5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주 좋은 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1D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검정해야 할 가설이 정규모집단평균이고 또한 분산이 기지인 경우 표본평균 </w:t>
      </w:r>
      <w:r w:rsidR="00986034" w:rsidRPr="00986034">
        <w:rPr>
          <w:position w:val="-6"/>
        </w:rPr>
        <w:object w:dxaOrig="200" w:dyaOrig="240" w14:anchorId="6AD85D6E">
          <v:shape id="_x0000_i1078" type="#_x0000_t75" style="width:10.5pt;height:12pt" o:ole="">
            <v:imagedata r:id="rId103" o:title=""/>
          </v:shape>
          <o:OLEObject Type="Embed" ProgID="Equation.DSMT4" ShapeID="_x0000_i1078" DrawAspect="Content" ObjectID="_1737927820" r:id="rId104"/>
        </w:object>
      </w:r>
      <w:r w:rsidR="00121D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모집단평균의 충분통계량이기때문이다.</w:t>
      </w:r>
      <w:r w:rsidR="00A50D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평균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40" w14:anchorId="298D84AD">
          <v:shape id="_x0000_i1079" type="#_x0000_t75" style="width:9pt;height:12pt" o:ole="">
            <v:imagedata r:id="rId105" o:title=""/>
          </v:shape>
          <o:OLEObject Type="Embed" ProgID="Equation.DSMT4" ShapeID="_x0000_i1079" DrawAspect="Content" ObjectID="_1737927821" r:id="rId1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00" w:dyaOrig="240" w14:anchorId="577B52FE">
          <v:shape id="_x0000_i1080" type="#_x0000_t75" style="width:10.5pt;height:12pt" o:ole="">
            <v:imagedata r:id="rId107" o:title=""/>
          </v:shape>
          <o:OLEObject Type="Embed" ProgID="Equation.DSMT4" ShapeID="_x0000_i1080" DrawAspect="Content" ObjectID="_1737927822" r:id="rId10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870E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1870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00" w:dyaOrig="240" w14:anchorId="5A26F2E7">
          <v:shape id="_x0000_i1081" type="#_x0000_t75" style="width:10.5pt;height:12pt" o:ole="">
            <v:imagedata r:id="rId109" o:title=""/>
          </v:shape>
          <o:OLEObject Type="Embed" ProgID="Equation.DSMT4" ShapeID="_x0000_i1081" DrawAspect="Content" ObjectID="_1737927823" r:id="rId11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70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하고</w:t>
      </w:r>
      <w:r w:rsidR="00081A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00" w:dyaOrig="240" w14:anchorId="047A4D22">
          <v:shape id="_x0000_i1082" type="#_x0000_t75" style="width:10.5pt;height:12pt" o:ole="">
            <v:imagedata r:id="rId111" o:title=""/>
          </v:shape>
          <o:OLEObject Type="Embed" ProgID="Equation.DSMT4" ShapeID="_x0000_i1082" DrawAspect="Content" ObjectID="_1737927824" r:id="rId1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081A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C12D0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12D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거절구역의 형태가 </w:t>
      </w:r>
      <w:r w:rsidR="00986034" w:rsidRPr="00986034">
        <w:rPr>
          <w:position w:val="-10"/>
        </w:rPr>
        <w:object w:dxaOrig="3040" w:dyaOrig="300" w14:anchorId="0F8D49CE">
          <v:shape id="_x0000_i1083" type="#_x0000_t75" style="width:152.25pt;height:15pt" o:ole="">
            <v:imagedata r:id="rId113" o:title=""/>
          </v:shape>
          <o:OLEObject Type="Embed" ProgID="Equation.DSMT4" ShapeID="_x0000_i1083" DrawAspect="Content" ObjectID="_1737927825" r:id="rId114"/>
        </w:object>
      </w:r>
      <w:r w:rsidR="00C12D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보는것이 합리적이다.</w:t>
      </w:r>
      <w:r w:rsidR="00C12D0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12D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턱값 </w:t>
      </w:r>
      <w:r w:rsidR="00986034" w:rsidRPr="00986034">
        <w:rPr>
          <w:position w:val="-6"/>
        </w:rPr>
        <w:object w:dxaOrig="160" w:dyaOrig="200" w14:anchorId="5778F3FB">
          <v:shape id="_x0000_i1084" type="#_x0000_t75" style="width:8.25pt;height:10.5pt" o:ole="">
            <v:imagedata r:id="rId115" o:title=""/>
          </v:shape>
          <o:OLEObject Type="Embed" ProgID="Equation.DSMT4" ShapeID="_x0000_i1084" DrawAspect="Content" ObjectID="_1737927826" r:id="rId116"/>
        </w:object>
      </w:r>
      <w:r w:rsidR="00C12D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결정해야 한다.</w:t>
      </w:r>
    </w:p>
    <w:p w14:paraId="64A6DC2B" w14:textId="0B1A652E" w:rsidR="002C7DC4" w:rsidRDefault="002C7DC4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C12D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="005D6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EE29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4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C19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C1994" w:rsidRPr="002C199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판단</w:t>
      </w:r>
      <w:r w:rsidR="002C199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규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다</w:t>
      </w:r>
      <w:r w:rsidR="00D634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0EA85CD2" w14:textId="36624DE0" w:rsidR="00D634A7" w:rsidRPr="00360256" w:rsidRDefault="00D634A7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1620" w:dyaOrig="300" w14:anchorId="01B9FA20">
          <v:shape id="_x0000_i1085" type="#_x0000_t75" style="width:81pt;height:15pt" o:ole="">
            <v:imagedata r:id="rId117" o:title=""/>
          </v:shape>
          <o:OLEObject Type="Embed" ProgID="Equation.DSMT4" ShapeID="_x0000_i1085" DrawAspect="Content" ObjectID="_1737927827" r:id="rId118"/>
        </w:object>
      </w:r>
      <w:r w:rsidR="00B878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986034" w:rsidRPr="00986034">
        <w:rPr>
          <w:position w:val="-10"/>
        </w:rPr>
        <w:object w:dxaOrig="320" w:dyaOrig="300" w14:anchorId="35886BE9">
          <v:shape id="_x0000_i1086" type="#_x0000_t75" style="width:16.5pt;height:15pt" o:ole="">
            <v:imagedata r:id="rId119" o:title=""/>
          </v:shape>
          <o:OLEObject Type="Embed" ProgID="Equation.DSMT4" ShapeID="_x0000_i1086" DrawAspect="Content" ObjectID="_1737927828" r:id="rId120"/>
        </w:object>
      </w:r>
      <w:r w:rsidR="00B878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거절</w:t>
      </w:r>
    </w:p>
    <w:p w14:paraId="0B4E3EBE" w14:textId="43243E47" w:rsidR="00D634A7" w:rsidRPr="00360256" w:rsidRDefault="00D634A7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1620" w:dyaOrig="320" w14:anchorId="2DBE8297">
          <v:shape id="_x0000_i1087" type="#_x0000_t75" style="width:81pt;height:16.5pt" o:ole="">
            <v:imagedata r:id="rId121" o:title=""/>
          </v:shape>
          <o:OLEObject Type="Embed" ProgID="Equation.DSMT4" ShapeID="_x0000_i1087" DrawAspect="Content" ObjectID="_1737927829" r:id="rId122"/>
        </w:object>
      </w:r>
      <w:r w:rsidR="00B878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986034" w:rsidRPr="00986034">
        <w:rPr>
          <w:position w:val="-10"/>
        </w:rPr>
        <w:object w:dxaOrig="320" w:dyaOrig="300" w14:anchorId="2D55AB69">
          <v:shape id="_x0000_i1088" type="#_x0000_t75" style="width:16.5pt;height:15pt" o:ole="">
            <v:imagedata r:id="rId123" o:title=""/>
          </v:shape>
          <o:OLEObject Type="Embed" ProgID="Equation.DSMT4" ShapeID="_x0000_i1088" DrawAspect="Content" ObjectID="_1737927830" r:id="rId124"/>
        </w:object>
      </w:r>
      <w:r w:rsidR="00B878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접수</w:t>
      </w:r>
    </w:p>
    <w:p w14:paraId="45131B9E" w14:textId="77777777" w:rsidR="00D616BA" w:rsidRDefault="00D616BA" w:rsidP="0067291F">
      <w:pPr>
        <w:widowControl/>
        <w:shd w:val="clear" w:color="auto" w:fill="FFFFFF"/>
        <w:topLinePunct/>
        <w:spacing w:line="34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D616BA" w:rsidSect="00FB13B6">
          <w:footerReference w:type="default" r:id="rId125"/>
          <w:type w:val="continuous"/>
          <w:pgSz w:w="11906" w:h="16838"/>
          <w:pgMar w:top="720" w:right="720" w:bottom="720" w:left="720" w:header="851" w:footer="992" w:gutter="0"/>
          <w:pgNumType w:start="332"/>
          <w:cols w:space="425"/>
          <w:docGrid w:type="lines" w:linePitch="312"/>
        </w:sectPr>
      </w:pPr>
    </w:p>
    <w:p w14:paraId="60EA12BA" w14:textId="61F49D1B" w:rsidR="00113879" w:rsidRDefault="002C7DC4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3B67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거절구역 </w:t>
      </w:r>
      <w:r w:rsidR="00986034" w:rsidRPr="00986034">
        <w:rPr>
          <w:position w:val="-6"/>
        </w:rPr>
        <w:object w:dxaOrig="260" w:dyaOrig="240" w14:anchorId="0EB31E6D">
          <v:shape id="_x0000_i1089" type="#_x0000_t75" style="width:12.75pt;height:12pt" o:ole="">
            <v:imagedata r:id="rId126" o:title=""/>
          </v:shape>
          <o:OLEObject Type="Embed" ProgID="Equation.DSMT4" ShapeID="_x0000_i1089" DrawAspect="Content" ObjectID="_1737927831" r:id="rId127"/>
        </w:object>
      </w:r>
      <w:r w:rsidR="003B67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하나의 검정준칙을 유일하게 결정하며 거꾸로 검정준칙도 하나의 거절구역을 유일하게 결정한다는것을 알수 있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8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1138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1</w:t>
      </w:r>
      <w:r w:rsidR="001138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두개의 관측값(</w:t>
      </w:r>
      <w:r w:rsidR="00986034" w:rsidRPr="00986034">
        <w:rPr>
          <w:position w:val="-6"/>
        </w:rPr>
        <w:object w:dxaOrig="499" w:dyaOrig="240" w14:anchorId="0039AE0E">
          <v:shape id="_x0000_i1090" type="#_x0000_t75" style="width:25.5pt;height:12pt" o:ole="">
            <v:imagedata r:id="rId128" o:title=""/>
          </v:shape>
          <o:OLEObject Type="Embed" ProgID="Equation.DSMT4" ShapeID="_x0000_i1090" DrawAspect="Content" ObjectID="_1737927832" r:id="rId129"/>
        </w:object>
      </w:r>
      <w:r w:rsidR="0011387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1138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있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8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구역의 원리도를 보여주었다.</w:t>
      </w:r>
      <w:r w:rsidR="0011387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6A1464A" w14:textId="77777777" w:rsidR="00D616BA" w:rsidRDefault="00D616BA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D616BA" w:rsidSect="00D616B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9270083" w14:textId="77777777" w:rsidR="00986034" w:rsidRDefault="00113879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986034" w:rsidSect="009217FF">
          <w:type w:val="continuous"/>
          <w:pgSz w:w="11906" w:h="16838"/>
          <w:pgMar w:top="720" w:right="720" w:bottom="720" w:left="720" w:header="851" w:footer="992" w:gutter="0"/>
          <w:cols w:space="286"/>
          <w:docGrid w:type="lines" w:linePitch="312"/>
        </w:sect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CF2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구</w:t>
      </w:r>
      <w:r w:rsidR="00EE29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6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목한다.</w:t>
      </w:r>
      <w:r w:rsidR="000061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6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257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은</w:t>
      </w:r>
      <w:r w:rsidR="00006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우리가 </w:t>
      </w:r>
      <w:r w:rsidR="000821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학에서 </w:t>
      </w:r>
      <w:r w:rsidR="00006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나의 실례로서 결론을 증명할수 없는것처럼 하나의 표본(실례</w:t>
      </w:r>
      <w:r w:rsidR="000061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B61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 어떤 명제(가설</w:t>
      </w:r>
      <w:r w:rsidR="00DB61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821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5052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성립한다</w:t>
      </w:r>
      <w:r w:rsidR="00341B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것을 증명할수는 없지만 하나의 </w:t>
      </w:r>
    </w:p>
    <w:p w14:paraId="688C2B66" w14:textId="77777777" w:rsidR="009217FF" w:rsidRDefault="00341BEC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9217FF" w:rsidSect="00986034">
          <w:type w:val="continuous"/>
          <w:pgSz w:w="11906" w:h="16838"/>
          <w:pgMar w:top="720" w:right="720" w:bottom="720" w:left="720" w:header="851" w:footer="992" w:gutter="0"/>
          <w:cols w:space="286"/>
          <w:docGrid w:type="lines" w:linePitch="312"/>
        </w:sect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(표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57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명제를 부정할수는 있기때문이다.</w:t>
      </w:r>
      <w:r w:rsidR="002D79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8E6F85D" w14:textId="77777777" w:rsidR="009217FF" w:rsidRDefault="002C7DC4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2D79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2D79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령</w:t>
      </w:r>
      <w:r w:rsidR="00EE29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49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주목하는것이 타당하다.</w:t>
      </w:r>
      <w:r w:rsidR="006449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472206F" w14:textId="6469C63D" w:rsidR="002C7DC4" w:rsidRDefault="0064490A" w:rsidP="0067291F">
      <w:pPr>
        <w:widowControl/>
        <w:shd w:val="clear" w:color="auto" w:fill="FFFFFF"/>
        <w:topLinePunct/>
        <w:spacing w:line="340" w:lineRule="atLeast"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실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가설을 거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는것과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4A5E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거절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5E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00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"</w:t>
      </w:r>
      <w:r w:rsidR="003244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다는것사이에는 모호구역이 있지만 지금은 그것을 접수구역에 포함(그림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.1</w:t>
      </w:r>
      <w:r w:rsidR="003244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)시키므로 접수구역이 좀 복잡하고 그것을 보류구역이라고 하는것이 더 적합할수 있다.</w:t>
      </w:r>
      <w:r w:rsidR="0032447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4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나 습관상 그것을 접수구역이라고 한 이상 다시 수정할 필요는 없고 그 의미만 정확히 인식하면 된다.</w:t>
      </w:r>
    </w:p>
    <w:p w14:paraId="5BA9DFF2" w14:textId="77777777" w:rsidR="007103F2" w:rsidRDefault="00D616BA" w:rsidP="00986034">
      <w:pPr>
        <w:widowControl/>
        <w:shd w:val="clear" w:color="auto" w:fill="FFFFFF"/>
        <w:wordWrap w:val="0"/>
        <w:topLinePunct/>
        <w:ind w:left="1" w:firstLineChars="1535" w:firstLine="3684"/>
        <w:jc w:val="left"/>
        <w:rPr>
          <w:rFonts w:eastAsia="Malgun Gothic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3EC87F7B" wp14:editId="77F8D5B7">
                <wp:extent cx="2386861" cy="2260600"/>
                <wp:effectExtent l="0" t="0" r="0" b="6350"/>
                <wp:docPr id="116" name="Canvas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00" name="Picture 200"/>
                          <pic:cNvPicPr>
                            <a:picLocks noChangeAspect="1"/>
                          </pic:cNvPicPr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1"/>
                            <a:ext cx="2351281" cy="191109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" name="Text Box 210"/>
                        <wps:cNvSpPr txBox="1"/>
                        <wps:spPr>
                          <a:xfrm>
                            <a:off x="70" y="1974589"/>
                            <a:ext cx="2303252" cy="2506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F0B567" w14:textId="77777777" w:rsidR="00D616BA" w:rsidRPr="00360256" w:rsidRDefault="00D616BA" w:rsidP="00D616BA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7.1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거절구역의 원리도</w:t>
                              </w:r>
                            </w:p>
                            <w:p w14:paraId="36E2A6B2" w14:textId="77777777" w:rsidR="00D616BA" w:rsidRDefault="00D616BA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EC87F7B" id="Canvas 116" o:spid="_x0000_s1026" editas="canvas" style="width:187.95pt;height:178pt;mso-position-horizontal-relative:char;mso-position-vertical-relative:line" coordsize="23863,226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">
                <v:shape id="_x0000_s1027" type="#_x0000_t75" style="position:absolute;width:23863;height:22606;visibility:visible;mso-wrap-style:square" filled="t">
                  <v:fill o:detectmouseclick="t"/>
                  <v:path o:connecttype="none"/>
                </v:shape>
                <v:shape id="Picture 200" o:spid="_x0000_s1028" type="#_x0000_t75" style="position:absolute;width:23512;height:191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">
                  <v:imagedata r:id="rId13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0" o:spid="_x0000_s1029" type="#_x0000_t202" style="position:absolute;top:19745;width:23033;height:2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TqK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X46k46Anv8BAAD//wMAUEsBAi0AFAAGAAgAAAAhANvh9svuAAAAhQEAABMAAAAAAAAAAAAA&#10;AAAAAAAAAFtDb250ZW50X1R5cGVzXS54bWxQSwECLQAUAAYACAAAACEAWvQsW78AAAAVAQAACwAA&#10;AAAAAAAAAAAAAAAfAQAAX3JlbHMvLnJlbHNQSwECLQAUAAYACAAAACEALp06isMAAADcAAAADwAA&#10;AAAAAAAAAAAAAAAHAgAAZHJzL2Rvd25yZXYueG1sUEsFBgAAAAADAAMAtwAAAPcCAAAAAA==&#10;" filled="f" stroked="f" strokeweight=".5pt">
                  <v:textbox inset="0,0,0,0">
                    <w:txbxContent>
                      <w:p w14:paraId="1BF0B567" w14:textId="77777777" w:rsidR="00D616BA" w:rsidRPr="00360256" w:rsidRDefault="00D616BA" w:rsidP="00D616BA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7.1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거절구역의 원리도</w:t>
                        </w:r>
                      </w:p>
                      <w:p w14:paraId="36E2A6B2" w14:textId="77777777" w:rsidR="00D616BA" w:rsidRDefault="00D616BA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67A9F35" w14:textId="77777777" w:rsidR="009217FF" w:rsidRDefault="009217FF" w:rsidP="00D616BA">
      <w:pPr>
        <w:widowControl/>
        <w:shd w:val="clear" w:color="auto" w:fill="FFFFFF"/>
        <w:wordWrap w:val="0"/>
        <w:topLinePunct/>
        <w:ind w:leftChars="-67" w:left="1" w:hangingChars="59" w:hanging="142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9217FF" w:rsidSect="00986034">
          <w:type w:val="continuous"/>
          <w:pgSz w:w="11906" w:h="16838"/>
          <w:pgMar w:top="720" w:right="720" w:bottom="720" w:left="720" w:header="851" w:footer="992" w:gutter="0"/>
          <w:cols w:space="286"/>
          <w:docGrid w:type="lines" w:linePitch="312"/>
        </w:sectPr>
      </w:pPr>
    </w:p>
    <w:p w14:paraId="091747A1" w14:textId="319483AF" w:rsidR="00D616BA" w:rsidRDefault="000D389D" w:rsidP="00D616BA">
      <w:pPr>
        <w:widowControl/>
        <w:shd w:val="clear" w:color="auto" w:fill="FFFFFF"/>
        <w:wordWrap w:val="0"/>
        <w:topLinePunct/>
        <w:ind w:leftChars="-67" w:left="1" w:hangingChars="59" w:hanging="142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1C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C01C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</w:t>
      </w:r>
    </w:p>
    <w:p w14:paraId="0B1EBFE3" w14:textId="14ED3D11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40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것이기때문에</w:t>
      </w:r>
      <w:r w:rsidR="00F55032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55032" w:rsidRPr="00F550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550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F550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</w:t>
      </w:r>
      <w:r w:rsidR="00F550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35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틀릴수도 있다.</w:t>
      </w:r>
      <w:r w:rsidR="003235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35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C22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22F5" w:rsidRPr="00FC22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166A0D59">
          <v:shape id="_x0000_i1091" type="#_x0000_t75" style="width:30.75pt;height:16.5pt" o:ole="">
            <v:imagedata r:id="rId132" o:title=""/>
          </v:shape>
          <o:OLEObject Type="Embed" ProgID="Equation.DSMT4" ShapeID="_x0000_i1091" DrawAspect="Content" ObjectID="_1737927833" r:id="rId133"/>
        </w:objec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표본이 우연성때문에 거절구역에 속하고 </w:t>
      </w:r>
      <w:r w:rsidR="00FC22F5" w:rsidRPr="00FC22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0BCB862">
          <v:shape id="_x0000_i1092" type="#_x0000_t75" style="width:16.5pt;height:16.5pt" o:ole="">
            <v:imagedata r:id="rId134" o:title=""/>
          </v:shape>
          <o:OLEObject Type="Embed" ProgID="Equation.DSMT4" ShapeID="_x0000_i1092" DrawAspect="Content" ObjectID="_1737927834" r:id="rId135"/>
        </w:objec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거절하는 틀린 결심을 내렸다면 이런 오유를 </w:t>
      </w:r>
      <w:r w:rsidR="00FC22F5" w:rsidRPr="007664B4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1</w:t>
      </w:r>
      <w:r w:rsidR="00FC22F5" w:rsidRPr="007664B4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종오유</w: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FC22F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ype</w:t>
      </w:r>
      <w:r w:rsidR="00FC22F5" w:rsidRPr="00FC22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Ⅰ</w:t>
      </w:r>
      <w:r w:rsidR="00FC22F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rror</w:t>
      </w:r>
      <w:r w:rsidR="00FC22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, </w:t>
      </w:r>
      <w:r w:rsidR="00FC22F5" w:rsidRPr="00FC22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62A26663">
          <v:shape id="_x0000_i1093" type="#_x0000_t75" style="width:30pt;height:16.5pt" o:ole="">
            <v:imagedata r:id="rId136" o:title=""/>
          </v:shape>
          <o:OLEObject Type="Embed" ProgID="Equation.DSMT4" ShapeID="_x0000_i1093" DrawAspect="Content" ObjectID="_1737927835" r:id="rId137"/>
        </w:objec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표본이 접수구역 </w:t>
      </w:r>
      <w:r w:rsidR="00986034" w:rsidRPr="00986034">
        <w:rPr>
          <w:position w:val="-6"/>
        </w:rPr>
        <w:object w:dxaOrig="260" w:dyaOrig="279" w14:anchorId="43540EC9">
          <v:shape id="_x0000_i1094" type="#_x0000_t75" style="width:12.75pt;height:14.25pt" o:ole="">
            <v:imagedata r:id="rId138" o:title=""/>
          </v:shape>
          <o:OLEObject Type="Embed" ProgID="Equation.DSMT4" ShapeID="_x0000_i1094" DrawAspect="Content" ObjectID="_1737927836" r:id="rId139"/>
        </w:objec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속하고 </w:t>
      </w:r>
      <w:r w:rsidR="00986034" w:rsidRPr="00986034">
        <w:rPr>
          <w:position w:val="-10"/>
        </w:rPr>
        <w:object w:dxaOrig="320" w:dyaOrig="300" w14:anchorId="3B9B32D7">
          <v:shape id="_x0000_i1095" type="#_x0000_t75" style="width:16.5pt;height:15pt" o:ole="">
            <v:imagedata r:id="rId140" o:title=""/>
          </v:shape>
          <o:OLEObject Type="Embed" ProgID="Equation.DSMT4" ShapeID="_x0000_i1095" DrawAspect="Content" ObjectID="_1737927837" r:id="rId141"/>
        </w:objec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접수하는 틀린 결심을 내렸다면 이런 오유를 </w:t>
      </w:r>
      <w:r w:rsidR="00FC22F5" w:rsidRPr="007664B4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 w:rsidR="00FC22F5" w:rsidRPr="007664B4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종오유</w: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FC22F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ype</w:t>
      </w:r>
      <w:r w:rsidR="00FC22F5" w:rsidRPr="00FC22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Ⅱ</w:t>
      </w:r>
      <w:r w:rsidR="00FC22F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rror</w:t>
      </w:r>
      <w:r w:rsidR="00FC22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C22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FC22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체적인</w:t>
      </w:r>
      <w:r w:rsidR="00FC22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1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할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6E59A7" w14:textId="5EE64EDF" w:rsidR="008513FF" w:rsidRDefault="002C7DC4" w:rsidP="00C84ED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18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</w:t>
      </w:r>
      <w:r w:rsidR="00651C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</w:t>
      </w:r>
    </w:p>
    <w:tbl>
      <w:tblPr>
        <w:tblStyle w:val="TableGrid"/>
        <w:tblW w:w="8364" w:type="dxa"/>
        <w:jc w:val="center"/>
        <w:tblLook w:val="04A0" w:firstRow="1" w:lastRow="0" w:firstColumn="1" w:lastColumn="0" w:noHBand="0" w:noVBand="1"/>
      </w:tblPr>
      <w:tblGrid>
        <w:gridCol w:w="2637"/>
        <w:gridCol w:w="2750"/>
        <w:gridCol w:w="2977"/>
      </w:tblGrid>
      <w:tr w:rsidR="00CF604F" w14:paraId="0FB1281B" w14:textId="77777777" w:rsidTr="00C84EDD">
        <w:trPr>
          <w:jc w:val="center"/>
        </w:trPr>
        <w:tc>
          <w:tcPr>
            <w:tcW w:w="2637" w:type="dxa"/>
            <w:vMerge w:val="restart"/>
            <w:tcBorders>
              <w:left w:val="nil"/>
            </w:tcBorders>
          </w:tcPr>
          <w:p w14:paraId="37E07172" w14:textId="2C604A5F" w:rsidR="00CF604F" w:rsidRDefault="00CF604F" w:rsidP="009B17C8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관측자료</w:t>
            </w:r>
            <w:r w:rsidR="00DC2B44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의 상태</w:t>
            </w:r>
          </w:p>
        </w:tc>
        <w:tc>
          <w:tcPr>
            <w:tcW w:w="5727" w:type="dxa"/>
            <w:gridSpan w:val="2"/>
            <w:tcBorders>
              <w:bottom w:val="single" w:sz="4" w:space="0" w:color="auto"/>
              <w:right w:val="nil"/>
            </w:tcBorders>
          </w:tcPr>
          <w:p w14:paraId="45169DD1" w14:textId="4CE3D2B0" w:rsidR="00CF604F" w:rsidRDefault="00543C89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모집단상태</w:t>
            </w:r>
          </w:p>
        </w:tc>
      </w:tr>
      <w:tr w:rsidR="00CF604F" w14:paraId="368D115B" w14:textId="77777777" w:rsidTr="00C84EDD">
        <w:trPr>
          <w:jc w:val="center"/>
        </w:trPr>
        <w:tc>
          <w:tcPr>
            <w:tcW w:w="2637" w:type="dxa"/>
            <w:vMerge/>
            <w:tcBorders>
              <w:left w:val="nil"/>
              <w:bottom w:val="single" w:sz="4" w:space="0" w:color="auto"/>
            </w:tcBorders>
          </w:tcPr>
          <w:p w14:paraId="1A5C4ABC" w14:textId="77777777" w:rsidR="00CF604F" w:rsidRDefault="00CF604F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750" w:type="dxa"/>
            <w:tcBorders>
              <w:bottom w:val="single" w:sz="4" w:space="0" w:color="auto"/>
              <w:right w:val="nil"/>
            </w:tcBorders>
          </w:tcPr>
          <w:p w14:paraId="61ABC73E" w14:textId="6B3E51B5" w:rsidR="00CF604F" w:rsidRDefault="00986034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468A5C7A">
                <v:shape id="_x0000_i1096" type="#_x0000_t75" style="width:16.5pt;height:15pt" o:ole="">
                  <v:imagedata r:id="rId142" o:title=""/>
                </v:shape>
                <o:OLEObject Type="Embed" ProgID="Equation.DSMT4" ShapeID="_x0000_i1096" DrawAspect="Content" ObjectID="_1737927838" r:id="rId143"/>
              </w:object>
            </w:r>
            <w:r w:rsidR="009B17C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:</w:t>
            </w:r>
            <w:r w:rsidR="009B17C8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진실</w:t>
            </w:r>
          </w:p>
        </w:tc>
        <w:tc>
          <w:tcPr>
            <w:tcW w:w="2977" w:type="dxa"/>
            <w:tcBorders>
              <w:left w:val="nil"/>
              <w:bottom w:val="single" w:sz="4" w:space="0" w:color="auto"/>
              <w:right w:val="nil"/>
            </w:tcBorders>
          </w:tcPr>
          <w:p w14:paraId="1607712A" w14:textId="31590D27" w:rsidR="00CF604F" w:rsidRDefault="00986034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279" w:dyaOrig="300" w14:anchorId="4EE99800">
                <v:shape id="_x0000_i1097" type="#_x0000_t75" style="width:14.25pt;height:15pt" o:ole="">
                  <v:imagedata r:id="rId144" o:title=""/>
                </v:shape>
                <o:OLEObject Type="Embed" ProgID="Equation.DSMT4" ShapeID="_x0000_i1097" DrawAspect="Content" ObjectID="_1737927839" r:id="rId145"/>
              </w:object>
            </w:r>
            <w:r w:rsidR="009B17C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:</w:t>
            </w:r>
            <w:r w:rsidR="009B17C8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진실</w:t>
            </w:r>
          </w:p>
        </w:tc>
      </w:tr>
      <w:tr w:rsidR="00C50AC9" w14:paraId="4FD29FDB" w14:textId="77777777" w:rsidTr="00C84EDD">
        <w:trPr>
          <w:jc w:val="center"/>
        </w:trPr>
        <w:tc>
          <w:tcPr>
            <w:tcW w:w="2637" w:type="dxa"/>
            <w:tcBorders>
              <w:left w:val="nil"/>
              <w:bottom w:val="nil"/>
            </w:tcBorders>
          </w:tcPr>
          <w:p w14:paraId="5CDF9345" w14:textId="1D867FDE" w:rsidR="00C50AC9" w:rsidRDefault="00986034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1620" w:dyaOrig="300" w14:anchorId="464B9DD0">
                <v:shape id="_x0000_i1098" type="#_x0000_t75" style="width:81pt;height:15pt" o:ole="">
                  <v:imagedata r:id="rId146" o:title=""/>
                </v:shape>
                <o:OLEObject Type="Embed" ProgID="Equation.DSMT4" ShapeID="_x0000_i1098" DrawAspect="Content" ObjectID="_1737927840" r:id="rId147"/>
              </w:object>
            </w:r>
          </w:p>
        </w:tc>
        <w:tc>
          <w:tcPr>
            <w:tcW w:w="2750" w:type="dxa"/>
            <w:tcBorders>
              <w:bottom w:val="nil"/>
              <w:right w:val="nil"/>
            </w:tcBorders>
          </w:tcPr>
          <w:p w14:paraId="08219549" w14:textId="2AD1DE53" w:rsidR="00C50AC9" w:rsidRDefault="0095090C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종오유</w:t>
            </w:r>
            <w:r w:rsidR="002018CA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발생</w:t>
            </w:r>
          </w:p>
        </w:tc>
        <w:tc>
          <w:tcPr>
            <w:tcW w:w="2977" w:type="dxa"/>
            <w:tcBorders>
              <w:left w:val="nil"/>
              <w:bottom w:val="nil"/>
              <w:right w:val="nil"/>
            </w:tcBorders>
          </w:tcPr>
          <w:p w14:paraId="0B68D57C" w14:textId="60D7413C" w:rsidR="00C50AC9" w:rsidRDefault="000014F6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정확하게 판단</w:t>
            </w:r>
          </w:p>
        </w:tc>
      </w:tr>
      <w:tr w:rsidR="00C50AC9" w14:paraId="3A39187F" w14:textId="77777777" w:rsidTr="00C84EDD">
        <w:trPr>
          <w:jc w:val="center"/>
        </w:trPr>
        <w:tc>
          <w:tcPr>
            <w:tcW w:w="2637" w:type="dxa"/>
            <w:tcBorders>
              <w:top w:val="nil"/>
              <w:left w:val="nil"/>
            </w:tcBorders>
          </w:tcPr>
          <w:p w14:paraId="5E4B7C08" w14:textId="6980C871" w:rsidR="00C50AC9" w:rsidRDefault="00986034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1620" w:dyaOrig="320" w14:anchorId="66A5E380">
                <v:shape id="_x0000_i1099" type="#_x0000_t75" style="width:81pt;height:16.5pt" o:ole="">
                  <v:imagedata r:id="rId148" o:title=""/>
                </v:shape>
                <o:OLEObject Type="Embed" ProgID="Equation.DSMT4" ShapeID="_x0000_i1099" DrawAspect="Content" ObjectID="_1737927841" r:id="rId149"/>
              </w:object>
            </w:r>
          </w:p>
        </w:tc>
        <w:tc>
          <w:tcPr>
            <w:tcW w:w="2750" w:type="dxa"/>
            <w:tcBorders>
              <w:top w:val="nil"/>
              <w:right w:val="nil"/>
            </w:tcBorders>
          </w:tcPr>
          <w:p w14:paraId="10E23931" w14:textId="12C54C69" w:rsidR="00C50AC9" w:rsidRDefault="0091124B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정확하게 판단</w:t>
            </w:r>
          </w:p>
        </w:tc>
        <w:tc>
          <w:tcPr>
            <w:tcW w:w="2977" w:type="dxa"/>
            <w:tcBorders>
              <w:top w:val="nil"/>
              <w:left w:val="nil"/>
              <w:right w:val="nil"/>
            </w:tcBorders>
          </w:tcPr>
          <w:p w14:paraId="51B8D10F" w14:textId="3E42BDD2" w:rsidR="00C50AC9" w:rsidRDefault="00812186" w:rsidP="00C50A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종오유</w:t>
            </w:r>
            <w:r w:rsidR="0091124B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발생</w:t>
            </w:r>
          </w:p>
        </w:tc>
      </w:tr>
    </w:tbl>
    <w:p w14:paraId="4FBD1C9D" w14:textId="1EDF244E" w:rsidR="008513FF" w:rsidRDefault="00C84ED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현실에서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종오유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오유를 각각 진짜거부오유(</w:t>
      </w:r>
      <w:r w:rsidR="004118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FP, f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alse </w:t>
      </w:r>
      <w:r w:rsidR="004118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p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os</w:t>
      </w:r>
      <w:r w:rsidR="004118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tive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짜접수오유(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F</w:t>
      </w:r>
      <w:r w:rsidR="004118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N, f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alse </w:t>
      </w:r>
      <w:r w:rsidR="004118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n</w:t>
      </w:r>
      <w:r w:rsidRPr="00C84E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egative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도 한다.</w:t>
      </w:r>
    </w:p>
    <w:p w14:paraId="066AAAFC" w14:textId="0357F5D7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64965" w:rsidRPr="004649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9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157D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10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모집단분포를 리용하여 </w:t>
      </w:r>
      <w:r w:rsidR="00BB10B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BB10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,</w:t>
      </w:r>
      <w:r w:rsidR="00BB10B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BB10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 오유를 범할 확률을 다음과 같이 정의할수 있다.</w:t>
      </w:r>
    </w:p>
    <w:p w14:paraId="1B716FB3" w14:textId="0C0EF8A8" w:rsidR="00BB10B9" w:rsidRDefault="00BB10B9" w:rsidP="00EA3A3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종오유를 범할 확률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380" w:dyaOrig="300" w14:anchorId="746B26D5">
          <v:shape id="_x0000_i1100" type="#_x0000_t75" style="width:119.25pt;height:15pt" o:ole="">
            <v:imagedata r:id="rId150" o:title=""/>
          </v:shape>
          <o:OLEObject Type="Embed" ProgID="Equation.DSMT4" ShapeID="_x0000_i1100" DrawAspect="Content" ObjectID="_1737927842" r:id="rId151"/>
        </w:object>
      </w:r>
    </w:p>
    <w:p w14:paraId="1956B0E8" w14:textId="3318107B" w:rsidR="00BB10B9" w:rsidRDefault="00BB10B9" w:rsidP="00EA3A3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종오유를 범할 확률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360" w:dyaOrig="340" w14:anchorId="12E1B3F8">
          <v:shape id="_x0000_i1101" type="#_x0000_t75" style="width:118.5pt;height:17.25pt" o:ole="">
            <v:imagedata r:id="rId152" o:title=""/>
          </v:shape>
          <o:OLEObject Type="Embed" ProgID="Equation.DSMT4" ShapeID="_x0000_i1101" DrawAspect="Content" ObjectID="_1737927843" r:id="rId153"/>
        </w:object>
      </w:r>
    </w:p>
    <w:p w14:paraId="3F158C2C" w14:textId="17ACDD7A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10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B10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969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0F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능한껏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겠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3B7B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7B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천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3B7B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7B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텐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5C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력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power function)</w:t>
      </w:r>
      <w:r w:rsidR="00ED20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370A9D" w14:textId="3ADFC0F6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1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</w:t>
      </w:r>
      <w:r w:rsidR="00986034" w:rsidRPr="00986034">
        <w:rPr>
          <w:position w:val="-10"/>
        </w:rPr>
        <w:object w:dxaOrig="2220" w:dyaOrig="300" w14:anchorId="04A0D3C7">
          <v:shape id="_x0000_i1102" type="#_x0000_t75" style="width:111pt;height:15pt" o:ole="">
            <v:imagedata r:id="rId154" o:title=""/>
          </v:shape>
          <o:OLEObject Type="Embed" ProgID="Equation.DSMT4" ShapeID="_x0000_i1102" DrawAspect="Content" ObjectID="_1737927844" r:id="rId155"/>
        </w:objec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40" w14:anchorId="0DE523F1">
          <v:shape id="_x0000_i1103" type="#_x0000_t75" style="width:12.75pt;height:12pt" o:ole="">
            <v:imagedata r:id="rId156" o:title=""/>
          </v:shape>
          <o:OLEObject Type="Embed" ProgID="Equation.DSMT4" ShapeID="_x0000_i1103" DrawAspect="Content" ObjectID="_1737927845" r:id="rId1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025957">
        <w:rPr>
          <w:position w:val="-4"/>
        </w:rPr>
        <w:object w:dxaOrig="260" w:dyaOrig="220" w14:anchorId="23E08C24">
          <v:shape id="_x0000_i1104" type="#_x0000_t75" style="width:12.75pt;height:10.5pt" o:ole="">
            <v:imagedata r:id="rId158" o:title=""/>
          </v:shape>
          <o:OLEObject Type="Embed" ProgID="Equation.DSMT4" ShapeID="_x0000_i1104" DrawAspect="Content" ObjectID="_1737927846" r:id="rId1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40" w14:anchorId="30F616A3">
          <v:shape id="_x0000_i1105" type="#_x0000_t75" style="width:12.75pt;height:12pt" o:ole="">
            <v:imagedata r:id="rId156" o:title=""/>
          </v:shape>
          <o:OLEObject Type="Embed" ProgID="Equation.DSMT4" ShapeID="_x0000_i1105" DrawAspect="Content" ObjectID="_1737927847" r:id="rId16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속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7BB3" w:rsidRPr="00687BB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포텐샬</w:t>
      </w:r>
      <w:r w:rsidR="00687BB3" w:rsidRPr="00687BB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함수</w:t>
      </w:r>
      <w:r w:rsidR="00687BB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7BB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687BB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7BB3" w:rsidRPr="00687BB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검정력</w:t>
      </w:r>
      <w:r w:rsidR="00687BB3" w:rsidRPr="00687BB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7B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05BC720" w14:textId="4EB25CD7" w:rsidR="00941D58" w:rsidRDefault="00941D58" w:rsidP="00941D58">
      <w:pPr>
        <w:pStyle w:val="MTDisplayEquation"/>
      </w:pPr>
      <w:r>
        <w:tab/>
      </w:r>
      <w:r w:rsidR="00986034" w:rsidRPr="00986034">
        <w:rPr>
          <w:position w:val="-10"/>
        </w:rPr>
        <w:object w:dxaOrig="3220" w:dyaOrig="300" w14:anchorId="03418C4F">
          <v:shape id="_x0000_i1106" type="#_x0000_t75" style="width:161.25pt;height:15pt" o:ole="">
            <v:imagedata r:id="rId161" o:title=""/>
          </v:shape>
          <o:OLEObject Type="Embed" ProgID="Equation.DSMT4" ShapeID="_x0000_i1106" DrawAspect="Content" ObjectID="_173792784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594B031" w14:textId="6F0614B4" w:rsidR="008513FF" w:rsidRDefault="00EA3A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검정력함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60" w:dyaOrig="300" w14:anchorId="72A2E310">
          <v:shape id="_x0000_i1107" type="#_x0000_t75" style="width:23.25pt;height:15pt" o:ole="">
            <v:imagedata r:id="rId163" o:title=""/>
          </v:shape>
          <o:OLEObject Type="Embed" ProgID="Equation.DSMT4" ShapeID="_x0000_i1107" DrawAspect="Content" ObjectID="_1737927849" r:id="rId16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1D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공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40" w14:anchorId="3DB6EE3E">
          <v:shape id="_x0000_i1108" type="#_x0000_t75" style="width:10.5pt;height:12pt" o:ole="">
            <v:imagedata r:id="rId165" o:title=""/>
          </v:shape>
          <o:OLEObject Type="Embed" ProgID="Equation.DSMT4" ShapeID="_x0000_i1108" DrawAspect="Content" ObjectID="_1737927850" r:id="rId166"/>
        </w:object>
      </w:r>
      <w:r w:rsidR="005520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61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</w: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865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20" w:dyaOrig="300" w14:anchorId="093BDAEC">
          <v:shape id="_x0000_i1109" type="#_x0000_t75" style="width:31.5pt;height:15pt" o:ole="">
            <v:imagedata r:id="rId167" o:title=""/>
          </v:shape>
          <o:OLEObject Type="Embed" ProgID="Equation.DSMT4" ShapeID="_x0000_i1109" DrawAspect="Content" ObjectID="_1737927851" r:id="rId168"/>
        </w:objec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1060" w:dyaOrig="300" w14:anchorId="64E494DC">
          <v:shape id="_x0000_i1110" type="#_x0000_t75" style="width:53.25pt;height:15pt" o:ole="">
            <v:imagedata r:id="rId169" o:title=""/>
          </v:shape>
          <o:OLEObject Type="Embed" ProgID="Equation.DSMT4" ShapeID="_x0000_i1110" DrawAspect="Content" ObjectID="_1737927852" r:id="rId170"/>
        </w:objec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986034" w:rsidRPr="00986034">
        <w:rPr>
          <w:position w:val="-10"/>
        </w:rPr>
        <w:object w:dxaOrig="600" w:dyaOrig="300" w14:anchorId="3ECF458B">
          <v:shape id="_x0000_i1111" type="#_x0000_t75" style="width:30pt;height:15pt" o:ole="">
            <v:imagedata r:id="rId171" o:title=""/>
          </v:shape>
          <o:OLEObject Type="Embed" ProgID="Equation.DSMT4" ShapeID="_x0000_i1111" DrawAspect="Content" ObjectID="_1737927853" r:id="rId172"/>
        </w:objec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1320" w:dyaOrig="300" w14:anchorId="0CAB9018">
          <v:shape id="_x0000_i1112" type="#_x0000_t75" style="width:66pt;height:15pt" o:ole="">
            <v:imagedata r:id="rId173" o:title=""/>
          </v:shape>
          <o:OLEObject Type="Embed" ProgID="Equation.DSMT4" ShapeID="_x0000_i1112" DrawAspect="Content" ObjectID="_1737927854" r:id="rId174"/>
        </w:objec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175D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65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40" w14:anchorId="746197E3">
          <v:shape id="_x0000_i1113" type="#_x0000_t75" style="width:9pt;height:12pt" o:ole="">
            <v:imagedata r:id="rId175" o:title=""/>
          </v:shape>
          <o:OLEObject Type="Embed" ProgID="Equation.DSMT4" ShapeID="_x0000_i1113" DrawAspect="Content" ObjectID="_1737927855" r:id="rId17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0973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알수 있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175DC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75D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298042FF" w14:textId="6A9C93D8" w:rsidR="00175DC5" w:rsidRDefault="00986034" w:rsidP="00FE079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24"/>
        </w:rPr>
        <w:object w:dxaOrig="2380" w:dyaOrig="580" w14:anchorId="2D0889A0">
          <v:shape id="_x0000_i1114" type="#_x0000_t75" style="width:119.25pt;height:29.25pt" o:ole="">
            <v:imagedata r:id="rId177" o:title=""/>
          </v:shape>
          <o:OLEObject Type="Embed" ProgID="Equation.DSMT4" ShapeID="_x0000_i1114" DrawAspect="Content" ObjectID="_1737927856" r:id="rId178"/>
        </w:object>
      </w:r>
      <w:r w:rsidR="00FE07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E07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Pr="00986034">
        <w:rPr>
          <w:position w:val="-24"/>
        </w:rPr>
        <w:object w:dxaOrig="2299" w:dyaOrig="580" w14:anchorId="2B3F94CE">
          <v:shape id="_x0000_i1115" type="#_x0000_t75" style="width:114.75pt;height:29.25pt" o:ole="">
            <v:imagedata r:id="rId179" o:title=""/>
          </v:shape>
          <o:OLEObject Type="Embed" ProgID="Equation.DSMT4" ShapeID="_x0000_i1115" DrawAspect="Content" ObjectID="_1737927857" r:id="rId180"/>
        </w:object>
      </w:r>
    </w:p>
    <w:p w14:paraId="620EABB5" w14:textId="0A93E811" w:rsidR="008513FF" w:rsidRDefault="00FE079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</w:t>
      </w:r>
      <w:r w:rsidR="000453B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0453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검정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오유를 범할 확률을 동시에 줄일수 없다는것을 보</w:t>
      </w:r>
      <w:r w:rsidR="00E165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겠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5A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E75A3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</w:t>
      </w:r>
      <w:r w:rsidR="00E75A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980" w:dyaOrig="300" w14:anchorId="5D4F571F">
          <v:shape id="_x0000_i1116" type="#_x0000_t75" style="width:48.75pt;height:15pt" o:ole="">
            <v:imagedata r:id="rId181" o:title=""/>
          </v:shape>
          <o:OLEObject Type="Embed" ProgID="Equation.DSMT4" ShapeID="_x0000_i1116" DrawAspect="Content" ObjectID="_1737927858" r:id="rId182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F176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1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7</w:t>
      </w:r>
      <w:r w:rsidR="00F1761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="00F176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1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1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="00E274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계산할수 있다.</w:t>
      </w:r>
    </w:p>
    <w:p w14:paraId="6436A55F" w14:textId="3783A9F3" w:rsidR="00E27485" w:rsidRDefault="00986034" w:rsidP="00E2748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24"/>
        </w:rPr>
        <w:object w:dxaOrig="4200" w:dyaOrig="580" w14:anchorId="22759D8D">
          <v:shape id="_x0000_i1117" type="#_x0000_t75" style="width:210pt;height:29.25pt" o:ole="">
            <v:imagedata r:id="rId183" o:title=""/>
          </v:shape>
          <o:OLEObject Type="Embed" ProgID="Equation.DSMT4" ShapeID="_x0000_i1117" DrawAspect="Content" ObjectID="_1737927859" r:id="rId184"/>
        </w:object>
      </w:r>
    </w:p>
    <w:p w14:paraId="115192A7" w14:textId="01A5DDBB" w:rsidR="002C7DC4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1440" w:dyaOrig="300" w14:anchorId="5DF89787">
          <v:shape id="_x0000_i1118" type="#_x0000_t75" style="width:1in;height:15pt" o:ole="">
            <v:imagedata r:id="rId185" o:title=""/>
          </v:shape>
          <o:OLEObject Type="Embed" ProgID="Equation.DSMT4" ShapeID="_x0000_i1118" DrawAspect="Content" ObjectID="_1737927860" r:id="rId186"/>
        </w:object>
      </w:r>
      <w:r w:rsidR="00E274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6"/>
        </w:rPr>
        <w:object w:dxaOrig="180" w:dyaOrig="240" w14:anchorId="478A5A07">
          <v:shape id="_x0000_i1119" type="#_x0000_t75" style="width:9pt;height:12pt" o:ole="">
            <v:imagedata r:id="rId187" o:title=""/>
          </v:shape>
          <o:OLEObject Type="Embed" ProgID="Equation.DSMT4" ShapeID="_x0000_i1119" DrawAspect="Content" ObjectID="_1737927861" r:id="rId18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5C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감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</w:t>
      </w:r>
      <w:r w:rsidR="00EF35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00005CEB" w14:textId="02C26647" w:rsidR="00EF35B2" w:rsidRPr="00360256" w:rsidRDefault="00AA63E0" w:rsidP="00986034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6DA6471" wp14:editId="6EDBF465">
                <wp:extent cx="3593149" cy="2184400"/>
                <wp:effectExtent l="0" t="0" r="7620" b="6350"/>
                <wp:docPr id="211" name="Canvas 2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216" name="Text Box 216"/>
                        <wps:cNvSpPr txBox="1"/>
                        <wps:spPr>
                          <a:xfrm>
                            <a:off x="565973" y="1852213"/>
                            <a:ext cx="2867558" cy="300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AE5609" w14:textId="77777777" w:rsidR="00AA63E0" w:rsidRPr="00360256" w:rsidRDefault="00AA63E0" w:rsidP="00AA63E0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1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실례 7.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2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검정력함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941D58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480" w:dyaOrig="330" w14:anchorId="736EBF50">
                                  <v:shape id="_x0000_i1121" type="#_x0000_t75" style="width:24pt;height:16.5pt">
                                    <v:imagedata r:id="rId189" o:title=""/>
                                  </v:shape>
                                  <o:OLEObject Type="Embed" ProgID="Equation.DSMT4" ShapeID="_x0000_i1121" DrawAspect="Content" ObjectID="_1737931558" r:id="rId190"/>
                                </w:object>
                              </w:r>
                            </w:p>
                            <w:p w14:paraId="419B64EE" w14:textId="77777777" w:rsidR="00AA63E0" w:rsidRPr="00AA63E0" w:rsidRDefault="00AA63E0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6" name="Picture 226"/>
                          <pic:cNvPicPr>
                            <a:picLocks noChangeAspect="1"/>
                          </pic:cNvPicPr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7149" cy="192012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6DA6471" id="Canvas 211" o:spid="_x0000_s1030" editas="canvas" style="width:282.95pt;height:172pt;mso-position-horizontal-relative:char;mso-position-vertical-relative:line" coordsize="35928,21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">
                <v:shape id="_x0000_s1031" type="#_x0000_t75" style="position:absolute;width:35928;height:21844;visibility:visible;mso-wrap-style:square" filled="t">
                  <v:fill o:detectmouseclick="t"/>
                  <v:path o:connecttype="none"/>
                </v:shape>
                <v:shape id="Text Box 216" o:spid="_x0000_s1032" type="#_x0000_t202" style="position:absolute;left:5659;top:18522;width:28676;height:3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dl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FJPoXfM+kI6PkPAAAA//8DAFBLAQItABQABgAIAAAAIQDb4fbL7gAAAIUBAAATAAAAAAAA&#10;AAAAAAAAAAAAAABbQ29udGVudF9UeXBlc10ueG1sUEsBAi0AFAAGAAgAAAAhAFr0LFu/AAAAFQEA&#10;AAsAAAAAAAAAAAAAAAAAHwEAAF9yZWxzLy5yZWxzUEsBAi0AFAAGAAgAAAAhAM44B2XHAAAA3AAA&#10;AA8AAAAAAAAAAAAAAAAABwIAAGRycy9kb3ducmV2LnhtbFBLBQYAAAAAAwADALcAAAD7AgAAAAA=&#10;" filled="f" stroked="f" strokeweight=".5pt">
                  <v:textbox inset="0,0,0,0">
                    <w:txbxContent>
                      <w:p w14:paraId="7AAE5609" w14:textId="77777777" w:rsidR="00AA63E0" w:rsidRPr="00360256" w:rsidRDefault="00AA63E0" w:rsidP="00AA63E0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1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실례 7.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2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검정력함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941D58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480" w:dyaOrig="330" w14:anchorId="736EBF50">
                            <v:shape id="_x0000_i1121" type="#_x0000_t75" style="width:24pt;height:16.5pt">
                              <v:imagedata r:id="rId189" o:title=""/>
                            </v:shape>
                            <o:OLEObject Type="Embed" ProgID="Equation.DSMT4" ShapeID="_x0000_i1121" DrawAspect="Content" ObjectID="_1737931558" r:id="rId192"/>
                          </w:object>
                        </w:r>
                      </w:p>
                      <w:p w14:paraId="419B64EE" w14:textId="77777777" w:rsidR="00AA63E0" w:rsidRPr="00AA63E0" w:rsidRDefault="00AA63E0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226" o:spid="_x0000_s1033" type="#_x0000_t75" style="position:absolute;width:35571;height:192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">
                  <v:imagedata r:id="rId193" o:title=""/>
                </v:shape>
                <w10:anchorlock/>
              </v:group>
            </w:pict>
          </mc:Fallback>
        </mc:AlternateContent>
      </w:r>
    </w:p>
    <w:p w14:paraId="4E6810A2" w14:textId="01A68882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정력함수</w:t>
      </w:r>
      <w:r w:rsidR="00AA63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49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</w:t>
      </w:r>
      <w:r w:rsidR="00C97D2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범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5584D2C" w14:textId="2F5B777F" w:rsidR="00AA63E0" w:rsidRDefault="00751E56" w:rsidP="00751E56">
      <w:pPr>
        <w:pStyle w:val="MTDisplayEquation"/>
      </w:pPr>
      <w:r>
        <w:tab/>
      </w:r>
      <w:r w:rsidR="00986034" w:rsidRPr="00986034">
        <w:rPr>
          <w:position w:val="-24"/>
        </w:rPr>
        <w:object w:dxaOrig="2380" w:dyaOrig="580" w14:anchorId="0127A2B3">
          <v:shape id="_x0000_i1122" type="#_x0000_t75" style="width:119.25pt;height:29.25pt" o:ole="">
            <v:imagedata r:id="rId194" o:title=""/>
          </v:shape>
          <o:OLEObject Type="Embed" ProgID="Equation.DSMT4" ShapeID="_x0000_i1122" DrawAspect="Content" ObjectID="_1737927862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8BC3CA9" w14:textId="01C298AF" w:rsidR="00751E56" w:rsidRDefault="00751E56" w:rsidP="00751E56">
      <w:pPr>
        <w:pStyle w:val="MTDisplayEquation"/>
      </w:pPr>
      <w:r>
        <w:tab/>
      </w:r>
      <w:r w:rsidR="00986034" w:rsidRPr="00986034">
        <w:rPr>
          <w:position w:val="-24"/>
        </w:rPr>
        <w:object w:dxaOrig="2620" w:dyaOrig="580" w14:anchorId="20B55D30">
          <v:shape id="_x0000_i1123" type="#_x0000_t75" style="width:131.25pt;height:29.25pt" o:ole="">
            <v:imagedata r:id="rId196" o:title=""/>
          </v:shape>
          <o:OLEObject Type="Embed" ProgID="Equation.DSMT4" ShapeID="_x0000_i1123" DrawAspect="Content" ObjectID="_1737927863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530059A" w14:textId="6E0FE662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751E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으로부터</w:t>
      </w:r>
      <w:r w:rsidR="002E16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20" w:dyaOrig="300" w14:anchorId="2C9DAE57">
          <v:shape id="_x0000_i1124" type="#_x0000_t75" style="width:51pt;height:15pt" o:ole="">
            <v:imagedata r:id="rId198" o:title=""/>
          </v:shape>
          <o:OLEObject Type="Embed" ProgID="Equation.DSMT4" ShapeID="_x0000_i1124" DrawAspect="Content" ObjectID="_1737927864" r:id="rId1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9B16F9" w14:textId="306AB945" w:rsidR="008513FF" w:rsidRDefault="008F1DA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460" w:dyaOrig="300" w14:anchorId="1653034D">
          <v:shape id="_x0000_i1125" type="#_x0000_t75" style="width:23.25pt;height:15pt" o:ole="">
            <v:imagedata r:id="rId200" o:title=""/>
          </v:shape>
          <o:OLEObject Type="Embed" ProgID="Equation.DSMT4" ShapeID="_x0000_i1125" DrawAspect="Content" ObjectID="_1737927865" r:id="rId201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하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41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1.3)</w:t>
      </w:r>
      <w:r w:rsidR="003941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86034" w:rsidRPr="00986034">
        <w:rPr>
          <w:position w:val="-6"/>
        </w:rPr>
        <w:object w:dxaOrig="160" w:dyaOrig="200" w14:anchorId="3ED11F1E">
          <v:shape id="_x0000_i1126" type="#_x0000_t75" style="width:8.25pt;height:10.5pt" o:ole="">
            <v:imagedata r:id="rId202" o:title=""/>
          </v:shape>
          <o:OLEObject Type="Embed" ProgID="Equation.DSMT4" ShapeID="_x0000_i1126" DrawAspect="Content" ObjectID="_1737927866" r:id="rId203"/>
        </w:object>
      </w:r>
      <w:r w:rsidR="003941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감소하며 또한 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1.4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3941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986034" w:rsidRPr="00986034">
        <w:rPr>
          <w:position w:val="-10"/>
        </w:rPr>
        <w:object w:dxaOrig="480" w:dyaOrig="300" w14:anchorId="6DFF5944">
          <v:shape id="_x0000_i1127" type="#_x0000_t75" style="width:24pt;height:15pt" o:ole="">
            <v:imagedata r:id="rId204" o:title=""/>
          </v:shape>
          <o:OLEObject Type="Embed" ProgID="Equation.DSMT4" ShapeID="_x0000_i1127" DrawAspect="Content" ObjectID="_1737927867" r:id="rId205"/>
        </w:object>
      </w:r>
      <w:r w:rsidR="003941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024DF8A" w14:textId="63CB91F9" w:rsidR="008513FF" w:rsidRDefault="008F1DA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 w:rsidR="00FF49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80" w:dyaOrig="300" w14:anchorId="48BF3BDA">
          <v:shape id="_x0000_i1128" type="#_x0000_t75" style="width:24pt;height:15pt" o:ole="">
            <v:imagedata r:id="rId206" o:title=""/>
          </v:shape>
          <o:OLEObject Type="Embed" ProgID="Equation.DSMT4" ShapeID="_x0000_i1128" DrawAspect="Content" ObjectID="_1737927868" r:id="rId207"/>
        </w:object>
      </w:r>
      <w:r w:rsidR="00DE29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감소</w:t>
      </w:r>
      <w:r w:rsidR="005D1D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면</w:t>
      </w:r>
      <w:r w:rsidR="00DE29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1.4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E29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="00DB7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60" w:dyaOrig="200" w14:anchorId="6C650B42">
          <v:shape id="_x0000_i1129" type="#_x0000_t75" style="width:8.25pt;height:10.5pt" o:ole="">
            <v:imagedata r:id="rId208" o:title=""/>
          </v:shape>
          <o:OLEObject Type="Embed" ProgID="Equation.DSMT4" ShapeID="_x0000_i1129" DrawAspect="Content" ObjectID="_1737927869" r:id="rId209"/>
        </w:object>
      </w:r>
      <w:r w:rsidR="00DB7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증가하며 또한 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1.3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B7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986034" w:rsidRPr="00986034">
        <w:rPr>
          <w:position w:val="-10"/>
        </w:rPr>
        <w:object w:dxaOrig="460" w:dyaOrig="300" w14:anchorId="0AF36F8E">
          <v:shape id="_x0000_i1130" type="#_x0000_t75" style="width:23.25pt;height:15pt" o:ole="">
            <v:imagedata r:id="rId210" o:title=""/>
          </v:shape>
          <o:OLEObject Type="Embed" ProgID="Equation.DSMT4" ShapeID="_x0000_i1130" DrawAspect="Content" ObjectID="_1737927870" r:id="rId211"/>
        </w:object>
      </w:r>
      <w:r w:rsidR="00DB7A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증가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A39E4D1" w14:textId="60BA7892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14B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60" w:dyaOrig="300" w14:anchorId="7EC04E9F">
          <v:shape id="_x0000_i1131" type="#_x0000_t75" style="width:23.25pt;height:15pt" o:ole="">
            <v:imagedata r:id="rId212" o:title=""/>
          </v:shape>
          <o:OLEObject Type="Embed" ProgID="Equation.DSMT4" ShapeID="_x0000_i1131" DrawAspect="Content" ObjectID="_1737927871" r:id="rId21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80" w:dyaOrig="300" w14:anchorId="3339A434">
          <v:shape id="_x0000_i1132" type="#_x0000_t75" style="width:24pt;height:15pt" o:ole="">
            <v:imagedata r:id="rId214" o:title=""/>
          </v:shape>
          <o:OLEObject Type="Embed" ProgID="Equation.DSMT4" ShapeID="_x0000_i1132" DrawAspect="Content" ObjectID="_1737927872" r:id="rId215"/>
        </w:object>
      </w:r>
      <w:r w:rsidR="00614B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0A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DB58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</w:t>
      </w:r>
      <w:r w:rsidR="001E36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것을 보여주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E36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1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말하여</w:t>
      </w:r>
      <w:r w:rsidR="009B2A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60" w:dyaOrig="300" w14:anchorId="21CAAD8E">
          <v:shape id="_x0000_i1133" type="#_x0000_t75" style="width:23.25pt;height:15pt" o:ole="">
            <v:imagedata r:id="rId216" o:title=""/>
          </v:shape>
          <o:OLEObject Type="Embed" ProgID="Equation.DSMT4" ShapeID="_x0000_i1133" DrawAspect="Content" ObjectID="_1737927873" r:id="rId217"/>
        </w:object>
      </w:r>
      <w:r w:rsidR="009B2A1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9B2A1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80" w:dyaOrig="300" w14:anchorId="40B17741">
          <v:shape id="_x0000_i1134" type="#_x0000_t75" style="width:24pt;height:15pt" o:ole="">
            <v:imagedata r:id="rId218" o:title=""/>
          </v:shape>
          <o:OLEObject Type="Embed" ProgID="Equation.DSMT4" ShapeID="_x0000_i1134" DrawAspect="Content" ObjectID="_1737927874" r:id="rId2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2A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256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D3E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E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ED3E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ED3E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B84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 힘들다는것을 주의하여둔다.</w:t>
      </w:r>
    </w:p>
    <w:p w14:paraId="5A0BF32D" w14:textId="6CBDB01E" w:rsidR="002C7DC4" w:rsidRPr="00360256" w:rsidRDefault="00B8462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한번의 검정으로 두 종류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75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절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75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편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46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수 없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충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밖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C17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</w:t>
      </w:r>
      <w:r w:rsidR="00B87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6D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C66D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만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하는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6A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성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B1B85D" w14:textId="78D47A59" w:rsidR="002C7DC4" w:rsidRPr="00360256" w:rsidRDefault="002C7DC4" w:rsidP="004C6AC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</w:t>
      </w:r>
      <w:r w:rsidR="00935DA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5D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문제 </w:t>
      </w:r>
      <w:r w:rsidR="00986034" w:rsidRPr="00986034">
        <w:rPr>
          <w:position w:val="-10"/>
        </w:rPr>
        <w:object w:dxaOrig="2220" w:dyaOrig="300" w14:anchorId="56B81C70">
          <v:shape id="_x0000_i1135" type="#_x0000_t75" style="width:111pt;height:15pt" o:ole="">
            <v:imagedata r:id="rId220" o:title=""/>
          </v:shape>
          <o:OLEObject Type="Embed" ProgID="Equation.DSMT4" ShapeID="_x0000_i1135" DrawAspect="Content" ObjectID="_1737927875" r:id="rId2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68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검정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</w:t>
      </w:r>
      <w:r w:rsidR="002F68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986034" w:rsidRPr="00986034">
        <w:rPr>
          <w:position w:val="-10"/>
        </w:rPr>
        <w:object w:dxaOrig="620" w:dyaOrig="300" w14:anchorId="1B63D41A">
          <v:shape id="_x0000_i1136" type="#_x0000_t75" style="width:31.5pt;height:15pt" o:ole="">
            <v:imagedata r:id="rId222" o:title=""/>
          </v:shape>
          <o:OLEObject Type="Embed" ProgID="Equation.DSMT4" ShapeID="_x0000_i1136" DrawAspect="Content" ObjectID="_1737927876" r:id="rId223"/>
        </w:object>
      </w:r>
      <w:r w:rsidR="002F68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두 </w:t>
      </w:r>
      <w:r w:rsidR="00986034" w:rsidRPr="00986034">
        <w:rPr>
          <w:position w:val="-10"/>
        </w:rPr>
        <w:object w:dxaOrig="740" w:dyaOrig="300" w14:anchorId="2BF710DD">
          <v:shape id="_x0000_i1137" type="#_x0000_t75" style="width:36.75pt;height:15pt" o:ole="">
            <v:imagedata r:id="rId224" o:title=""/>
          </v:shape>
          <o:OLEObject Type="Embed" ProgID="Equation.DSMT4" ShapeID="_x0000_i1137" DrawAspect="Content" ObjectID="_1737927877" r:id="rId225"/>
        </w:objec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그 검정을 </w:t>
      </w:r>
      <w:r w:rsidR="004C6ACC" w:rsidRPr="004C6AC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유의수준이 </w:t>
      </w:r>
      <w:r w:rsidR="00986034" w:rsidRPr="00986034">
        <w:rPr>
          <w:position w:val="-6"/>
        </w:rPr>
        <w:object w:dxaOrig="220" w:dyaOrig="200" w14:anchorId="77BAF87B">
          <v:shape id="_x0000_i1138" type="#_x0000_t75" style="width:10.5pt;height:10.5pt" o:ole="">
            <v:imagedata r:id="rId226" o:title=""/>
          </v:shape>
          <o:OLEObject Type="Embed" ProgID="Equation.DSMT4" ShapeID="_x0000_i1138" DrawAspect="Content" ObjectID="_1737927878" r:id="rId227"/>
        </w:object>
      </w:r>
      <w:r w:rsidR="004C6ACC" w:rsidRPr="004C6AC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인 </w:t>
      </w:r>
      <w:r w:rsidR="004C6ACC" w:rsidRPr="004C6ACC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유의성</w:t>
      </w:r>
      <w:r w:rsidR="004C6ACC" w:rsidRPr="004C6AC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정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간단히 </w:t>
      </w:r>
      <w:r w:rsidR="004C6ACC" w:rsidRPr="004C6AC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수준 </w:t>
      </w:r>
      <w:r w:rsidR="00986034" w:rsidRPr="00986034">
        <w:rPr>
          <w:position w:val="-6"/>
        </w:rPr>
        <w:object w:dxaOrig="220" w:dyaOrig="200" w14:anchorId="586A3236">
          <v:shape id="_x0000_i1139" type="#_x0000_t75" style="width:10.5pt;height:10.5pt" o:ole="">
            <v:imagedata r:id="rId228" o:title=""/>
          </v:shape>
          <o:OLEObject Type="Embed" ProgID="Equation.DSMT4" ShapeID="_x0000_i1139" DrawAspect="Content" ObjectID="_1737927879" r:id="rId229"/>
        </w:object>
      </w:r>
      <w:r w:rsidR="004C6ACC" w:rsidRPr="004C6AC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인 검정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58FAA3B9" w14:textId="52DAA241" w:rsidR="002C7DC4" w:rsidRPr="00360256" w:rsidRDefault="004C6A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종오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69E49B63">
          <v:shape id="_x0000_i1140" type="#_x0000_t75" style="width:10.5pt;height:10.5pt" o:ole="">
            <v:imagedata r:id="rId230" o:title=""/>
          </v:shape>
          <o:OLEObject Type="Embed" ProgID="Equation.DSMT4" ShapeID="_x0000_i1140" DrawAspect="Content" ObjectID="_1737927880" r:id="rId231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0160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지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2CA907E2">
          <v:shape id="_x0000_i1141" type="#_x0000_t75" style="width:10.5pt;height:10.5pt" o:ole="">
            <v:imagedata r:id="rId232" o:title=""/>
          </v:shape>
          <o:OLEObject Type="Embed" ProgID="Equation.DSMT4" ShapeID="_x0000_i1141" DrawAspect="Content" ObjectID="_1737927881" r:id="rId233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3122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면 </w:t>
      </w:r>
      <w:r w:rsidR="00986034" w:rsidRPr="00986034">
        <w:rPr>
          <w:position w:val="-10"/>
        </w:rPr>
        <w:object w:dxaOrig="220" w:dyaOrig="279" w14:anchorId="276437B8">
          <v:shape id="_x0000_i1142" type="#_x0000_t75" style="width:10.5pt;height:14.25pt" o:ole="">
            <v:imagedata r:id="rId234" o:title=""/>
          </v:shape>
          <o:OLEObject Type="Embed" ProgID="Equation.DSMT4" ShapeID="_x0000_i1142" DrawAspect="Content" ObjectID="_1737927882" r:id="rId23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지</w:t>
      </w:r>
      <w:r w:rsidR="003122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므로 </w:t>
      </w:r>
      <w:r w:rsidR="00986034" w:rsidRPr="00986034">
        <w:rPr>
          <w:position w:val="-6"/>
        </w:rPr>
        <w:object w:dxaOrig="220" w:dyaOrig="200" w14:anchorId="2C363E4F">
          <v:shape id="_x0000_i1143" type="#_x0000_t75" style="width:10.5pt;height:10.5pt" o:ole="">
            <v:imagedata r:id="rId236" o:title=""/>
          </v:shape>
          <o:OLEObject Type="Embed" ProgID="Equation.DSMT4" ShapeID="_x0000_i1143" DrawAspect="Content" ObjectID="_1737927883" r:id="rId237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당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22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절하</w:t>
      </w:r>
      <w:r w:rsidR="00AE58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면서 </w:t>
      </w:r>
      <w:r w:rsidR="00986034" w:rsidRPr="00986034">
        <w:rPr>
          <w:position w:val="-10"/>
        </w:rPr>
        <w:object w:dxaOrig="220" w:dyaOrig="279" w14:anchorId="5C5FB7E4">
          <v:shape id="_x0000_i1144" type="#_x0000_t75" style="width:10.5pt;height:14.25pt" o:ole="">
            <v:imagedata r:id="rId238" o:title=""/>
          </v:shape>
          <o:OLEObject Type="Embed" ProgID="Equation.DSMT4" ShapeID="_x0000_i1144" DrawAspect="Content" ObjectID="_1737927884" r:id="rId239"/>
        </w:object>
      </w:r>
      <w:r w:rsidR="00AE58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제약하여야 한다.</w:t>
      </w:r>
      <w:r w:rsidR="00AE58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58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</w:t>
      </w:r>
      <w:r w:rsidR="00986034" w:rsidRPr="00986034">
        <w:rPr>
          <w:position w:val="-6"/>
        </w:rPr>
        <w:object w:dxaOrig="780" w:dyaOrig="240" w14:anchorId="55F39702">
          <v:shape id="_x0000_i1145" type="#_x0000_t75" style="width:39pt;height:12pt" o:ole="">
            <v:imagedata r:id="rId240" o:title=""/>
          </v:shape>
          <o:OLEObject Type="Embed" ProgID="Equation.DSMT4" ShapeID="_x0000_i1145" DrawAspect="Content" ObjectID="_1737927885" r:id="rId241"/>
        </w:object>
      </w:r>
      <w:r w:rsidR="00AE58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택하지만 어떤 때는 </w:t>
      </w:r>
      <w:r w:rsidR="00986034" w:rsidRPr="00986034">
        <w:rPr>
          <w:position w:val="-6"/>
        </w:rPr>
        <w:object w:dxaOrig="780" w:dyaOrig="240" w14:anchorId="71CC79CD">
          <v:shape id="_x0000_i1146" type="#_x0000_t75" style="width:39pt;height:12pt" o:ole="">
            <v:imagedata r:id="rId242" o:title=""/>
          </v:shape>
          <o:OLEObject Type="Embed" ProgID="Equation.DSMT4" ShapeID="_x0000_i1146" DrawAspect="Content" ObjectID="_1737927886" r:id="rId243"/>
        </w:object>
      </w:r>
      <w:r w:rsidR="00AE58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986034" w:rsidRPr="00986034">
        <w:rPr>
          <w:position w:val="-6"/>
        </w:rPr>
        <w:object w:dxaOrig="760" w:dyaOrig="240" w14:anchorId="2EBC9AA5">
          <v:shape id="_x0000_i1147" type="#_x0000_t75" style="width:38.25pt;height:12pt" o:ole="">
            <v:imagedata r:id="rId244" o:title=""/>
          </v:shape>
          <o:OLEObject Type="Embed" ProgID="Equation.DSMT4" ShapeID="_x0000_i1147" DrawAspect="Content" ObjectID="_1737927887" r:id="rId245"/>
        </w:object>
      </w:r>
      <w:r w:rsidR="00AE58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택하기도 한다.</w:t>
      </w:r>
    </w:p>
    <w:p w14:paraId="22DE73B9" w14:textId="0560B250" w:rsidR="008513FF" w:rsidRDefault="00AE58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</w:p>
    <w:p w14:paraId="6AA8053D" w14:textId="5C369586" w:rsidR="00B42ED5" w:rsidRPr="00360256" w:rsidRDefault="004C6ACC" w:rsidP="00B42ED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="00CB4B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CB4B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40" w14:anchorId="366A534F">
          <v:shape id="_x0000_i1148" type="#_x0000_t75" style="width:12.75pt;height:12pt" o:ole="">
            <v:imagedata r:id="rId246" o:title=""/>
          </v:shape>
          <o:OLEObject Type="Embed" ProgID="Equation.DSMT4" ShapeID="_x0000_i1148" DrawAspect="Content" ObjectID="_1737927888" r:id="rId247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9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3465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465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986034" w:rsidRPr="00986034">
        <w:rPr>
          <w:position w:val="-6"/>
        </w:rPr>
        <w:object w:dxaOrig="220" w:dyaOrig="200" w14:anchorId="644DAD6A">
          <v:shape id="_x0000_i1149" type="#_x0000_t75" style="width:10.5pt;height:10.5pt" o:ole="">
            <v:imagedata r:id="rId248" o:title=""/>
          </v:shape>
          <o:OLEObject Type="Embed" ProgID="Equation.DSMT4" ShapeID="_x0000_i1149" DrawAspect="Content" ObjectID="_1737927889" r:id="rId249"/>
        </w:object>
      </w:r>
      <w:r w:rsidR="003465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지면 </w:t>
      </w:r>
      <w:r w:rsidR="003465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 w:rsidR="00986034" w:rsidRPr="00986034">
        <w:rPr>
          <w:position w:val="-8"/>
        </w:rPr>
        <w:object w:dxaOrig="600" w:dyaOrig="260" w14:anchorId="5D2C67B1">
          <v:shape id="_x0000_i1150" type="#_x0000_t75" style="width:30pt;height:12.75pt" o:ole="">
            <v:imagedata r:id="rId250" o:title=""/>
          </v:shape>
          <o:OLEObject Type="Embed" ProgID="Equation.DSMT4" ShapeID="_x0000_i1150" DrawAspect="Content" ObjectID="_1737927890" r:id="rId251"/>
        </w:object>
      </w:r>
      <w:r w:rsidR="003465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986034" w:rsidRPr="00986034">
        <w:rPr>
          <w:position w:val="-24"/>
        </w:rPr>
        <w:object w:dxaOrig="2060" w:dyaOrig="580" w14:anchorId="3C6E89B5">
          <v:shape id="_x0000_i1151" type="#_x0000_t75" style="width:103.5pt;height:29.25pt" o:ole="">
            <v:imagedata r:id="rId252" o:title=""/>
          </v:shape>
          <o:OLEObject Type="Embed" ProgID="Equation.DSMT4" ShapeID="_x0000_i1151" DrawAspect="Content" ObjectID="_1737927891" r:id="rId253"/>
        </w:object>
      </w:r>
      <w:r w:rsidR="004B50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것을 요구한다.</w:t>
      </w:r>
      <w:r w:rsidR="004B503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261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런데 </w:t>
      </w:r>
      <w:r w:rsidR="00986034" w:rsidRPr="00986034">
        <w:rPr>
          <w:position w:val="-10"/>
        </w:rPr>
        <w:object w:dxaOrig="460" w:dyaOrig="300" w14:anchorId="38665DD8">
          <v:shape id="_x0000_i1152" type="#_x0000_t75" style="width:23.25pt;height:15pt" o:ole="">
            <v:imagedata r:id="rId254" o:title=""/>
          </v:shape>
          <o:OLEObject Type="Embed" ProgID="Equation.DSMT4" ShapeID="_x0000_i1152" DrawAspect="Content" ObjectID="_1737927892" r:id="rId255"/>
        </w:object>
      </w:r>
      <w:r w:rsidR="004B50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86034" w:rsidRPr="00986034">
        <w:rPr>
          <w:position w:val="-6"/>
        </w:rPr>
        <w:object w:dxaOrig="180" w:dyaOrig="240" w14:anchorId="5859F96B">
          <v:shape id="_x0000_i1153" type="#_x0000_t75" style="width:9pt;height:12pt" o:ole="">
            <v:imagedata r:id="rId256" o:title=""/>
          </v:shape>
          <o:OLEObject Type="Embed" ProgID="Equation.DSMT4" ShapeID="_x0000_i1153" DrawAspect="Content" ObjectID="_1737927893" r:id="rId257"/>
        </w:object>
      </w:r>
      <w:r w:rsidR="004B5037" w:rsidRPr="004B50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하여 </w:t>
      </w:r>
      <w:r w:rsidR="004B50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조감소</w:t>
      </w:r>
      <w:r w:rsidR="004B503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B503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4B503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)</w:t>
      </w:r>
      <w:r w:rsidR="004B50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므로 </w:t>
      </w:r>
      <w:r w:rsidR="00986034" w:rsidRPr="00986034">
        <w:rPr>
          <w:position w:val="-24"/>
        </w:rPr>
        <w:object w:dxaOrig="2439" w:dyaOrig="580" w14:anchorId="0615BB5B">
          <v:shape id="_x0000_i1154" type="#_x0000_t75" style="width:122.25pt;height:29.25pt" o:ole="">
            <v:imagedata r:id="rId258" o:title=""/>
          </v:shape>
          <o:OLEObject Type="Embed" ProgID="Equation.DSMT4" ShapeID="_x0000_i1154" DrawAspect="Content" ObjectID="_1737927894" r:id="rId259"/>
        </w:object>
      </w:r>
      <w:r w:rsidR="004B50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만 하면 된다.</w:t>
      </w:r>
      <w:r w:rsidR="004E300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30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8"/>
        </w:rPr>
        <w:object w:dxaOrig="1300" w:dyaOrig="520" w14:anchorId="7C804609">
          <v:shape id="_x0000_i1155" type="#_x0000_t75" style="width:65.25pt;height:25.5pt" o:ole="">
            <v:imagedata r:id="rId260" o:title=""/>
          </v:shape>
          <o:OLEObject Type="Embed" ProgID="Equation.DSMT4" ShapeID="_x0000_i1155" DrawAspect="Content" ObjectID="_1737927895" r:id="rId261"/>
        </w:object>
      </w:r>
      <w:r w:rsidR="00B42E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고쳐쓸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B42ED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42E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86034" w:rsidRPr="00986034">
        <w:rPr>
          <w:position w:val="-6"/>
        </w:rPr>
        <w:object w:dxaOrig="160" w:dyaOrig="200" w14:anchorId="081B16DA">
          <v:shape id="_x0000_i1156" type="#_x0000_t75" style="width:8.25pt;height:10.5pt" o:ole="">
            <v:imagedata r:id="rId262" o:title=""/>
          </v:shape>
          <o:OLEObject Type="Embed" ProgID="Equation.DSMT4" ShapeID="_x0000_i1156" DrawAspect="Content" ObjectID="_1737927896" r:id="rId263"/>
        </w:object>
      </w:r>
      <w:r w:rsidR="00B42E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값은 </w:t>
      </w:r>
      <w:r w:rsidR="00986034" w:rsidRPr="00986034">
        <w:rPr>
          <w:position w:val="-10"/>
        </w:rPr>
        <w:object w:dxaOrig="1300" w:dyaOrig="300" w14:anchorId="630D1C41">
          <v:shape id="_x0000_i1157" type="#_x0000_t75" style="width:65.25pt;height:15pt" o:ole="">
            <v:imagedata r:id="rId264" o:title=""/>
          </v:shape>
          <o:OLEObject Type="Embed" ProgID="Equation.DSMT4" ShapeID="_x0000_i1157" DrawAspect="Content" ObjectID="_1737927897" r:id="rId265"/>
        </w:object>
      </w:r>
      <w:r w:rsidR="00B42ED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B42E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의 거절구역은 </w:t>
      </w:r>
      <w:r w:rsidR="00986034" w:rsidRPr="00986034">
        <w:rPr>
          <w:position w:val="-10"/>
        </w:rPr>
        <w:object w:dxaOrig="1840" w:dyaOrig="300" w14:anchorId="0B0EEA49">
          <v:shape id="_x0000_i1158" type="#_x0000_t75" style="width:91.5pt;height:15pt" o:ole="">
            <v:imagedata r:id="rId266" o:title=""/>
          </v:shape>
          <o:OLEObject Type="Embed" ProgID="Equation.DSMT4" ShapeID="_x0000_i1158" DrawAspect="Content" ObjectID="_1737927898" r:id="rId267"/>
        </w:object>
      </w:r>
      <w:r w:rsidR="00B42E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B42ED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3DF7B1B" w14:textId="55712C3D" w:rsidR="008513FF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6"/>
        </w:rPr>
        <w:object w:dxaOrig="780" w:dyaOrig="240" w14:anchorId="45E11D29">
          <v:shape id="_x0000_i1159" type="#_x0000_t75" style="width:39pt;height:12pt" o:ole="">
            <v:imagedata r:id="rId268" o:title=""/>
          </v:shape>
          <o:OLEObject Type="Embed" ProgID="Equation.DSMT4" ShapeID="_x0000_i1159" DrawAspect="Content" ObjectID="_1737927899" r:id="rId269"/>
        </w:object>
      </w:r>
      <w:r w:rsidR="003B22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1120" w:dyaOrig="300" w14:anchorId="5E8E1528">
          <v:shape id="_x0000_i1160" type="#_x0000_t75" style="width:55.5pt;height:15pt" o:ole="">
            <v:imagedata r:id="rId270" o:title=""/>
          </v:shape>
          <o:OLEObject Type="Embed" ProgID="Equation.DSMT4" ShapeID="_x0000_i1160" DrawAspect="Content" ObjectID="_1737927900" r:id="rId271"/>
        </w:object>
      </w:r>
      <w:r w:rsidR="003B22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986034">
        <w:rPr>
          <w:position w:val="-10"/>
        </w:rPr>
        <w:object w:dxaOrig="3860" w:dyaOrig="300" w14:anchorId="564D777E">
          <v:shape id="_x0000_i1161" type="#_x0000_t75" style="width:192.75pt;height:15pt" o:ole="">
            <v:imagedata r:id="rId272" o:title=""/>
          </v:shape>
          <o:OLEObject Type="Embed" ProgID="Equation.DSMT4" ShapeID="_x0000_i1161" DrawAspect="Content" ObjectID="_1737927901" r:id="rId273"/>
        </w:object>
      </w:r>
      <w:r w:rsidR="003B22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3B22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1500" w:dyaOrig="300" w14:anchorId="1CEA3C0E">
          <v:shape id="_x0000_i1162" type="#_x0000_t75" style="width:75pt;height:15pt" o:ole="">
            <v:imagedata r:id="rId274" o:title=""/>
          </v:shape>
          <o:OLEObject Type="Embed" ProgID="Equation.DSMT4" ShapeID="_x0000_i1162" DrawAspect="Content" ObjectID="_1737927902" r:id="rId275"/>
        </w:object>
      </w:r>
      <w:r w:rsidR="003B22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43A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4DA76A6" w14:textId="4B044336" w:rsidR="002C7DC4" w:rsidRDefault="00D24D5B" w:rsidP="0005761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20"/>
        </w:rPr>
        <w:object w:dxaOrig="1020" w:dyaOrig="540" w14:anchorId="6604BB81">
          <v:shape id="_x0000_i1163" type="#_x0000_t75" style="width:51pt;height:27pt" o:ole="">
            <v:imagedata r:id="rId276" o:title=""/>
          </v:shape>
          <o:OLEObject Type="Embed" ProgID="Equation.DSMT4" ShapeID="_x0000_i1163" DrawAspect="Content" ObjectID="_1737927903" r:id="rId277"/>
        </w:object>
      </w:r>
      <w:r w:rsidR="0005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다르게 표시된다.</w:t>
      </w:r>
      <w:r w:rsidR="0005761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986034" w:rsidRPr="00986034">
        <w:rPr>
          <w:position w:val="-10"/>
        </w:rPr>
        <w:object w:dxaOrig="2560" w:dyaOrig="300" w14:anchorId="76211406">
          <v:shape id="_x0000_i1164" type="#_x0000_t75" style="width:127.5pt;height:15pt" o:ole="">
            <v:imagedata r:id="rId278" o:title=""/>
          </v:shape>
          <o:OLEObject Type="Embed" ProgID="Equation.DSMT4" ShapeID="_x0000_i1164" DrawAspect="Content" ObjectID="_1737927904" r:id="rId279"/>
        </w:object>
      </w:r>
    </w:p>
    <w:p w14:paraId="7C06B690" w14:textId="30ECFF4F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385A5D74">
          <v:shape id="_x0000_i1165" type="#_x0000_t75" style="width:9pt;height:10.5pt" o:ole="">
            <v:imagedata r:id="rId280" o:title=""/>
          </v:shape>
          <o:OLEObject Type="Embed" ProgID="Equation.DSMT4" ShapeID="_x0000_i1165" DrawAspect="Content" ObjectID="_1737927905" r:id="rId281"/>
        </w:object>
      </w:r>
      <w:r w:rsidR="0005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29204F" w14:textId="6A982766" w:rsidR="008513FF" w:rsidRDefault="0005761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</w:p>
    <w:p w14:paraId="214B54D8" w14:textId="1F9568F6" w:rsidR="00057610" w:rsidRDefault="00EA3A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40" w14:anchorId="668502F2">
          <v:shape id="_x0000_i1166" type="#_x0000_t75" style="width:12.75pt;height:12pt" o:ole="">
            <v:imagedata r:id="rId282" o:title=""/>
          </v:shape>
          <o:OLEObject Type="Embed" ProgID="Equation.DSMT4" ShapeID="_x0000_i1166" DrawAspect="Content" ObjectID="_1737927906" r:id="rId283"/>
        </w:object>
      </w:r>
      <w:r w:rsidR="0005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명백히 정해지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근거하여 다음과 같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576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9F227B" w14:textId="0BBABF4C" w:rsidR="002C7DC4" w:rsidRPr="00360256" w:rsidRDefault="0005761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8"/>
        </w:rPr>
        <w:object w:dxaOrig="940" w:dyaOrig="260" w14:anchorId="223039D1">
          <v:shape id="_x0000_i1167" type="#_x0000_t75" style="width:46.5pt;height:12.75pt" o:ole="">
            <v:imagedata r:id="rId284" o:title=""/>
          </v:shape>
          <o:OLEObject Type="Embed" ProgID="Equation.DSMT4" ShapeID="_x0000_i1167" DrawAspect="Content" ObjectID="_1737927907" r:id="rId28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320" w:dyaOrig="300" w14:anchorId="24DED318">
          <v:shape id="_x0000_i1168" type="#_x0000_t75" style="width:16.5pt;height:15pt" o:ole="">
            <v:imagedata r:id="rId286" o:title=""/>
          </v:shape>
          <o:OLEObject Type="Embed" ProgID="Equation.DSMT4" ShapeID="_x0000_i1168" DrawAspect="Content" ObjectID="_1737927908" r:id="rId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거절하고 </w:t>
      </w:r>
      <w:r w:rsidR="00986034" w:rsidRPr="00986034">
        <w:rPr>
          <w:position w:val="-10"/>
        </w:rPr>
        <w:object w:dxaOrig="279" w:dyaOrig="300" w14:anchorId="68ADA2C8">
          <v:shape id="_x0000_i1169" type="#_x0000_t75" style="width:14.25pt;height:15pt" o:ole="">
            <v:imagedata r:id="rId288" o:title=""/>
          </v:shape>
          <o:OLEObject Type="Embed" ProgID="Equation.DSMT4" ShapeID="_x0000_i1169" DrawAspect="Content" ObjectID="_1737927909" r:id="rId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한다.</w:t>
      </w:r>
    </w:p>
    <w:p w14:paraId="34FA9869" w14:textId="112D8297" w:rsidR="002C7DC4" w:rsidRPr="00360256" w:rsidRDefault="0005761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6"/>
        </w:rPr>
        <w:object w:dxaOrig="960" w:dyaOrig="240" w14:anchorId="10F0E7C1">
          <v:shape id="_x0000_i1170" type="#_x0000_t75" style="width:48pt;height:12pt" o:ole="">
            <v:imagedata r:id="rId290" o:title=""/>
          </v:shape>
          <o:OLEObject Type="Embed" ProgID="Equation.DSMT4" ShapeID="_x0000_i1170" DrawAspect="Content" ObjectID="_1737927910" r:id="rId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320" w:dyaOrig="300" w14:anchorId="18B34860">
          <v:shape id="_x0000_i1171" type="#_x0000_t75" style="width:16.5pt;height:15pt" o:ole="">
            <v:imagedata r:id="rId292" o:title=""/>
          </v:shape>
          <o:OLEObject Type="Embed" ProgID="Equation.DSMT4" ShapeID="_x0000_i1171" DrawAspect="Content" ObjectID="_1737927911" r:id="rId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한다.</w:t>
      </w:r>
    </w:p>
    <w:p w14:paraId="47E58AB1" w14:textId="5841B421" w:rsidR="002C7DC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20"/>
        </w:rPr>
        <w:object w:dxaOrig="2860" w:dyaOrig="540" w14:anchorId="077316A5">
          <v:shape id="_x0000_i1172" type="#_x0000_t75" style="width:143.25pt;height:27pt" o:ole="">
            <v:imagedata r:id="rId294" o:title=""/>
          </v:shape>
          <o:OLEObject Type="Embed" ProgID="Equation.DSMT4" ShapeID="_x0000_i1172" DrawAspect="Content" ObjectID="_1737927912" r:id="rId295"/>
        </w:object>
      </w:r>
      <w:r w:rsidR="000576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76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="001F4C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1F4C1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F4C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4C1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날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정상이라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43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512825" w14:textId="77777777" w:rsidR="00900AD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044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C06727B" w14:textId="423B6724" w:rsidR="002C7DC4" w:rsidRPr="00360256" w:rsidRDefault="00900A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적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986034" w:rsidRPr="00986034">
        <w:rPr>
          <w:position w:val="-10"/>
        </w:rPr>
        <w:object w:dxaOrig="320" w:dyaOrig="300" w14:anchorId="5BA9FD92">
          <v:shape id="_x0000_i1173" type="#_x0000_t75" style="width:16.5pt;height:15pt" o:ole="">
            <v:imagedata r:id="rId296" o:title=""/>
          </v:shape>
          <o:OLEObject Type="Embed" ProgID="Equation.DSMT4" ShapeID="_x0000_i1173" DrawAspect="Content" ObjectID="_1737927913" r:id="rId297"/>
        </w:object>
      </w:r>
      <w:r w:rsidR="00A768A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vs </w:t>
      </w:r>
      <w:r w:rsidR="00986034" w:rsidRPr="00986034">
        <w:rPr>
          <w:position w:val="-10"/>
        </w:rPr>
        <w:object w:dxaOrig="279" w:dyaOrig="300" w14:anchorId="79A93E35">
          <v:shape id="_x0000_i1174" type="#_x0000_t75" style="width:14.25pt;height:15pt" o:ole="">
            <v:imagedata r:id="rId298" o:title=""/>
          </v:shape>
          <o:OLEObject Type="Embed" ProgID="Equation.DSMT4" ShapeID="_x0000_i1174" DrawAspect="Content" ObjectID="_1737927914" r:id="rId299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68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정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62ABC8" w14:textId="6C83524B" w:rsidR="002C7DC4" w:rsidRPr="00360256" w:rsidRDefault="00900A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320" w:dyaOrig="300" w14:anchorId="0CE116AF">
          <v:shape id="_x0000_i1175" type="#_x0000_t75" style="width:16.5pt;height:15pt" o:ole="">
            <v:imagedata r:id="rId300" o:title=""/>
          </v:shape>
          <o:OLEObject Type="Embed" ProgID="Equation.DSMT4" ShapeID="_x0000_i1175" DrawAspect="Content" ObjectID="_1737927915" r:id="rId301"/>
        </w:objec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(또는 </w:t>
      </w:r>
      <w:r w:rsidR="00986034" w:rsidRPr="00986034">
        <w:rPr>
          <w:position w:val="-10"/>
        </w:rPr>
        <w:object w:dxaOrig="320" w:dyaOrig="300" w14:anchorId="72B979DD">
          <v:shape id="_x0000_i1176" type="#_x0000_t75" style="width:16.5pt;height:15pt" o:ole="">
            <v:imagedata r:id="rId302" o:title=""/>
          </v:shape>
          <o:OLEObject Type="Embed" ProgID="Equation.DSMT4" ShapeID="_x0000_i1176" DrawAspect="Content" ObjectID="_1737927916" r:id="rId303"/>
        </w:objec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어떤 구체적인 파라메터가 주어질 때)</w:t>
      </w:r>
      <w:r w:rsidR="004F74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분포가 완전히 주어지는 </w:t>
      </w:r>
      <w:r w:rsidR="004F741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4F74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4F741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4F741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741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4F741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520" w:dyaOrig="300" w14:anchorId="09E45EEE">
          <v:shape id="_x0000_i1177" type="#_x0000_t75" style="width:25.5pt;height:15pt" o:ole="">
            <v:imagedata r:id="rId304" o:title=""/>
          </v:shape>
          <o:OLEObject Type="Embed" ProgID="Equation.DSMT4" ShapeID="_x0000_i1177" DrawAspect="Content" ObjectID="_1737927917" r:id="rId305"/>
        </w:objec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선택한다.</w:t>
      </w:r>
      <w:r w:rsidR="004F74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986034" w:rsidRPr="00986034">
        <w:rPr>
          <w:position w:val="-10"/>
        </w:rPr>
        <w:object w:dxaOrig="700" w:dyaOrig="300" w14:anchorId="7318C343">
          <v:shape id="_x0000_i1178" type="#_x0000_t75" style="width:35.25pt;height:15pt" o:ole="">
            <v:imagedata r:id="rId306" o:title=""/>
          </v:shape>
          <o:OLEObject Type="Embed" ProgID="Equation.DSMT4" ShapeID="_x0000_i1178" DrawAspect="Content" ObjectID="_1737927918" r:id="rId307"/>
        </w:objec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특성에 근거하여 거절구역 </w:t>
      </w:r>
      <w:r w:rsidR="00986034" w:rsidRPr="00986034">
        <w:rPr>
          <w:position w:val="-6"/>
        </w:rPr>
        <w:object w:dxaOrig="260" w:dyaOrig="240" w14:anchorId="1B0DFE3B">
          <v:shape id="_x0000_i1179" type="#_x0000_t75" style="width:12.75pt;height:12pt" o:ole="">
            <v:imagedata r:id="rId308" o:title=""/>
          </v:shape>
          <o:OLEObject Type="Embed" ProgID="Equation.DSMT4" ShapeID="_x0000_i1179" DrawAspect="Content" ObjectID="_1737927919" r:id="rId309"/>
        </w:object>
      </w:r>
      <w:r w:rsidR="004F74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형식을 확정한다.</w:t>
      </w:r>
    </w:p>
    <w:p w14:paraId="1A64DBFE" w14:textId="68B0F07C" w:rsidR="002C7DC4" w:rsidRPr="00360256" w:rsidRDefault="00900A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E006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515A30CE">
          <v:shape id="_x0000_i1180" type="#_x0000_t75" style="width:10.5pt;height:10.5pt" o:ole="">
            <v:imagedata r:id="rId310" o:title=""/>
          </v:shape>
          <o:OLEObject Type="Embed" ProgID="Equation.DSMT4" ShapeID="_x0000_i1180" DrawAspect="Content" ObjectID="_1737927920" r:id="rId311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60" w:dyaOrig="240" w14:anchorId="2B1B6376">
          <v:shape id="_x0000_i1181" type="#_x0000_t75" style="width:12.75pt;height:12pt" o:ole="">
            <v:imagedata r:id="rId312" o:title=""/>
          </v:shape>
          <o:OLEObject Type="Embed" ProgID="Equation.DSMT4" ShapeID="_x0000_i1181" DrawAspect="Content" ObjectID="_1737927921" r:id="rId313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24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586BED" w14:textId="5B454AFF" w:rsidR="002C7DC4" w:rsidRPr="00360256" w:rsidRDefault="00900A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</w: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20" w:dyaOrig="300" w14:anchorId="1BCB5008">
          <v:shape id="_x0000_i1182" type="#_x0000_t75" style="width:51pt;height:15pt" o:ole="">
            <v:imagedata r:id="rId314" o:title=""/>
          </v:shape>
          <o:OLEObject Type="Embed" ProgID="Equation.DSMT4" ShapeID="_x0000_i1182" DrawAspect="Content" ObjectID="_1737927922" r:id="rId315"/>
        </w:objec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380" w:dyaOrig="300" w14:anchorId="1285FA50">
          <v:shape id="_x0000_i1183" type="#_x0000_t75" style="width:69pt;height:15pt" o:ole="">
            <v:imagedata r:id="rId316" o:title=""/>
          </v:shape>
          <o:OLEObject Type="Embed" ProgID="Equation.DSMT4" ShapeID="_x0000_i1183" DrawAspect="Content" ObjectID="_1737927923" r:id="rId317"/>
        </w:objec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계산하고 그것이 </w:t>
      </w:r>
      <w:r w:rsidR="00986034" w:rsidRPr="00986034">
        <w:rPr>
          <w:position w:val="-6"/>
        </w:rPr>
        <w:object w:dxaOrig="260" w:dyaOrig="240" w14:anchorId="21C6131B">
          <v:shape id="_x0000_i1184" type="#_x0000_t75" style="width:12.75pt;height:12pt" o:ole="">
            <v:imagedata r:id="rId318" o:title=""/>
          </v:shape>
          <o:OLEObject Type="Embed" ProgID="Equation.DSMT4" ShapeID="_x0000_i1184" DrawAspect="Content" ObjectID="_1737927924" r:id="rId319"/>
        </w:object>
      </w:r>
      <w:r w:rsidR="006657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속하는가 그렇지 않은가에 따라 판단을 내린다.</w:t>
      </w:r>
    </w:p>
    <w:p w14:paraId="1D3135F9" w14:textId="1F4DF9FB" w:rsidR="002C7DC4" w:rsidRPr="00360256" w:rsidRDefault="002C7DC4" w:rsidP="006F06BD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" w:name="_Toc12488701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1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7DBD5642">
          <v:shape id="_x0000_i1185" type="#_x0000_t75" style="width:10.5pt;height:12pt" o:ole="">
            <v:imagedata r:id="rId8" o:title=""/>
          </v:shape>
          <o:OLEObject Type="Embed" ProgID="Equation.DSMT4" ShapeID="_x0000_i1185" DrawAspect="Content" ObjectID="_1737927925" r:id="rId320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bookmarkEnd w:id="4"/>
    </w:p>
    <w:p w14:paraId="03F040E4" w14:textId="1E7C7A91" w:rsidR="002C7DC4" w:rsidRPr="00360256" w:rsidRDefault="00C00EB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259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25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F14B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거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4B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수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DE4B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때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E4B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C40A14" w:rsidRPr="00C40A14">
        <w:rPr>
          <w:position w:val="-6"/>
        </w:rPr>
        <w:object w:dxaOrig="780" w:dyaOrig="240" w14:anchorId="5E952490">
          <v:shape id="_x0000_i1186" type="#_x0000_t75" style="width:39pt;height:12pt" o:ole="">
            <v:imagedata r:id="rId321" o:title=""/>
          </v:shape>
          <o:OLEObject Type="Embed" ProgID="Equation.DSMT4" ShapeID="_x0000_i1186" DrawAspect="Content" ObjectID="_1737927926" r:id="rId322"/>
        </w:objec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B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DE4B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거절되는 결론이 얻어지고</w:t>
      </w:r>
      <w:r w:rsidR="00DE4B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4B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작은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E4B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C40A14" w:rsidRPr="00C40A14">
        <w:rPr>
          <w:position w:val="-6"/>
        </w:rPr>
        <w:object w:dxaOrig="760" w:dyaOrig="240" w14:anchorId="6A7459DF">
          <v:shape id="_x0000_i1187" type="#_x0000_t75" style="width:38.25pt;height:12pt" o:ole="">
            <v:imagedata r:id="rId323" o:title=""/>
          </v:shape>
          <o:OLEObject Type="Embed" ProgID="Equation.DSMT4" ShapeID="_x0000_i1187" DrawAspect="Content" ObjectID="_1737927927" r:id="rId324"/>
        </w:objec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B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</w:t>
      </w:r>
      <w:r w:rsidR="00DE4B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B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지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638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38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를</w:t>
      </w:r>
      <w:r w:rsidR="00E25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적으로</w:t>
      </w:r>
      <w:r w:rsidR="00E638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</w:t>
      </w:r>
      <w:r w:rsidR="00E638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 w:rsidR="00E6386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67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E638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</w:t>
      </w:r>
      <w:r w:rsidR="00E638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0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3D01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작아지고 따라서 원래 거절구역에 속하던 관측값이 접수구역에 속할수도 있기때문이다.</w:t>
      </w:r>
      <w:r w:rsidR="003D01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D01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 적용과정에는 일정한 문제를 야기시킨다.</w:t>
      </w:r>
      <w:r w:rsidR="003D01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D01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한 사람은 유의수준을 </w:t>
      </w:r>
      <w:r w:rsidR="00C40A14" w:rsidRPr="00C40A14">
        <w:rPr>
          <w:position w:val="-6"/>
        </w:rPr>
        <w:object w:dxaOrig="780" w:dyaOrig="240" w14:anchorId="3F067C75">
          <v:shape id="_x0000_i1188" type="#_x0000_t75" style="width:39pt;height:12pt" o:ole="">
            <v:imagedata r:id="rId325" o:title=""/>
          </v:shape>
          <o:OLEObject Type="Embed" ProgID="Equation.DSMT4" ShapeID="_x0000_i1188" DrawAspect="Content" ObjectID="_1737927928" r:id="rId326"/>
        </w:object>
      </w:r>
      <w:r w:rsidR="007D01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주장하고 다른 사람은 </w:t>
      </w:r>
      <w:r w:rsidR="00C40A14" w:rsidRPr="00C40A14">
        <w:rPr>
          <w:position w:val="-6"/>
        </w:rPr>
        <w:object w:dxaOrig="760" w:dyaOrig="240" w14:anchorId="3252D053">
          <v:shape id="_x0000_i1189" type="#_x0000_t75" style="width:38.25pt;height:12pt" o:ole="">
            <v:imagedata r:id="rId327" o:title=""/>
          </v:shape>
          <o:OLEObject Type="Embed" ProgID="Equation.DSMT4" ShapeID="_x0000_i1189" DrawAspect="Content" ObjectID="_1737927929" r:id="rId328"/>
        </w:object>
      </w:r>
      <w:r w:rsidR="007D01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주장할 때 두 사람의 결론이 첫 사람은 </w:t>
      </w:r>
      <w:r w:rsidR="00C40A14" w:rsidRPr="00C40A14">
        <w:rPr>
          <w:position w:val="-10"/>
        </w:rPr>
        <w:object w:dxaOrig="320" w:dyaOrig="300" w14:anchorId="6BDEBBB9">
          <v:shape id="_x0000_i1190" type="#_x0000_t75" style="width:15.75pt;height:15pt" o:ole="">
            <v:imagedata r:id="rId329" o:title=""/>
          </v:shape>
          <o:OLEObject Type="Embed" ProgID="Equation.DSMT4" ShapeID="_x0000_i1190" DrawAspect="Content" ObjectID="_1737927930" r:id="rId330"/>
        </w:object>
      </w:r>
      <w:r w:rsidR="007D01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하는 결론을, 둘째 사람은 접수하는 결론을 얻었다면 이 문제를 어떻게 처리해야 하겠는가</w:t>
      </w:r>
      <w:r w:rsidR="007D01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</w:t>
      </w:r>
      <w:r w:rsidR="005425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겠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B094FA" w14:textId="0D8A8811" w:rsidR="008513FF" w:rsidRDefault="007D01B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1.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0A14" w:rsidRPr="00C40A14">
        <w:rPr>
          <w:position w:val="-10"/>
        </w:rPr>
        <w:object w:dxaOrig="1860" w:dyaOrig="300" w14:anchorId="7336C4EA">
          <v:shape id="_x0000_i1191" type="#_x0000_t75" style="width:93pt;height:15pt" o:ole="">
            <v:imagedata r:id="rId331" o:title=""/>
          </v:shape>
          <o:OLEObject Type="Embed" ProgID="Equation.DSMT4" ShapeID="_x0000_i1191" DrawAspect="Content" ObjectID="_1737927931" r:id="rId3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C40A14" w:rsidRPr="00C40A14">
        <w:rPr>
          <w:position w:val="-10"/>
        </w:rPr>
        <w:object w:dxaOrig="1140" w:dyaOrig="300" w14:anchorId="334E4106">
          <v:shape id="_x0000_i1192" type="#_x0000_t75" style="width:57pt;height:15pt" o:ole="">
            <v:imagedata r:id="rId333" o:title=""/>
          </v:shape>
          <o:OLEObject Type="Embed" ProgID="Equation.DSMT4" ShapeID="_x0000_i1192" DrawAspect="Content" ObjectID="_1737927932" r:id="rId3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C40A14" w:rsidRPr="00C40A14">
        <w:rPr>
          <w:position w:val="-10"/>
        </w:rPr>
        <w:object w:dxaOrig="2260" w:dyaOrig="300" w14:anchorId="6D155850">
          <v:shape id="_x0000_i1193" type="#_x0000_t75" style="width:113.25pt;height:15pt" o:ole="">
            <v:imagedata r:id="rId335" o:title=""/>
          </v:shape>
          <o:OLEObject Type="Embed" ProgID="Equation.DSMT4" ShapeID="_x0000_i1193" DrawAspect="Content" ObjectID="_1737927933" r:id="rId3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4456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한 거절구역과 검정의 결론을 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</w:t>
      </w:r>
      <w:r w:rsidR="00445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</w:t>
      </w:r>
      <w:r w:rsidR="004456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6D5C96F" w14:textId="7B21257F" w:rsidR="002C7DC4" w:rsidRDefault="002C7DC4" w:rsidP="0053457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 </w:t>
      </w:r>
      <w:r w:rsidR="00445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4456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구</w:t>
      </w:r>
      <w:r w:rsidR="00EE29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2835"/>
        <w:gridCol w:w="2835"/>
      </w:tblGrid>
      <w:tr w:rsidR="00B77FE0" w14:paraId="14900679" w14:textId="77777777" w:rsidTr="0053457F">
        <w:trPr>
          <w:jc w:val="center"/>
        </w:trPr>
        <w:tc>
          <w:tcPr>
            <w:tcW w:w="2835" w:type="dxa"/>
            <w:tcBorders>
              <w:bottom w:val="single" w:sz="4" w:space="0" w:color="auto"/>
            </w:tcBorders>
          </w:tcPr>
          <w:p w14:paraId="4EDB6F0F" w14:textId="2ABAEEB7" w:rsidR="00B77FE0" w:rsidRDefault="00B77FE0" w:rsidP="0053457F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유의수준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5340604D" w14:textId="28D09EBE" w:rsidR="00B77FE0" w:rsidRDefault="00B77FE0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거절구역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67BB393F" w14:textId="089FB11F" w:rsidR="00B77FE0" w:rsidRDefault="00B77FE0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결론(</w:t>
            </w:r>
            <w:r w:rsidR="00986034" w:rsidRPr="00986034">
              <w:rPr>
                <w:position w:val="-10"/>
              </w:rPr>
              <w:object w:dxaOrig="940" w:dyaOrig="300" w14:anchorId="253A8509">
                <v:shape id="_x0000_i1194" type="#_x0000_t75" style="width:46.5pt;height:15pt" o:ole="">
                  <v:imagedata r:id="rId337" o:title=""/>
                </v:shape>
                <o:OLEObject Type="Embed" ProgID="Equation.DSMT4" ShapeID="_x0000_i1194" DrawAspect="Content" ObjectID="_1737927934" r:id="rId338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</w:tr>
      <w:tr w:rsidR="00B77FE0" w14:paraId="729682B4" w14:textId="77777777" w:rsidTr="0053457F">
        <w:trPr>
          <w:jc w:val="center"/>
        </w:trPr>
        <w:tc>
          <w:tcPr>
            <w:tcW w:w="2835" w:type="dxa"/>
            <w:tcBorders>
              <w:bottom w:val="nil"/>
            </w:tcBorders>
          </w:tcPr>
          <w:p w14:paraId="7455089A" w14:textId="68A91E5D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6"/>
              </w:rPr>
              <w:object w:dxaOrig="660" w:dyaOrig="240" w14:anchorId="31244683">
                <v:shape id="_x0000_i1195" type="#_x0000_t75" style="width:33pt;height:12pt" o:ole="">
                  <v:imagedata r:id="rId339" o:title=""/>
                </v:shape>
                <o:OLEObject Type="Embed" ProgID="Equation.DSMT4" ShapeID="_x0000_i1195" DrawAspect="Content" ObjectID="_1737927935" r:id="rId340"/>
              </w:object>
            </w:r>
          </w:p>
        </w:tc>
        <w:tc>
          <w:tcPr>
            <w:tcW w:w="2835" w:type="dxa"/>
            <w:tcBorders>
              <w:bottom w:val="nil"/>
            </w:tcBorders>
          </w:tcPr>
          <w:p w14:paraId="7D37E212" w14:textId="5341C633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8"/>
              </w:rPr>
              <w:object w:dxaOrig="940" w:dyaOrig="260" w14:anchorId="6F7603CB">
                <v:shape id="_x0000_i1196" type="#_x0000_t75" style="width:46.5pt;height:12.75pt" o:ole="">
                  <v:imagedata r:id="rId341" o:title=""/>
                </v:shape>
                <o:OLEObject Type="Embed" ProgID="Equation.DSMT4" ShapeID="_x0000_i1196" DrawAspect="Content" ObjectID="_1737927936" r:id="rId342"/>
              </w:object>
            </w:r>
          </w:p>
        </w:tc>
        <w:tc>
          <w:tcPr>
            <w:tcW w:w="2835" w:type="dxa"/>
            <w:tcBorders>
              <w:bottom w:val="nil"/>
            </w:tcBorders>
          </w:tcPr>
          <w:p w14:paraId="63E8BC8E" w14:textId="2832D22D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5918A40A">
                <v:shape id="_x0000_i1197" type="#_x0000_t75" style="width:16.5pt;height:15pt" o:ole="">
                  <v:imagedata r:id="rId343" o:title=""/>
                </v:shape>
                <o:OLEObject Type="Embed" ProgID="Equation.DSMT4" ShapeID="_x0000_i1197" DrawAspect="Content" ObjectID="_1737927937" r:id="rId344"/>
              </w:object>
            </w:r>
            <w:r w:rsidR="00B77F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을 거절</w:t>
            </w:r>
          </w:p>
        </w:tc>
      </w:tr>
      <w:tr w:rsidR="00B77FE0" w14:paraId="0646406A" w14:textId="77777777" w:rsidTr="0053457F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13211B8B" w14:textId="7620D57C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6"/>
              </w:rPr>
              <w:object w:dxaOrig="780" w:dyaOrig="240" w14:anchorId="2F3BED82">
                <v:shape id="_x0000_i1198" type="#_x0000_t75" style="width:39pt;height:12pt" o:ole="">
                  <v:imagedata r:id="rId345" o:title=""/>
                </v:shape>
                <o:OLEObject Type="Embed" ProgID="Equation.DSMT4" ShapeID="_x0000_i1198" DrawAspect="Content" ObjectID="_1737927938" r:id="rId34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782A698D" w14:textId="42C4BE68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8"/>
              </w:rPr>
              <w:object w:dxaOrig="940" w:dyaOrig="260" w14:anchorId="32F7EC13">
                <v:shape id="_x0000_i1199" type="#_x0000_t75" style="width:46.5pt;height:12.75pt" o:ole="">
                  <v:imagedata r:id="rId347" o:title=""/>
                </v:shape>
                <o:OLEObject Type="Embed" ProgID="Equation.DSMT4" ShapeID="_x0000_i1199" DrawAspect="Content" ObjectID="_1737927939" r:id="rId34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0E20400F" w14:textId="263FF1A1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4020FD45">
                <v:shape id="_x0000_i1200" type="#_x0000_t75" style="width:16.5pt;height:15pt" o:ole="">
                  <v:imagedata r:id="rId349" o:title=""/>
                </v:shape>
                <o:OLEObject Type="Embed" ProgID="Equation.DSMT4" ShapeID="_x0000_i1200" DrawAspect="Content" ObjectID="_1737927940" r:id="rId350"/>
              </w:object>
            </w:r>
            <w:r w:rsidR="00B77F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을 거절</w:t>
            </w:r>
          </w:p>
        </w:tc>
      </w:tr>
      <w:tr w:rsidR="00B77FE0" w14:paraId="3358AB9B" w14:textId="77777777" w:rsidTr="0053457F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5021E87D" w14:textId="3D4B500D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6"/>
              </w:rPr>
              <w:object w:dxaOrig="880" w:dyaOrig="240" w14:anchorId="71EBA2B9">
                <v:shape id="_x0000_i1201" type="#_x0000_t75" style="width:44.25pt;height:12pt" o:ole="">
                  <v:imagedata r:id="rId351" o:title=""/>
                </v:shape>
                <o:OLEObject Type="Embed" ProgID="Equation.DSMT4" ShapeID="_x0000_i1201" DrawAspect="Content" ObjectID="_1737927941" r:id="rId35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3FE0F647" w14:textId="7B213B73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8"/>
              </w:rPr>
              <w:object w:dxaOrig="840" w:dyaOrig="260" w14:anchorId="64CDD5AF">
                <v:shape id="_x0000_i1202" type="#_x0000_t75" style="width:42pt;height:12.75pt" o:ole="">
                  <v:imagedata r:id="rId353" o:title=""/>
                </v:shape>
                <o:OLEObject Type="Embed" ProgID="Equation.DSMT4" ShapeID="_x0000_i1202" DrawAspect="Content" ObjectID="_1737927942" r:id="rId35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3454C6BA" w14:textId="2B8737D9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21998128">
                <v:shape id="_x0000_i1203" type="#_x0000_t75" style="width:16.5pt;height:15pt" o:ole="">
                  <v:imagedata r:id="rId355" o:title=""/>
                </v:shape>
                <o:OLEObject Type="Embed" ProgID="Equation.DSMT4" ShapeID="_x0000_i1203" DrawAspect="Content" ObjectID="_1737927943" r:id="rId356"/>
              </w:object>
            </w:r>
            <w:r w:rsidR="00B77F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을 거절</w:t>
            </w:r>
          </w:p>
        </w:tc>
      </w:tr>
      <w:tr w:rsidR="00B77FE0" w14:paraId="23E236F5" w14:textId="77777777" w:rsidTr="0053457F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6BBC3192" w14:textId="19C01AF2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6"/>
              </w:rPr>
              <w:object w:dxaOrig="760" w:dyaOrig="240" w14:anchorId="3BE96D5C">
                <v:shape id="_x0000_i1204" type="#_x0000_t75" style="width:38.25pt;height:12pt" o:ole="">
                  <v:imagedata r:id="rId357" o:title=""/>
                </v:shape>
                <o:OLEObject Type="Embed" ProgID="Equation.DSMT4" ShapeID="_x0000_i1204" DrawAspect="Content" ObjectID="_1737927944" r:id="rId35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2DC6AD32" w14:textId="16247DDB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8"/>
              </w:rPr>
              <w:object w:dxaOrig="960" w:dyaOrig="260" w14:anchorId="23061588">
                <v:shape id="_x0000_i1205" type="#_x0000_t75" style="width:48pt;height:12.75pt" o:ole="">
                  <v:imagedata r:id="rId359" o:title=""/>
                </v:shape>
                <o:OLEObject Type="Embed" ProgID="Equation.DSMT4" ShapeID="_x0000_i1205" DrawAspect="Content" ObjectID="_1737927945" r:id="rId360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39EF1415" w14:textId="7D89824D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4E9B45FB">
                <v:shape id="_x0000_i1206" type="#_x0000_t75" style="width:16.5pt;height:15pt" o:ole="">
                  <v:imagedata r:id="rId361" o:title=""/>
                </v:shape>
                <o:OLEObject Type="Embed" ProgID="Equation.DSMT4" ShapeID="_x0000_i1206" DrawAspect="Content" ObjectID="_1737927946" r:id="rId362"/>
              </w:object>
            </w:r>
            <w:r w:rsidR="00B77F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을 접수</w:t>
            </w:r>
          </w:p>
        </w:tc>
      </w:tr>
      <w:tr w:rsidR="00B77FE0" w14:paraId="0D462D0C" w14:textId="77777777" w:rsidTr="0053457F">
        <w:trPr>
          <w:jc w:val="center"/>
        </w:trPr>
        <w:tc>
          <w:tcPr>
            <w:tcW w:w="2835" w:type="dxa"/>
            <w:tcBorders>
              <w:top w:val="nil"/>
            </w:tcBorders>
          </w:tcPr>
          <w:p w14:paraId="386319DD" w14:textId="01BBE4F0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6"/>
              </w:rPr>
              <w:object w:dxaOrig="880" w:dyaOrig="240" w14:anchorId="39AD53B2">
                <v:shape id="_x0000_i1207" type="#_x0000_t75" style="width:44.25pt;height:12pt" o:ole="">
                  <v:imagedata r:id="rId363" o:title=""/>
                </v:shape>
                <o:OLEObject Type="Embed" ProgID="Equation.DSMT4" ShapeID="_x0000_i1207" DrawAspect="Content" ObjectID="_1737927947" r:id="rId364"/>
              </w:object>
            </w:r>
          </w:p>
        </w:tc>
        <w:tc>
          <w:tcPr>
            <w:tcW w:w="2835" w:type="dxa"/>
            <w:tcBorders>
              <w:top w:val="nil"/>
            </w:tcBorders>
          </w:tcPr>
          <w:p w14:paraId="4CE40A5A" w14:textId="7F3A6ACB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8"/>
              </w:rPr>
              <w:object w:dxaOrig="960" w:dyaOrig="260" w14:anchorId="11A9CBC1">
                <v:shape id="_x0000_i1208" type="#_x0000_t75" style="width:48pt;height:12.75pt" o:ole="">
                  <v:imagedata r:id="rId365" o:title=""/>
                </v:shape>
                <o:OLEObject Type="Embed" ProgID="Equation.DSMT4" ShapeID="_x0000_i1208" DrawAspect="Content" ObjectID="_1737927948" r:id="rId366"/>
              </w:object>
            </w:r>
          </w:p>
        </w:tc>
        <w:tc>
          <w:tcPr>
            <w:tcW w:w="2835" w:type="dxa"/>
            <w:tcBorders>
              <w:top w:val="nil"/>
            </w:tcBorders>
          </w:tcPr>
          <w:p w14:paraId="636DFB14" w14:textId="25A943FB" w:rsidR="00B77FE0" w:rsidRDefault="00986034" w:rsidP="0053457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86034">
              <w:rPr>
                <w:position w:val="-10"/>
              </w:rPr>
              <w:object w:dxaOrig="320" w:dyaOrig="300" w14:anchorId="5D5A5E5C">
                <v:shape id="_x0000_i1209" type="#_x0000_t75" style="width:16.5pt;height:15pt" o:ole="">
                  <v:imagedata r:id="rId367" o:title=""/>
                </v:shape>
                <o:OLEObject Type="Embed" ProgID="Equation.DSMT4" ShapeID="_x0000_i1209" DrawAspect="Content" ObjectID="_1737927949" r:id="rId368"/>
              </w:object>
            </w:r>
            <w:r w:rsidR="00B77F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을 접수</w:t>
            </w:r>
          </w:p>
        </w:tc>
      </w:tr>
    </w:tbl>
    <w:p w14:paraId="314FAE0B" w14:textId="2204EBA7" w:rsidR="002C7DC4" w:rsidRPr="00360256" w:rsidRDefault="004D3F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EE4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62B72A3A">
          <v:shape id="_x0000_i1210" type="#_x0000_t75" style="width:10.5pt;height:10.5pt" o:ole="">
            <v:imagedata r:id="rId369" o:title=""/>
          </v:shape>
          <o:OLEObject Type="Embed" ProgID="Equation.DSMT4" ShapeID="_x0000_i1210" DrawAspect="Content" ObjectID="_1737927950" r:id="rId3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같지 않다는것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EDEECF" w14:textId="50BD12A3" w:rsidR="004D3FC1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680" w:dyaOrig="240" w14:anchorId="1757C28D">
          <v:shape id="_x0000_i1211" type="#_x0000_t75" style="width:33.75pt;height:12pt" o:ole="">
            <v:imagedata r:id="rId371" o:title=""/>
          </v:shape>
          <o:OLEObject Type="Embed" ProgID="Equation.DSMT4" ShapeID="_x0000_i1211" DrawAspect="Content" ObjectID="_1737927951" r:id="rId37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통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53EFE7A7">
          <v:shape id="_x0000_i1212" type="#_x0000_t75" style="width:9pt;height:10.5pt" o:ole="">
            <v:imagedata r:id="rId373" o:title=""/>
          </v:shape>
          <o:OLEObject Type="Embed" ProgID="Equation.DSMT4" ShapeID="_x0000_i1212" DrawAspect="Content" ObjectID="_1737927952" r:id="rId3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700" w:dyaOrig="300" w14:anchorId="41C60AA9">
          <v:shape id="_x0000_i1213" type="#_x0000_t75" style="width:35.25pt;height:15pt" o:ole="">
            <v:imagedata r:id="rId375" o:title=""/>
          </v:shape>
          <o:OLEObject Type="Embed" ProgID="Equation.DSMT4" ShapeID="_x0000_i1213" DrawAspect="Content" ObjectID="_1737927953" r:id="rId37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D3F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3F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얻은 </w:t>
      </w:r>
      <w:r w:rsidR="00986034" w:rsidRPr="00986034">
        <w:rPr>
          <w:position w:val="-6"/>
        </w:rPr>
        <w:object w:dxaOrig="180" w:dyaOrig="200" w14:anchorId="711D0034">
          <v:shape id="_x0000_i1214" type="#_x0000_t75" style="width:9pt;height:10.5pt" o:ole="">
            <v:imagedata r:id="rId377" o:title=""/>
          </v:shape>
          <o:OLEObject Type="Embed" ProgID="Equation.DSMT4" ShapeID="_x0000_i1214" DrawAspect="Content" ObjectID="_1737927954" r:id="rId378"/>
        </w:object>
      </w:r>
      <w:r w:rsidR="004D3F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2.25</w:t>
      </w:r>
      <w:r w:rsidR="004D3F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239" w:dyaOrig="300" w14:anchorId="67DC50C3">
          <v:shape id="_x0000_i1215" type="#_x0000_t75" style="width:212.25pt;height:15pt" o:ole="">
            <v:imagedata r:id="rId379" o:title=""/>
          </v:shape>
          <o:OLEObject Type="Embed" ProgID="Equation.DSMT4" ShapeID="_x0000_i1215" DrawAspect="Content" ObjectID="_1737927955" r:id="rId38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D3F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4D3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내릴수 있다.</w:t>
      </w:r>
    </w:p>
    <w:p w14:paraId="58D499BC" w14:textId="0F0EB6F2" w:rsidR="002C7DC4" w:rsidRPr="00360256" w:rsidRDefault="004D3F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980" w:dyaOrig="240" w14:anchorId="0CC2EE61">
          <v:shape id="_x0000_i1216" type="#_x0000_t75" style="width:48.75pt;height:12pt" o:ole="">
            <v:imagedata r:id="rId381" o:title=""/>
          </v:shape>
          <o:OLEObject Type="Embed" ProgID="Equation.DSMT4" ShapeID="_x0000_i1216" DrawAspect="Content" ObjectID="_1737927956" r:id="rId3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960" w:dyaOrig="300" w14:anchorId="7384D2C9">
          <v:shape id="_x0000_i1217" type="#_x0000_t75" style="width:48pt;height:15pt" o:ole="">
            <v:imagedata r:id="rId383" o:title=""/>
          </v:shape>
          <o:OLEObject Type="Embed" ProgID="Equation.DSMT4" ShapeID="_x0000_i1217" DrawAspect="Content" ObjectID="_1737927957" r:id="rId38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거절구역이 </w:t>
      </w:r>
      <w:r w:rsidR="00986034" w:rsidRPr="00986034">
        <w:rPr>
          <w:position w:val="-10"/>
        </w:rPr>
        <w:object w:dxaOrig="1140" w:dyaOrig="300" w14:anchorId="5EC7054D">
          <v:shape id="_x0000_i1218" type="#_x0000_t75" style="width:57pt;height:15pt" o:ole="">
            <v:imagedata r:id="rId385" o:title=""/>
          </v:shape>
          <o:OLEObject Type="Embed" ProgID="Equation.DSMT4" ShapeID="_x0000_i1218" DrawAspect="Content" ObjectID="_1737927958" r:id="rId3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관측값 </w:t>
      </w:r>
      <w:r w:rsidR="00986034" w:rsidRPr="00986034">
        <w:rPr>
          <w:position w:val="-10"/>
        </w:rPr>
        <w:object w:dxaOrig="940" w:dyaOrig="300" w14:anchorId="30AB3E26">
          <v:shape id="_x0000_i1219" type="#_x0000_t75" style="width:46.5pt;height:15pt" o:ole="">
            <v:imagedata r:id="rId387" o:title=""/>
          </v:shape>
          <o:OLEObject Type="Embed" ProgID="Equation.DSMT4" ShapeID="_x0000_i1219" DrawAspect="Content" ObjectID="_1737927959" r:id="rId3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거절구역에 속하지 않으며 따라서 령가설을 접수하여야 한다.</w:t>
      </w:r>
    </w:p>
    <w:p w14:paraId="60554C9B" w14:textId="177554E1" w:rsidR="004D3FC1" w:rsidRPr="00360256" w:rsidRDefault="004D3FC1" w:rsidP="004D3FC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8"/>
        </w:rPr>
        <w:object w:dxaOrig="900" w:dyaOrig="260" w14:anchorId="6DFCAC72">
          <v:shape id="_x0000_i1220" type="#_x0000_t75" style="width:45pt;height:12.75pt" o:ole="">
            <v:imagedata r:id="rId389" o:title=""/>
          </v:shape>
          <o:OLEObject Type="Embed" ProgID="Equation.DSMT4" ShapeID="_x0000_i1220" DrawAspect="Content" ObjectID="_1737927960" r:id="rId3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960" w:dyaOrig="300" w14:anchorId="2C89AB37">
          <v:shape id="_x0000_i1221" type="#_x0000_t75" style="width:48pt;height:15pt" o:ole="">
            <v:imagedata r:id="rId391" o:title=""/>
          </v:shape>
          <o:OLEObject Type="Embed" ProgID="Equation.DSMT4" ShapeID="_x0000_i1221" DrawAspect="Content" ObjectID="_1737927961" r:id="rId39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140" w:dyaOrig="300" w14:anchorId="3E27D498">
          <v:shape id="_x0000_i1222" type="#_x0000_t75" style="width:57pt;height:15pt" o:ole="">
            <v:imagedata r:id="rId393" o:title=""/>
          </v:shape>
          <o:OLEObject Type="Embed" ProgID="Equation.DSMT4" ShapeID="_x0000_i1222" DrawAspect="Content" ObjectID="_1737927962" r:id="rId3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관측값 </w:t>
      </w:r>
      <w:r w:rsidR="00986034" w:rsidRPr="00986034">
        <w:rPr>
          <w:position w:val="-10"/>
        </w:rPr>
        <w:object w:dxaOrig="940" w:dyaOrig="300" w14:anchorId="44DD0EB6">
          <v:shape id="_x0000_i1223" type="#_x0000_t75" style="width:46.5pt;height:15pt" o:ole="">
            <v:imagedata r:id="rId395" o:title=""/>
          </v:shape>
          <o:OLEObject Type="Embed" ProgID="Equation.DSMT4" ShapeID="_x0000_i1223" DrawAspect="Content" ObjectID="_1737927963" r:id="rId3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거절구역에 속하며 따라서 령가설을 거절하여야 한다.</w:t>
      </w:r>
    </w:p>
    <w:p w14:paraId="6E9B32E5" w14:textId="062EDBC0" w:rsidR="002C7DC4" w:rsidRPr="00360256" w:rsidRDefault="00767DC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으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12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관측값 </w:t>
      </w:r>
      <w:r w:rsidR="00986034" w:rsidRPr="00986034">
        <w:rPr>
          <w:position w:val="-10"/>
        </w:rPr>
        <w:object w:dxaOrig="940" w:dyaOrig="300" w14:anchorId="1BDAF585">
          <v:shape id="_x0000_i1224" type="#_x0000_t75" style="width:46.5pt;height:15pt" o:ole="">
            <v:imagedata r:id="rId397" o:title=""/>
          </v:shape>
          <o:OLEObject Type="Embed" ProgID="Equation.DSMT4" ShapeID="_x0000_i1224" DrawAspect="Content" ObjectID="_1737927964" r:id="rId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986034" w:rsidRPr="00986034">
        <w:rPr>
          <w:position w:val="-10"/>
        </w:rPr>
        <w:object w:dxaOrig="320" w:dyaOrig="300" w14:anchorId="3E4F599D">
          <v:shape id="_x0000_i1225" type="#_x0000_t75" style="width:16.5pt;height:15pt" o:ole="">
            <v:imagedata r:id="rId399" o:title=""/>
          </v:shape>
          <o:OLEObject Type="Embed" ProgID="Equation.DSMT4" ShapeID="_x0000_i1225" DrawAspect="Content" ObjectID="_1737927965" r:id="rId4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수 있는 최소의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E15A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E15A7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38562C10">
          <v:shape id="_x0000_i1226" type="#_x0000_t75" style="width:10.5pt;height:12pt" o:ole="">
            <v:imagedata r:id="rId401" o:title=""/>
          </v:shape>
          <o:OLEObject Type="Embed" ProgID="Equation.DSMT4" ShapeID="_x0000_i1226" DrawAspect="Content" ObjectID="_1737927966" r:id="rId40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FC7CE4" w14:textId="6CF51A6B" w:rsidR="002C7DC4" w:rsidRPr="00BF7AB3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1.3</w:t>
      </w:r>
      <w:r w:rsidR="00E15A7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5A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5A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15A7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정의</w:t>
      </w:r>
      <w:r w:rsidRPr="00E15A76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273B42B3">
          <v:shape id="_x0000_i1227" type="#_x0000_t75" style="width:10.5pt;height:12pt" o:ole="">
            <v:imagedata r:id="rId403" o:title=""/>
          </v:shape>
          <o:OLEObject Type="Embed" ProgID="Equation.DSMT4" ShapeID="_x0000_i1227" DrawAspect="Content" ObjectID="_1737927967" r:id="rId404"/>
        </w:object>
      </w:r>
      <w:r w:rsidR="006657C2" w:rsidRPr="00E15A76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F7A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7A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 말하여 령가설이 옳다는 전제하에서 실지 관측된 표본</w:t>
      </w:r>
      <w:r w:rsidR="009741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나 </w:t>
      </w:r>
      <w:r w:rsidR="00BF7A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극단적인 결과가 얻어질 확률을 말한다.</w:t>
      </w:r>
      <w:r w:rsidR="00BF7A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7A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BF7AB3" w:rsidRPr="00986034">
        <w:rPr>
          <w:position w:val="-6"/>
        </w:rPr>
        <w:object w:dxaOrig="220" w:dyaOrig="200" w14:anchorId="63871415">
          <v:shape id="_x0000_i1228" type="#_x0000_t75" style="width:10.5pt;height:10.5pt" o:ole="">
            <v:imagedata r:id="rId405" o:title=""/>
          </v:shape>
          <o:OLEObject Type="Embed" ProgID="Equation.DSMT4" ShapeID="_x0000_i1228" DrawAspect="Content" ObjectID="_1737927968" r:id="rId406"/>
        </w:object>
      </w:r>
      <w:r w:rsidR="00BF7AB3" w:rsidRPr="00BF7A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달리</w:t>
      </w:r>
      <w:r w:rsidR="00BF7AB3">
        <w:rPr>
          <w:rFonts w:ascii="Batang" w:eastAsia="Batang" w:hAnsi="Batang" w:cs="Batang" w:hint="eastAsia"/>
          <w:lang w:eastAsia="ko-KR"/>
        </w:rPr>
        <w:t xml:space="preserve"> </w:t>
      </w:r>
      <w:r w:rsidR="00BF7AB3" w:rsidRPr="00986034">
        <w:rPr>
          <w:position w:val="-10"/>
        </w:rPr>
        <w:object w:dxaOrig="200" w:dyaOrig="240" w14:anchorId="48239CC3">
          <v:shape id="_x0000_i1229" type="#_x0000_t75" style="width:10.5pt;height:12pt" o:ole="">
            <v:imagedata r:id="rId407" o:title=""/>
          </v:shape>
          <o:OLEObject Type="Embed" ProgID="Equation.DSMT4" ShapeID="_x0000_i1229" DrawAspect="Content" ObjectID="_1737927969" r:id="rId408"/>
        </w:object>
      </w:r>
      <w:r w:rsidR="00BF7A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은 하나의 우연량이다.</w:t>
      </w:r>
    </w:p>
    <w:p w14:paraId="02D91644" w14:textId="7E33680F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1DE128FA">
          <v:shape id="_x0000_i1230" type="#_x0000_t75" style="width:10.5pt;height:12pt" o:ole="">
            <v:imagedata r:id="rId407" o:title=""/>
          </v:shape>
          <o:OLEObject Type="Embed" ProgID="Equation.DSMT4" ShapeID="_x0000_i1230" DrawAspect="Content" ObjectID="_1737927970" r:id="rId409"/>
        </w:object>
      </w:r>
      <w:r w:rsidR="000123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3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986034" w:rsidRPr="00986034">
        <w:rPr>
          <w:position w:val="-6"/>
        </w:rPr>
        <w:object w:dxaOrig="220" w:dyaOrig="200" w14:anchorId="603B7A93">
          <v:shape id="_x0000_i1231" type="#_x0000_t75" style="width:10.5pt;height:10.5pt" o:ole="">
            <v:imagedata r:id="rId410" o:title=""/>
          </v:shape>
          <o:OLEObject Type="Embed" ProgID="Equation.DSMT4" ShapeID="_x0000_i1231" DrawAspect="Content" ObjectID="_1737927971" r:id="rId411"/>
        </w:object>
      </w:r>
      <w:r w:rsidR="000123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비교하여 검정에 대한 결론을 내릴수 있다.</w:t>
      </w:r>
    </w:p>
    <w:p w14:paraId="55FE3A85" w14:textId="33C89626" w:rsidR="002C7DC4" w:rsidRPr="00360256" w:rsidRDefault="0001232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99" w:dyaOrig="279" w14:anchorId="340180D4">
          <v:shape id="_x0000_i1232" type="#_x0000_t75" style="width:25.5pt;height:14.25pt" o:ole="">
            <v:imagedata r:id="rId412" o:title=""/>
          </v:shape>
          <o:OLEObject Type="Embed" ProgID="Equation.DSMT4" ShapeID="_x0000_i1232" DrawAspect="Content" ObjectID="_1737927972" r:id="rId413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986034" w:rsidRPr="00986034">
        <w:rPr>
          <w:position w:val="-6"/>
        </w:rPr>
        <w:object w:dxaOrig="220" w:dyaOrig="200" w14:anchorId="0945B91A">
          <v:shape id="_x0000_i1233" type="#_x0000_t75" style="width:10.5pt;height:10.5pt" o:ole="">
            <v:imagedata r:id="rId405" o:title=""/>
          </v:shape>
          <o:OLEObject Type="Embed" ProgID="Equation.DSMT4" ShapeID="_x0000_i1233" DrawAspect="Content" ObjectID="_1737927973" r:id="rId4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986034" w:rsidRPr="00986034">
        <w:rPr>
          <w:position w:val="-10"/>
        </w:rPr>
        <w:object w:dxaOrig="320" w:dyaOrig="300" w14:anchorId="526C8160">
          <v:shape id="_x0000_i1234" type="#_x0000_t75" style="width:16.5pt;height:15pt" o:ole="">
            <v:imagedata r:id="rId415" o:title=""/>
          </v:shape>
          <o:OLEObject Type="Embed" ProgID="Equation.DSMT4" ShapeID="_x0000_i1234" DrawAspect="Content" ObjectID="_1737927974" r:id="rId4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한다.</w:t>
      </w:r>
    </w:p>
    <w:p w14:paraId="1DD62D5C" w14:textId="014D61CB" w:rsidR="0001232A" w:rsidRPr="00360256" w:rsidRDefault="0001232A" w:rsidP="0001232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560" w:dyaOrig="240" w14:anchorId="196EE4E9">
          <v:shape id="_x0000_i1235" type="#_x0000_t75" style="width:27.75pt;height:12pt" o:ole="">
            <v:imagedata r:id="rId417" o:title=""/>
          </v:shape>
          <o:OLEObject Type="Embed" ProgID="Equation.DSMT4" ShapeID="_x0000_i1235" DrawAspect="Content" ObjectID="_1737927975" r:id="rId41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986034" w:rsidRPr="00986034">
        <w:rPr>
          <w:position w:val="-6"/>
        </w:rPr>
        <w:object w:dxaOrig="220" w:dyaOrig="200" w14:anchorId="0CFD44A8">
          <v:shape id="_x0000_i1236" type="#_x0000_t75" style="width:10.5pt;height:10.5pt" o:ole="">
            <v:imagedata r:id="rId419" o:title=""/>
          </v:shape>
          <o:OLEObject Type="Embed" ProgID="Equation.DSMT4" ShapeID="_x0000_i1236" DrawAspect="Content" ObjectID="_1737927976" r:id="rId4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986034" w:rsidRPr="00986034">
        <w:rPr>
          <w:position w:val="-10"/>
        </w:rPr>
        <w:object w:dxaOrig="320" w:dyaOrig="300" w14:anchorId="24EEB961">
          <v:shape id="_x0000_i1237" type="#_x0000_t75" style="width:16.5pt;height:15pt" o:ole="">
            <v:imagedata r:id="rId421" o:title=""/>
          </v:shape>
          <o:OLEObject Type="Embed" ProgID="Equation.DSMT4" ShapeID="_x0000_i1237" DrawAspect="Content" ObjectID="_1737927977" r:id="rId4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한다.</w:t>
      </w:r>
    </w:p>
    <w:p w14:paraId="4DFC6F01" w14:textId="5F8E4237" w:rsidR="002C7DC4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00" w:dyaOrig="240" w14:anchorId="25797531">
          <v:shape id="_x0000_i1238" type="#_x0000_t75" style="width:10.5pt;height:12pt" o:ole="">
            <v:imagedata r:id="rId423" o:title=""/>
          </v:shape>
          <o:OLEObject Type="Embed" ProgID="Equation.DSMT4" ShapeID="_x0000_i1238" DrawAspect="Content" ObjectID="_1737927978" r:id="rId42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0C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천에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0C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 쓰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7F0C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트웨어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44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1344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200" w:dyaOrig="240" w14:anchorId="23B2FC9E">
          <v:shape id="_x0000_i1239" type="#_x0000_t75" style="width:10.5pt;height:12pt" o:ole="">
            <v:imagedata r:id="rId425" o:title=""/>
          </v:shape>
          <o:OLEObject Type="Embed" ProgID="Equation.DSMT4" ShapeID="_x0000_i1239" DrawAspect="Content" ObjectID="_1737927979" r:id="rId42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3B6B1A" w14:textId="76995283" w:rsidR="002C7DC4" w:rsidRPr="00360256" w:rsidRDefault="001344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앞으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면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426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  <w:r w:rsidR="008B5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다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구역에 속하는가를 보고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것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668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 하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61C911AA">
          <v:shape id="_x0000_i1240" type="#_x0000_t75" style="width:10.5pt;height:12pt" o:ole="">
            <v:imagedata r:id="rId427" o:title=""/>
          </v:shape>
          <o:OLEObject Type="Embed" ProgID="Equation.DSMT4" ShapeID="_x0000_i1240" DrawAspect="Content" ObjectID="_1737927980" r:id="rId42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미리 설정된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79A0ED5E">
          <v:shape id="_x0000_i1241" type="#_x0000_t75" style="width:10.5pt;height:10.5pt" o:ole="">
            <v:imagedata r:id="rId429" o:title=""/>
          </v:shape>
          <o:OLEObject Type="Embed" ProgID="Equation.DSMT4" ShapeID="_x0000_i1241" DrawAspect="Content" ObjectID="_1737927981" r:id="rId430"/>
        </w:object>
      </w:r>
      <w:r w:rsidR="006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6363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363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두가지는 동등하며 편리한것을 리용하면 된다.</w:t>
      </w:r>
    </w:p>
    <w:p w14:paraId="4A88BA4F" w14:textId="0A2001C4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6363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12A0E5BB">
          <v:shape id="_x0000_i1242" type="#_x0000_t75" style="width:10.5pt;height:12pt" o:ole="">
            <v:imagedata r:id="rId431" o:title=""/>
          </v:shape>
          <o:OLEObject Type="Embed" ProgID="Equation.DSMT4" ShapeID="_x0000_i1242" DrawAspect="Content" ObjectID="_1737927982" r:id="rId432"/>
        </w:object>
      </w:r>
      <w:r w:rsidR="006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="006363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780" w:dyaOrig="279" w14:anchorId="158E5818">
          <v:shape id="_x0000_i1243" type="#_x0000_t75" style="width:39pt;height:14.25pt" o:ole="">
            <v:imagedata r:id="rId433" o:title=""/>
          </v:shape>
          <o:OLEObject Type="Embed" ProgID="Equation.DSMT4" ShapeID="_x0000_i1243" DrawAspect="Content" ObjectID="_1737927983" r:id="rId434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125B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5C8D3181">
          <v:shape id="_x0000_i1244" type="#_x0000_t75" style="width:10.5pt;height:12pt" o:ole="">
            <v:imagedata r:id="rId435" o:title=""/>
          </v:shape>
          <o:OLEObject Type="Embed" ProgID="Equation.DSMT4" ShapeID="_x0000_i1244" DrawAspect="Content" ObjectID="_1737927984" r:id="rId436"/>
        </w:object>
      </w:r>
      <w:r w:rsidR="00125B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="00125B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80" w:dyaOrig="279" w14:anchorId="4016F3CB">
          <v:shape id="_x0000_i1245" type="#_x0000_t75" style="width:33.75pt;height:14.25pt" o:ole="">
            <v:imagedata r:id="rId437" o:title=""/>
          </v:shape>
          <o:OLEObject Type="Embed" ProgID="Equation.DSMT4" ShapeID="_x0000_i1245" DrawAspect="Content" ObjectID="_1737927985" r:id="rId43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62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5B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25BA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2693301B">
          <v:shape id="_x0000_i1246" type="#_x0000_t75" style="width:10.5pt;height:12pt" o:ole="">
            <v:imagedata r:id="rId439" o:title=""/>
          </v:shape>
          <o:OLEObject Type="Embed" ProgID="Equation.DSMT4" ShapeID="_x0000_i1246" DrawAspect="Content" ObjectID="_1737927986" r:id="rId44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5D5D8423">
          <v:shape id="_x0000_i1247" type="#_x0000_t75" style="width:10.5pt;height:10.5pt" o:ole="">
            <v:imagedata r:id="rId441" o:title=""/>
          </v:shape>
          <o:OLEObject Type="Embed" ProgID="Equation.DSMT4" ShapeID="_x0000_i1247" DrawAspect="Content" ObjectID="_1737927987" r:id="rId44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5B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할 때에만 비교</w:t>
      </w:r>
      <w:r w:rsidR="00424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하는데</w:t>
      </w:r>
      <w:r w:rsidR="00125BA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4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</w:t>
      </w:r>
      <w:r w:rsidR="00655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6037D2" w14:textId="18561F4A" w:rsidR="002C7DC4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</w:t>
      </w:r>
    </w:p>
    <w:p w14:paraId="662A6B2B" w14:textId="1FC0A5E0" w:rsidR="002C7DC4" w:rsidRPr="00360256" w:rsidRDefault="002C7DC4" w:rsidP="00D106A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D106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20" w:dyaOrig="300" w14:anchorId="5817C60B">
          <v:shape id="_x0000_i1248" type="#_x0000_t75" style="width:51pt;height:15pt" o:ole="">
            <v:imagedata r:id="rId443" o:title=""/>
          </v:shape>
          <o:OLEObject Type="Embed" ProgID="Equation.DSMT4" ShapeID="_x0000_i1248" DrawAspect="Content" ObjectID="_1737927988" r:id="rId44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60" w:dyaOrig="300" w14:anchorId="7FDEE308">
          <v:shape id="_x0000_i1249" type="#_x0000_t75" style="width:33pt;height:15pt" o:ole="">
            <v:imagedata r:id="rId445" o:title=""/>
          </v:shape>
          <o:OLEObject Type="Embed" ProgID="Equation.DSMT4" ShapeID="_x0000_i1249" DrawAspect="Content" ObjectID="_1737927989" r:id="rId4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0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10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20" w:dyaOrig="300" w14:anchorId="46DA8B78">
          <v:shape id="_x0000_i1250" type="#_x0000_t75" style="width:101.25pt;height:15pt" o:ole="">
            <v:imagedata r:id="rId447" o:title=""/>
          </v:shape>
          <o:OLEObject Type="Embed" ProgID="Equation.DSMT4" ShapeID="_x0000_i1250" DrawAspect="Content" ObjectID="_1737927990" r:id="rId44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해보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D106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검정이 거절구역 </w:t>
      </w:r>
      <w:r w:rsidR="00986034" w:rsidRPr="00986034">
        <w:rPr>
          <w:position w:val="-10"/>
        </w:rPr>
        <w:object w:dxaOrig="1120" w:dyaOrig="300" w14:anchorId="5D983659">
          <v:shape id="_x0000_i1251" type="#_x0000_t75" style="width:55.5pt;height:15pt" o:ole="">
            <v:imagedata r:id="rId449" o:title=""/>
          </v:shape>
          <o:OLEObject Type="Embed" ProgID="Equation.DSMT4" ShapeID="_x0000_i1251" DrawAspect="Content" ObjectID="_1737927991" r:id="rId450"/>
        </w:objec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의하여 결정된다면</w:t>
      </w:r>
    </w:p>
    <w:p w14:paraId="045E437D" w14:textId="534907C6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106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600" w:dyaOrig="240" w14:anchorId="67B8B307">
          <v:shape id="_x0000_i1252" type="#_x0000_t75" style="width:30pt;height:12pt" o:ole="">
            <v:imagedata r:id="rId451" o:title=""/>
          </v:shape>
          <o:OLEObject Type="Embed" ProgID="Equation.DSMT4" ShapeID="_x0000_i1252" DrawAspect="Content" ObjectID="_1737927992" r:id="rId452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종류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0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D106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4FD758" w14:textId="50399C0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7A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0B7A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86034" w:rsidRPr="00986034">
        <w:rPr>
          <w:position w:val="-10"/>
        </w:rPr>
        <w:object w:dxaOrig="680" w:dyaOrig="279" w14:anchorId="65DD0A3B">
          <v:shape id="_x0000_i1253" type="#_x0000_t75" style="width:33.75pt;height:14.25pt" o:ole="">
            <v:imagedata r:id="rId453" o:title=""/>
          </v:shape>
          <o:OLEObject Type="Embed" ProgID="Equation.DSMT4" ShapeID="_x0000_i1253" DrawAspect="Content" ObjectID="_1737927993" r:id="rId454"/>
        </w:objec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되게 하려면 </w:t>
      </w:r>
      <w:r w:rsidR="00986034" w:rsidRPr="00986034">
        <w:rPr>
          <w:position w:val="-6"/>
        </w:rPr>
        <w:object w:dxaOrig="180" w:dyaOrig="200" w14:anchorId="014467BA">
          <v:shape id="_x0000_i1254" type="#_x0000_t75" style="width:9pt;height:10.5pt" o:ole="">
            <v:imagedata r:id="rId455" o:title=""/>
          </v:shape>
          <o:OLEObject Type="Embed" ProgID="Equation.DSMT4" ShapeID="_x0000_i1254" DrawAspect="Content" ObjectID="_1737927994" r:id="rId456"/>
        </w:objec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최소한 얼마여야 하는가?</w:t>
      </w:r>
    </w:p>
    <w:p w14:paraId="25052901" w14:textId="0965F5B5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0B7A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620" w:dyaOrig="200" w14:anchorId="3DA69E91">
          <v:shape id="_x0000_i1255" type="#_x0000_t75" style="width:31.5pt;height:10.5pt" o:ole="">
            <v:imagedata r:id="rId457" o:title=""/>
          </v:shape>
          <o:OLEObject Type="Embed" ProgID="Equation.DSMT4" ShapeID="_x0000_i1255" DrawAspect="Content" ObjectID="_1737927995" r:id="rId45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300" w:dyaOrig="279" w14:anchorId="1F15BF6C">
          <v:shape id="_x0000_i1256" type="#_x0000_t75" style="width:65.25pt;height:14.25pt" o:ole="">
            <v:imagedata r:id="rId459" o:title=""/>
          </v:shape>
          <o:OLEObject Type="Embed" ProgID="Equation.DSMT4" ShapeID="_x0000_i1256" DrawAspect="Content" ObjectID="_1737927996" r:id="rId460"/>
        </w:objec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0B7A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5736FF" w14:textId="0E7F3CBB" w:rsidR="002C7DC4" w:rsidRPr="00360256" w:rsidRDefault="002C7DC4" w:rsidP="00B83D0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986034" w:rsidRPr="00986034">
        <w:rPr>
          <w:position w:val="-10"/>
        </w:rPr>
        <w:object w:dxaOrig="1020" w:dyaOrig="300" w14:anchorId="6472E9A5">
          <v:shape id="_x0000_i1257" type="#_x0000_t75" style="width:51pt;height:15pt" o:ole="">
            <v:imagedata r:id="rId461" o:title=""/>
          </v:shape>
          <o:OLEObject Type="Embed" ProgID="Equation.DSMT4" ShapeID="_x0000_i1257" DrawAspect="Content" ObjectID="_1737927997" r:id="rId462"/>
        </w:objec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-1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86034" w:rsidRPr="00986034">
        <w:rPr>
          <w:position w:val="-10"/>
        </w:rPr>
        <w:object w:dxaOrig="660" w:dyaOrig="300" w14:anchorId="4DF1B2B2">
          <v:shape id="_x0000_i1258" type="#_x0000_t75" style="width:33pt;height:15pt" o:ole="">
            <v:imagedata r:id="rId463" o:title=""/>
          </v:shape>
          <o:OLEObject Type="Embed" ProgID="Equation.DSMT4" ShapeID="_x0000_i1258" DrawAspect="Content" ObjectID="_1737927998" r:id="rId464"/>
        </w:objec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다.</w:t>
      </w:r>
      <w:r w:rsidR="00B83D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가설검정문제 </w:t>
      </w:r>
      <w:r w:rsidR="00986034" w:rsidRPr="00986034">
        <w:rPr>
          <w:position w:val="-10"/>
        </w:rPr>
        <w:object w:dxaOrig="2320" w:dyaOrig="300" w14:anchorId="5AD5AD5F">
          <v:shape id="_x0000_i1259" type="#_x0000_t75" style="width:116.25pt;height:15pt" o:ole="">
            <v:imagedata r:id="rId465" o:title=""/>
          </v:shape>
          <o:OLEObject Type="Embed" ProgID="Equation.DSMT4" ShapeID="_x0000_i1259" DrawAspect="Content" ObjectID="_1737927999" r:id="rId46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절구역이 </w:t>
      </w:r>
      <w:r w:rsidR="00986034" w:rsidRPr="00986034">
        <w:rPr>
          <w:position w:val="-10"/>
        </w:rPr>
        <w:object w:dxaOrig="1120" w:dyaOrig="300" w14:anchorId="12B80F9D">
          <v:shape id="_x0000_i1260" type="#_x0000_t75" style="width:55.5pt;height:15pt" o:ole="">
            <v:imagedata r:id="rId467" o:title=""/>
          </v:shape>
          <o:OLEObject Type="Embed" ProgID="Equation.DSMT4" ShapeID="_x0000_i1260" DrawAspect="Content" ObjectID="_1737928000" r:id="rId468"/>
        </w:objec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면 두 종류의 오유를 범할 확률을 구하시오.</w:t>
      </w:r>
    </w:p>
    <w:p w14:paraId="606DB1E3" w14:textId="479524EC" w:rsidR="002C7DC4" w:rsidRPr="00360256" w:rsidRDefault="002C7DC4" w:rsidP="006513B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986034" w:rsidRPr="00986034">
        <w:rPr>
          <w:position w:val="-10"/>
        </w:rPr>
        <w:object w:dxaOrig="1020" w:dyaOrig="300" w14:anchorId="2C67F924">
          <v:shape id="_x0000_i1261" type="#_x0000_t75" style="width:51pt;height:15pt" o:ole="">
            <v:imagedata r:id="rId469" o:title=""/>
          </v:shape>
          <o:OLEObject Type="Embed" ProgID="Equation.DSMT4" ShapeID="_x0000_i1261" DrawAspect="Content" ObjectID="_1737928001" r:id="rId470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모집단</w:t>
      </w:r>
      <w:r w:rsidR="00B83D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80" w:dyaOrig="300" w14:anchorId="1EADC52A">
          <v:shape id="_x0000_i1262" type="#_x0000_t75" style="width:33.75pt;height:15pt" o:ole="">
            <v:imagedata r:id="rId471" o:title=""/>
          </v:shape>
          <o:OLEObject Type="Embed" ProgID="Equation.DSMT4" ShapeID="_x0000_i1262" DrawAspect="Content" ObjectID="_1737928002" r:id="rId472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가설검정문제 </w:t>
      </w:r>
      <w:r w:rsidR="00986034" w:rsidRPr="00986034">
        <w:rPr>
          <w:position w:val="-10"/>
        </w:rPr>
        <w:object w:dxaOrig="2040" w:dyaOrig="300" w14:anchorId="42B93A90">
          <v:shape id="_x0000_i1263" type="#_x0000_t75" style="width:102pt;height:15pt" o:ole="">
            <v:imagedata r:id="rId473" o:title=""/>
          </v:shape>
          <o:OLEObject Type="Embed" ProgID="Equation.DSMT4" ShapeID="_x0000_i1263" DrawAspect="Content" ObjectID="_1737928003" r:id="rId474"/>
        </w:object>
      </w:r>
      <w:r w:rsidR="00B83D0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B83D0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절구역이 </w:t>
      </w:r>
      <w:r w:rsidR="00986034" w:rsidRPr="00986034">
        <w:rPr>
          <w:position w:val="-10"/>
        </w:rPr>
        <w:object w:dxaOrig="1500" w:dyaOrig="300" w14:anchorId="6B3F2875">
          <v:shape id="_x0000_i1264" type="#_x0000_t75" style="width:75pt;height:15pt" o:ole="">
            <v:imagedata r:id="rId475" o:title=""/>
          </v:shape>
          <o:OLEObject Type="Embed" ProgID="Equation.DSMT4" ShapeID="_x0000_i1264" DrawAspect="Content" ObjectID="_1737928004" r:id="rId476"/>
        </w:objec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면 </w: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유의수준이 </w:t>
      </w:r>
      <w:r w:rsidR="006513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되는 </w:t>
      </w:r>
      <w:r w:rsidR="00986034" w:rsidRPr="00986034">
        <w:rPr>
          <w:position w:val="-6"/>
        </w:rPr>
        <w:object w:dxaOrig="160" w:dyaOrig="200" w14:anchorId="5123E4FA">
          <v:shape id="_x0000_i1265" type="#_x0000_t75" style="width:8.25pt;height:10.5pt" o:ole="">
            <v:imagedata r:id="rId477" o:title=""/>
          </v:shape>
          <o:OLEObject Type="Embed" ProgID="Equation.DSMT4" ShapeID="_x0000_i1265" DrawAspect="Content" ObjectID="_1737928005" r:id="rId478"/>
        </w:objec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  <w:r w:rsidR="006513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그 검정이 </w:t>
      </w:r>
      <w:r w:rsidR="00986034" w:rsidRPr="00986034">
        <w:rPr>
          <w:position w:val="-10"/>
        </w:rPr>
        <w:object w:dxaOrig="680" w:dyaOrig="279" w14:anchorId="10935D70">
          <v:shape id="_x0000_i1266" type="#_x0000_t75" style="width:33.75pt;height:14.25pt" o:ole="">
            <v:imagedata r:id="rId479" o:title=""/>
          </v:shape>
          <o:OLEObject Type="Embed" ProgID="Equation.DSMT4" ShapeID="_x0000_i1266" DrawAspect="Content" ObjectID="_1737928006" r:id="rId480"/>
        </w:objec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6513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6513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를 범할 </w:t>
      </w:r>
      <w:r w:rsidR="00B83D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3A56F229" w14:textId="196F2B55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4. </w:t>
      </w:r>
      <w:r w:rsidR="00D763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은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665F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60" w:dyaOrig="300" w14:anchorId="79203D5A">
          <v:shape id="_x0000_i1267" type="#_x0000_t75" style="width:33pt;height:15pt" o:ole="">
            <v:imagedata r:id="rId481" o:title=""/>
          </v:shape>
          <o:OLEObject Type="Embed" ProgID="Equation.DSMT4" ShapeID="_x0000_i1267" DrawAspect="Content" ObjectID="_1737928007" r:id="rId48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665F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20" w:dyaOrig="300" w14:anchorId="00B0C371">
          <v:shape id="_x0000_i1268" type="#_x0000_t75" style="width:51pt;height:15pt" o:ole="">
            <v:imagedata r:id="rId483" o:title=""/>
          </v:shape>
          <o:OLEObject Type="Embed" ProgID="Equation.DSMT4" ShapeID="_x0000_i1268" DrawAspect="Content" ObjectID="_1737928008" r:id="rId48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65FF9" w:rsidRPr="00665F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665F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880" w:dyaOrig="300" w14:anchorId="4FECFBD0">
          <v:shape id="_x0000_i1269" type="#_x0000_t75" style="width:93.75pt;height:15pt" o:ole="">
            <v:imagedata r:id="rId485" o:title=""/>
          </v:shape>
          <o:OLEObject Type="Embed" ProgID="Equation.DSMT4" ShapeID="_x0000_i1269" DrawAspect="Content" ObjectID="_1737928009" r:id="rId486"/>
        </w:object>
      </w:r>
      <w:r w:rsidR="00665F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2"/>
        </w:rPr>
        <w:object w:dxaOrig="1340" w:dyaOrig="340" w14:anchorId="35E754AB">
          <v:shape id="_x0000_i1270" type="#_x0000_t75" style="width:67.5pt;height:17.25pt" o:ole="">
            <v:imagedata r:id="rId487" o:title=""/>
          </v:shape>
          <o:OLEObject Type="Embed" ProgID="Equation.DSMT4" ShapeID="_x0000_i1270" DrawAspect="Content" ObjectID="_1737928010" r:id="rId488"/>
        </w:object>
      </w:r>
      <w:r w:rsidR="00665F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1208E7" w:rsidRPr="001208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1208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에서 범할 </w:t>
      </w:r>
      <w:r w:rsidR="00665F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665F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의 최대값 </w:t>
      </w:r>
      <w:r w:rsidR="00986034" w:rsidRPr="00986034">
        <w:rPr>
          <w:position w:val="-6"/>
        </w:rPr>
        <w:object w:dxaOrig="220" w:dyaOrig="200" w14:anchorId="041EC29A">
          <v:shape id="_x0000_i1271" type="#_x0000_t75" style="width:10.5pt;height:10.5pt" o:ole="">
            <v:imagedata r:id="rId489" o:title=""/>
          </v:shape>
          <o:OLEObject Type="Embed" ProgID="Equation.DSMT4" ShapeID="_x0000_i1271" DrawAspect="Content" ObjectID="_1737928011" r:id="rId490"/>
        </w:object>
      </w:r>
      <w:r w:rsidR="00665F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하고 </w:t>
      </w:r>
      <w:r w:rsidR="00E11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최대값 </w:t>
      </w:r>
      <w:r w:rsidR="00986034" w:rsidRPr="00986034">
        <w:rPr>
          <w:position w:val="-6"/>
        </w:rPr>
        <w:object w:dxaOrig="220" w:dyaOrig="200" w14:anchorId="2605D348">
          <v:shape id="_x0000_i1272" type="#_x0000_t75" style="width:10.5pt;height:10.5pt" o:ole="">
            <v:imagedata r:id="rId491" o:title=""/>
          </v:shape>
          <o:OLEObject Type="Embed" ProgID="Equation.DSMT4" ShapeID="_x0000_i1272" DrawAspect="Content" ObjectID="_1737928012" r:id="rId492"/>
        </w:object>
      </w:r>
      <w:r w:rsidR="00E11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E11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 w:rsidR="00E11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넘지 않게 하려면 </w:t>
      </w:r>
      <w:r w:rsidR="00986034" w:rsidRPr="00986034">
        <w:rPr>
          <w:position w:val="-6"/>
        </w:rPr>
        <w:object w:dxaOrig="180" w:dyaOrig="200" w14:anchorId="32A2F8CC">
          <v:shape id="_x0000_i1273" type="#_x0000_t75" style="width:9pt;height:10.5pt" o:ole="">
            <v:imagedata r:id="rId493" o:title=""/>
          </v:shape>
          <o:OLEObject Type="Embed" ProgID="Equation.DSMT4" ShapeID="_x0000_i1273" DrawAspect="Content" ObjectID="_1737928013" r:id="rId494"/>
        </w:object>
      </w:r>
      <w:r w:rsidR="00E11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최소한 얼마여야 하는가를 구하시오.</w:t>
      </w:r>
    </w:p>
    <w:p w14:paraId="3494E8A9" w14:textId="6B43DA53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11A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1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한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11A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3B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류의 오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E83B9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83B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3B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한</w:t>
      </w:r>
      <w:r w:rsidR="00E83B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11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11CCA3D" w14:textId="35ABDE81" w:rsidR="00962F67" w:rsidRPr="00360256" w:rsidRDefault="002C7DC4" w:rsidP="00962F6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986034" w:rsidRPr="00986034">
        <w:rPr>
          <w:position w:val="-10"/>
        </w:rPr>
        <w:object w:dxaOrig="1080" w:dyaOrig="300" w14:anchorId="38EDC59F">
          <v:shape id="_x0000_i1274" type="#_x0000_t75" style="width:54pt;height:15pt" o:ole="">
            <v:imagedata r:id="rId495" o:title=""/>
          </v:shape>
          <o:OLEObject Type="Embed" ProgID="Equation.DSMT4" ShapeID="_x0000_i1274" DrawAspect="Content" ObjectID="_1737928014" r:id="rId496"/>
        </w:objec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962F6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-1</w: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86034" w:rsidRPr="00986034">
        <w:rPr>
          <w:position w:val="-10"/>
        </w:rPr>
        <w:object w:dxaOrig="660" w:dyaOrig="300" w14:anchorId="2F53DE19">
          <v:shape id="_x0000_i1275" type="#_x0000_t75" style="width:33pt;height:15pt" o:ole="">
            <v:imagedata r:id="rId497" o:title=""/>
          </v:shape>
          <o:OLEObject Type="Embed" ProgID="Equation.DSMT4" ShapeID="_x0000_i1275" DrawAspect="Content" ObjectID="_1737928015" r:id="rId498"/>
        </w:objec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다.</w:t>
      </w:r>
      <w:r w:rsidR="00962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가설검정문제 </w:t>
      </w:r>
      <w:r w:rsidR="00986034" w:rsidRPr="00986034">
        <w:rPr>
          <w:position w:val="-10"/>
        </w:rPr>
        <w:object w:dxaOrig="2340" w:dyaOrig="300" w14:anchorId="1BAE478C">
          <v:shape id="_x0000_i1276" type="#_x0000_t75" style="width:117pt;height:15pt" o:ole="">
            <v:imagedata r:id="rId499" o:title=""/>
          </v:shape>
          <o:OLEObject Type="Embed" ProgID="Equation.DSMT4" ShapeID="_x0000_i1276" DrawAspect="Content" ObjectID="_1737928016" r:id="rId500"/>
        </w:object>
      </w:r>
      <w:r w:rsidR="00962F6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62F6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절구역이 </w:t>
      </w:r>
      <w:r w:rsidR="00986034" w:rsidRPr="00986034">
        <w:rPr>
          <w:position w:val="-28"/>
        </w:rPr>
        <w:object w:dxaOrig="2340" w:dyaOrig="660" w14:anchorId="7EA5601D">
          <v:shape id="_x0000_i1277" type="#_x0000_t75" style="width:117pt;height:33pt" o:ole="">
            <v:imagedata r:id="rId501" o:title=""/>
          </v:shape>
          <o:OLEObject Type="Embed" ProgID="Equation.DSMT4" ShapeID="_x0000_i1277" DrawAspect="Content" ObjectID="_1737928017" r:id="rId502"/>
        </w:objec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면 다음과 같은것을 구하시오.</w:t>
      </w:r>
    </w:p>
    <w:p w14:paraId="06691CE4" w14:textId="6AF3866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62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860" w:dyaOrig="279" w14:anchorId="61020FAD">
          <v:shape id="_x0000_i1278" type="#_x0000_t75" style="width:93pt;height:14.25pt" o:ole="">
            <v:imagedata r:id="rId503" o:title=""/>
          </v:shape>
          <o:OLEObject Type="Embed" ProgID="Equation.DSMT4" ShapeID="_x0000_i1278" DrawAspect="Content" ObjectID="_1737928018" r:id="rId50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2F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력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06C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에 기초하여 검정력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FB06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프를 그리시오.</w:t>
      </w:r>
    </w:p>
    <w:p w14:paraId="04EEA979" w14:textId="56F1D0B3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FB0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780" w:dyaOrig="279" w14:anchorId="49B49270">
          <v:shape id="_x0000_i1279" type="#_x0000_t75" style="width:39pt;height:14.25pt" o:ole="">
            <v:imagedata r:id="rId505" o:title=""/>
          </v:shape>
          <o:OLEObject Type="Embed" ProgID="Equation.DSMT4" ShapeID="_x0000_i1279" DrawAspect="Content" ObjectID="_1737928019" r:id="rId50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06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오</w:t>
      </w:r>
      <w:r w:rsidR="00FB06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D56C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FAFB43B" w14:textId="37763707" w:rsidR="002C7DC4" w:rsidRPr="00360256" w:rsidRDefault="002C7DC4" w:rsidP="009A0A5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34F744B6">
          <v:shape id="_x0000_i1280" type="#_x0000_t75" style="width:9pt;height:10.5pt" o:ole="">
            <v:imagedata r:id="rId507" o:title=""/>
          </v:shape>
          <o:OLEObject Type="Embed" ProgID="Equation.DSMT4" ShapeID="_x0000_i1280" DrawAspect="Content" ObjectID="_1737928020" r:id="rId50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A518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60" w:dyaOrig="300" w14:anchorId="3EE355FC">
          <v:shape id="_x0000_i1281" type="#_x0000_t75" style="width:23.25pt;height:15pt" o:ole="">
            <v:imagedata r:id="rId509" o:title=""/>
          </v:shape>
          <o:OLEObject Type="Embed" ProgID="Equation.DSMT4" ShapeID="_x0000_i1281" DrawAspect="Content" ObjectID="_1737928021" r:id="rId510"/>
        </w:object>
      </w:r>
      <w:r w:rsidR="00A518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4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18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한다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60" w:dyaOrig="300" w14:anchorId="747E6735">
          <v:shape id="_x0000_i1282" type="#_x0000_t75" style="width:23.25pt;height:15pt" o:ole="">
            <v:imagedata r:id="rId511" o:title=""/>
          </v:shape>
          <o:OLEObject Type="Embed" ProgID="Equation.DSMT4" ShapeID="_x0000_i1282" DrawAspect="Content" ObjectID="_1737928022" r:id="rId5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가</w:t>
      </w:r>
      <w:r w:rsidR="00A518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설 </w:t>
      </w:r>
      <w:r w:rsidR="00986034" w:rsidRPr="00986034">
        <w:rPr>
          <w:position w:val="-12"/>
        </w:rPr>
        <w:object w:dxaOrig="3900" w:dyaOrig="320" w14:anchorId="160C713E">
          <v:shape id="_x0000_i1283" type="#_x0000_t75" style="width:195pt;height:16.5pt" o:ole="">
            <v:imagedata r:id="rId513" o:title=""/>
          </v:shape>
          <o:OLEObject Type="Embed" ProgID="Equation.DSMT4" ShapeID="_x0000_i1283" DrawAspect="Content" ObjectID="_1737928023" r:id="rId514"/>
        </w:object>
      </w:r>
      <w:r w:rsidR="00A518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생각하자.</w:t>
      </w:r>
      <w:r w:rsidR="00A518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51829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거절구역의 형식이 </w:t>
      </w:r>
      <w:r w:rsidR="00986034" w:rsidRPr="00986034">
        <w:rPr>
          <w:position w:val="-10"/>
        </w:rPr>
        <w:object w:dxaOrig="1200" w:dyaOrig="300" w14:anchorId="3ED53450">
          <v:shape id="_x0000_i1284" type="#_x0000_t75" style="width:60pt;height:15pt" o:ole="">
            <v:imagedata r:id="rId515" o:title=""/>
          </v:shape>
          <o:OLEObject Type="Embed" ProgID="Equation.DSMT4" ShapeID="_x0000_i1284" DrawAspect="Content" ObjectID="_1737928024" r:id="rId516"/>
        </w:object>
      </w:r>
      <w:r w:rsidR="00A51829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면 </w:t>
      </w:r>
      <w:r w:rsidR="00986034" w:rsidRPr="00986034">
        <w:rPr>
          <w:position w:val="-6"/>
        </w:rPr>
        <w:object w:dxaOrig="160" w:dyaOrig="200" w14:anchorId="3D391ECD">
          <v:shape id="_x0000_i1285" type="#_x0000_t75" style="width:8.25pt;height:10.5pt" o:ole="">
            <v:imagedata r:id="rId517" o:title=""/>
          </v:shape>
          <o:OLEObject Type="Embed" ProgID="Equation.DSMT4" ShapeID="_x0000_i1285" DrawAspect="Content" ObjectID="_1737928025" r:id="rId518"/>
        </w:object>
      </w:r>
      <w:r w:rsidR="00A51829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하나 결정하여 </w:t>
      </w:r>
      <w:r w:rsidR="00A51829" w:rsidRPr="00800CF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A51829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,</w:t>
      </w:r>
      <w:r w:rsidR="00A51829" w:rsidRPr="00800CF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 w:rsidR="00A51829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종오유를 범할 확률이 </w:t>
      </w:r>
      <w:r w:rsidR="00986034" w:rsidRPr="00986034">
        <w:rPr>
          <w:position w:val="-10"/>
        </w:rPr>
        <w:object w:dxaOrig="660" w:dyaOrig="279" w14:anchorId="742AA249">
          <v:shape id="_x0000_i1286" type="#_x0000_t75" style="width:33pt;height:14.25pt" o:ole="">
            <v:imagedata r:id="rId519" o:title=""/>
          </v:shape>
          <o:OLEObject Type="Embed" ProgID="Equation.DSMT4" ShapeID="_x0000_i1286" DrawAspect="Content" ObjectID="_1737928026" r:id="rId520"/>
        </w:object>
      </w:r>
      <w:r w:rsidR="00800CF6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A0A52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최소로 되도록 하시오.</w:t>
      </w:r>
      <w:r w:rsidR="009A0A52" w:rsidRPr="00800CF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0A52" w:rsidRPr="00800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 그 최소값을 구하시오.</w:t>
      </w:r>
    </w:p>
    <w:p w14:paraId="52A20EE7" w14:textId="79186CF4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</w:t>
      </w:r>
      <w:r w:rsidR="009A0A5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80" w:dyaOrig="300" w14:anchorId="4EA733C6">
          <v:shape id="_x0000_i1287" type="#_x0000_t75" style="width:54pt;height:15pt" o:ole="">
            <v:imagedata r:id="rId521" o:title=""/>
          </v:shape>
          <o:OLEObject Type="Embed" ProgID="Equation.DSMT4" ShapeID="_x0000_i1287" DrawAspect="Content" ObjectID="_1737928027" r:id="rId5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9A0A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80" w:dyaOrig="300" w14:anchorId="3366DD34">
          <v:shape id="_x0000_i1288" type="#_x0000_t75" style="width:24pt;height:15pt" o:ole="">
            <v:imagedata r:id="rId523" o:title=""/>
          </v:shape>
          <o:OLEObject Type="Embed" ProgID="Equation.DSMT4" ShapeID="_x0000_i1288" DrawAspect="Content" ObjectID="_1737928028" r:id="rId524"/>
        </w:object>
      </w:r>
      <w:r w:rsidR="009A0A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우연표본이다.</w:t>
      </w:r>
    </w:p>
    <w:p w14:paraId="2E229B18" w14:textId="105971D1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0A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180" w:dyaOrig="300" w14:anchorId="64C5A707">
          <v:shape id="_x0000_i1289" type="#_x0000_t75" style="width:108.75pt;height:15pt" o:ole="">
            <v:imagedata r:id="rId525" o:title=""/>
          </v:shape>
          <o:OLEObject Type="Embed" ProgID="Equation.DSMT4" ShapeID="_x0000_i1289" DrawAspect="Content" ObjectID="_1737928029" r:id="rId526"/>
        </w:object>
      </w:r>
      <w:r w:rsidR="009A0A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유의수준 </w:t>
      </w:r>
      <w:r w:rsidR="00986034" w:rsidRPr="00986034">
        <w:rPr>
          <w:position w:val="-6"/>
        </w:rPr>
        <w:object w:dxaOrig="780" w:dyaOrig="240" w14:anchorId="20C5598B">
          <v:shape id="_x0000_i1290" type="#_x0000_t75" style="width:39pt;height:12pt" o:ole="">
            <v:imagedata r:id="rId527" o:title=""/>
          </v:shape>
          <o:OLEObject Type="Embed" ProgID="Equation.DSMT4" ShapeID="_x0000_i1290" DrawAspect="Content" ObjectID="_1737928030" r:id="rId528"/>
        </w:object>
      </w:r>
      <w:r w:rsidR="004C41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의 검정을 진행하시오.</w:t>
      </w:r>
    </w:p>
    <w:p w14:paraId="00A4C622" w14:textId="2FDF7BB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검정</w:t>
      </w:r>
      <w:r w:rsidR="00E2539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480" w:dyaOrig="300" w14:anchorId="5520426D">
          <v:shape id="_x0000_i1291" type="#_x0000_t75" style="width:24pt;height:15pt" o:ole="">
            <v:imagedata r:id="rId529" o:title=""/>
          </v:shape>
          <o:OLEObject Type="Embed" ProgID="Equation.DSMT4" ShapeID="_x0000_i1291" DrawAspect="Content" ObjectID="_1737928031" r:id="rId530"/>
        </w:object>
      </w:r>
      <w:r w:rsidR="00AD0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8"/>
        </w:rPr>
        <w:object w:dxaOrig="2020" w:dyaOrig="260" w14:anchorId="638B812C">
          <v:shape id="_x0000_i1292" type="#_x0000_t75" style="width:101.25pt;height:12.75pt" o:ole="">
            <v:imagedata r:id="rId531" o:title=""/>
          </v:shape>
          <o:OLEObject Type="Embed" ProgID="Equation.DSMT4" ShapeID="_x0000_i1292" DrawAspect="Content" ObjectID="_1737928032" r:id="rId532"/>
        </w:object>
      </w:r>
      <w:r w:rsidR="00AD0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의 값을 구하고 </w:t>
      </w:r>
      <w:r w:rsidR="00986034" w:rsidRPr="00986034">
        <w:rPr>
          <w:position w:val="-10"/>
        </w:rPr>
        <w:object w:dxaOrig="480" w:dyaOrig="300" w14:anchorId="07A675BF">
          <v:shape id="_x0000_i1293" type="#_x0000_t75" style="width:24pt;height:15pt" o:ole="">
            <v:imagedata r:id="rId533" o:title=""/>
          </v:shape>
          <o:OLEObject Type="Embed" ProgID="Equation.DSMT4" ShapeID="_x0000_i1293" DrawAspect="Content" ObjectID="_1737928033" r:id="rId534"/>
        </w:object>
      </w:r>
      <w:r w:rsidR="00AD0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그라프를 그리시오.</w:t>
      </w:r>
    </w:p>
    <w:p w14:paraId="4C51B4BB" w14:textId="359C4569" w:rsidR="002C7DC4" w:rsidRPr="00360256" w:rsidRDefault="002C7DC4" w:rsidP="00AF5AAC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" w:name="_Toc12488701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F303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303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5"/>
    </w:p>
    <w:p w14:paraId="758F547B" w14:textId="49FFD1E3" w:rsidR="002C7DC4" w:rsidRPr="00360256" w:rsidRDefault="00F303E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 w:rsidR="00AF5A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instrText>MACROBUTTON MTEditEquationSection2</w:instrText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 w:rsidR="00AF5AAC" w:rsidRPr="00AF5AAC">
        <w:rPr>
          <w:rStyle w:val="MTEquationSection"/>
        </w:rPr>
        <w:instrText>Equation Section (Next)</w:instrText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AF5A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1B60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파라메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20" w:dyaOrig="240" w14:anchorId="65975730">
          <v:shape id="_x0000_i1294" type="#_x0000_t75" style="width:10.5pt;height:12pt" o:ole="">
            <v:imagedata r:id="rId535" o:title=""/>
          </v:shape>
          <o:OLEObject Type="Embed" ProgID="Equation.DSMT4" ShapeID="_x0000_i1294" DrawAspect="Content" ObjectID="_1737928034" r:id="rId53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300" w:dyaOrig="300" w14:anchorId="57C7037A">
          <v:shape id="_x0000_i1295" type="#_x0000_t75" style="width:15pt;height:15pt" o:ole="">
            <v:imagedata r:id="rId537" o:title=""/>
          </v:shape>
          <o:OLEObject Type="Embed" ProgID="Equation.DSMT4" ShapeID="_x0000_i1295" DrawAspect="Content" ObjectID="_1737928035" r:id="rId538"/>
        </w:object>
      </w:r>
      <w:r w:rsidR="001B60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여러가지 검정에 대하여 론의한다.</w:t>
      </w:r>
    </w:p>
    <w:p w14:paraId="16A8E33B" w14:textId="5F190733" w:rsidR="002C7DC4" w:rsidRPr="002A40C5" w:rsidRDefault="002C7DC4" w:rsidP="00AF5AAC">
      <w:pPr>
        <w:pStyle w:val="Heading3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" w:name="_Toc12488701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2.1 </w:t>
      </w:r>
      <w:r w:rsidR="002A40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8229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6"/>
    </w:p>
    <w:p w14:paraId="6821FB50" w14:textId="6C8C07D7" w:rsidR="00507979" w:rsidRPr="00360256" w:rsidRDefault="00986034" w:rsidP="0050797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1020" w:dyaOrig="300" w14:anchorId="353ACEF4">
          <v:shape id="_x0000_i1296" type="#_x0000_t75" style="width:51pt;height:15pt" o:ole="">
            <v:imagedata r:id="rId539" o:title=""/>
          </v:shape>
          <o:OLEObject Type="Embed" ProgID="Equation.DSMT4" ShapeID="_x0000_i1296" DrawAspect="Content" ObjectID="_1737928036" r:id="rId540"/>
        </w:object>
      </w:r>
      <w:r w:rsidR="005079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986034">
        <w:rPr>
          <w:position w:val="-14"/>
        </w:rPr>
        <w:object w:dxaOrig="900" w:dyaOrig="380" w14:anchorId="58D2EBEE">
          <v:shape id="_x0000_i1297" type="#_x0000_t75" style="width:45pt;height:18.75pt" o:ole="">
            <v:imagedata r:id="rId541" o:title=""/>
          </v:shape>
          <o:OLEObject Type="Embed" ProgID="Equation.DSMT4" ShapeID="_x0000_i1297" DrawAspect="Content" ObjectID="_1737928037" r:id="rId542"/>
        </w:object>
      </w:r>
      <w:r w:rsidR="005079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라고 하고 다음과 같은 세가지 형태의 </w:t>
      </w:r>
      <w:r w:rsidRPr="00986034">
        <w:rPr>
          <w:position w:val="-10"/>
        </w:rPr>
        <w:object w:dxaOrig="220" w:dyaOrig="240" w14:anchorId="52C014FD">
          <v:shape id="_x0000_i1298" type="#_x0000_t75" style="width:10.5pt;height:12pt" o:ole="">
            <v:imagedata r:id="rId543" o:title=""/>
          </v:shape>
          <o:OLEObject Type="Embed" ProgID="Equation.DSMT4" ShapeID="_x0000_i1298" DrawAspect="Content" ObjectID="_1737928038" r:id="rId544"/>
        </w:object>
      </w:r>
      <w:r w:rsidR="005079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한 검정문제를 생각해보자.</w:t>
      </w:r>
    </w:p>
    <w:p w14:paraId="56E9CA9C" w14:textId="22FB5AF6" w:rsidR="002C7DC4" w:rsidRPr="00360256" w:rsidRDefault="00507979" w:rsidP="00507979">
      <w:pPr>
        <w:pStyle w:val="MTDisplayEquation"/>
      </w:pPr>
      <w:r>
        <w:tab/>
      </w:r>
      <w:r w:rsidR="00986034" w:rsidRPr="00986034">
        <w:rPr>
          <w:position w:val="-10"/>
        </w:rPr>
        <w:object w:dxaOrig="2540" w:dyaOrig="300" w14:anchorId="1888D252">
          <v:shape id="_x0000_i1299" type="#_x0000_t75" style="width:126.75pt;height:15pt" o:ole="">
            <v:imagedata r:id="rId545" o:title=""/>
          </v:shape>
          <o:OLEObject Type="Embed" ProgID="Equation.DSMT4" ShapeID="_x0000_i1299" DrawAspect="Content" ObjectID="_1737928039" r:id="rId5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8D0665A" w14:textId="35F0AF72" w:rsidR="00507979" w:rsidRDefault="00507979" w:rsidP="00507979">
      <w:pPr>
        <w:pStyle w:val="MTDisplayEquation"/>
      </w:pPr>
      <w:r>
        <w:tab/>
      </w:r>
      <w:r w:rsidR="00986034" w:rsidRPr="00986034">
        <w:rPr>
          <w:position w:val="-10"/>
        </w:rPr>
        <w:object w:dxaOrig="2600" w:dyaOrig="300" w14:anchorId="70B3F39E">
          <v:shape id="_x0000_i1300" type="#_x0000_t75" style="width:129.75pt;height:15pt" o:ole="">
            <v:imagedata r:id="rId547" o:title=""/>
          </v:shape>
          <o:OLEObject Type="Embed" ProgID="Equation.DSMT4" ShapeID="_x0000_i1300" DrawAspect="Content" ObjectID="_1737928040" r:id="rId5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C517EC" w14:textId="76E80AA7" w:rsidR="00507979" w:rsidRDefault="00507979" w:rsidP="00507979">
      <w:pPr>
        <w:pStyle w:val="MTDisplayEquation"/>
      </w:pPr>
      <w:r>
        <w:lastRenderedPageBreak/>
        <w:tab/>
      </w:r>
      <w:r w:rsidR="00986034" w:rsidRPr="00986034">
        <w:rPr>
          <w:position w:val="-10"/>
        </w:rPr>
        <w:object w:dxaOrig="2740" w:dyaOrig="300" w14:anchorId="77E80C60">
          <v:shape id="_x0000_i1301" type="#_x0000_t75" style="width:137.25pt;height:15pt" o:ole="">
            <v:imagedata r:id="rId549" o:title=""/>
          </v:shape>
          <o:OLEObject Type="Embed" ProgID="Equation.DSMT4" ShapeID="_x0000_i1301" DrawAspect="Content" ObjectID="_1737928041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682D4A8" w14:textId="59979A1A" w:rsidR="002C7DC4" w:rsidRPr="00360256" w:rsidRDefault="005079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86034" w:rsidRPr="00986034">
        <w:rPr>
          <w:position w:val="-10"/>
        </w:rPr>
        <w:object w:dxaOrig="279" w:dyaOrig="300" w14:anchorId="0B5A7508">
          <v:shape id="_x0000_i1302" type="#_x0000_t75" style="width:14.25pt;height:15pt" o:ole="">
            <v:imagedata r:id="rId551" o:title=""/>
          </v:shape>
          <o:OLEObject Type="Embed" ProgID="Equation.DSMT4" ShapeID="_x0000_i1302" DrawAspect="Content" ObjectID="_1737928042" r:id="rId5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기지의 상수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분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300" w:dyaOrig="300" w14:anchorId="1B38F6A6">
          <v:shape id="_x0000_i1303" type="#_x0000_t75" style="width:15pt;height:15pt" o:ole="">
            <v:imagedata r:id="rId553" o:title=""/>
          </v:shape>
          <o:OLEObject Type="Embed" ProgID="Equation.DSMT4" ShapeID="_x0000_i1303" DrawAspect="Content" ObjectID="_1737928043" r:id="rId55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0F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지인가 미지인가가 검정에 영향을 준다.</w:t>
      </w:r>
      <w:r w:rsidR="00990F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0F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07B4C117">
          <v:shape id="_x0000_i1304" type="#_x0000_t75" style="width:10.5pt;height:10.5pt" o:ole="">
            <v:imagedata r:id="rId555" o:title=""/>
          </v:shape>
          <o:OLEObject Type="Embed" ProgID="Equation.DSMT4" ShapeID="_x0000_i1304" DrawAspect="Content" ObjectID="_1737928044" r:id="rId55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0F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지인 경우와 미지인 두가지 경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0F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하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2511C4" w14:textId="535EDA41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C7161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39" w:dyaOrig="300" w14:anchorId="38122E63">
          <v:shape id="_x0000_i1305" type="#_x0000_t75" style="width:32.25pt;height:15pt" o:ole="">
            <v:imagedata r:id="rId557" o:title=""/>
          </v:shape>
          <o:OLEObject Type="Embed" ProgID="Equation.DSMT4" ShapeID="_x0000_i1305" DrawAspect="Content" ObjectID="_1737928045" r:id="rId558"/>
        </w:object>
      </w:r>
      <w:r w:rsidR="00C716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기지일 때의 </w:t>
      </w:r>
      <w:r w:rsidR="00986034" w:rsidRPr="00986034">
        <w:rPr>
          <w:position w:val="-6"/>
        </w:rPr>
        <w:object w:dxaOrig="180" w:dyaOrig="200" w14:anchorId="36BC71B1">
          <v:shape id="_x0000_i1306" type="#_x0000_t75" style="width:9pt;height:10.5pt" o:ole="">
            <v:imagedata r:id="rId559" o:title=""/>
          </v:shape>
          <o:OLEObject Type="Embed" ProgID="Equation.DSMT4" ShapeID="_x0000_i1306" DrawAspect="Content" ObjectID="_1737928046" r:id="rId56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C716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</w:p>
    <w:p w14:paraId="2AEF1510" w14:textId="505BDCBA" w:rsidR="000662D8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2.1)</w:t>
      </w:r>
      <w:r w:rsidR="000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63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</w:t>
      </w:r>
      <w:r w:rsidR="000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0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0662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20" w:dyaOrig="240" w14:anchorId="1F05CEB5">
          <v:shape id="_x0000_i1307" type="#_x0000_t75" style="width:10.5pt;height:12pt" o:ole="">
            <v:imagedata r:id="rId561" o:title=""/>
          </v:shape>
          <o:OLEObject Type="Embed" ProgID="Equation.DSMT4" ShapeID="_x0000_i1307" DrawAspect="Content" ObjectID="_1737928047" r:id="rId5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0662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이 </w:t>
      </w:r>
      <w:r w:rsidR="00986034" w:rsidRPr="00986034">
        <w:rPr>
          <w:position w:val="-6"/>
        </w:rPr>
        <w:object w:dxaOrig="200" w:dyaOrig="240" w14:anchorId="1EB40658">
          <v:shape id="_x0000_i1308" type="#_x0000_t75" style="width:10.5pt;height:12pt" o:ole="">
            <v:imagedata r:id="rId563" o:title=""/>
          </v:shape>
          <o:OLEObject Type="Embed" ProgID="Equation.DSMT4" ShapeID="_x0000_i1308" DrawAspect="Content" ObjectID="_1737928048" r:id="rId564"/>
        </w:object>
      </w:r>
      <w:r w:rsidR="000662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86034" w:rsidRPr="00986034">
        <w:rPr>
          <w:position w:val="-14"/>
        </w:rPr>
        <w:object w:dxaOrig="1500" w:dyaOrig="380" w14:anchorId="2820DB02">
          <v:shape id="_x0000_i1309" type="#_x0000_t75" style="width:75pt;height:18.75pt" o:ole="">
            <v:imagedata r:id="rId565" o:title=""/>
          </v:shape>
          <o:OLEObject Type="Embed" ProgID="Equation.DSMT4" ShapeID="_x0000_i1309" DrawAspect="Content" ObjectID="_1737928049" r:id="rId56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662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므로 다음과 같은 검정통계량을 리용하는것이 타당하다. </w:t>
      </w:r>
    </w:p>
    <w:p w14:paraId="11209372" w14:textId="29564602" w:rsidR="000662D8" w:rsidRDefault="000662D8" w:rsidP="000662D8">
      <w:pPr>
        <w:pStyle w:val="MTDisplayEquation"/>
      </w:pPr>
      <w:r>
        <w:tab/>
      </w:r>
      <w:r w:rsidR="00986034" w:rsidRPr="00986034">
        <w:rPr>
          <w:position w:val="-26"/>
        </w:rPr>
        <w:object w:dxaOrig="1060" w:dyaOrig="600" w14:anchorId="033CB1E7">
          <v:shape id="_x0000_i1310" type="#_x0000_t75" style="width:53.25pt;height:30pt" o:ole="">
            <v:imagedata r:id="rId567" o:title=""/>
          </v:shape>
          <o:OLEObject Type="Embed" ProgID="Equation.DSMT4" ShapeID="_x0000_i1310" DrawAspect="Content" ObjectID="_1737928050" r:id="rId568"/>
        </w:object>
      </w:r>
      <w:r w:rsidR="00C3723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43C3C63" w14:textId="76A0F3D5" w:rsidR="002C7DC4" w:rsidRDefault="002C7DC4" w:rsidP="00326AC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</w:t>
      </w:r>
      <w:r w:rsidR="000662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으로 볼 때 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00" w:dyaOrig="240" w14:anchorId="3E70FC54">
          <v:shape id="_x0000_i1311" type="#_x0000_t75" style="width:10.5pt;height:12pt" o:ole="">
            <v:imagedata r:id="rId569" o:title=""/>
          </v:shape>
          <o:OLEObject Type="Embed" ProgID="Equation.DSMT4" ShapeID="_x0000_i1311" DrawAspect="Content" ObjectID="_1737928051" r:id="rId57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62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설정한</w: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C372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79" w:dyaOrig="300" w14:anchorId="4CB8DCE5">
          <v:shape id="_x0000_i1312" type="#_x0000_t75" style="width:14.25pt;height:15pt" o:ole="">
            <v:imagedata r:id="rId571" o:title=""/>
          </v:shape>
          <o:OLEObject Type="Embed" ProgID="Equation.DSMT4" ShapeID="_x0000_i1312" DrawAspect="Content" ObjectID="_1737928052" r:id="rId572"/>
        </w:objec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넘지 않을 때 령가설을 접수하는 방향으로 판단하여야 하며 </w:t>
      </w:r>
      <w:r w:rsidR="00986034" w:rsidRPr="00986034">
        <w:rPr>
          <w:position w:val="-6"/>
        </w:rPr>
        <w:object w:dxaOrig="200" w:dyaOrig="240" w14:anchorId="77F48BF9">
          <v:shape id="_x0000_i1313" type="#_x0000_t75" style="width:10.5pt;height:12pt" o:ole="">
            <v:imagedata r:id="rId573" o:title=""/>
          </v:shape>
          <o:OLEObject Type="Embed" ProgID="Equation.DSMT4" ShapeID="_x0000_i1313" DrawAspect="Content" ObjectID="_1737928053" r:id="rId574"/>
        </w:object>
      </w:r>
      <w:r w:rsidR="00C372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86034" w:rsidRPr="00986034">
        <w:rPr>
          <w:position w:val="-10"/>
        </w:rPr>
        <w:object w:dxaOrig="279" w:dyaOrig="300" w14:anchorId="261839F6">
          <v:shape id="_x0000_i1314" type="#_x0000_t75" style="width:14.25pt;height:15pt" o:ole="">
            <v:imagedata r:id="rId575" o:title=""/>
          </v:shape>
          <o:OLEObject Type="Embed" ProgID="Equation.DSMT4" ShapeID="_x0000_i1314" DrawAspect="Content" ObjectID="_1737928054" r:id="rId576"/>
        </w:objec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넘을 때에는 령가설을 거절하는 방향으로 판단하여야 한다.</w:t>
      </w:r>
      <w:r w:rsidR="00C3723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우연성이 존재하기때문에 </w:t>
      </w:r>
      <w:r w:rsidR="00986034" w:rsidRPr="00986034">
        <w:rPr>
          <w:position w:val="-6"/>
        </w:rPr>
        <w:object w:dxaOrig="200" w:dyaOrig="240" w14:anchorId="5C579832">
          <v:shape id="_x0000_i1315" type="#_x0000_t75" style="width:10.5pt;height:12pt" o:ole="">
            <v:imagedata r:id="rId577" o:title=""/>
          </v:shape>
          <o:OLEObject Type="Embed" ProgID="Equation.DSMT4" ShapeID="_x0000_i1315" DrawAspect="Content" ObjectID="_1737928055" r:id="rId578"/>
        </w:objec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86034" w:rsidRPr="00986034">
        <w:rPr>
          <w:position w:val="-10"/>
        </w:rPr>
        <w:object w:dxaOrig="279" w:dyaOrig="300" w14:anchorId="3BABD8A6">
          <v:shape id="_x0000_i1316" type="#_x0000_t75" style="width:14.25pt;height:15pt" o:ole="">
            <v:imagedata r:id="rId579" o:title=""/>
          </v:shape>
          <o:OLEObject Type="Embed" ProgID="Equation.DSMT4" ShapeID="_x0000_i1316" DrawAspect="Content" ObjectID="_1737928056" r:id="rId580"/>
        </w:objec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조금 크다고 하여 령가설을 거절하는것은 부적절하며 </w:t>
      </w:r>
      <w:r w:rsidR="00986034" w:rsidRPr="00986034">
        <w:rPr>
          <w:position w:val="-10"/>
        </w:rPr>
        <w:object w:dxaOrig="279" w:dyaOrig="300" w14:anchorId="4118D511">
          <v:shape id="_x0000_i1317" type="#_x0000_t75" style="width:14.25pt;height:15pt" o:ole="">
            <v:imagedata r:id="rId581" o:title=""/>
          </v:shape>
          <o:OLEObject Type="Embed" ProgID="Equation.DSMT4" ShapeID="_x0000_i1317" DrawAspect="Content" ObjectID="_1737928057" r:id="rId582"/>
        </w:object>
      </w:r>
      <w:r w:rsidR="00C372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일정한 정도이상으로 클 때에만 령가설을 거절하는것이 자연스럽다.</w:t>
      </w:r>
      <w:r w:rsidR="00326A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6A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턱값 </w:t>
      </w:r>
      <w:r w:rsidR="00986034" w:rsidRPr="00986034">
        <w:rPr>
          <w:position w:val="-6"/>
        </w:rPr>
        <w:object w:dxaOrig="160" w:dyaOrig="200" w14:anchorId="1C11B65F">
          <v:shape id="_x0000_i1318" type="#_x0000_t75" style="width:8.25pt;height:10.5pt" o:ole="">
            <v:imagedata r:id="rId583" o:title=""/>
          </v:shape>
          <o:OLEObject Type="Embed" ProgID="Equation.DSMT4" ShapeID="_x0000_i1318" DrawAspect="Content" ObjectID="_1737928058" r:id="rId584"/>
        </w:object>
      </w:r>
      <w:r w:rsidR="00326A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어서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326A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다음과 같이 표시된다.</w:t>
      </w:r>
    </w:p>
    <w:p w14:paraId="34C18530" w14:textId="2F780656" w:rsidR="00326AC4" w:rsidRPr="00360256" w:rsidRDefault="00326AC4" w:rsidP="00326AC4">
      <w:pPr>
        <w:pStyle w:val="MTDisplayEquation"/>
      </w:pPr>
      <w:r>
        <w:tab/>
      </w:r>
      <w:r w:rsidR="00986034" w:rsidRPr="00986034">
        <w:rPr>
          <w:position w:val="-10"/>
        </w:rPr>
        <w:object w:dxaOrig="2380" w:dyaOrig="300" w14:anchorId="34392301">
          <v:shape id="_x0000_i1319" type="#_x0000_t75" style="width:119.25pt;height:15pt" o:ole="">
            <v:imagedata r:id="rId585" o:title=""/>
          </v:shape>
          <o:OLEObject Type="Embed" ProgID="Equation.DSMT4" ShapeID="_x0000_i1319" DrawAspect="Content" ObjectID="_1737928059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F7DC300" w14:textId="58CA5D0F" w:rsidR="002C7DC4" w:rsidRPr="00360256" w:rsidRDefault="00326AC4" w:rsidP="00333B9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간단히 </w:t>
      </w:r>
      <w:r w:rsidR="00986034" w:rsidRPr="00986034">
        <w:rPr>
          <w:position w:val="-10"/>
        </w:rPr>
        <w:object w:dxaOrig="560" w:dyaOrig="300" w14:anchorId="6FE10887">
          <v:shape id="_x0000_i1320" type="#_x0000_t75" style="width:27.75pt;height:15pt" o:ole="">
            <v:imagedata r:id="rId587" o:title=""/>
          </v:shape>
          <o:OLEObject Type="Embed" ProgID="Equation.DSMT4" ShapeID="_x0000_i1320" DrawAspect="Content" ObjectID="_1737928060" r:id="rId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78BEC2DC">
          <v:shape id="_x0000_i1321" type="#_x0000_t75" style="width:10.5pt;height:10.5pt" o:ole="">
            <v:imagedata r:id="rId589" o:title=""/>
          </v:shape>
          <o:OLEObject Type="Embed" ProgID="Equation.DSMT4" ShapeID="_x0000_i1321" DrawAspect="Content" ObjectID="_1737928061" r:id="rId590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60" w:dyaOrig="200" w14:anchorId="5A270A93">
          <v:shape id="_x0000_i1322" type="#_x0000_t75" style="width:8.25pt;height:10.5pt" o:ole="">
            <v:imagedata r:id="rId591" o:title=""/>
          </v:shape>
          <o:OLEObject Type="Embed" ProgID="Equation.DSMT4" ShapeID="_x0000_i1322" DrawAspect="Content" ObjectID="_1737928062" r:id="rId5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86034" w:rsidRPr="00986034">
        <w:rPr>
          <w:position w:val="-12"/>
        </w:rPr>
        <w:object w:dxaOrig="1180" w:dyaOrig="320" w14:anchorId="2BE49BA8">
          <v:shape id="_x0000_i1323" type="#_x0000_t75" style="width:59.25pt;height:16.5pt" o:ole="">
            <v:imagedata r:id="rId593" o:title=""/>
          </v:shape>
          <o:OLEObject Type="Embed" ProgID="Equation.DSMT4" ShapeID="_x0000_i1323" DrawAspect="Content" ObjectID="_1737928063" r:id="rId594"/>
        </w:object>
      </w:r>
      <w:r w:rsidR="00333B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만족한다.</w:t>
      </w:r>
    </w:p>
    <w:p w14:paraId="161F2127" w14:textId="719A9D88" w:rsidR="002C7DC4" w:rsidRDefault="00986034" w:rsidP="00333B9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620" w:dyaOrig="300" w14:anchorId="635D7E04">
          <v:shape id="_x0000_i1324" type="#_x0000_t75" style="width:31.5pt;height:15pt" o:ole="">
            <v:imagedata r:id="rId595" o:title=""/>
          </v:shape>
          <o:OLEObject Type="Embed" ProgID="Equation.DSMT4" ShapeID="_x0000_i1324" DrawAspect="Content" ObjectID="_1737928064" r:id="rId596"/>
        </w:object>
      </w:r>
      <w:r w:rsidR="00333B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986034">
        <w:rPr>
          <w:position w:val="-10"/>
        </w:rPr>
        <w:object w:dxaOrig="940" w:dyaOrig="300" w14:anchorId="73F2CB68">
          <v:shape id="_x0000_i1325" type="#_x0000_t75" style="width:46.5pt;height:15pt" o:ole="">
            <v:imagedata r:id="rId597" o:title=""/>
          </v:shape>
          <o:OLEObject Type="Embed" ProgID="Equation.DSMT4" ShapeID="_x0000_i1325" DrawAspect="Content" ObjectID="_1737928065" r:id="rId598"/>
        </w:object>
      </w:r>
      <w:r w:rsidR="00333B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986034">
        <w:rPr>
          <w:position w:val="-10"/>
        </w:rPr>
        <w:object w:dxaOrig="720" w:dyaOrig="300" w14:anchorId="481C79EE">
          <v:shape id="_x0000_i1326" type="#_x0000_t75" style="width:36pt;height:15pt" o:ole="">
            <v:imagedata r:id="rId599" o:title=""/>
          </v:shape>
          <o:OLEObject Type="Embed" ProgID="Equation.DSMT4" ShapeID="_x0000_i1326" DrawAspect="Content" ObjectID="_1737928066" r:id="rId600"/>
        </w:object>
      </w:r>
      <w:r w:rsidR="00333B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1(a)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3B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종적인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60087C9" w14:textId="372FE61C" w:rsidR="00333B9E" w:rsidRPr="00360256" w:rsidRDefault="00333B9E" w:rsidP="00333B9E">
      <w:pPr>
        <w:pStyle w:val="MTDisplayEquation"/>
      </w:pPr>
      <w:r>
        <w:tab/>
      </w:r>
      <w:r w:rsidR="00986034" w:rsidRPr="00986034">
        <w:rPr>
          <w:position w:val="-10"/>
        </w:rPr>
        <w:object w:dxaOrig="1340" w:dyaOrig="300" w14:anchorId="3E55C34C">
          <v:shape id="_x0000_i1327" type="#_x0000_t75" style="width:67.5pt;height:15pt" o:ole="">
            <v:imagedata r:id="rId601" o:title=""/>
          </v:shape>
          <o:OLEObject Type="Embed" ProgID="Equation.DSMT4" ShapeID="_x0000_i1327" DrawAspect="Content" ObjectID="_1737928067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6624AC1" w14:textId="6B29F6C1" w:rsidR="00333B9E" w:rsidRDefault="00333B9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3EC46F2" wp14:editId="02FEBDDF">
                <wp:extent cx="6642100" cy="2409825"/>
                <wp:effectExtent l="0" t="0" r="6350" b="9525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6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2100" cy="200470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560641" y="1854679"/>
                            <a:ext cx="1078359" cy="2932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0C8D41" w14:textId="297C54B9" w:rsidR="00333B9E" w:rsidRPr="00333B9E" w:rsidRDefault="00333B9E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 w:rsidRPr="00333B9E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33B9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a) </w:t>
                              </w:r>
                              <w:r w:rsidRPr="00333B9E"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1005" w:dyaOrig="330" w14:anchorId="561E027A">
                                  <v:shape id="_x0000_i1329" type="#_x0000_t75" style="width:50.25pt;height:16.5pt">
                                    <v:imagedata r:id="rId604" o:title=""/>
                                  </v:shape>
                                  <o:OLEObject Type="Embed" ProgID="Equation.DSMT4" ShapeID="_x0000_i1329" DrawAspect="Content" ObjectID="_1737931559" r:id="rId60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3070928" y="1871932"/>
                            <a:ext cx="1078359" cy="2932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704B03" w14:textId="7BA9CBD7" w:rsidR="00333B9E" w:rsidRPr="00333B9E" w:rsidRDefault="00333B9E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 w:rsidRPr="00333B9E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</w:t>
                              </w:r>
                              <w:r w:rsidRPr="00333B9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) </w:t>
                              </w:r>
                              <w:r w:rsidRPr="00333B9E"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1005" w:dyaOrig="330" w14:anchorId="67FEA797">
                                  <v:shape id="_x0000_i1331" type="#_x0000_t75" style="width:50.25pt;height:16.5pt">
                                    <v:imagedata r:id="rId606" o:title=""/>
                                  </v:shape>
                                  <o:OLEObject Type="Embed" ProgID="Equation.DSMT4" ShapeID="_x0000_i1331" DrawAspect="Content" ObjectID="_1737931560" r:id="rId60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5305170" y="1871932"/>
                            <a:ext cx="1078359" cy="2932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30BFDC" w14:textId="39076C10" w:rsidR="00333B9E" w:rsidRPr="00333B9E" w:rsidRDefault="00333B9E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 w:rsidRPr="00333B9E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c</w:t>
                              </w:r>
                              <w:r w:rsidRPr="00333B9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) </w:t>
                              </w:r>
                              <w:r w:rsidRPr="00333B9E"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1005" w:dyaOrig="330" w14:anchorId="34FB0D0F">
                                  <v:shape id="_x0000_i1333" type="#_x0000_t75" style="width:50.25pt;height:16.5pt">
                                    <v:imagedata r:id="rId608" o:title=""/>
                                  </v:shape>
                                  <o:OLEObject Type="Embed" ProgID="Equation.DSMT4" ShapeID="_x0000_i1333" DrawAspect="Content" ObjectID="_1737931561" r:id="rId60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2465812" y="2076450"/>
                            <a:ext cx="2320765" cy="2972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C3471A" w14:textId="2E8472D5" w:rsidR="00333B9E" w:rsidRPr="00333B9E" w:rsidRDefault="00333B9E" w:rsidP="00333B9E">
                              <w:pPr>
                                <w:widowControl/>
                                <w:shd w:val="clear" w:color="auto" w:fill="FFFFFF"/>
                                <w:topLinePunct/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2.1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33B9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195" w:dyaOrig="240" w14:anchorId="0E91844A">
                                  <v:shape id="_x0000_i1335" type="#_x0000_t75" style="width:9.75pt;height:12pt">
                                    <v:imagedata r:id="rId610" o:title=""/>
                                  </v:shape>
                                  <o:OLEObject Type="Embed" ProgID="Equation.DSMT4" ShapeID="_x0000_i1335" DrawAspect="Content" ObjectID="_1737931562" r:id="rId611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검정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거절구역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C46F2" id="Canvas 1" o:spid="_x0000_s1034" editas="canvas" style="width:523pt;height:189.75pt;mso-position-horizontal-relative:char;mso-position-vertical-relative:line" coordsize="66421,240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">
                <v:shape id="_x0000_s1035" type="#_x0000_t75" style="position:absolute;width:66421;height:24098;visibility:visible;mso-wrap-style:square" filled="t">
                  <v:fill o:detectmouseclick="t"/>
                  <v:path o:connecttype="none"/>
                </v:shape>
                <v:shape id="Picture 2" o:spid="_x0000_s1036" type="#_x0000_t75" style="position:absolute;width:66421;height:200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">
                  <v:imagedata r:id="rId612" o:title=""/>
                </v:shape>
                <v:shape id="Text Box 3" o:spid="_x0000_s1037" type="#_x0000_t202" style="position:absolute;left:5606;top:18546;width:10784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WJXxQAAANoAAAAPAAAAZHJzL2Rvd25yZXYueG1sRI9fa8JA&#10;EMTfC/0Oxxb6Vi9aKJ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CtQWJXxQAAANoAAAAP&#10;AAAAAAAAAAAAAAAAAAcCAABkcnMvZG93bnJldi54bWxQSwUGAAAAAAMAAwC3AAAA+QIAAAAA&#10;" filled="f" stroked="f" strokeweight=".5pt">
                  <v:textbox inset="0,0,0,0">
                    <w:txbxContent>
                      <w:p w14:paraId="630C8D41" w14:textId="297C54B9" w:rsidR="00333B9E" w:rsidRPr="00333B9E" w:rsidRDefault="00333B9E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 w:rsidRPr="00333B9E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33B9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a) </w:t>
                        </w:r>
                        <w:r w:rsidRPr="00333B9E"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1005" w:dyaOrig="330" w14:anchorId="561E027A">
                            <v:shape id="_x0000_i1329" type="#_x0000_t75" style="width:50.25pt;height:16.5pt">
                              <v:imagedata r:id="rId604" o:title=""/>
                            </v:shape>
                            <o:OLEObject Type="Embed" ProgID="Equation.DSMT4" ShapeID="_x0000_i1329" DrawAspect="Content" ObjectID="_1737931559" r:id="rId613"/>
                          </w:object>
                        </w:r>
                      </w:p>
                    </w:txbxContent>
                  </v:textbox>
                </v:shape>
                <v:shape id="Text Box 4" o:spid="_x0000_s1038" type="#_x0000_t202" style="position:absolute;left:30709;top:18719;width:10783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PojxQAAANo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AiqPojxQAAANoAAAAP&#10;AAAAAAAAAAAAAAAAAAcCAABkcnMvZG93bnJldi54bWxQSwUGAAAAAAMAAwC3AAAA+QIAAAAA&#10;" filled="f" stroked="f" strokeweight=".5pt">
                  <v:textbox inset="0,0,0,0">
                    <w:txbxContent>
                      <w:p w14:paraId="2F704B03" w14:textId="7BA9CBD7" w:rsidR="00333B9E" w:rsidRPr="00333B9E" w:rsidRDefault="00333B9E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 w:rsidRPr="00333B9E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</w:t>
                        </w:r>
                        <w:r w:rsidRPr="00333B9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) </w:t>
                        </w:r>
                        <w:r w:rsidRPr="00333B9E"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1005" w:dyaOrig="330" w14:anchorId="67FEA797">
                            <v:shape id="_x0000_i1331" type="#_x0000_t75" style="width:50.25pt;height:16.5pt">
                              <v:imagedata r:id="rId606" o:title=""/>
                            </v:shape>
                            <o:OLEObject Type="Embed" ProgID="Equation.DSMT4" ShapeID="_x0000_i1331" DrawAspect="Content" ObjectID="_1737931560" r:id="rId614"/>
                          </w:object>
                        </w:r>
                      </w:p>
                    </w:txbxContent>
                  </v:textbox>
                </v:shape>
                <v:shape id="Text Box 5" o:spid="_x0000_s1039" type="#_x0000_t202" style="position:absolute;left:53051;top:18719;width:10784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+4xQAAANoAAAAPAAAAZHJzL2Rvd25yZXYueG1sRI9fa8JA&#10;EMTfC/0Oxxb6Vi8KL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BN5F+4xQAAANoAAAAP&#10;AAAAAAAAAAAAAAAAAAcCAABkcnMvZG93bnJldi54bWxQSwUGAAAAAAMAAwC3AAAA+QIAAAAA&#10;" filled="f" stroked="f" strokeweight=".5pt">
                  <v:textbox inset="0,0,0,0">
                    <w:txbxContent>
                      <w:p w14:paraId="1E30BFDC" w14:textId="39076C10" w:rsidR="00333B9E" w:rsidRPr="00333B9E" w:rsidRDefault="00333B9E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 w:rsidRPr="00333B9E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c</w:t>
                        </w:r>
                        <w:r w:rsidRPr="00333B9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) </w:t>
                        </w:r>
                        <w:r w:rsidRPr="00333B9E"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1005" w:dyaOrig="330" w14:anchorId="34FB0D0F">
                            <v:shape id="_x0000_i1333" type="#_x0000_t75" style="width:50.25pt;height:16.5pt">
                              <v:imagedata r:id="rId608" o:title=""/>
                            </v:shape>
                            <o:OLEObject Type="Embed" ProgID="Equation.DSMT4" ShapeID="_x0000_i1333" DrawAspect="Content" ObjectID="_1737931561" r:id="rId615"/>
                          </w:object>
                        </w:r>
                      </w:p>
                    </w:txbxContent>
                  </v:textbox>
                </v:shape>
                <v:shape id="Text Box 6" o:spid="_x0000_s1040" type="#_x0000_t202" style="position:absolute;left:24658;top:20764;width:23207;height:2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" filled="f" stroked="f" strokeweight=".5pt">
                  <v:textbox inset="0,0,0,0">
                    <w:txbxContent>
                      <w:p w14:paraId="0BC3471A" w14:textId="2E8472D5" w:rsidR="00333B9E" w:rsidRPr="00333B9E" w:rsidRDefault="00333B9E" w:rsidP="00333B9E">
                        <w:pPr>
                          <w:widowControl/>
                          <w:shd w:val="clear" w:color="auto" w:fill="FFFFFF"/>
                          <w:topLinePunct/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2.1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33B9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195" w:dyaOrig="240" w14:anchorId="0E91844A">
                            <v:shape id="_x0000_i1335" type="#_x0000_t75" style="width:9.75pt;height:12pt">
                              <v:imagedata r:id="rId610" o:title=""/>
                            </v:shape>
                            <o:OLEObject Type="Embed" ProgID="Equation.DSMT4" ShapeID="_x0000_i1335" DrawAspect="Content" ObjectID="_1737931562" r:id="rId616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검정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거절구역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5A50D7" w14:textId="3A98662B" w:rsidR="002C7DC4" w:rsidRDefault="002C7DC4" w:rsidP="008F153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2D76F3D5">
          <v:shape id="_x0000_i1336" type="#_x0000_t75" style="width:9pt;height:10.5pt" o:ole="">
            <v:imagedata r:id="rId617" o:title=""/>
          </v:shape>
          <o:OLEObject Type="Embed" ProgID="Equation.DSMT4" ShapeID="_x0000_i1336" DrawAspect="Content" ObjectID="_1737928068" r:id="rId61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42C19082">
          <v:shape id="_x0000_i1337" type="#_x0000_t75" style="width:9pt;height:10.5pt" o:ole="">
            <v:imagedata r:id="rId619" o:title=""/>
          </v:shape>
          <o:OLEObject Type="Embed" ProgID="Equation.DSMT4" ShapeID="_x0000_i1337" DrawAspect="Content" ObjectID="_1737928069" r:id="rId6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F153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2F93ED7E">
          <v:shape id="_x0000_i1338" type="#_x0000_t75" style="width:9pt;height:10.5pt" o:ole="">
            <v:imagedata r:id="rId621" o:title=""/>
          </v:shape>
          <o:OLEObject Type="Embed" ProgID="Equation.DSMT4" ShapeID="_x0000_i1338" DrawAspect="Content" ObjectID="_1737928070" r:id="rId6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리용하여 쓸수 있다. 구체적으로 </w:t>
      </w:r>
      <w:r w:rsidR="00986034" w:rsidRPr="00986034">
        <w:rPr>
          <w:position w:val="-10"/>
        </w:rPr>
        <w:object w:dxaOrig="1040" w:dyaOrig="300" w14:anchorId="175C9967">
          <v:shape id="_x0000_i1339" type="#_x0000_t75" style="width:52.5pt;height:15pt" o:ole="">
            <v:imagedata r:id="rId623" o:title=""/>
          </v:shape>
          <o:OLEObject Type="Embed" ProgID="Equation.DSMT4" ShapeID="_x0000_i1339" DrawAspect="Content" ObjectID="_1737928071" r:id="rId624"/>
        </w:object>
      </w:r>
      <w:r w:rsidR="008F1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6AA58E2A" w14:textId="04D0786A" w:rsidR="008F1537" w:rsidRPr="00360256" w:rsidRDefault="00986034" w:rsidP="00EE66C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24"/>
        </w:rPr>
        <w:object w:dxaOrig="3280" w:dyaOrig="2540" w14:anchorId="3ABCEBB4">
          <v:shape id="_x0000_i1340" type="#_x0000_t75" style="width:163.5pt;height:126.75pt" o:ole="">
            <v:imagedata r:id="rId625" o:title=""/>
          </v:shape>
          <o:OLEObject Type="Embed" ProgID="Equation.DSMT4" ShapeID="_x0000_i1340" DrawAspect="Content" ObjectID="_1737928072" r:id="rId626"/>
        </w:object>
      </w:r>
    </w:p>
    <w:p w14:paraId="45DC05EC" w14:textId="26A70C7F" w:rsidR="002C7DC4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력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2(a)</w: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볼수 있는것처럼</w:t>
      </w:r>
      <w:r w:rsidR="00EE66C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20" w:dyaOrig="240" w14:anchorId="24B7A0E3">
          <v:shape id="_x0000_i1341" type="#_x0000_t75" style="width:10.5pt;height:12pt" o:ole="">
            <v:imagedata r:id="rId627" o:title=""/>
          </v:shape>
          <o:OLEObject Type="Embed" ProgID="Equation.DSMT4" ShapeID="_x0000_i1341" DrawAspect="Content" ObjectID="_1737928073" r:id="rId62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수</w:t>
      </w:r>
      <w:r w:rsidR="00E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999" w:dyaOrig="300" w14:anchorId="40A04938">
          <v:shape id="_x0000_i1342" type="#_x0000_t75" style="width:50.25pt;height:15pt" o:ole="">
            <v:imagedata r:id="rId629" o:title=""/>
          </v:shape>
          <o:OLEObject Type="Embed" ProgID="Equation.DSMT4" ShapeID="_x0000_i1342" DrawAspect="Content" ObjectID="_1737928074" r:id="rId630"/>
        </w:objec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기만 하면 </w:t>
      </w:r>
      <w:r w:rsidR="00986034" w:rsidRPr="00986034">
        <w:rPr>
          <w:position w:val="-10"/>
        </w:rPr>
        <w:object w:dxaOrig="540" w:dyaOrig="300" w14:anchorId="4E14DC2C">
          <v:shape id="_x0000_i1343" type="#_x0000_t75" style="width:27pt;height:15pt" o:ole="">
            <v:imagedata r:id="rId631" o:title=""/>
          </v:shape>
          <o:OLEObject Type="Embed" ProgID="Equation.DSMT4" ShapeID="_x0000_i1343" DrawAspect="Content" ObjectID="_1737928075" r:id="rId632"/>
        </w:objec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780" w:dyaOrig="300" w14:anchorId="776AADD6">
          <v:shape id="_x0000_i1344" type="#_x0000_t75" style="width:39pt;height:15pt" o:ole="">
            <v:imagedata r:id="rId633" o:title=""/>
          </v:shape>
          <o:OLEObject Type="Embed" ProgID="Equation.DSMT4" ShapeID="_x0000_i1344" DrawAspect="Content" ObjectID="_1737928076" r:id="rId634"/>
        </w:objec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된다.</w:t>
      </w:r>
      <w:r w:rsidR="00EE66C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우에서 구한 검정은 유의수준이 </w:t>
      </w:r>
      <w:r w:rsidR="00986034" w:rsidRPr="00986034">
        <w:rPr>
          <w:position w:val="-6"/>
        </w:rPr>
        <w:object w:dxaOrig="220" w:dyaOrig="200" w14:anchorId="26C46906">
          <v:shape id="_x0000_i1345" type="#_x0000_t75" style="width:10.5pt;height:10.5pt" o:ole="">
            <v:imagedata r:id="rId635" o:title=""/>
          </v:shape>
          <o:OLEObject Type="Embed" ProgID="Equation.DSMT4" ShapeID="_x0000_i1345" DrawAspect="Content" ObjectID="_1737928077" r:id="rId636"/>
        </w:object>
      </w:r>
      <w:r w:rsidR="00E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검정이다.</w:t>
      </w:r>
    </w:p>
    <w:p w14:paraId="310F6EAA" w14:textId="23CC4339" w:rsidR="009C62E1" w:rsidRPr="00360256" w:rsidRDefault="009C62E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E3B9A20" wp14:editId="746EB7BA">
                <wp:extent cx="6607810" cy="2282571"/>
                <wp:effectExtent l="0" t="0" r="2540" b="3810"/>
                <wp:docPr id="7" name="Canvas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6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07810" cy="182848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Text Box 10"/>
                        <wps:cNvSpPr txBox="1"/>
                        <wps:spPr>
                          <a:xfrm>
                            <a:off x="595220" y="1759472"/>
                            <a:ext cx="1147315" cy="3022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026DD0" w14:textId="63361FD3" w:rsidR="009C62E1" w:rsidRPr="009C62E1" w:rsidRDefault="009C62E1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9C62E1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a)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999" w:dyaOrig="300" w14:anchorId="4B944400">
                                  <v:shape id="_x0000_i1347" type="#_x0000_t75" style="width:50.25pt;height:16.5pt" o:ole="">
                                    <v:imagedata r:id="rId638" o:title=""/>
                                  </v:shape>
                                  <o:OLEObject Type="Embed" ProgID="Equation.DSMT4" ShapeID="_x0000_i1347" DrawAspect="Content" ObjectID="_1737931563" r:id="rId6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829462" y="1750846"/>
                            <a:ext cx="1147315" cy="3022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081BD0" w14:textId="3B1618FD" w:rsidR="009C62E1" w:rsidRPr="009C62E1" w:rsidRDefault="009C62E1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9C62E1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999" w:dyaOrig="300" w14:anchorId="25D380FC">
                                  <v:shape id="_x0000_i1349" type="#_x0000_t75" style="width:50.25pt;height:16.5pt" o:ole="">
                                    <v:imagedata r:id="rId640" o:title=""/>
                                  </v:shape>
                                  <o:OLEObject Type="Embed" ProgID="Equation.DSMT4" ShapeID="_x0000_i1349" DrawAspect="Content" ObjectID="_1737931564" r:id="rId6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5132715" y="1776725"/>
                            <a:ext cx="1147315" cy="3022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7576C6" w14:textId="7F900FD8" w:rsidR="009C62E1" w:rsidRPr="009C62E1" w:rsidRDefault="009C62E1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9C62E1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c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999" w:dyaOrig="300" w14:anchorId="7AA19246">
                                  <v:shape id="_x0000_i1351" type="#_x0000_t75" style="width:50.25pt;height:16.5pt" o:ole="">
                                    <v:imagedata r:id="rId642" o:title=""/>
                                  </v:shape>
                                  <o:OLEObject Type="Embed" ProgID="Equation.DSMT4" ShapeID="_x0000_i1351" DrawAspect="Content" ObjectID="_1737931565" r:id="rId6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2355012" y="1953061"/>
                            <a:ext cx="2078966" cy="293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574A25" w14:textId="51FBDEBE" w:rsidR="009C62E1" w:rsidRPr="009C62E1" w:rsidRDefault="009C62E1" w:rsidP="004808E1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9C62E1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7.2.2 </w:t>
                              </w:r>
                              <w:r w:rsidRPr="009C62E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480" w:dyaOrig="300" w14:anchorId="2FD28A58">
                                  <v:shape id="_x0000_i1353" type="#_x0000_t75" style="width:23.25pt;height:16.5pt" o:ole="">
                                    <v:imagedata r:id="rId644" o:title=""/>
                                  </v:shape>
                                  <o:OLEObject Type="Embed" ProgID="Equation.DSMT4" ShapeID="_x0000_i1353" DrawAspect="Content" ObjectID="_1737931566" r:id="rId645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그라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E3B9A20" id="Canvas 7" o:spid="_x0000_s1041" editas="canvas" style="width:520.3pt;height:179.75pt;mso-position-horizontal-relative:char;mso-position-vertical-relative:line" coordsize="66078,228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">
                <v:shape id="_x0000_s1042" type="#_x0000_t75" style="position:absolute;width:66078;height:22821;visibility:visible;mso-wrap-style:square" filled="t">
                  <v:fill o:detectmouseclick="t"/>
                  <v:path o:connecttype="none"/>
                </v:shape>
                <v:shape id="Picture 8" o:spid="_x0000_s1043" type="#_x0000_t75" style="position:absolute;width:66078;height:18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">
                  <v:imagedata r:id="rId646" o:title=""/>
                </v:shape>
                <v:shape id="Text Box 10" o:spid="_x0000_s1044" type="#_x0000_t202" style="position:absolute;left:5952;top:17594;width:11473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FdK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" filled="f" stroked="f" strokeweight=".5pt">
                  <v:textbox inset="0,0,0,0">
                    <w:txbxContent>
                      <w:p w14:paraId="4C026DD0" w14:textId="63361FD3" w:rsidR="009C62E1" w:rsidRPr="009C62E1" w:rsidRDefault="009C62E1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9C62E1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a)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999" w:dyaOrig="300" w14:anchorId="4B944400">
                            <v:shape id="_x0000_i1347" type="#_x0000_t75" style="width:50.25pt;height:16.5pt" o:ole="">
                              <v:imagedata r:id="rId638" o:title=""/>
                            </v:shape>
                            <o:OLEObject Type="Embed" ProgID="Equation.DSMT4" ShapeID="_x0000_i1347" DrawAspect="Content" ObjectID="_1737931563" r:id="rId647"/>
                          </w:object>
                        </w:r>
                      </w:p>
                    </w:txbxContent>
                  </v:textbox>
                </v:shape>
                <v:shape id="Text Box 11" o:spid="_x0000_s1045" type="#_x0000_t202" style="position:absolute;left:28294;top:17508;width:11473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PLRwwAAANs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+HySzpAz88AAAD//wMAUEsBAi0AFAAGAAgAAAAhANvh9svuAAAAhQEAABMAAAAAAAAAAAAA&#10;AAAAAAAAAFtDb250ZW50X1R5cGVzXS54bWxQSwECLQAUAAYACAAAACEAWvQsW78AAAAVAQAACwAA&#10;AAAAAAAAAAAAAAAfAQAAX3JlbHMvLnJlbHNQSwECLQAUAAYACAAAACEAg9zy0cMAAADbAAAADwAA&#10;AAAAAAAAAAAAAAAHAgAAZHJzL2Rvd25yZXYueG1sUEsFBgAAAAADAAMAtwAAAPcCAAAAAA==&#10;" filled="f" stroked="f" strokeweight=".5pt">
                  <v:textbox inset="0,0,0,0">
                    <w:txbxContent>
                      <w:p w14:paraId="3E081BD0" w14:textId="3B1618FD" w:rsidR="009C62E1" w:rsidRPr="009C62E1" w:rsidRDefault="009C62E1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9C62E1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999" w:dyaOrig="300" w14:anchorId="25D380FC">
                            <v:shape id="_x0000_i1349" type="#_x0000_t75" style="width:50.25pt;height:16.5pt" o:ole="">
                              <v:imagedata r:id="rId640" o:title=""/>
                            </v:shape>
                            <o:OLEObject Type="Embed" ProgID="Equation.DSMT4" ShapeID="_x0000_i1349" DrawAspect="Content" ObjectID="_1737931564" r:id="rId648"/>
                          </w:object>
                        </w:r>
                      </w:p>
                    </w:txbxContent>
                  </v:textbox>
                </v:shape>
                <v:shape id="Text Box 12" o:spid="_x0000_s1046" type="#_x0000_t202" style="position:absolute;left:51327;top:17767;width:11473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" filled="f" stroked="f" strokeweight=".5pt">
                  <v:textbox inset="0,0,0,0">
                    <w:txbxContent>
                      <w:p w14:paraId="237576C6" w14:textId="7F900FD8" w:rsidR="009C62E1" w:rsidRPr="009C62E1" w:rsidRDefault="009C62E1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9C62E1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c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999" w:dyaOrig="300" w14:anchorId="7AA19246">
                            <v:shape id="_x0000_i1351" type="#_x0000_t75" style="width:50.25pt;height:16.5pt" o:ole="">
                              <v:imagedata r:id="rId642" o:title=""/>
                            </v:shape>
                            <o:OLEObject Type="Embed" ProgID="Equation.DSMT4" ShapeID="_x0000_i1351" DrawAspect="Content" ObjectID="_1737931565" r:id="rId649"/>
                          </w:object>
                        </w:r>
                      </w:p>
                    </w:txbxContent>
                  </v:textbox>
                </v:shape>
                <v:shape id="Text Box 13" o:spid="_x0000_s1047" type="#_x0000_t202" style="position:absolute;left:23550;top:19530;width:20789;height:2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sk9wwAAANsAAAAPAAAAZHJzL2Rvd25yZXYueG1sRE9La8JA&#10;EL4X+h+WKfRWN1oo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HELJPcMAAADbAAAADwAA&#10;AAAAAAAAAAAAAAAHAgAAZHJzL2Rvd25yZXYueG1sUEsFBgAAAAADAAMAtwAAAPcCAAAAAA==&#10;" filled="f" stroked="f" strokeweight=".5pt">
                  <v:textbox inset="0,0,0,0">
                    <w:txbxContent>
                      <w:p w14:paraId="6A574A25" w14:textId="51FBDEBE" w:rsidR="009C62E1" w:rsidRPr="009C62E1" w:rsidRDefault="009C62E1" w:rsidP="004808E1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9C62E1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7.2.2 </w:t>
                        </w:r>
                        <w:r w:rsidRPr="009C62E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480" w:dyaOrig="300" w14:anchorId="2FD28A58">
                            <v:shape id="_x0000_i1353" type="#_x0000_t75" style="width:23.25pt;height:16.5pt" o:ole="">
                              <v:imagedata r:id="rId644" o:title=""/>
                            </v:shape>
                            <o:OLEObject Type="Embed" ProgID="Equation.DSMT4" ShapeID="_x0000_i1353" DrawAspect="Content" ObjectID="_1737931566" r:id="rId65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그라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4DC02F5" w14:textId="2E55CDEA" w:rsidR="002C7DC4" w:rsidRPr="00360256" w:rsidRDefault="00EE66C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5E5A8703">
          <v:shape id="_x0000_i1354" type="#_x0000_t75" style="width:10.5pt;height:12pt" o:ole="">
            <v:imagedata r:id="rId651" o:title=""/>
          </v:shape>
          <o:OLEObject Type="Embed" ProgID="Equation.DSMT4" ShapeID="_x0000_i1354" DrawAspect="Content" ObjectID="_1737928078" r:id="rId6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EDB35A" w14:textId="0B77A9F7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1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AC66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술한</w: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처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응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7BE0A413">
          <v:shape id="_x0000_i1355" type="#_x0000_t75" style="width:9pt;height:10.5pt" o:ole="">
            <v:imagedata r:id="rId653" o:title=""/>
          </v:shape>
          <o:OLEObject Type="Embed" ProgID="Equation.DSMT4" ShapeID="_x0000_i1355" DrawAspect="Content" ObjectID="_1737928079" r:id="rId654"/>
        </w:object>
      </w:r>
      <w:r w:rsidR="00F128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F1285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을 </w:t>
      </w:r>
      <w:r w:rsidR="00986034" w:rsidRPr="00986034">
        <w:rPr>
          <w:position w:val="-24"/>
        </w:rPr>
        <w:object w:dxaOrig="1520" w:dyaOrig="600" w14:anchorId="61264384">
          <v:shape id="_x0000_i1356" type="#_x0000_t75" style="width:75.75pt;height:30pt" o:ole="">
            <v:imagedata r:id="rId655" o:title=""/>
          </v:shape>
          <o:OLEObject Type="Embed" ProgID="Equation.DSMT4" ShapeID="_x0000_i1356" DrawAspect="Content" ObjectID="_1737928080" r:id="rId656"/>
        </w:objec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하자.</w:t>
      </w:r>
      <w:r w:rsidR="00F1285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86034" w:rsidRPr="00986034">
        <w:rPr>
          <w:position w:val="-6"/>
        </w:rPr>
        <w:object w:dxaOrig="200" w:dyaOrig="240" w14:anchorId="6AEAE4A1">
          <v:shape id="_x0000_i1357" type="#_x0000_t75" style="width:10.5pt;height:12pt" o:ole="">
            <v:imagedata r:id="rId657" o:title=""/>
          </v:shape>
          <o:OLEObject Type="Embed" ProgID="Equation.DSMT4" ShapeID="_x0000_i1357" DrawAspect="Content" ObjectID="_1737928081" r:id="rId658"/>
        </w:objec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표본관측값이다.</w:t>
      </w:r>
      <w:r w:rsidR="00F1285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620" w:dyaOrig="300" w14:anchorId="353BB9FE">
          <v:shape id="_x0000_i1358" type="#_x0000_t75" style="width:31.5pt;height:15pt" o:ole="">
            <v:imagedata r:id="rId659" o:title=""/>
          </v:shape>
          <o:OLEObject Type="Embed" ProgID="Equation.DSMT4" ShapeID="_x0000_i1358" DrawAspect="Content" ObjectID="_1737928082" r:id="rId660"/>
        </w:objec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6"/>
        </w:rPr>
        <w:object w:dxaOrig="180" w:dyaOrig="200" w14:anchorId="5B4F8483">
          <v:shape id="_x0000_i1359" type="#_x0000_t75" style="width:9pt;height:10.5pt" o:ole="">
            <v:imagedata r:id="rId661" o:title=""/>
          </v:shape>
          <o:OLEObject Type="Embed" ProgID="Equation.DSMT4" ShapeID="_x0000_i1359" DrawAspect="Content" ObjectID="_1737928083" r:id="rId662"/>
        </w:object>
      </w:r>
      <w:r w:rsidR="00F128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표준정규분포에 따르는 우연량이므로 </w:t>
      </w:r>
    </w:p>
    <w:p w14:paraId="19496EE4" w14:textId="07611786" w:rsidR="00F12859" w:rsidRDefault="00F12859" w:rsidP="00F12859">
      <w:pPr>
        <w:pStyle w:val="MTDisplayEquation"/>
      </w:pPr>
      <w:r>
        <w:tab/>
      </w:r>
      <w:r w:rsidR="00986034" w:rsidRPr="00986034">
        <w:rPr>
          <w:position w:val="-10"/>
        </w:rPr>
        <w:object w:dxaOrig="2380" w:dyaOrig="300" w14:anchorId="76E0CDAE">
          <v:shape id="_x0000_i1360" type="#_x0000_t75" style="width:119.25pt;height:15pt" o:ole="">
            <v:imagedata r:id="rId663" o:title=""/>
          </v:shape>
          <o:OLEObject Type="Embed" ProgID="Equation.DSMT4" ShapeID="_x0000_i1360" DrawAspect="Content" ObjectID="_1737928084" r:id="rId6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6CE6CA54" w14:textId="10B492DA" w:rsidR="00076BF8" w:rsidRDefault="002C7DC4" w:rsidP="00076BF8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076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986034" w:rsidRPr="00986034">
        <w:rPr>
          <w:position w:val="-12"/>
        </w:rPr>
        <w:object w:dxaOrig="859" w:dyaOrig="320" w14:anchorId="7C6C89F1">
          <v:shape id="_x0000_i1361" type="#_x0000_t75" style="width:42.75pt;height:16.5pt" o:ole="">
            <v:imagedata r:id="rId665" o:title=""/>
          </v:shape>
          <o:OLEObject Type="Embed" ProgID="Equation.DSMT4" ShapeID="_x0000_i1361" DrawAspect="Content" ObjectID="_1737928085" r:id="rId666"/>
        </w:object>
      </w:r>
      <w:r w:rsidR="00076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다.</w:t>
      </w:r>
      <w:r w:rsidR="00076B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76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정규분포함수의 거꿀함수의 단조성으로부터 다음과같은 결론을 내릴수 있다.</w:t>
      </w:r>
    </w:p>
    <w:p w14:paraId="01409EA8" w14:textId="5D8FC53C" w:rsidR="002C7DC4" w:rsidRDefault="00076BF8" w:rsidP="00076BF8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560" w:dyaOrig="300" w14:anchorId="6F176493">
          <v:shape id="_x0000_i1362" type="#_x0000_t75" style="width:27.75pt;height:15pt" o:ole="">
            <v:imagedata r:id="rId667" o:title=""/>
          </v:shape>
          <o:OLEObject Type="Embed" ProgID="Equation.DSMT4" ShapeID="_x0000_i1362" DrawAspect="Content" ObjectID="_1737928086" r:id="rId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720" w:dyaOrig="300" w14:anchorId="326162AA">
          <v:shape id="_x0000_i1363" type="#_x0000_t75" style="width:36pt;height:15pt" o:ole="">
            <v:imagedata r:id="rId669" o:title=""/>
          </v:shape>
          <o:OLEObject Type="Embed" ProgID="Equation.DSMT4" ShapeID="_x0000_i1363" DrawAspect="Content" ObjectID="_1737928087" r:id="rId670"/>
        </w:object>
      </w:r>
      <w:r w:rsidR="008E28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관측값은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이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B93E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5A5898" w14:textId="1B9D4151" w:rsidR="006629A5" w:rsidRPr="00360256" w:rsidRDefault="006629A5" w:rsidP="006629A5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639" w:dyaOrig="300" w14:anchorId="011687AF">
          <v:shape id="_x0000_i1364" type="#_x0000_t75" style="width:32.25pt;height:15pt" o:ole="">
            <v:imagedata r:id="rId671" o:title=""/>
          </v:shape>
          <o:OLEObject Type="Embed" ProgID="Equation.DSMT4" ShapeID="_x0000_i1364" DrawAspect="Content" ObjectID="_1737928088" r:id="rId6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820" w:dyaOrig="300" w14:anchorId="08BB70AE">
          <v:shape id="_x0000_i1365" type="#_x0000_t75" style="width:40.5pt;height:15pt" o:ole="">
            <v:imagedata r:id="rId673" o:title=""/>
          </v:shape>
          <o:OLEObject Type="Embed" ProgID="Equation.DSMT4" ShapeID="_x0000_i1365" DrawAspect="Content" ObjectID="_1737928089" r:id="rId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관측값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 않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39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E92ADD" w14:textId="45B5427C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39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7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E939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939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7533F6BC">
          <v:shape id="_x0000_i1366" type="#_x0000_t75" style="width:10.5pt;height:12pt" o:ole="">
            <v:imagedata r:id="rId675" o:title=""/>
          </v:shape>
          <o:OLEObject Type="Embed" ProgID="Equation.DSMT4" ShapeID="_x0000_i1366" DrawAspect="Content" ObjectID="_1737928090" r:id="rId67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4F2E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79416D" w14:textId="2D61C41C" w:rsidR="002C7DC4" w:rsidRDefault="00EA3A3C" w:rsidP="0067260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검정문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2.2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된</w:t>
      </w:r>
      <w:r w:rsidR="0062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275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="0062757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62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6275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Ⅱ</w:t>
      </w:r>
      <w:r w:rsidR="0062757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2757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757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62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완전히 류사하게 론의할수 있다.</w:t>
      </w:r>
      <w:r w:rsidR="006275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2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역시 </w:t>
      </w:r>
      <w:r w:rsidR="00986034" w:rsidRPr="00986034">
        <w:rPr>
          <w:position w:val="-6"/>
        </w:rPr>
        <w:object w:dxaOrig="180" w:dyaOrig="200" w14:anchorId="1A590E08">
          <v:shape id="_x0000_i1367" type="#_x0000_t75" style="width:9pt;height:10.5pt" o:ole="">
            <v:imagedata r:id="rId677" o:title=""/>
          </v:shape>
          <o:OLEObject Type="Embed" ProgID="Equation.DSMT4" ShapeID="_x0000_i1367" DrawAspect="Content" ObjectID="_1737928091" r:id="rId678"/>
        </w:object>
      </w:r>
      <w:r w:rsidR="0062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검정통계량으로 하며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2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 w:rsidR="006275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79" w:dyaOrig="300" w14:anchorId="595A325A">
          <v:shape id="_x0000_i1368" type="#_x0000_t75" style="width:14.25pt;height:15pt" o:ole="">
            <v:imagedata r:id="rId679" o:title=""/>
          </v:shape>
          <o:OLEObject Type="Embed" ProgID="Equation.DSMT4" ShapeID="_x0000_i1368" DrawAspect="Content" ObjectID="_1737928092" r:id="rId680"/>
        </w:object>
      </w:r>
      <w:r w:rsidR="006275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왼쪽에 있으므로 그 거절구역(그림 </w:t>
      </w:r>
      <w:r w:rsidR="006275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.1(</w:t>
      </w:r>
      <w:r w:rsidR="006275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b</w:t>
      </w:r>
      <w:r w:rsidR="006275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6275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6726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</w:p>
    <w:p w14:paraId="0038FA92" w14:textId="14455B0B" w:rsidR="00672604" w:rsidRPr="00360256" w:rsidRDefault="00672604" w:rsidP="00672604">
      <w:pPr>
        <w:pStyle w:val="MTDisplayEquation"/>
      </w:pPr>
      <w:r>
        <w:tab/>
      </w:r>
      <w:r w:rsidR="00986034" w:rsidRPr="00986034">
        <w:rPr>
          <w:position w:val="-10"/>
        </w:rPr>
        <w:object w:dxaOrig="1180" w:dyaOrig="300" w14:anchorId="57C53B51">
          <v:shape id="_x0000_i1369" type="#_x0000_t75" style="width:59.25pt;height:15pt" o:ole="">
            <v:imagedata r:id="rId681" o:title=""/>
          </v:shape>
          <o:OLEObject Type="Embed" ProgID="Equation.DSMT4" ShapeID="_x0000_i1369" DrawAspect="Content" ObjectID="_1737928093" r:id="rId6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98940A2" w14:textId="386ED2CD" w:rsidR="008513FF" w:rsidRDefault="0067260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86034" w:rsidRPr="00986034">
        <w:rPr>
          <w:position w:val="-10"/>
        </w:rPr>
        <w:object w:dxaOrig="200" w:dyaOrig="240" w14:anchorId="1ADDAEC2">
          <v:shape id="_x0000_i1370" type="#_x0000_t75" style="width:10.5pt;height:12pt" o:ole="">
            <v:imagedata r:id="rId683" o:title=""/>
          </v:shape>
          <o:OLEObject Type="Embed" ProgID="Equation.DSMT4" ShapeID="_x0000_i1370" DrawAspect="Content" ObjectID="_1737928094" r:id="rId68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403026F" w14:textId="371A2CFE" w:rsidR="00672604" w:rsidRDefault="00672604" w:rsidP="00672604">
      <w:pPr>
        <w:pStyle w:val="MTDisplayEquation"/>
      </w:pPr>
      <w:r>
        <w:tab/>
      </w:r>
      <w:r w:rsidR="00986034" w:rsidRPr="00986034">
        <w:rPr>
          <w:position w:val="-10"/>
        </w:rPr>
        <w:object w:dxaOrig="2160" w:dyaOrig="300" w14:anchorId="78E00ED6">
          <v:shape id="_x0000_i1371" type="#_x0000_t75" style="width:108pt;height:15pt" o:ole="">
            <v:imagedata r:id="rId685" o:title=""/>
          </v:shape>
          <o:OLEObject Type="Embed" ProgID="Equation.DSMT4" ShapeID="_x0000_i1371" DrawAspect="Content" ObjectID="_1737928095" r:id="rId68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789CCBA" w14:textId="6657C585" w:rsidR="002C7DC4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520" w:dyaOrig="300" w14:anchorId="1DDBB6FF">
          <v:shape id="_x0000_i1372" type="#_x0000_t75" style="width:25.5pt;height:15pt" o:ole="">
            <v:imagedata r:id="rId687" o:title=""/>
          </v:shape>
          <o:OLEObject Type="Embed" ProgID="Equation.DSMT4" ShapeID="_x0000_i1372" DrawAspect="Content" ObjectID="_1737928096" r:id="rId68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는 우에서와 같으며 앞으로 리용하므로 여기서는 일일이 설명하지 않는다.</w:t>
      </w:r>
    </w:p>
    <w:p w14:paraId="7DDF9B98" w14:textId="48E9D9F3" w:rsidR="008513FF" w:rsidRDefault="000F12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2.3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33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4C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9E4C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슷하게 론의할수 있다.</w:t>
      </w:r>
      <w:r w:rsidR="009E4C9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E4C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검정의 </w:t>
      </w:r>
      <w:r w:rsidR="00986034" w:rsidRPr="00986034">
        <w:rPr>
          <w:position w:val="-10"/>
        </w:rPr>
        <w:object w:dxaOrig="200" w:dyaOrig="240" w14:anchorId="50CCB583">
          <v:shape id="_x0000_i1373" type="#_x0000_t75" style="width:10.5pt;height:12pt" o:ole="">
            <v:imagedata r:id="rId689" o:title=""/>
          </v:shape>
          <o:OLEObject Type="Embed" ProgID="Equation.DSMT4" ShapeID="_x0000_i1373" DrawAspect="Content" ObjectID="_1737928097" r:id="rId69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E4C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169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2A8963D9">
          <v:shape id="_x0000_i1374" type="#_x0000_t75" style="width:9pt;height:10.5pt" o:ole="">
            <v:imagedata r:id="rId691" o:title=""/>
          </v:shape>
          <o:OLEObject Type="Embed" ProgID="Equation.DSMT4" ShapeID="_x0000_i1374" DrawAspect="Content" ObjectID="_1737928098" r:id="rId692"/>
        </w:object>
      </w:r>
      <w:r w:rsidR="004169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1B6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리용하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2.3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1B6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986034" w:rsidRPr="00986034">
        <w:rPr>
          <w:position w:val="-10"/>
        </w:rPr>
        <w:object w:dxaOrig="279" w:dyaOrig="300" w14:anchorId="74A69F58">
          <v:shape id="_x0000_i1375" type="#_x0000_t75" style="width:14.25pt;height:15pt" o:ole="">
            <v:imagedata r:id="rId693" o:title=""/>
          </v:shape>
          <o:OLEObject Type="Embed" ProgID="Equation.DSMT4" ShapeID="_x0000_i1375" DrawAspect="Content" ObjectID="_1737928099" r:id="rId694"/>
        </w:object>
      </w:r>
      <w:r w:rsidR="00C354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24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0F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갈라져</w:t>
      </w:r>
      <w:r w:rsidR="00594C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D29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3F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측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320" w:dyaOrig="300" w14:anchorId="4FCFA524">
          <v:shape id="_x0000_i1376" type="#_x0000_t75" style="width:66pt;height:15pt" o:ole="">
            <v:imagedata r:id="rId695" o:title=""/>
          </v:shape>
          <o:OLEObject Type="Embed" ProgID="Equation.DSMT4" ShapeID="_x0000_i1376" DrawAspect="Content" ObjectID="_1737928100" r:id="rId696"/>
        </w:object>
      </w:r>
      <w:r w:rsidR="007274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</w:t>
      </w:r>
      <w:r w:rsidR="007274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을 취한다.</w:t>
      </w:r>
      <w:r w:rsidR="004924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924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어진 유의수준 </w:t>
      </w:r>
      <w:r w:rsidR="00986034" w:rsidRPr="00986034">
        <w:rPr>
          <w:position w:val="-10"/>
        </w:rPr>
        <w:object w:dxaOrig="1080" w:dyaOrig="300" w14:anchorId="40D3B2BD">
          <v:shape id="_x0000_i1377" type="#_x0000_t75" style="width:54pt;height:15pt" o:ole="">
            <v:imagedata r:id="rId697" o:title=""/>
          </v:shape>
          <o:OLEObject Type="Embed" ProgID="Equation.DSMT4" ShapeID="_x0000_i1377" DrawAspect="Content" ObjectID="_1737928101" r:id="rId698"/>
        </w:object>
      </w:r>
      <w:r w:rsidR="004924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986034" w:rsidRPr="00986034">
        <w:rPr>
          <w:position w:val="-12"/>
        </w:rPr>
        <w:object w:dxaOrig="1400" w:dyaOrig="320" w14:anchorId="6A94ECED">
          <v:shape id="_x0000_i1378" type="#_x0000_t75" style="width:69.75pt;height:16.5pt" o:ole="">
            <v:imagedata r:id="rId699" o:title=""/>
          </v:shape>
          <o:OLEObject Type="Embed" ProgID="Equation.DSMT4" ShapeID="_x0000_i1378" DrawAspect="Content" ObjectID="_1737928102" r:id="rId700"/>
        </w:object>
      </w:r>
      <w:r w:rsidR="004924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86034" w:rsidRPr="00986034">
        <w:rPr>
          <w:position w:val="-10"/>
        </w:rPr>
        <w:object w:dxaOrig="840" w:dyaOrig="300" w14:anchorId="0839E40B">
          <v:shape id="_x0000_i1379" type="#_x0000_t75" style="width:42pt;height:15pt" o:ole="">
            <v:imagedata r:id="rId701" o:title=""/>
          </v:shape>
          <o:OLEObject Type="Embed" ProgID="Equation.DSMT4" ShapeID="_x0000_i1379" DrawAspect="Content" ObjectID="_1737928103" r:id="rId702"/>
        </w:object>
      </w:r>
      <w:r w:rsidR="004924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4924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림 </w:t>
      </w:r>
      <w:r w:rsidR="004924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.1(</w:t>
      </w:r>
      <w:r w:rsidR="004924F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 w:rsidR="004924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4924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</w:t>
      </w:r>
      <w:r w:rsidR="004924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4924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할수 있다.</w:t>
      </w:r>
      <w:r w:rsidR="004924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924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국 거절구역은 </w:t>
      </w:r>
    </w:p>
    <w:p w14:paraId="6E0A8F6C" w14:textId="6F001D82" w:rsidR="004924F0" w:rsidRDefault="004924F0" w:rsidP="004924F0">
      <w:pPr>
        <w:pStyle w:val="MTDisplayEquation"/>
      </w:pPr>
      <w:r>
        <w:tab/>
      </w:r>
      <w:r w:rsidR="00986034" w:rsidRPr="00986034">
        <w:rPr>
          <w:position w:val="-10"/>
        </w:rPr>
        <w:object w:dxaOrig="1740" w:dyaOrig="300" w14:anchorId="413B4464">
          <v:shape id="_x0000_i1380" type="#_x0000_t75" style="width:87pt;height:15pt" o:ole="">
            <v:imagedata r:id="rId703" o:title=""/>
          </v:shape>
          <o:OLEObject Type="Embed" ProgID="Equation.DSMT4" ShapeID="_x0000_i1380" DrawAspect="Content" ObjectID="_1737928104" r:id="rId7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6BB5650" w14:textId="64C93D58" w:rsidR="002C7DC4" w:rsidRPr="00360256" w:rsidRDefault="004924F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795E1E38">
          <v:shape id="_x0000_i1381" type="#_x0000_t75" style="width:10.5pt;height:12pt" o:ole="">
            <v:imagedata r:id="rId705" o:title=""/>
          </v:shape>
          <o:OLEObject Type="Embed" ProgID="Equation.DSMT4" ShapeID="_x0000_i1381" DrawAspect="Content" ObjectID="_1737928105" r:id="rId70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해 보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A208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0C4C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대칭인 경우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0739368B">
          <v:shape id="_x0000_i1382" type="#_x0000_t75" style="width:10.5pt;height:12pt" o:ole="">
            <v:imagedata r:id="rId707" o:title=""/>
          </v:shape>
          <o:OLEObject Type="Embed" ProgID="Equation.DSMT4" ShapeID="_x0000_i1382" DrawAspect="Content" ObjectID="_1737928106" r:id="rId70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측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</w:t>
      </w:r>
      <w:r w:rsidR="000C4C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E67A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뒤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EB0FA8" w14:textId="0962968A" w:rsidR="002C7DC4" w:rsidRDefault="005811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와 같이</w:t>
      </w:r>
    </w:p>
    <w:p w14:paraId="2635F471" w14:textId="4098C533" w:rsidR="005811FB" w:rsidRPr="00360256" w:rsidRDefault="005811FB" w:rsidP="005811FB">
      <w:pPr>
        <w:pStyle w:val="MTDisplayEquation"/>
      </w:pPr>
      <w:r>
        <w:tab/>
      </w:r>
      <w:r w:rsidR="00986034" w:rsidRPr="00986034">
        <w:rPr>
          <w:position w:val="-10"/>
        </w:rPr>
        <w:object w:dxaOrig="3180" w:dyaOrig="300" w14:anchorId="5A7B32C9">
          <v:shape id="_x0000_i1383" type="#_x0000_t75" style="width:159pt;height:15pt" o:ole="">
            <v:imagedata r:id="rId709" o:title=""/>
          </v:shape>
          <o:OLEObject Type="Embed" ProgID="Equation.DSMT4" ShapeID="_x0000_i1383" DrawAspect="Content" ObjectID="_1737928107" r:id="rId7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1A02DEC" w14:textId="0322A039" w:rsidR="002C7DC4" w:rsidRPr="00360256" w:rsidRDefault="005811FB" w:rsidP="005811F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986034" w:rsidRPr="00986034">
        <w:rPr>
          <w:position w:val="-12"/>
        </w:rPr>
        <w:object w:dxaOrig="1160" w:dyaOrig="320" w14:anchorId="6A16E588">
          <v:shape id="_x0000_i1384" type="#_x0000_t75" style="width:57.75pt;height:16.5pt" o:ole="">
            <v:imagedata r:id="rId711" o:title=""/>
          </v:shape>
          <o:OLEObject Type="Embed" ProgID="Equation.DSMT4" ShapeID="_x0000_i1384" DrawAspect="Content" ObjectID="_1737928108" r:id="rId7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의미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86034" w:rsidRPr="00986034">
        <w:rPr>
          <w:position w:val="-10"/>
        </w:rPr>
        <w:object w:dxaOrig="240" w:dyaOrig="300" w14:anchorId="4D0F6663">
          <v:shape id="_x0000_i1385" type="#_x0000_t75" style="width:12pt;height:15pt" o:ole="">
            <v:imagedata r:id="rId713" o:title=""/>
          </v:shape>
          <o:OLEObject Type="Embed" ProgID="Equation.DSMT4" ShapeID="_x0000_i1385" DrawAspect="Content" ObjectID="_1737928109" r:id="rId7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절대값을 리용하는 리유는 량측가설검정에서 관측값이 정일수도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일수도 있고 그 두개의 기회가 동등하기때문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우에서와 비슷한 결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릴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FC7E1D9" w14:textId="53C8BBDD" w:rsidR="005811FB" w:rsidRDefault="005811FB" w:rsidP="005811FB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639" w:dyaOrig="300" w14:anchorId="2033E3B0">
          <v:shape id="_x0000_i1386" type="#_x0000_t75" style="width:32.25pt;height:15pt" o:ole="">
            <v:imagedata r:id="rId715" o:title=""/>
          </v:shape>
          <o:OLEObject Type="Embed" ProgID="Equation.DSMT4" ShapeID="_x0000_i1386" DrawAspect="Content" ObjectID="_1737928110" r:id="rId7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999" w:dyaOrig="300" w14:anchorId="698682EF">
          <v:shape id="_x0000_i1387" type="#_x0000_t75" style="width:50.25pt;height:15pt" o:ole="">
            <v:imagedata r:id="rId717" o:title=""/>
          </v:shape>
          <o:OLEObject Type="Embed" ProgID="Equation.DSMT4" ShapeID="_x0000_i1387" DrawAspect="Content" ObjectID="_1737928111" r:id="rId71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따라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값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이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819F70" w14:textId="7FADD4C5" w:rsidR="008513FF" w:rsidRDefault="005811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86034" w:rsidRPr="00986034">
        <w:rPr>
          <w:position w:val="-10"/>
        </w:rPr>
        <w:object w:dxaOrig="720" w:dyaOrig="300" w14:anchorId="058449A3">
          <v:shape id="_x0000_i1388" type="#_x0000_t75" style="width:36pt;height:15pt" o:ole="">
            <v:imagedata r:id="rId719" o:title=""/>
          </v:shape>
          <o:OLEObject Type="Embed" ProgID="Equation.DSMT4" ShapeID="_x0000_i1388" DrawAspect="Content" ObjectID="_1737928112" r:id="rId720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80" w:dyaOrig="300" w14:anchorId="6C11D27E">
          <v:shape id="_x0000_i1389" type="#_x0000_t75" style="width:54pt;height:15pt" o:ole="">
            <v:imagedata r:id="rId721" o:title=""/>
          </v:shape>
          <o:OLEObject Type="Embed" ProgID="Equation.DSMT4" ShapeID="_x0000_i1389" DrawAspect="Content" ObjectID="_1737928113" r:id="rId7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관측값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 않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A70BC6" w14:textId="4FAEBF3F" w:rsidR="002C7DC4" w:rsidRPr="00360256" w:rsidRDefault="005811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11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53CD2AA1">
          <v:shape id="_x0000_i1390" type="#_x0000_t75" style="width:10.5pt;height:12pt" o:ole="">
            <v:imagedata r:id="rId723" o:title=""/>
          </v:shape>
          <o:OLEObject Type="Embed" ProgID="Equation.DSMT4" ShapeID="_x0000_i1390" DrawAspect="Content" ObjectID="_1737928114" r:id="rId72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E952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72F0AA" w14:textId="02A85D77" w:rsidR="002C7DC4" w:rsidRPr="00360256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2.1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점</w:t>
      </w:r>
      <w:r w:rsidR="003B3C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3CC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점</w:t>
      </w:r>
      <w:r w:rsidR="003B3C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3CC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낸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74F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점 </w:t>
      </w:r>
      <w:r w:rsidR="00474F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신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값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940" w:dyaOrig="340" w14:anchorId="2DD2E8B7">
          <v:shape id="_x0000_i1391" type="#_x0000_t75" style="width:46.5pt;height:17.25pt" o:ole="">
            <v:imagedata r:id="rId725" o:title=""/>
          </v:shape>
          <o:OLEObject Type="Embed" ProgID="Equation.DSMT4" ShapeID="_x0000_i1391" DrawAspect="Content" ObjectID="_1737928115" r:id="rId726"/>
        </w:object>
      </w:r>
      <w:r w:rsidR="00474F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우연량이며 여기서 </w:t>
      </w:r>
      <w:r w:rsidR="00986034" w:rsidRPr="00986034">
        <w:rPr>
          <w:position w:val="-10"/>
        </w:rPr>
        <w:object w:dxaOrig="220" w:dyaOrig="240" w14:anchorId="7C80FF0D">
          <v:shape id="_x0000_i1392" type="#_x0000_t75" style="width:10.5pt;height:12pt" o:ole="">
            <v:imagedata r:id="rId727" o:title=""/>
          </v:shape>
          <o:OLEObject Type="Embed" ProgID="Equation.DSMT4" ShapeID="_x0000_i1392" DrawAspect="Content" ObjectID="_1737928116" r:id="rId728"/>
        </w:object>
      </w:r>
      <w:r w:rsidR="00474F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지점 </w:t>
      </w:r>
      <w:r w:rsidR="00474F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474F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송신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값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74F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</w:t>
      </w:r>
      <w:r w:rsidR="00474F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74F4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4F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번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송</w:t>
      </w:r>
      <w:r w:rsidR="00474F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8A5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였지만 지점 </w:t>
      </w:r>
      <w:r w:rsidR="008A51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 w:rsidR="008A5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신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신호값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05</w:t>
      </w:r>
      <w:r w:rsidR="008A51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5</w:t>
      </w:r>
      <w:r w:rsidR="008A51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8</w:t>
      </w:r>
      <w:r w:rsidR="008A51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51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,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25</w:t>
      </w:r>
      <w:r w:rsidR="008A51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</w:p>
    <w:p w14:paraId="74876686" w14:textId="6D675163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신자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45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점 </w:t>
      </w:r>
      <w:r w:rsidR="008045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송</w:t>
      </w:r>
      <w:r w:rsidR="008045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측</w:t>
      </w:r>
      <w:r w:rsidR="001A00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A00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9D15793" w14:textId="32059751" w:rsidR="002C7DC4" w:rsidRPr="00360256" w:rsidRDefault="002C7DC4" w:rsidP="009C7ED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풀</w:t>
      </w:r>
      <w:r w:rsidR="00AC3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</w:t>
      </w:r>
      <w:r w:rsidR="00EC5D1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4"/>
        </w:rPr>
        <w:object w:dxaOrig="1420" w:dyaOrig="380" w14:anchorId="42AFA742">
          <v:shape id="_x0000_i1393" type="#_x0000_t75" style="width:71.25pt;height:18.75pt" o:ole="">
            <v:imagedata r:id="rId729" o:title=""/>
          </v:shape>
          <o:OLEObject Type="Embed" ProgID="Equation.DSMT4" ShapeID="_x0000_i1393" DrawAspect="Content" ObjectID="_1737928117" r:id="rId730"/>
        </w:object>
      </w:r>
      <w:r w:rsidR="009C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검정해야 할 령가설 </w:t>
      </w:r>
      <w:r w:rsidR="00986034" w:rsidRPr="00986034">
        <w:rPr>
          <w:position w:val="-10"/>
        </w:rPr>
        <w:object w:dxaOrig="320" w:dyaOrig="300" w14:anchorId="1630DC65">
          <v:shape id="_x0000_i1394" type="#_x0000_t75" style="width:16.5pt;height:15pt" o:ole="">
            <v:imagedata r:id="rId731" o:title=""/>
          </v:shape>
          <o:OLEObject Type="Embed" ProgID="Equation.DSMT4" ShapeID="_x0000_i1394" DrawAspect="Content" ObjectID="_1737928118" r:id="rId732"/>
        </w:object>
      </w:r>
      <w:r w:rsidR="009C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대립가설 </w:t>
      </w:r>
      <w:r w:rsidR="00986034" w:rsidRPr="00986034">
        <w:rPr>
          <w:position w:val="-10"/>
        </w:rPr>
        <w:object w:dxaOrig="279" w:dyaOrig="300" w14:anchorId="3BD94206">
          <v:shape id="_x0000_i1395" type="#_x0000_t75" style="width:14.25pt;height:15pt" o:ole="">
            <v:imagedata r:id="rId733" o:title=""/>
          </v:shape>
          <o:OLEObject Type="Embed" ProgID="Equation.DSMT4" ShapeID="_x0000_i1395" DrawAspect="Content" ObjectID="_1737928119" r:id="rId734"/>
        </w:object>
      </w:r>
      <w:r w:rsidR="009C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각각 </w:t>
      </w:r>
      <w:r w:rsidR="00986034" w:rsidRPr="00986034">
        <w:rPr>
          <w:position w:val="-10"/>
        </w:rPr>
        <w:object w:dxaOrig="2079" w:dyaOrig="300" w14:anchorId="202BDC57">
          <v:shape id="_x0000_i1396" type="#_x0000_t75" style="width:104.25pt;height:15pt" o:ole="">
            <v:imagedata r:id="rId735" o:title=""/>
          </v:shape>
          <o:OLEObject Type="Embed" ProgID="Equation.DSMT4" ShapeID="_x0000_i1396" DrawAspect="Content" ObjectID="_1737928120" r:id="rId736"/>
        </w:object>
      </w:r>
      <w:r w:rsidR="009C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9FCBE20" w14:textId="4A7E248E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1634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219" w:dyaOrig="300" w14:anchorId="4A59CA28">
          <v:shape id="_x0000_i1397" type="#_x0000_t75" style="width:61.5pt;height:15pt" o:ole="">
            <v:imagedata r:id="rId737" o:title=""/>
          </v:shape>
          <o:OLEObject Type="Embed" ProgID="Equation.DSMT4" ShapeID="_x0000_i1397" DrawAspect="Content" ObjectID="_1737928121" r:id="rId73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34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1634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780" w:dyaOrig="240" w14:anchorId="3269F933">
          <v:shape id="_x0000_i1398" type="#_x0000_t75" style="width:39pt;height:12pt" o:ole="">
            <v:imagedata r:id="rId739" o:title=""/>
          </v:shape>
          <o:OLEObject Type="Embed" ProgID="Equation.DSMT4" ShapeID="_x0000_i1398" DrawAspect="Content" ObjectID="_1737928122" r:id="rId74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34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BE17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86034" w:rsidRPr="00986034">
        <w:rPr>
          <w:position w:val="-10"/>
        </w:rPr>
        <w:object w:dxaOrig="1060" w:dyaOrig="300" w14:anchorId="6B7E0314">
          <v:shape id="_x0000_i1399" type="#_x0000_t75" style="width:53.25pt;height:15pt" o:ole="">
            <v:imagedata r:id="rId741" o:title=""/>
          </v:shape>
          <o:OLEObject Type="Embed" ProgID="Equation.DSMT4" ShapeID="_x0000_i1399" DrawAspect="Content" ObjectID="_1737928123" r:id="rId742"/>
        </w:object>
      </w:r>
      <w:r w:rsidR="00BE17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찾을수 있다.</w:t>
      </w:r>
      <w:r w:rsidR="00BE177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E17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실례의 관측값으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3280" w:dyaOrig="340" w14:anchorId="3C4B21F4">
          <v:shape id="_x0000_i1400" type="#_x0000_t75" style="width:163.5pt;height:17.25pt" o:ole="">
            <v:imagedata r:id="rId743" o:title=""/>
          </v:shape>
          <o:OLEObject Type="Embed" ProgID="Equation.DSMT4" ShapeID="_x0000_i1400" DrawAspect="Content" ObjectID="_1737928124" r:id="rId744"/>
        </w:object>
      </w:r>
      <w:r w:rsidR="00BE17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A0E5E5B" w14:textId="773E7920" w:rsidR="002C7DC4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40" w:dyaOrig="300" w14:anchorId="44901DC5">
          <v:shape id="_x0000_i1401" type="#_x0000_t75" style="width:12pt;height:15pt" o:ole="">
            <v:imagedata r:id="rId745" o:title=""/>
          </v:shape>
          <o:OLEObject Type="Embed" ProgID="Equation.DSMT4" ShapeID="_x0000_i1401" DrawAspect="Content" ObjectID="_1737928125" r:id="rId74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DD70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1020" w:dyaOrig="300" w14:anchorId="2DDF5B2C">
          <v:shape id="_x0000_i1402" type="#_x0000_t75" style="width:51pt;height:15pt" o:ole="">
            <v:imagedata r:id="rId747" o:title=""/>
          </v:shape>
          <o:OLEObject Type="Embed" ProgID="Equation.DSMT4" ShapeID="_x0000_i1402" DrawAspect="Content" ObjectID="_1737928126" r:id="rId74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70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속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45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A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4545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며 </w:t>
      </w:r>
      <w:r w:rsidR="00BD63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아들여야 한다.</w:t>
      </w:r>
      <w:r w:rsidR="00BD632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D63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그 추측이 옳다고 볼수 있다.</w:t>
      </w:r>
    </w:p>
    <w:p w14:paraId="55349F9B" w14:textId="3450C2F9" w:rsidR="002C7DC4" w:rsidRPr="00360256" w:rsidRDefault="002C7DC4" w:rsidP="0016029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05902F20">
          <v:shape id="_x0000_i1403" type="#_x0000_t75" style="width:10.5pt;height:12pt" o:ole="">
            <v:imagedata r:id="rId749" o:title=""/>
          </v:shape>
          <o:OLEObject Type="Embed" ProgID="Equation.DSMT4" ShapeID="_x0000_i1403" DrawAspect="Content" ObjectID="_1737928127" r:id="rId75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D63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907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69075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820" w:dyaOrig="300" w14:anchorId="1BC2CD97">
          <v:shape id="_x0000_i1404" type="#_x0000_t75" style="width:40.5pt;height:15pt" o:ole="">
            <v:imagedata r:id="rId751" o:title=""/>
          </v:shape>
          <o:OLEObject Type="Embed" ProgID="Equation.DSMT4" ShapeID="_x0000_i1404" DrawAspect="Content" ObjectID="_1737928128" r:id="rId7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2.1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07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200" w:dyaOrig="300" w14:anchorId="1321CE6C">
          <v:shape id="_x0000_i1405" type="#_x0000_t75" style="width:110.25pt;height:15pt" o:ole="">
            <v:imagedata r:id="rId753" o:title=""/>
          </v:shape>
          <o:OLEObject Type="Embed" ProgID="Equation.DSMT4" ShapeID="_x0000_i1405" DrawAspect="Content" ObjectID="_1737928129" r:id="rId754"/>
        </w:object>
      </w:r>
      <w:r w:rsidR="001602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EDBD68C" w14:textId="4CA39725" w:rsidR="002C7DC4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00" w:dyaOrig="240" w14:anchorId="50D8C784">
          <v:shape id="_x0000_i1406" type="#_x0000_t75" style="width:10.5pt;height:12pt" o:ole="">
            <v:imagedata r:id="rId755" o:title=""/>
          </v:shape>
          <o:OLEObject Type="Embed" ProgID="Equation.DSMT4" ShapeID="_x0000_i1406" DrawAspect="Content" ObjectID="_1737928130" r:id="rId75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602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02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5C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11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와 같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</w:t>
      </w:r>
      <w:r w:rsidR="00DC11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는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C29F83" w14:textId="1C8C8761" w:rsidR="002C7DC4" w:rsidRPr="00360256" w:rsidRDefault="00692C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우기 </w:t>
      </w:r>
      <w:r w:rsidR="00986034" w:rsidRPr="00986034">
        <w:rPr>
          <w:position w:val="-10"/>
        </w:rPr>
        <w:object w:dxaOrig="200" w:dyaOrig="240" w14:anchorId="4F5DF0D9">
          <v:shape id="_x0000_i1407" type="#_x0000_t75" style="width:10.5pt;height:12pt" o:ole="">
            <v:imagedata r:id="rId757" o:title=""/>
          </v:shape>
          <o:OLEObject Type="Embed" ProgID="Equation.DSMT4" ShapeID="_x0000_i1407" DrawAspect="Content" ObjectID="_1737928131" r:id="rId758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EE2D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93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72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</w:t>
      </w:r>
      <w:r w:rsidR="00EE48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EE48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E48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유의수준이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93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 w:rsidR="00EE48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면(실례로 유의수준</w:t>
      </w:r>
      <w:r w:rsidR="00EE487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E487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</w:t>
      </w:r>
      <w:r w:rsidR="00EE48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)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48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3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한다는것을 알수 있다.</w:t>
      </w:r>
    </w:p>
    <w:p w14:paraId="6F6E3895" w14:textId="0275CA1C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25D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B6B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7E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주 맞다들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6BEDED" w14:textId="19B76788" w:rsidR="009A7ED0" w:rsidRDefault="00986034" w:rsidP="009A7ED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24"/>
        </w:rPr>
        <w:object w:dxaOrig="2620" w:dyaOrig="580" w14:anchorId="48874655">
          <v:shape id="_x0000_i1408" type="#_x0000_t75" style="width:131.25pt;height:29.25pt" o:ole="">
            <v:imagedata r:id="rId759" o:title=""/>
          </v:shape>
          <o:OLEObject Type="Embed" ProgID="Equation.DSMT4" ShapeID="_x0000_i1408" DrawAspect="Content" ObjectID="_1737928132" r:id="rId760"/>
        </w:object>
      </w:r>
    </w:p>
    <w:p w14:paraId="3F83F402" w14:textId="3F721712" w:rsidR="002C7DC4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9A7E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5600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80" w:dyaOrig="200" w14:anchorId="7CC60C64">
          <v:shape id="_x0000_i1409" type="#_x0000_t75" style="width:9pt;height:10.5pt" o:ole="">
            <v:imagedata r:id="rId761" o:title=""/>
          </v:shape>
          <o:OLEObject Type="Embed" ProgID="Equation.DSMT4" ShapeID="_x0000_i1409" DrawAspect="Content" ObjectID="_1737928133" r:id="rId762"/>
        </w:object>
      </w:r>
      <w:r w:rsidR="005600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하여 검정할수 있다.</w:t>
      </w:r>
      <w:r w:rsid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60091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V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5600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60091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600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986034" w:rsidRPr="00986034">
        <w:rPr>
          <w:position w:val="-10"/>
        </w:rPr>
        <w:object w:dxaOrig="1480" w:dyaOrig="300" w14:anchorId="58BF6B28">
          <v:shape id="_x0000_i1410" type="#_x0000_t75" style="width:74.25pt;height:15pt" o:ole="">
            <v:imagedata r:id="rId763" o:title=""/>
          </v:shape>
          <o:OLEObject Type="Embed" ProgID="Equation.DSMT4" ShapeID="_x0000_i1410" DrawAspect="Content" ObjectID="_1737928134" r:id="rId764"/>
        </w:object>
      </w:r>
      <w:r w:rsidR="005600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87D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이 두 검정문제의 대립가설이 같으며 </w:t>
      </w:r>
      <w:r w:rsidR="00E87DF9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V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령가설은 </w:t>
      </w:r>
      <w:r w:rsidR="00E87DF9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령가설의 부분모임이기때문이다.</w:t>
      </w:r>
      <w:r w:rsidR="00E87D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986034" w:rsidRPr="00986034">
        <w:rPr>
          <w:position w:val="-6"/>
        </w:rPr>
        <w:object w:dxaOrig="180" w:dyaOrig="200" w14:anchorId="075AF17B">
          <v:shape id="_x0000_i1411" type="#_x0000_t75" style="width:9pt;height:10.5pt" o:ole="">
            <v:imagedata r:id="rId765" o:title=""/>
          </v:shape>
          <o:OLEObject Type="Embed" ProgID="Equation.DSMT4" ShapeID="_x0000_i1411" DrawAspect="Content" ObjectID="_1737928135" r:id="rId766"/>
        </w:objec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의 검정력함수가 </w:t>
      </w:r>
      <w:r w:rsidR="00986034" w:rsidRPr="00986034">
        <w:rPr>
          <w:position w:val="-10"/>
        </w:rPr>
        <w:object w:dxaOrig="220" w:dyaOrig="240" w14:anchorId="1B7DF35C">
          <v:shape id="_x0000_i1412" type="#_x0000_t75" style="width:10.5pt;height:12pt" o:ole="">
            <v:imagedata r:id="rId767" o:title=""/>
          </v:shape>
          <o:OLEObject Type="Embed" ProgID="Equation.DSMT4" ShapeID="_x0000_i1412" DrawAspect="Content" ObjectID="_1737928136" r:id="rId768"/>
        </w:objec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단조증가함수이므로 검정문제 </w:t>
      </w:r>
      <w:r w:rsidR="00E87DF9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V</w:t>
      </w:r>
      <w:r w:rsidR="00E87DF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유의수준이 </w:t>
      </w:r>
      <w:r w:rsidR="00986034" w:rsidRPr="00986034">
        <w:rPr>
          <w:position w:val="-6"/>
        </w:rPr>
        <w:object w:dxaOrig="220" w:dyaOrig="200" w14:anchorId="2187E104">
          <v:shape id="_x0000_i1413" type="#_x0000_t75" style="width:10.5pt;height:10.5pt" o:ole="">
            <v:imagedata r:id="rId769" o:title=""/>
          </v:shape>
          <o:OLEObject Type="Embed" ProgID="Equation.DSMT4" ShapeID="_x0000_i1413" DrawAspect="Content" ObjectID="_1737928137" r:id="rId770"/>
        </w:objec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검정과 검정문제 </w:t>
      </w:r>
      <w:r w:rsidR="00E87DF9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87D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유의수준이 </w:t>
      </w:r>
      <w:r w:rsidR="00986034" w:rsidRPr="00986034">
        <w:rPr>
          <w:position w:val="-6"/>
        </w:rPr>
        <w:object w:dxaOrig="220" w:dyaOrig="200" w14:anchorId="0367A8B2">
          <v:shape id="_x0000_i1414" type="#_x0000_t75" style="width:10.5pt;height:10.5pt" o:ole="">
            <v:imagedata r:id="rId771" o:title=""/>
          </v:shape>
          <o:OLEObject Type="Embed" ProgID="Equation.DSMT4" ShapeID="_x0000_i1414" DrawAspect="Content" ObjectID="_1737928138" r:id="rId772"/>
        </w:objec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검정은 동등하다.</w:t>
      </w:r>
      <w:r w:rsidR="00E87D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거절구역도 같으며 검정의 </w:t>
      </w:r>
      <w:r w:rsidR="00986034" w:rsidRPr="00986034">
        <w:rPr>
          <w:position w:val="-10"/>
        </w:rPr>
        <w:object w:dxaOrig="200" w:dyaOrig="240" w14:anchorId="2493E7D9">
          <v:shape id="_x0000_i1415" type="#_x0000_t75" style="width:10.5pt;height:12pt" o:ole="">
            <v:imagedata r:id="rId773" o:title=""/>
          </v:shape>
          <o:OLEObject Type="Embed" ProgID="Equation.DSMT4" ShapeID="_x0000_i1415" DrawAspect="Content" ObjectID="_1737928139" r:id="rId77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다.</w:t>
      </w:r>
      <w:r w:rsidR="00E87D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7D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하게 검정문제</w:t>
      </w:r>
      <w:r w:rsidR="00E87DF9" w:rsidRP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87DF9" w:rsidRPr="00E87D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E87D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Ⅱ의 거절구역과 </w:t>
      </w:r>
      <w:r w:rsidR="00986034" w:rsidRPr="00986034">
        <w:rPr>
          <w:position w:val="-10"/>
        </w:rPr>
        <w:object w:dxaOrig="200" w:dyaOrig="240" w14:anchorId="2BF268D0">
          <v:shape id="_x0000_i1416" type="#_x0000_t75" style="width:10.5pt;height:12pt" o:ole="">
            <v:imagedata r:id="rId775" o:title=""/>
          </v:shape>
          <o:OLEObject Type="Embed" ProgID="Equation.DSMT4" ShapeID="_x0000_i1416" DrawAspect="Content" ObjectID="_1737928140" r:id="rId77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87D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87D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10F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AD29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 얻어지는 결론도 비슷하다.</w:t>
      </w:r>
      <w:r w:rsidR="00AD292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D29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여기서는 더이상 </w:t>
      </w:r>
      <w:r w:rsidR="00AD2927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V</w:t>
      </w:r>
      <w:r w:rsidR="00AD292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AD2927" w:rsidRPr="00E87D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 w:rsidR="00AD29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의 검정문제를 취급하지 않는다.</w:t>
      </w:r>
    </w:p>
    <w:p w14:paraId="4434C997" w14:textId="1FDD3BC5" w:rsidR="002C7DC4" w:rsidRPr="00360256" w:rsidRDefault="00AD292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7025C286">
          <v:shape id="_x0000_i1417" type="#_x0000_t75" style="width:10.5pt;height:10.5pt" o:ole="">
            <v:imagedata r:id="rId777" o:title=""/>
          </v:shape>
          <o:OLEObject Type="Embed" ProgID="Equation.DSMT4" ShapeID="_x0000_i1417" DrawAspect="Content" ObjectID="_1737928141" r:id="rId7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미지일 때</w:t>
      </w:r>
      <w:r w:rsidR="00B43B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39" w:dyaOrig="220" w14:anchorId="1E3BA7C3">
          <v:shape id="_x0000_i1418" type="#_x0000_t75" style="width:6.75pt;height:10.5pt" o:ole="">
            <v:imagedata r:id="rId779" o:title=""/>
          </v:shape>
          <o:OLEObject Type="Embed" ProgID="Equation.DSMT4" ShapeID="_x0000_i1418" DrawAspect="Content" ObjectID="_1737928142" r:id="rId780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</w:p>
    <w:p w14:paraId="3905FEC0" w14:textId="583F403A" w:rsidR="008513FF" w:rsidRDefault="00EA3A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B74A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74A5C"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12938037">
          <v:shape id="_x0000_i1419" type="#_x0000_t75" style="width:10.5pt;height:10.5pt" o:ole="">
            <v:imagedata r:id="rId781" o:title=""/>
          </v:shape>
          <o:OLEObject Type="Embed" ProgID="Equation.DSMT4" ShapeID="_x0000_i1419" DrawAspect="Content" ObjectID="_1737928143" r:id="rId782"/>
        </w:object>
      </w:r>
      <w:r w:rsidR="00B74A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미지이므로 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4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74A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3214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B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3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4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7FD24AC1">
          <v:shape id="_x0000_i1420" type="#_x0000_t75" style="width:10.5pt;height:10.5pt" o:ole="">
            <v:imagedata r:id="rId783" o:title=""/>
          </v:shape>
          <o:OLEObject Type="Embed" ProgID="Equation.DSMT4" ShapeID="_x0000_i1420" DrawAspect="Content" ObjectID="_1737928144" r:id="rId78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60" w:dyaOrig="200" w14:anchorId="0C236CA0">
          <v:shape id="_x0000_i1421" type="#_x0000_t75" style="width:8.25pt;height:10.5pt" o:ole="">
            <v:imagedata r:id="rId785" o:title=""/>
          </v:shape>
          <o:OLEObject Type="Embed" ProgID="Equation.DSMT4" ShapeID="_x0000_i1421" DrawAspect="Content" ObjectID="_1737928145" r:id="rId78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</w:t>
      </w:r>
      <w:r w:rsidR="00080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해보게 되는데 이것이 </w:t>
      </w:r>
      <w:r w:rsidR="008E18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986034" w:rsidRPr="00986034">
        <w:rPr>
          <w:position w:val="-6"/>
        </w:rPr>
        <w:object w:dxaOrig="139" w:dyaOrig="220" w14:anchorId="74F0B800">
          <v:shape id="_x0000_i1422" type="#_x0000_t75" style="width:6.75pt;height:10.5pt" o:ole="">
            <v:imagedata r:id="rId787" o:title=""/>
          </v:shape>
          <o:OLEObject Type="Embed" ProgID="Equation.DSMT4" ShapeID="_x0000_i1422" DrawAspect="Content" ObjectID="_1737928146" r:id="rId78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080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62E3ECF" w14:textId="725CEECC" w:rsidR="008E1819" w:rsidRDefault="008E1819" w:rsidP="008E1819">
      <w:pPr>
        <w:pStyle w:val="MTDisplayEquation"/>
      </w:pPr>
      <w:r>
        <w:tab/>
      </w:r>
      <w:r w:rsidR="00986034" w:rsidRPr="00986034">
        <w:rPr>
          <w:position w:val="-20"/>
        </w:rPr>
        <w:object w:dxaOrig="1520" w:dyaOrig="560" w14:anchorId="0CFA82F0">
          <v:shape id="_x0000_i1423" type="#_x0000_t75" style="width:75.75pt;height:27.75pt" o:ole="">
            <v:imagedata r:id="rId789" o:title=""/>
          </v:shape>
          <o:OLEObject Type="Embed" ProgID="Equation.DSMT4" ShapeID="_x0000_i1423" DrawAspect="Content" ObjectID="_1737928147" r:id="rId7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086EAC3" w14:textId="586DDDD4" w:rsidR="002C7DC4" w:rsidRDefault="008E1819" w:rsidP="008E181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름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86034" w:rsidRPr="00986034">
        <w:rPr>
          <w:position w:val="-10"/>
        </w:rPr>
        <w:object w:dxaOrig="620" w:dyaOrig="300" w14:anchorId="1D400848">
          <v:shape id="_x0000_i1424" type="#_x0000_t75" style="width:31.5pt;height:15pt" o:ole="">
            <v:imagedata r:id="rId791" o:title=""/>
          </v:shape>
          <o:OLEObject Type="Embed" ProgID="Equation.DSMT4" ShapeID="_x0000_i1424" DrawAspect="Content" ObjectID="_1737928148" r:id="rId7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986034" w:rsidRPr="00986034">
        <w:rPr>
          <w:position w:val="-10"/>
        </w:rPr>
        <w:object w:dxaOrig="920" w:dyaOrig="300" w14:anchorId="22D79141">
          <v:shape id="_x0000_i1425" type="#_x0000_t75" style="width:46.5pt;height:15pt" o:ole="">
            <v:imagedata r:id="rId793" o:title=""/>
          </v:shape>
          <o:OLEObject Type="Embed" ProgID="Equation.DSMT4" ShapeID="_x0000_i1425" DrawAspect="Content" ObjectID="_1737928149" r:id="rId7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검정문제 </w:t>
      </w:r>
      <w:r w:rsidRPr="005600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거절구역은 </w:t>
      </w:r>
    </w:p>
    <w:p w14:paraId="2D9BDFD4" w14:textId="2DE10384" w:rsidR="008E1819" w:rsidRPr="00360256" w:rsidRDefault="008E1819" w:rsidP="008E1819">
      <w:pPr>
        <w:pStyle w:val="MTDisplayEquation"/>
      </w:pPr>
      <w:r>
        <w:tab/>
      </w:r>
      <w:r w:rsidR="00986034" w:rsidRPr="00986034">
        <w:rPr>
          <w:position w:val="-10"/>
        </w:rPr>
        <w:object w:dxaOrig="1719" w:dyaOrig="300" w14:anchorId="0DFA1A79">
          <v:shape id="_x0000_i1426" type="#_x0000_t75" style="width:86.25pt;height:15pt" o:ole="">
            <v:imagedata r:id="rId795" o:title=""/>
          </v:shape>
          <o:OLEObject Type="Embed" ProgID="Equation.DSMT4" ShapeID="_x0000_i1426" DrawAspect="Content" ObjectID="_1737928150" r:id="rId79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FB88972" w14:textId="5BD3C46F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검</w:t>
      </w:r>
      <w:r w:rsidR="008E18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158A953B">
          <v:shape id="_x0000_i1427" type="#_x0000_t75" style="width:10.5pt;height:12pt" o:ole="">
            <v:imagedata r:id="rId797" o:title=""/>
          </v:shape>
          <o:OLEObject Type="Embed" ProgID="Equation.DSMT4" ShapeID="_x0000_i1427" DrawAspect="Content" ObjectID="_1737928151" r:id="rId79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B86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39" w:dyaOrig="220" w14:anchorId="65C9AD9D">
          <v:shape id="_x0000_i1428" type="#_x0000_t75" style="width:6.75pt;height:10.5pt" o:ole="">
            <v:imagedata r:id="rId799" o:title=""/>
          </v:shape>
          <o:OLEObject Type="Embed" ProgID="Equation.DSMT4" ShapeID="_x0000_i1428" DrawAspect="Content" ObjectID="_1737928152" r:id="rId80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894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 w:rsidR="00986034" w:rsidRPr="00986034">
        <w:rPr>
          <w:position w:val="-20"/>
        </w:rPr>
        <w:object w:dxaOrig="1480" w:dyaOrig="560" w14:anchorId="2227B01A">
          <v:shape id="_x0000_i1429" type="#_x0000_t75" style="width:74.25pt;height:27.75pt" o:ole="">
            <v:imagedata r:id="rId801" o:title=""/>
          </v:shape>
          <o:OLEObject Type="Embed" ProgID="Equation.DSMT4" ShapeID="_x0000_i1429" DrawAspect="Content" ObjectID="_1737928153" r:id="rId802"/>
        </w:object>
      </w:r>
      <w:r w:rsidR="00894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 w:rsidR="008949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94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86034" w:rsidRPr="00986034">
        <w:rPr>
          <w:position w:val="-10"/>
        </w:rPr>
        <w:object w:dxaOrig="440" w:dyaOrig="279" w14:anchorId="7F204C60">
          <v:shape id="_x0000_i1430" type="#_x0000_t75" style="width:21.75pt;height:14.25pt" o:ole="">
            <v:imagedata r:id="rId803" o:title=""/>
          </v:shape>
          <o:OLEObject Type="Embed" ProgID="Equation.DSMT4" ShapeID="_x0000_i1430" DrawAspect="Content" ObjectID="_1737928154" r:id="rId804"/>
        </w:object>
      </w:r>
      <w:r w:rsidR="00894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모두 표본관측값으로부터 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B618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39" w:dyaOrig="220" w14:anchorId="2E0537DC">
          <v:shape id="_x0000_i1431" type="#_x0000_t75" style="width:6.75pt;height:10.5pt" o:ole="">
            <v:imagedata r:id="rId805" o:title=""/>
          </v:shape>
          <o:OLEObject Type="Embed" ProgID="Equation.DSMT4" ShapeID="_x0000_i1431" DrawAspect="Content" ObjectID="_1737928155" r:id="rId806"/>
        </w:object>
      </w:r>
      <w:r w:rsidR="00B618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자유도가 </w:t>
      </w:r>
      <w:r w:rsidR="00986034" w:rsidRPr="00986034">
        <w:rPr>
          <w:position w:val="-6"/>
        </w:rPr>
        <w:object w:dxaOrig="440" w:dyaOrig="240" w14:anchorId="5A43CBAD">
          <v:shape id="_x0000_i1432" type="#_x0000_t75" style="width:21.75pt;height:12pt" o:ole="">
            <v:imagedata r:id="rId807" o:title=""/>
          </v:shape>
          <o:OLEObject Type="Embed" ProgID="Equation.DSMT4" ShapeID="_x0000_i1432" DrawAspect="Content" ObjectID="_1737928156" r:id="rId808"/>
        </w:object>
      </w:r>
      <w:r w:rsidR="00B618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986034" w:rsidRPr="00986034">
        <w:rPr>
          <w:position w:val="-6"/>
        </w:rPr>
        <w:object w:dxaOrig="139" w:dyaOrig="220" w14:anchorId="3F5C5785">
          <v:shape id="_x0000_i1433" type="#_x0000_t75" style="width:6.75pt;height:10.5pt" o:ole="">
            <v:imagedata r:id="rId809" o:title=""/>
          </v:shape>
          <o:OLEObject Type="Embed" ProgID="Equation.DSMT4" ShapeID="_x0000_i1433" DrawAspect="Content" ObjectID="_1737928157" r:id="rId810"/>
        </w:object>
      </w:r>
      <w:r w:rsidR="00B618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에 따르기때문에 </w:t>
      </w:r>
    </w:p>
    <w:p w14:paraId="25F44C25" w14:textId="0B22B2D7" w:rsidR="00B6181A" w:rsidRDefault="00B6181A" w:rsidP="00B6181A">
      <w:pPr>
        <w:pStyle w:val="MTDisplayEquation"/>
      </w:pPr>
      <w:r>
        <w:tab/>
      </w:r>
      <w:r w:rsidR="00986034" w:rsidRPr="00986034">
        <w:rPr>
          <w:position w:val="-10"/>
        </w:rPr>
        <w:object w:dxaOrig="1160" w:dyaOrig="300" w14:anchorId="4A7C5B1C">
          <v:shape id="_x0000_i1434" type="#_x0000_t75" style="width:57.75pt;height:15pt" o:ole="">
            <v:imagedata r:id="rId811" o:title=""/>
          </v:shape>
          <o:OLEObject Type="Embed" ProgID="Equation.DSMT4" ShapeID="_x0000_i1434" DrawAspect="Content" ObjectID="_1737928158" r:id="rId8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7780E3D" w14:textId="1F95F1E3" w:rsidR="002C7DC4" w:rsidRDefault="002C7DC4" w:rsidP="00C2073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18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류</w:t>
      </w:r>
      <w:r w:rsidR="00C07E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4D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="00C207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 w:rsidR="00C207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207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만 언급한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07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0D2771D" w14:textId="41E70315" w:rsidR="00C20732" w:rsidRPr="00360256" w:rsidRDefault="00C20732" w:rsidP="00C20732">
      <w:pPr>
        <w:pStyle w:val="MTDisplayEquation"/>
      </w:pPr>
      <w:r>
        <w:tab/>
      </w:r>
      <w:r w:rsidR="00986034" w:rsidRPr="00986034">
        <w:rPr>
          <w:position w:val="-10"/>
        </w:rPr>
        <w:object w:dxaOrig="1680" w:dyaOrig="300" w14:anchorId="0A77D1F4">
          <v:shape id="_x0000_i1435" type="#_x0000_t75" style="width:84pt;height:15pt" o:ole="">
            <v:imagedata r:id="rId813" o:title=""/>
          </v:shape>
          <o:OLEObject Type="Embed" ProgID="Equation.DSMT4" ShapeID="_x0000_i1435" DrawAspect="Content" ObjectID="_1737928159" r:id="rId8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3C71E7E" w14:textId="77C47580" w:rsidR="002C7DC4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00" w:dyaOrig="240" w14:anchorId="116D9304">
          <v:shape id="_x0000_i1436" type="#_x0000_t75" style="width:10.5pt;height:12pt" o:ole="">
            <v:imagedata r:id="rId815" o:title=""/>
          </v:shape>
          <o:OLEObject Type="Embed" ProgID="Equation.DSMT4" ShapeID="_x0000_i1436" DrawAspect="Content" ObjectID="_1737928160" r:id="rId81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</w:p>
    <w:p w14:paraId="54F68EBC" w14:textId="74D360B6" w:rsidR="00C20732" w:rsidRPr="00360256" w:rsidRDefault="00C20732" w:rsidP="00C20732">
      <w:pPr>
        <w:pStyle w:val="MTDisplayEquation"/>
      </w:pPr>
      <w:r>
        <w:tab/>
      </w:r>
      <w:r w:rsidR="00986034" w:rsidRPr="00986034">
        <w:rPr>
          <w:position w:val="-10"/>
        </w:rPr>
        <w:object w:dxaOrig="1300" w:dyaOrig="300" w14:anchorId="048CF961">
          <v:shape id="_x0000_i1437" type="#_x0000_t75" style="width:65.25pt;height:15pt" o:ole="">
            <v:imagedata r:id="rId817" o:title=""/>
          </v:shape>
          <o:OLEObject Type="Embed" ProgID="Equation.DSMT4" ShapeID="_x0000_i1437" DrawAspect="Content" ObjectID="_1737928161" r:id="rId8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47BCD2E" w14:textId="115B9A0C" w:rsidR="008513FF" w:rsidRDefault="00C2073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45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745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</w:p>
    <w:p w14:paraId="02317848" w14:textId="5EA429CE" w:rsidR="0077454C" w:rsidRDefault="0077454C" w:rsidP="0077454C">
      <w:pPr>
        <w:pStyle w:val="MTDisplayEquation"/>
      </w:pPr>
      <w:r>
        <w:tab/>
      </w:r>
      <w:r w:rsidR="00986034" w:rsidRPr="00986034">
        <w:rPr>
          <w:position w:val="-10"/>
        </w:rPr>
        <w:object w:dxaOrig="2220" w:dyaOrig="300" w14:anchorId="600AE208">
          <v:shape id="_x0000_i1438" type="#_x0000_t75" style="width:111pt;height:15pt" o:ole="">
            <v:imagedata r:id="rId819" o:title=""/>
          </v:shape>
          <o:OLEObject Type="Embed" ProgID="Equation.DSMT4" ShapeID="_x0000_i1438" DrawAspect="Content" ObjectID="_1737928162" r:id="rId8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DDD1206" w14:textId="58B9A8F5" w:rsidR="002C7DC4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00" w:dyaOrig="240" w14:anchorId="6AACDFD7">
          <v:shape id="_x0000_i1439" type="#_x0000_t75" style="width:10.5pt;height:12pt" o:ole="">
            <v:imagedata r:id="rId821" o:title=""/>
          </v:shape>
          <o:OLEObject Type="Embed" ProgID="Equation.DSMT4" ShapeID="_x0000_i1439" DrawAspect="Content" ObjectID="_1737928163" r:id="rId82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</w:p>
    <w:p w14:paraId="42812031" w14:textId="1044B09D" w:rsidR="0077454C" w:rsidRPr="00360256" w:rsidRDefault="0077454C" w:rsidP="0077454C">
      <w:pPr>
        <w:pStyle w:val="MTDisplayEquation"/>
      </w:pPr>
      <w:r>
        <w:tab/>
      </w:r>
      <w:r w:rsidR="00986034" w:rsidRPr="00986034">
        <w:rPr>
          <w:position w:val="-10"/>
        </w:rPr>
        <w:object w:dxaOrig="1680" w:dyaOrig="300" w14:anchorId="5081F32D">
          <v:shape id="_x0000_i1440" type="#_x0000_t75" style="width:84pt;height:15pt" o:ole="">
            <v:imagedata r:id="rId823" o:title=""/>
          </v:shape>
          <o:OLEObject Type="Embed" ProgID="Equation.DSMT4" ShapeID="_x0000_i1440" DrawAspect="Content" ObjectID="_1737928164" r:id="rId8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08FF8BB8" w14:textId="10AB3FBD" w:rsidR="002C7DC4" w:rsidRPr="00360256" w:rsidRDefault="0077454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이 </w:t>
      </w:r>
      <w:r w:rsidR="00986034" w:rsidRPr="00986034">
        <w:rPr>
          <w:position w:val="-6"/>
        </w:rPr>
        <w:object w:dxaOrig="220" w:dyaOrig="200" w14:anchorId="20C22C7D">
          <v:shape id="_x0000_i1441" type="#_x0000_t75" style="width:10.5pt;height:10.5pt" o:ole="">
            <v:imagedata r:id="rId825" o:title=""/>
          </v:shape>
          <o:OLEObject Type="Embed" ProgID="Equation.DSMT4" ShapeID="_x0000_i1441" DrawAspect="Content" ObjectID="_1737928165" r:id="rId8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이라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DFF57" w14:textId="20DCE3B8" w:rsidR="002C7DC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루미</w:t>
      </w:r>
      <w:r w:rsidR="007471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</w:t>
      </w:r>
      <w:r w:rsidR="007471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556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E07D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0cm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618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18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cm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A540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결과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39.7</w:t>
      </w:r>
      <w:r w:rsidR="00A540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39.6</w:t>
      </w:r>
      <w:r w:rsidR="00A540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39</w:t>
      </w:r>
      <w:r w:rsidR="00A540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0</w:t>
      </w:r>
      <w:r w:rsidR="00A540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39.2</w:t>
      </w:r>
      <w:r w:rsidR="00A540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</w:p>
    <w:p w14:paraId="73F9A038" w14:textId="774CB78C" w:rsidR="002C7DC4" w:rsidRPr="00360256" w:rsidRDefault="00A540A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루미</w:t>
      </w:r>
      <w:r w:rsidR="007638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</w:t>
      </w:r>
      <w:r w:rsidR="007638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  <w:r w:rsidR="00413F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하는</w:t>
      </w:r>
      <w:r w:rsidR="00F145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판단하시오.</w:t>
      </w:r>
    </w:p>
    <w:p w14:paraId="219D7152" w14:textId="3EBBECB5" w:rsidR="002C7DC4" w:rsidRPr="00360256" w:rsidRDefault="00CB26B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65E6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5E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140" w:dyaOrig="300" w14:anchorId="7D826887">
          <v:shape id="_x0000_i1442" type="#_x0000_t75" style="width:57pt;height:15pt" o:ole="">
            <v:imagedata r:id="rId827" o:title=""/>
          </v:shape>
          <o:OLEObject Type="Embed" ProgID="Equation.DSMT4" ShapeID="_x0000_i1442" DrawAspect="Content" ObjectID="_1737928166" r:id="rId828"/>
        </w:objec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립가설은 </w:t>
      </w:r>
      <w:r w:rsidR="00986034" w:rsidRPr="00986034">
        <w:rPr>
          <w:position w:val="-10"/>
        </w:rPr>
        <w:object w:dxaOrig="1100" w:dyaOrig="300" w14:anchorId="09D7DC98">
          <v:shape id="_x0000_i1443" type="#_x0000_t75" style="width:54.75pt;height:15pt" o:ole="">
            <v:imagedata r:id="rId829" o:title=""/>
          </v:shape>
          <o:OLEObject Type="Embed" ProgID="Equation.DSMT4" ShapeID="_x0000_i1443" DrawAspect="Content" ObjectID="_1737928167" r:id="rId830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220" w:dyaOrig="200" w14:anchorId="30C72C23">
          <v:shape id="_x0000_i1444" type="#_x0000_t75" style="width:10.5pt;height:10.5pt" o:ole="">
            <v:imagedata r:id="rId831" o:title=""/>
          </v:shape>
          <o:OLEObject Type="Embed" ProgID="Equation.DSMT4" ShapeID="_x0000_i1444" DrawAspect="Content" ObjectID="_1737928168" r:id="rId832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미지이므로 </w:t>
      </w:r>
      <w:r w:rsidR="00986034" w:rsidRPr="00986034">
        <w:rPr>
          <w:position w:val="-6"/>
        </w:rPr>
        <w:object w:dxaOrig="139" w:dyaOrig="220" w14:anchorId="426F9955">
          <v:shape id="_x0000_i1445" type="#_x0000_t75" style="width:6.75pt;height:10.5pt" o:ole="">
            <v:imagedata r:id="rId833" o:title=""/>
          </v:shape>
          <o:OLEObject Type="Embed" ProgID="Equation.DSMT4" ShapeID="_x0000_i1445" DrawAspect="Content" ObjectID="_1737928169" r:id="rId834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을 리용하면 그 거절구역은 </w:t>
      </w:r>
      <w:r w:rsidR="00986034" w:rsidRPr="00986034">
        <w:rPr>
          <w:position w:val="-10"/>
        </w:rPr>
        <w:object w:dxaOrig="1640" w:dyaOrig="300" w14:anchorId="57FF9D62">
          <v:shape id="_x0000_i1446" type="#_x0000_t75" style="width:82.5pt;height:15pt" o:ole="">
            <v:imagedata r:id="rId835" o:title=""/>
          </v:shape>
          <o:OLEObject Type="Embed" ProgID="Equation.DSMT4" ShapeID="_x0000_i1446" DrawAspect="Content" ObjectID="_1737928170" r:id="rId836"/>
        </w:objec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86034" w:rsidRPr="00986034">
        <w:rPr>
          <w:position w:val="-6"/>
        </w:rPr>
        <w:object w:dxaOrig="780" w:dyaOrig="240" w14:anchorId="3E80D71B">
          <v:shape id="_x0000_i1447" type="#_x0000_t75" style="width:39pt;height:12pt" o:ole="">
            <v:imagedata r:id="rId837" o:title=""/>
          </v:shape>
          <o:OLEObject Type="Embed" ProgID="Equation.DSMT4" ShapeID="_x0000_i1447" DrawAspect="Content" ObjectID="_1737928171" r:id="rId838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택하고 수표를 찾아보면 </w:t>
      </w:r>
      <w:r w:rsidR="00986034" w:rsidRPr="00986034">
        <w:rPr>
          <w:position w:val="-10"/>
        </w:rPr>
        <w:object w:dxaOrig="1380" w:dyaOrig="300" w14:anchorId="183131A6">
          <v:shape id="_x0000_i1448" type="#_x0000_t75" style="width:69pt;height:15pt" o:ole="">
            <v:imagedata r:id="rId839" o:title=""/>
          </v:shape>
          <o:OLEObject Type="Embed" ProgID="Equation.DSMT4" ShapeID="_x0000_i1448" DrawAspect="Content" ObjectID="_1737928172" r:id="rId840"/>
        </w:objec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관측값으로부터 계산하면 </w:t>
      </w:r>
      <w:r w:rsidR="00986034" w:rsidRPr="00986034">
        <w:rPr>
          <w:position w:val="-10"/>
        </w:rPr>
        <w:object w:dxaOrig="1579" w:dyaOrig="279" w14:anchorId="3E24F467">
          <v:shape id="_x0000_i1449" type="#_x0000_t75" style="width:78.75pt;height:14.25pt" o:ole="">
            <v:imagedata r:id="rId841" o:title=""/>
          </v:shape>
          <o:OLEObject Type="Embed" ProgID="Equation.DSMT4" ShapeID="_x0000_i1449" DrawAspect="Content" ObjectID="_1737928173" r:id="rId842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86034" w:rsidRPr="00986034">
        <w:rPr>
          <w:position w:val="-10"/>
        </w:rPr>
        <w:object w:dxaOrig="3000" w:dyaOrig="340" w14:anchorId="4033D946">
          <v:shape id="_x0000_i1450" type="#_x0000_t75" style="width:150pt;height:17.25pt" o:ole="">
            <v:imagedata r:id="rId843" o:title=""/>
          </v:shape>
          <o:OLEObject Type="Embed" ProgID="Equation.DSMT4" ShapeID="_x0000_i1450" DrawAspect="Content" ObjectID="_1737928174" r:id="rId844"/>
        </w:object>
      </w:r>
      <w:r w:rsidR="004C04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780" w:dyaOrig="300" w14:anchorId="75218B97">
          <v:shape id="_x0000_i1451" type="#_x0000_t75" style="width:89.25pt;height:15pt" o:ole="">
            <v:imagedata r:id="rId845" o:title=""/>
          </v:shape>
          <o:OLEObject Type="Embed" ProgID="Equation.DSMT4" ShapeID="_x0000_i1451" DrawAspect="Content" ObjectID="_1737928175" r:id="rId846"/>
        </w:objec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령가설을 거절하며 그 공장에서 생산하는 알루미니움재료의 길이는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  <w:r w:rsidR="004C04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되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04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97ACC4" w14:textId="0BB03789" w:rsidR="002C7DC4" w:rsidRPr="00360256" w:rsidRDefault="0037500B" w:rsidP="00BE05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986034" w:rsidRPr="00986034">
        <w:rPr>
          <w:position w:val="-10"/>
        </w:rPr>
        <w:object w:dxaOrig="200" w:dyaOrig="240" w14:anchorId="18931184">
          <v:shape id="_x0000_i1452" type="#_x0000_t75" style="width:10.5pt;height:12pt" o:ole="">
            <v:imagedata r:id="rId847" o:title=""/>
          </v:shape>
          <o:OLEObject Type="Embed" ProgID="Equation.DSMT4" ShapeID="_x0000_i1452" DrawAspect="Content" ObjectID="_1737928176" r:id="rId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471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보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E05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999" w:dyaOrig="300" w14:anchorId="027FCD41">
          <v:shape id="_x0000_i1453" type="#_x0000_t75" style="width:50.25pt;height:15pt" o:ole="">
            <v:imagedata r:id="rId849" o:title=""/>
          </v:shape>
          <o:OLEObject Type="Embed" ProgID="Equation.DSMT4" ShapeID="_x0000_i1453" DrawAspect="Content" ObjectID="_1737928177" r:id="rId850"/>
        </w:object>
      </w:r>
      <w:r w:rsidR="00BE05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BE05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39" w:dyaOrig="220" w14:anchorId="32BA1303">
          <v:shape id="_x0000_i1454" type="#_x0000_t75" style="width:6.75pt;height:10.5pt" o:ole="">
            <v:imagedata r:id="rId851" o:title=""/>
          </v:shape>
          <o:OLEObject Type="Embed" ProgID="Equation.DSMT4" ShapeID="_x0000_i1454" DrawAspect="Content" ObjectID="_1737928178" r:id="rId852"/>
        </w:object>
      </w:r>
      <w:r w:rsidR="00BE05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6"/>
        </w:rPr>
        <w:object w:dxaOrig="139" w:dyaOrig="220" w14:anchorId="1DE9302D">
          <v:shape id="_x0000_i1455" type="#_x0000_t75" style="width:6.75pt;height:10.5pt" o:ole="">
            <v:imagedata r:id="rId853" o:title=""/>
          </v:shape>
          <o:OLEObject Type="Embed" ProgID="Equation.DSMT4" ShapeID="_x0000_i1455" DrawAspect="Content" ObjectID="_1737928179" r:id="rId854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D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05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18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05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하여 </w:t>
      </w:r>
      <w:r w:rsidR="00986034" w:rsidRPr="00986034">
        <w:rPr>
          <w:position w:val="-10"/>
        </w:rPr>
        <w:object w:dxaOrig="2860" w:dyaOrig="300" w14:anchorId="526BB4B9">
          <v:shape id="_x0000_i1456" type="#_x0000_t75" style="width:143.25pt;height:15pt" o:ole="">
            <v:imagedata r:id="rId855" o:title=""/>
          </v:shape>
          <o:OLEObject Type="Embed" ProgID="Equation.DSMT4" ShapeID="_x0000_i1456" DrawAspect="Content" ObjectID="_1737928180" r:id="rId856"/>
        </w:object>
      </w:r>
    </w:p>
    <w:p w14:paraId="5ECBAD40" w14:textId="26C526B6" w:rsidR="002C7DC4" w:rsidRPr="00360256" w:rsidRDefault="00BE05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R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FD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xcel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C537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트웨어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148006E2">
          <v:shape id="_x0000_i1457" type="#_x0000_t75" style="width:10.5pt;height:12pt" o:ole="">
            <v:imagedata r:id="rId857" o:title=""/>
          </v:shape>
          <o:OLEObject Type="Embed" ProgID="Equation.DSMT4" ShapeID="_x0000_i1457" DrawAspect="Content" ObjectID="_1737928181" r:id="rId85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491</w:t>
      </w:r>
      <w:r w:rsidR="00034B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라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034B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 w:rsidR="00034BF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34B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381F22A9">
          <v:shape id="_x0000_i1458" type="#_x0000_t75" style="width:10.5pt;height:12pt" o:ole="">
            <v:imagedata r:id="rId859" o:title=""/>
          </v:shape>
          <o:OLEObject Type="Embed" ProgID="Equation.DSMT4" ShapeID="_x0000_i1458" DrawAspect="Content" ObjectID="_1737928182" r:id="rId86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하</w:t>
      </w:r>
      <w:r w:rsidR="00034B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4B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4B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것과 일치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C2461E" w14:textId="5FD2D855" w:rsidR="002C7DC4" w:rsidRDefault="00BE0ED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E22B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요약하</w:t>
      </w:r>
      <w:r w:rsidR="004146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52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6F5A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1</w:t>
      </w:r>
      <w:r w:rsidR="008627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C218D6" w14:textId="73C79FFB" w:rsidR="009217FF" w:rsidRDefault="009217F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C514C3B" w14:textId="77777777" w:rsidR="00986034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608CCE2" w14:textId="6645E92A" w:rsidR="002C7DC4" w:rsidRDefault="002C7DC4" w:rsidP="002E533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1 </w:t>
      </w:r>
      <w:r w:rsidR="00482F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405B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42"/>
        <w:gridCol w:w="1418"/>
        <w:gridCol w:w="1418"/>
        <w:gridCol w:w="1743"/>
        <w:gridCol w:w="1807"/>
        <w:gridCol w:w="1743"/>
      </w:tblGrid>
      <w:tr w:rsidR="00F33C71" w14:paraId="448C9FC5" w14:textId="77777777" w:rsidTr="002E533B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</w:tcPr>
          <w:p w14:paraId="52B39710" w14:textId="52183493" w:rsidR="00F33C71" w:rsidRDefault="00F33C71" w:rsidP="00F33C7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방법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4EB71B53" w14:textId="37DCBD9A" w:rsidR="00F33C71" w:rsidRDefault="00E52AF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7C33E4DE">
                <v:shape id="_x0000_i1459" type="#_x0000_t75" style="width:16.5pt;height:16.5pt" o:ole="">
                  <v:imagedata r:id="rId861" o:title=""/>
                </v:shape>
                <o:OLEObject Type="Embed" ProgID="Equation.DSMT4" ShapeID="_x0000_i1459" DrawAspect="Content" ObjectID="_1737928183" r:id="rId862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61A0292D" w14:textId="07F932B4" w:rsidR="00F33C71" w:rsidRDefault="00E52AF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243B9576">
                <v:shape id="_x0000_i1460" type="#_x0000_t75" style="width:14.25pt;height:16.5pt" o:ole="">
                  <v:imagedata r:id="rId863" o:title=""/>
                </v:shape>
                <o:OLEObject Type="Embed" ProgID="Equation.DSMT4" ShapeID="_x0000_i1460" DrawAspect="Content" ObjectID="_1737928184" r:id="rId864"/>
              </w:objec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58587E02" w14:textId="27AA22E3" w:rsidR="00F33C71" w:rsidRDefault="00E52AF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통계량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55E70AB0" w14:textId="6D61CF5F" w:rsidR="00F33C71" w:rsidRDefault="00577F1E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거절구역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1B91D45C" w14:textId="4704DEF3" w:rsidR="00F33C71" w:rsidRDefault="00A31F3C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31F3C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27F5A7CF">
                <v:shape id="_x0000_i1461" type="#_x0000_t75" style="width:9pt;height:12pt" o:ole="">
                  <v:imagedata r:id="rId865" o:title=""/>
                </v:shape>
                <o:OLEObject Type="Embed" ProgID="Equation.DSMT4" ShapeID="_x0000_i1461" DrawAspect="Content" ObjectID="_1737928185" r:id="rId866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2E533B" w14:paraId="6B780697" w14:textId="77777777" w:rsidTr="002E533B">
        <w:trPr>
          <w:jc w:val="center"/>
        </w:trPr>
        <w:tc>
          <w:tcPr>
            <w:tcW w:w="1742" w:type="dxa"/>
            <w:vMerge w:val="restart"/>
          </w:tcPr>
          <w:p w14:paraId="5DD3BAD5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21B57F93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E5C4A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02678BF7">
                <v:shape id="_x0000_i1462" type="#_x0000_t75" style="width:9pt;height:9pt" o:ole="">
                  <v:imagedata r:id="rId867" o:title=""/>
                </v:shape>
                <o:OLEObject Type="Embed" ProgID="Equation.DSMT4" ShapeID="_x0000_i1462" DrawAspect="Content" ObjectID="_1737928186" r:id="rId868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61DA13F1" w14:textId="3B2F03B5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10596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00" w14:anchorId="74342B7B">
                <v:shape id="_x0000_i1463" type="#_x0000_t75" style="width:31.5pt;height:16.5pt" o:ole="">
                  <v:imagedata r:id="rId869" o:title=""/>
                </v:shape>
                <o:OLEObject Type="Embed" ProgID="Equation.DSMT4" ShapeID="_x0000_i1463" DrawAspect="Content" ObjectID="_1737928187" r:id="rId870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지)</w:t>
            </w:r>
          </w:p>
        </w:tc>
        <w:tc>
          <w:tcPr>
            <w:tcW w:w="1418" w:type="dxa"/>
            <w:tcBorders>
              <w:bottom w:val="nil"/>
            </w:tcBorders>
          </w:tcPr>
          <w:p w14:paraId="063BFA6B" w14:textId="6AB0A63E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40" w:dyaOrig="300" w14:anchorId="7A3F79D5">
                <v:shape id="_x0000_i1464" type="#_x0000_t75" style="width:27pt;height:16.5pt" o:ole="">
                  <v:imagedata r:id="rId871" o:title=""/>
                </v:shape>
                <o:OLEObject Type="Embed" ProgID="Equation.DSMT4" ShapeID="_x0000_i1464" DrawAspect="Content" ObjectID="_1737928188" r:id="rId872"/>
              </w:object>
            </w:r>
          </w:p>
        </w:tc>
        <w:tc>
          <w:tcPr>
            <w:tcW w:w="1418" w:type="dxa"/>
            <w:tcBorders>
              <w:bottom w:val="nil"/>
            </w:tcBorders>
          </w:tcPr>
          <w:p w14:paraId="460283A2" w14:textId="6D0FB806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749F0347">
                <v:shape id="_x0000_i1465" type="#_x0000_t75" style="width:30pt;height:16.5pt" o:ole="">
                  <v:imagedata r:id="rId873" o:title=""/>
                </v:shape>
                <o:OLEObject Type="Embed" ProgID="Equation.DSMT4" ShapeID="_x0000_i1465" DrawAspect="Content" ObjectID="_1737928189" r:id="rId874"/>
              </w:object>
            </w:r>
          </w:p>
        </w:tc>
        <w:tc>
          <w:tcPr>
            <w:tcW w:w="1743" w:type="dxa"/>
            <w:vMerge w:val="restart"/>
          </w:tcPr>
          <w:p w14:paraId="2FBACE2B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6980B07F" w14:textId="37D2DED1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060" w:dyaOrig="600" w14:anchorId="16ECA9F2">
                <v:shape id="_x0000_i1466" type="#_x0000_t75" style="width:52.5pt;height:30pt" o:ole="">
                  <v:imagedata r:id="rId875" o:title=""/>
                </v:shape>
                <o:OLEObject Type="Embed" ProgID="Equation.DSMT4" ShapeID="_x0000_i1466" DrawAspect="Content" ObjectID="_1737928190" r:id="rId876"/>
              </w:object>
            </w:r>
          </w:p>
        </w:tc>
        <w:tc>
          <w:tcPr>
            <w:tcW w:w="1743" w:type="dxa"/>
            <w:tcBorders>
              <w:bottom w:val="nil"/>
            </w:tcBorders>
          </w:tcPr>
          <w:p w14:paraId="08FFDF64" w14:textId="4889AD3C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0DB67125">
                <v:shape id="_x0000_i1467" type="#_x0000_t75" style="width:44.25pt;height:16.5pt" o:ole="">
                  <v:imagedata r:id="rId877" o:title=""/>
                </v:shape>
                <o:OLEObject Type="Embed" ProgID="Equation.DSMT4" ShapeID="_x0000_i1467" DrawAspect="Content" ObjectID="_1737928191" r:id="rId878"/>
              </w:object>
            </w:r>
          </w:p>
        </w:tc>
        <w:tc>
          <w:tcPr>
            <w:tcW w:w="1743" w:type="dxa"/>
            <w:tcBorders>
              <w:bottom w:val="nil"/>
            </w:tcBorders>
          </w:tcPr>
          <w:p w14:paraId="5B29BE57" w14:textId="5B3F9BD5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00" w:dyaOrig="300" w14:anchorId="78BBC00A">
                <v:shape id="_x0000_i1468" type="#_x0000_t75" style="width:45pt;height:16.5pt" o:ole="">
                  <v:imagedata r:id="rId879" o:title=""/>
                </v:shape>
                <o:OLEObject Type="Embed" ProgID="Equation.DSMT4" ShapeID="_x0000_i1468" DrawAspect="Content" ObjectID="_1737928192" r:id="rId880"/>
              </w:object>
            </w:r>
          </w:p>
        </w:tc>
      </w:tr>
      <w:tr w:rsidR="002E533B" w14:paraId="04A95F20" w14:textId="77777777" w:rsidTr="002E533B">
        <w:trPr>
          <w:jc w:val="center"/>
        </w:trPr>
        <w:tc>
          <w:tcPr>
            <w:tcW w:w="1742" w:type="dxa"/>
            <w:vMerge/>
          </w:tcPr>
          <w:p w14:paraId="76A1B9C6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560E8ED" w14:textId="46B654D5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40" w:dyaOrig="300" w14:anchorId="2BDF7845">
                <v:shape id="_x0000_i1469" type="#_x0000_t75" style="width:27pt;height:16.5pt" o:ole="">
                  <v:imagedata r:id="rId881" o:title=""/>
                </v:shape>
                <o:OLEObject Type="Embed" ProgID="Equation.DSMT4" ShapeID="_x0000_i1469" DrawAspect="Content" ObjectID="_1737928193" r:id="rId88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1D499A6" w14:textId="68257AFA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4E46688C">
                <v:shape id="_x0000_i1470" type="#_x0000_t75" style="width:30pt;height:16.5pt" o:ole="">
                  <v:imagedata r:id="rId883" o:title=""/>
                </v:shape>
                <o:OLEObject Type="Embed" ProgID="Equation.DSMT4" ShapeID="_x0000_i1470" DrawAspect="Content" ObjectID="_1737928194" r:id="rId884"/>
              </w:object>
            </w:r>
          </w:p>
        </w:tc>
        <w:tc>
          <w:tcPr>
            <w:tcW w:w="1743" w:type="dxa"/>
            <w:vMerge/>
          </w:tcPr>
          <w:p w14:paraId="34174F12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D41303D" w14:textId="7328A988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00" w14:anchorId="7419F5C1">
                <v:shape id="_x0000_i1471" type="#_x0000_t75" style="width:36.75pt;height:16.5pt" o:ole="">
                  <v:imagedata r:id="rId885" o:title=""/>
                </v:shape>
                <o:OLEObject Type="Embed" ProgID="Equation.DSMT4" ShapeID="_x0000_i1471" DrawAspect="Content" ObjectID="_1737928195" r:id="rId886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8E49809" w14:textId="65D448DD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00" w14:anchorId="792A395F">
                <v:shape id="_x0000_i1472" type="#_x0000_t75" style="width:31.5pt;height:16.5pt" o:ole="">
                  <v:imagedata r:id="rId887" o:title=""/>
                </v:shape>
                <o:OLEObject Type="Embed" ProgID="Equation.DSMT4" ShapeID="_x0000_i1472" DrawAspect="Content" ObjectID="_1737928196" r:id="rId888"/>
              </w:object>
            </w:r>
          </w:p>
        </w:tc>
      </w:tr>
      <w:tr w:rsidR="002E533B" w14:paraId="2AB85E60" w14:textId="77777777" w:rsidTr="002E533B">
        <w:trPr>
          <w:jc w:val="center"/>
        </w:trPr>
        <w:tc>
          <w:tcPr>
            <w:tcW w:w="1742" w:type="dxa"/>
            <w:vMerge/>
            <w:tcBorders>
              <w:bottom w:val="nil"/>
            </w:tcBorders>
          </w:tcPr>
          <w:p w14:paraId="70B2F789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CCF235B" w14:textId="15A8E08E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4152C4C4">
                <v:shape id="_x0000_i1473" type="#_x0000_t75" style="width:30pt;height:16.5pt" o:ole="">
                  <v:imagedata r:id="rId889" o:title=""/>
                </v:shape>
                <o:OLEObject Type="Embed" ProgID="Equation.DSMT4" ShapeID="_x0000_i1473" DrawAspect="Content" ObjectID="_1737928197" r:id="rId890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18C12C7" w14:textId="532E06ED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00" w14:anchorId="0AB1CE1F">
                <v:shape id="_x0000_i1474" type="#_x0000_t75" style="width:31.5pt;height:16.5pt" o:ole="">
                  <v:imagedata r:id="rId891" o:title=""/>
                </v:shape>
                <o:OLEObject Type="Embed" ProgID="Equation.DSMT4" ShapeID="_x0000_i1474" DrawAspect="Content" ObjectID="_1737928198" r:id="rId892"/>
              </w:object>
            </w:r>
          </w:p>
        </w:tc>
        <w:tc>
          <w:tcPr>
            <w:tcW w:w="1743" w:type="dxa"/>
            <w:vMerge/>
            <w:tcBorders>
              <w:bottom w:val="nil"/>
            </w:tcBorders>
          </w:tcPr>
          <w:p w14:paraId="05B94964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304146CA" w14:textId="5B6BD36D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19" w:dyaOrig="300" w14:anchorId="34A85053">
                <v:shape id="_x0000_i1475" type="#_x0000_t75" style="width:62.25pt;height:16.5pt" o:ole="">
                  <v:imagedata r:id="rId893" o:title=""/>
                </v:shape>
                <o:OLEObject Type="Embed" ProgID="Equation.DSMT4" ShapeID="_x0000_i1475" DrawAspect="Content" ObjectID="_1737928199" r:id="rId894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53457578" w14:textId="67E11942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20" w:dyaOrig="300" w14:anchorId="30B16AF7">
                <v:shape id="_x0000_i1476" type="#_x0000_t75" style="width:66pt;height:16.5pt" o:ole="">
                  <v:imagedata r:id="rId895" o:title=""/>
                </v:shape>
                <o:OLEObject Type="Embed" ProgID="Equation.DSMT4" ShapeID="_x0000_i1476" DrawAspect="Content" ObjectID="_1737928200" r:id="rId896"/>
              </w:object>
            </w:r>
          </w:p>
        </w:tc>
      </w:tr>
      <w:tr w:rsidR="00F33C71" w14:paraId="33E6CA83" w14:textId="77777777" w:rsidTr="002E533B">
        <w:trPr>
          <w:jc w:val="center"/>
        </w:trPr>
        <w:tc>
          <w:tcPr>
            <w:tcW w:w="1742" w:type="dxa"/>
            <w:tcBorders>
              <w:top w:val="nil"/>
              <w:bottom w:val="nil"/>
            </w:tcBorders>
          </w:tcPr>
          <w:p w14:paraId="7E096449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9593570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E63D955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5795954D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208D9BE4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3A24966" w14:textId="77777777" w:rsidR="00F33C71" w:rsidRDefault="00F33C71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2E533B" w14:paraId="5A8A70D1" w14:textId="77777777" w:rsidTr="002E533B">
        <w:trPr>
          <w:jc w:val="center"/>
        </w:trPr>
        <w:tc>
          <w:tcPr>
            <w:tcW w:w="1742" w:type="dxa"/>
            <w:vMerge w:val="restart"/>
            <w:tcBorders>
              <w:top w:val="nil"/>
            </w:tcBorders>
          </w:tcPr>
          <w:p w14:paraId="456D4B0D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0596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20" w14:anchorId="3C2EC273">
                <v:shape id="_x0000_i1477" type="#_x0000_t75" style="width:7.5pt;height:9.75pt" o:ole="">
                  <v:imagedata r:id="rId897" o:title=""/>
                </v:shape>
                <o:OLEObject Type="Embed" ProgID="Equation.DSMT4" ShapeID="_x0000_i1477" DrawAspect="Content" ObjectID="_1737928201" r:id="rId898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37F3D231" w14:textId="784A1BF5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10596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20" w:dyaOrig="200" w14:anchorId="1E1011C8">
                <v:shape id="_x0000_i1478" type="#_x0000_t75" style="width:9.75pt;height:9pt" o:ole="">
                  <v:imagedata r:id="rId899" o:title=""/>
                </v:shape>
                <o:OLEObject Type="Embed" ProgID="Equation.DSMT4" ShapeID="_x0000_i1478" DrawAspect="Content" ObjectID="_1737928202" r:id="rId900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미지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FD36A09" w14:textId="10F19E9F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40" w:dyaOrig="300" w14:anchorId="35860186">
                <v:shape id="_x0000_i1479" type="#_x0000_t75" style="width:27pt;height:16.5pt" o:ole="">
                  <v:imagedata r:id="rId901" o:title=""/>
                </v:shape>
                <o:OLEObject Type="Embed" ProgID="Equation.DSMT4" ShapeID="_x0000_i1479" DrawAspect="Content" ObjectID="_1737928203" r:id="rId90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C9792A5" w14:textId="5F91B2A0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5FA0B2FD">
                <v:shape id="_x0000_i1480" type="#_x0000_t75" style="width:30pt;height:16.5pt" o:ole="">
                  <v:imagedata r:id="rId903" o:title=""/>
                </v:shape>
                <o:OLEObject Type="Embed" ProgID="Equation.DSMT4" ShapeID="_x0000_i1480" DrawAspect="Content" ObjectID="_1737928204" r:id="rId904"/>
              </w:object>
            </w:r>
          </w:p>
        </w:tc>
        <w:tc>
          <w:tcPr>
            <w:tcW w:w="1743" w:type="dxa"/>
            <w:vMerge w:val="restart"/>
            <w:tcBorders>
              <w:top w:val="nil"/>
            </w:tcBorders>
          </w:tcPr>
          <w:p w14:paraId="3BCD89A5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2DE18056" w14:textId="645AA236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900" w:dyaOrig="560" w14:anchorId="0D39102D">
                <v:shape id="_x0000_i1481" type="#_x0000_t75" style="width:45pt;height:27.75pt" o:ole="">
                  <v:imagedata r:id="rId905" o:title=""/>
                </v:shape>
                <o:OLEObject Type="Embed" ProgID="Equation.DSMT4" ShapeID="_x0000_i1481" DrawAspect="Content" ObjectID="_1737928205" r:id="rId906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3F052627" w14:textId="4E90AC2B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00" w:dyaOrig="300" w14:anchorId="4A6CE106">
                <v:shape id="_x0000_i1482" type="#_x0000_t75" style="width:64.5pt;height:16.5pt" o:ole="">
                  <v:imagedata r:id="rId907" o:title=""/>
                </v:shape>
                <o:OLEObject Type="Embed" ProgID="Equation.DSMT4" ShapeID="_x0000_i1482" DrawAspect="Content" ObjectID="_1737928206" r:id="rId908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39587E0" w14:textId="0E138EF8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80" w:dyaOrig="300" w14:anchorId="25B13C90">
                <v:shape id="_x0000_i1483" type="#_x0000_t75" style="width:40.5pt;height:16.5pt" o:ole="">
                  <v:imagedata r:id="rId909" o:title=""/>
                </v:shape>
                <o:OLEObject Type="Embed" ProgID="Equation.DSMT4" ShapeID="_x0000_i1483" DrawAspect="Content" ObjectID="_1737928207" r:id="rId910"/>
              </w:object>
            </w:r>
          </w:p>
        </w:tc>
      </w:tr>
      <w:tr w:rsidR="002E533B" w14:paraId="4FE3F632" w14:textId="77777777" w:rsidTr="002E533B">
        <w:trPr>
          <w:jc w:val="center"/>
        </w:trPr>
        <w:tc>
          <w:tcPr>
            <w:tcW w:w="1742" w:type="dxa"/>
            <w:vMerge/>
          </w:tcPr>
          <w:p w14:paraId="0C16F6F8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80D30ED" w14:textId="511F48FF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51B5B">
              <w:rPr>
                <w:position w:val="-10"/>
              </w:rPr>
              <w:object w:dxaOrig="540" w:dyaOrig="300" w14:anchorId="1B8825CF">
                <v:shape id="_x0000_i1484" type="#_x0000_t75" style="width:27pt;height:16.5pt" o:ole="">
                  <v:imagedata r:id="rId911" o:title=""/>
                </v:shape>
                <o:OLEObject Type="Embed" ProgID="Equation.DSMT4" ShapeID="_x0000_i1484" DrawAspect="Content" ObjectID="_1737928208" r:id="rId91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D1AF413" w14:textId="3429A659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38BC8AE8">
                <v:shape id="_x0000_i1485" type="#_x0000_t75" style="width:30pt;height:16.5pt" o:ole="">
                  <v:imagedata r:id="rId883" o:title=""/>
                </v:shape>
                <o:OLEObject Type="Embed" ProgID="Equation.DSMT4" ShapeID="_x0000_i1485" DrawAspect="Content" ObjectID="_1737928209" r:id="rId913"/>
              </w:object>
            </w:r>
          </w:p>
        </w:tc>
        <w:tc>
          <w:tcPr>
            <w:tcW w:w="1743" w:type="dxa"/>
            <w:vMerge/>
          </w:tcPr>
          <w:p w14:paraId="6E126008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51FAF8A8" w14:textId="159D12DC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60" w:dyaOrig="300" w14:anchorId="58BC8859">
                <v:shape id="_x0000_i1486" type="#_x0000_t75" style="width:57.75pt;height:16.5pt" o:ole="">
                  <v:imagedata r:id="rId914" o:title=""/>
                </v:shape>
                <o:OLEObject Type="Embed" ProgID="Equation.DSMT4" ShapeID="_x0000_i1486" DrawAspect="Content" ObjectID="_1737928210" r:id="rId915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242238A6" w14:textId="627860F8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80" w:dyaOrig="300" w14:anchorId="6C234D80">
                <v:shape id="_x0000_i1487" type="#_x0000_t75" style="width:40.5pt;height:16.5pt" o:ole="">
                  <v:imagedata r:id="rId916" o:title=""/>
                </v:shape>
                <o:OLEObject Type="Embed" ProgID="Equation.DSMT4" ShapeID="_x0000_i1487" DrawAspect="Content" ObjectID="_1737928211" r:id="rId917"/>
              </w:object>
            </w:r>
          </w:p>
        </w:tc>
      </w:tr>
      <w:tr w:rsidR="002E533B" w14:paraId="4774F4E8" w14:textId="77777777" w:rsidTr="002E533B">
        <w:trPr>
          <w:jc w:val="center"/>
        </w:trPr>
        <w:tc>
          <w:tcPr>
            <w:tcW w:w="1742" w:type="dxa"/>
            <w:vMerge/>
          </w:tcPr>
          <w:p w14:paraId="7768B759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14:paraId="074ED3B6" w14:textId="05A54B8E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248B0E03">
                <v:shape id="_x0000_i1488" type="#_x0000_t75" style="width:30pt;height:16.5pt" o:ole="">
                  <v:imagedata r:id="rId889" o:title=""/>
                </v:shape>
                <o:OLEObject Type="Embed" ProgID="Equation.DSMT4" ShapeID="_x0000_i1488" DrawAspect="Content" ObjectID="_1737928212" r:id="rId918"/>
              </w:object>
            </w:r>
          </w:p>
        </w:tc>
        <w:tc>
          <w:tcPr>
            <w:tcW w:w="1418" w:type="dxa"/>
            <w:tcBorders>
              <w:top w:val="nil"/>
            </w:tcBorders>
          </w:tcPr>
          <w:p w14:paraId="761CA2B0" w14:textId="75A780B3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00" w14:anchorId="077A309C">
                <v:shape id="_x0000_i1489" type="#_x0000_t75" style="width:31.5pt;height:16.5pt" o:ole="">
                  <v:imagedata r:id="rId891" o:title=""/>
                </v:shape>
                <o:OLEObject Type="Embed" ProgID="Equation.DSMT4" ShapeID="_x0000_i1489" DrawAspect="Content" ObjectID="_1737928213" r:id="rId919"/>
              </w:object>
            </w:r>
          </w:p>
        </w:tc>
        <w:tc>
          <w:tcPr>
            <w:tcW w:w="1743" w:type="dxa"/>
            <w:vMerge/>
          </w:tcPr>
          <w:p w14:paraId="439A3545" w14:textId="77777777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</w:tcBorders>
          </w:tcPr>
          <w:p w14:paraId="0DFA714F" w14:textId="4908FE86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600" w:dyaOrig="300" w14:anchorId="164F0244">
                <v:shape id="_x0000_i1490" type="#_x0000_t75" style="width:79.5pt;height:16.5pt" o:ole="">
                  <v:imagedata r:id="rId920" o:title=""/>
                </v:shape>
                <o:OLEObject Type="Embed" ProgID="Equation.DSMT4" ShapeID="_x0000_i1490" DrawAspect="Content" ObjectID="_1737928214" r:id="rId921"/>
              </w:object>
            </w:r>
          </w:p>
        </w:tc>
        <w:tc>
          <w:tcPr>
            <w:tcW w:w="1743" w:type="dxa"/>
            <w:tcBorders>
              <w:top w:val="nil"/>
            </w:tcBorders>
          </w:tcPr>
          <w:p w14:paraId="5BD9A3FC" w14:textId="7BB94C23" w:rsidR="002E533B" w:rsidRDefault="002E533B" w:rsidP="00F33C7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20" w:dyaOrig="300" w14:anchorId="7D42A862">
                <v:shape id="_x0000_i1491" type="#_x0000_t75" style="width:55.5pt;height:16.5pt" o:ole="">
                  <v:imagedata r:id="rId922" o:title=""/>
                </v:shape>
                <o:OLEObject Type="Embed" ProgID="Equation.DSMT4" ShapeID="_x0000_i1491" DrawAspect="Content" ObjectID="_1737928215" r:id="rId923"/>
              </w:object>
            </w:r>
          </w:p>
        </w:tc>
      </w:tr>
    </w:tbl>
    <w:p w14:paraId="751B1E54" w14:textId="3195F279" w:rsidR="002C7DC4" w:rsidRPr="00360256" w:rsidRDefault="002C7DC4" w:rsidP="003E7BA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 w:rsidR="00F17B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3E7B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7BA0" w:rsidRPr="003E7B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79" w:dyaOrig="340" w14:anchorId="2452E711">
          <v:shape id="_x0000_i1492" type="#_x0000_t75" style="width:193.5pt;height:16.5pt" o:ole="">
            <v:imagedata r:id="rId924" o:title=""/>
          </v:shape>
          <o:OLEObject Type="Embed" ProgID="Equation.DSMT4" ShapeID="_x0000_i1492" DrawAspect="Content" ObjectID="_1737928216" r:id="rId925"/>
        </w:object>
      </w:r>
      <w:r w:rsidR="003E7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E7BA0" w:rsidRPr="003E7B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C82302F">
          <v:shape id="_x0000_i1493" type="#_x0000_t75" style="width:35.25pt;height:16.5pt" o:ole="">
            <v:imagedata r:id="rId926" o:title=""/>
          </v:shape>
          <o:OLEObject Type="Embed" ProgID="Equation.DSMT4" ShapeID="_x0000_i1493" DrawAspect="Content" ObjectID="_1737928217" r:id="rId927"/>
        </w:object>
      </w:r>
      <w:r w:rsidR="003E7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우연량,</w:t>
      </w:r>
      <w:r w:rsidR="003E7B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7BA0" w:rsidRPr="003E7BA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55D12AA">
          <v:shape id="_x0000_i1494" type="#_x0000_t75" style="width:7.5pt;height:9.75pt" o:ole="">
            <v:imagedata r:id="rId928" o:title=""/>
          </v:shape>
          <o:OLEObject Type="Embed" ProgID="Equation.DSMT4" ShapeID="_x0000_i1494" DrawAspect="Content" ObjectID="_1737928218" r:id="rId929"/>
        </w:object>
      </w:r>
      <w:r w:rsidR="003E7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E7BA0" w:rsidRPr="003E7B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35B8560C">
          <v:shape id="_x0000_i1495" type="#_x0000_t75" style="width:31.5pt;height:16.5pt" o:ole="">
            <v:imagedata r:id="rId930" o:title=""/>
          </v:shape>
          <o:OLEObject Type="Embed" ProgID="Equation.DSMT4" ShapeID="_x0000_i1495" DrawAspect="Content" ObjectID="_1737928219" r:id="rId931"/>
        </w:object>
      </w:r>
      <w:r w:rsidR="003E7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우연량</w:t>
      </w:r>
    </w:p>
    <w:p w14:paraId="37101399" w14:textId="04724EB4" w:rsidR="002C7DC4" w:rsidRPr="00360256" w:rsidRDefault="002C7DC4" w:rsidP="00F679D7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" w:name="_Toc12488701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.2</w:t>
      </w:r>
      <w:r w:rsidR="00423A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검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계</w:t>
      </w:r>
      <w:bookmarkEnd w:id="7"/>
    </w:p>
    <w:p w14:paraId="7ECCA640" w14:textId="29A115DF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3E7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10C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827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38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심축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38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하다.</w:t>
      </w:r>
      <w:r w:rsidR="00B4388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D0D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B438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접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C33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33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C33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F715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12E502" w14:textId="3B8DFCC8" w:rsidR="002C7DC4" w:rsidRPr="00360256" w:rsidRDefault="00A67D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67D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FB566E9">
          <v:shape id="_x0000_i1496" type="#_x0000_t75" style="width:50.25pt;height:16.5pt" o:ole="">
            <v:imagedata r:id="rId932" o:title=""/>
          </v:shape>
          <o:OLEObject Type="Embed" ProgID="Equation.DSMT4" ShapeID="_x0000_i1496" DrawAspect="Content" ObjectID="_1737928220" r:id="rId933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67D3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B739094">
          <v:shape id="_x0000_i1497" type="#_x0000_t75" style="width:45pt;height:19.5pt" o:ole="">
            <v:imagedata r:id="rId934" o:title=""/>
          </v:shape>
          <o:OLEObject Type="Embed" ProgID="Equation.DSMT4" ShapeID="_x0000_i1497" DrawAspect="Content" ObjectID="_1737928221" r:id="rId93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Pr="00A67D3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29674BB">
          <v:shape id="_x0000_i1498" type="#_x0000_t75" style="width:9.75pt;height:9pt" o:ole="">
            <v:imagedata r:id="rId936" o:title=""/>
          </v:shape>
          <o:OLEObject Type="Embed" ProgID="Equation.DSMT4" ShapeID="_x0000_i1498" DrawAspect="Content" ObjectID="_1737928222" r:id="rId9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미지인 경우에 평균값 </w:t>
      </w:r>
      <w:r w:rsidRPr="00A67D3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0241089">
          <v:shape id="_x0000_i1499" type="#_x0000_t75" style="width:9.75pt;height:12pt" o:ole="">
            <v:imagedata r:id="rId938" o:title=""/>
          </v:shape>
          <o:OLEObject Type="Embed" ProgID="Equation.DSMT4" ShapeID="_x0000_i1499" DrawAspect="Content" ObjectID="_1737928223" r:id="rId9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검정문제를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721B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누어 론의하자.</w:t>
      </w:r>
    </w:p>
    <w:p w14:paraId="753B8B30" w14:textId="7CDEDA9E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3E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0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자.</w:t>
      </w:r>
      <w:r w:rsidR="0046025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0251" w:rsidRPr="0046025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BE7C7B2">
          <v:shape id="_x0000_i1500" type="#_x0000_t75" style="width:9.75pt;height:9pt" o:ole="">
            <v:imagedata r:id="rId940" o:title=""/>
          </v:shape>
          <o:OLEObject Type="Embed" ProgID="Equation.DSMT4" ShapeID="_x0000_i1500" DrawAspect="Content" ObjectID="_1737928224" r:id="rId94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60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0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접수구역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E9A64F1" w14:textId="3AEFCB78" w:rsidR="00460251" w:rsidRDefault="00460251" w:rsidP="0046025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6025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900" w:dyaOrig="580" w14:anchorId="13D3894D">
          <v:shape id="_x0000_i1501" type="#_x0000_t75" style="width:144.75pt;height:27.75pt" o:ole="">
            <v:imagedata r:id="rId942" o:title=""/>
          </v:shape>
          <o:OLEObject Type="Embed" ProgID="Equation.DSMT4" ShapeID="_x0000_i1501" DrawAspect="Content" ObjectID="_1737928225" r:id="rId943"/>
        </w:object>
      </w:r>
    </w:p>
    <w:p w14:paraId="25BEC529" w14:textId="67993FC6" w:rsidR="008513FF" w:rsidRDefault="0046025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쓰면 </w:t>
      </w:r>
      <w:r w:rsidRPr="0046025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440" w:dyaOrig="580" w14:anchorId="6FDF6A47">
          <v:shape id="_x0000_i1502" type="#_x0000_t75" style="width:222.75pt;height:27.75pt" o:ole="">
            <v:imagedata r:id="rId944" o:title=""/>
          </v:shape>
          <o:OLEObject Type="Embed" ProgID="Equation.DSMT4" ShapeID="_x0000_i1502" DrawAspect="Content" ObjectID="_1737928226" r:id="rId945"/>
        </w:object>
      </w:r>
    </w:p>
    <w:p w14:paraId="33027E8A" w14:textId="15829B06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</w:t>
      </w:r>
      <w:r w:rsidR="00460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593" w:rsidRPr="009315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ABDCD2B">
          <v:shape id="_x0000_i1503" type="#_x0000_t75" style="width:14.25pt;height:16.5pt" o:ole="">
            <v:imagedata r:id="rId946" o:title=""/>
          </v:shape>
          <o:OLEObject Type="Embed" ProgID="Equation.DSMT4" ShapeID="_x0000_i1503" DrawAspect="Content" ObjectID="_1737928227" r:id="rId947"/>
        </w:objec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제한이 없으며 </w:t>
      </w:r>
      <w:r w:rsidR="00931593" w:rsidRPr="009315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204EE132">
          <v:shape id="_x0000_i1504" type="#_x0000_t75" style="width:33pt;height:16.5pt" o:ole="">
            <v:imagedata r:id="rId948" o:title=""/>
          </v:shape>
          <o:OLEObject Type="Embed" ProgID="Equation.DSMT4" ShapeID="_x0000_i1504" DrawAspect="Content" ObjectID="_1737928228" r:id="rId949"/>
        </w:objec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값을 취한다.</w:t>
      </w:r>
      <w:r w:rsidR="009315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31593" w:rsidRPr="009315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C100B4F">
          <v:shape id="_x0000_i1505" type="#_x0000_t75" style="width:9.75pt;height:12pt" o:ole="">
            <v:imagedata r:id="rId950" o:title=""/>
          </v:shape>
          <o:OLEObject Type="Embed" ProgID="Equation.DSMT4" ShapeID="_x0000_i1505" DrawAspect="Content" ObjectID="_1737928229" r:id="rId951"/>
        </w:objec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8B94159">
          <v:shape id="_x0000_i1506" type="#_x0000_t75" style="width:24pt;height:12pt" o:ole="">
            <v:imagedata r:id="rId952" o:title=""/>
          </v:shape>
          <o:OLEObject Type="Embed" ProgID="Equation.DSMT4" ShapeID="_x0000_i1506" DrawAspect="Content" ObjectID="_1737928230" r:id="rId953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9315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31593" w:rsidRPr="0093159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860" w:dyaOrig="580" w14:anchorId="7913E5DB">
          <v:shape id="_x0000_i1507" type="#_x0000_t75" style="width:93.75pt;height:27.75pt" o:ole="">
            <v:imagedata r:id="rId954" o:title=""/>
          </v:shape>
          <o:OLEObject Type="Embed" ProgID="Equation.DSMT4" ShapeID="_x0000_i1507" DrawAspect="Content" ObjectID="_1737928231" r:id="rId955"/>
        </w:object>
      </w:r>
      <w:r w:rsidR="009315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70CBD8E">
          <v:shape id="_x0000_i1508" type="#_x0000_t75" style="width:24pt;height:12pt" o:ole="">
            <v:imagedata r:id="rId952" o:title=""/>
          </v:shape>
          <o:OLEObject Type="Embed" ProgID="Equation.DSMT4" ShapeID="_x0000_i1508" DrawAspect="Content" ObjectID="_1737928232" r:id="rId956"/>
        </w:objec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1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어지</w: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593" w:rsidRPr="009315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95A954C">
          <v:shape id="_x0000_i1509" type="#_x0000_t75" style="width:50.25pt;height:16.5pt" o:ole="">
            <v:imagedata r:id="rId957" o:title=""/>
          </v:shape>
          <o:OLEObject Type="Embed" ProgID="Equation.DSMT4" ShapeID="_x0000_i1509" DrawAspect="Content" ObjectID="_1737928233" r:id="rId958"/>
        </w:objec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유의수준이 </w:t>
      </w:r>
      <w:r w:rsidR="00931593" w:rsidRPr="0093159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6BE7D0B">
          <v:shape id="_x0000_i1510" type="#_x0000_t75" style="width:9.75pt;height:9pt" o:ole="">
            <v:imagedata r:id="rId959" o:title=""/>
          </v:shape>
          <o:OLEObject Type="Embed" ProgID="Equation.DSMT4" ShapeID="_x0000_i1510" DrawAspect="Content" ObjectID="_1737928234" r:id="rId960"/>
        </w:object>
      </w:r>
      <w:r w:rsidR="009315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유의성검정을 할수 있다.</w:t>
      </w:r>
      <w:r w:rsidR="009315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9315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315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67E1" w:rsidRPr="00E367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7265D03">
          <v:shape id="_x0000_i1511" type="#_x0000_t75" style="width:9.75pt;height:12pt" o:ole="">
            <v:imagedata r:id="rId961" o:title=""/>
          </v:shape>
          <o:OLEObject Type="Embed" ProgID="Equation.DSMT4" ShapeID="_x0000_i1511" DrawAspect="Content" ObjectID="_1737928235" r:id="rId962"/>
        </w:object>
      </w:r>
      <w:r w:rsidR="00E36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FE27A1C">
          <v:shape id="_x0000_i1512" type="#_x0000_t75" style="width:24pt;height:12pt" o:ole="">
            <v:imagedata r:id="rId952" o:title=""/>
          </v:shape>
          <o:OLEObject Type="Embed" ProgID="Equation.DSMT4" ShapeID="_x0000_i1512" DrawAspect="Content" ObjectID="_1737928236" r:id="rId963"/>
        </w:object>
      </w:r>
      <w:r w:rsidR="00E36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E367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367E1" w:rsidRPr="00E367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40" w:dyaOrig="300" w14:anchorId="41A5D8B5">
          <v:shape id="_x0000_i1513" type="#_x0000_t75" style="width:112.5pt;height:16.5pt" o:ole="">
            <v:imagedata r:id="rId964" o:title=""/>
          </v:shape>
          <o:OLEObject Type="Embed" ProgID="Equation.DSMT4" ShapeID="_x0000_i1513" DrawAspect="Content" ObjectID="_1737928237" r:id="rId965"/>
        </w:object>
      </w:r>
      <w:r w:rsidR="00E36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량측검정문제의 유의수준 </w:t>
      </w:r>
      <w:r w:rsidR="00E367E1" w:rsidRPr="00E367E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105CB6F">
          <v:shape id="_x0000_i1514" type="#_x0000_t75" style="width:9.75pt;height:9pt" o:ole="">
            <v:imagedata r:id="rId966" o:title=""/>
          </v:shape>
          <o:OLEObject Type="Embed" ProgID="Equation.DSMT4" ShapeID="_x0000_i1514" DrawAspect="Content" ObjectID="_1737928238" r:id="rId967"/>
        </w:object>
      </w:r>
      <w:r w:rsidR="00E36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검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36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E367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: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1C3152" w14:textId="3E5775EE" w:rsidR="008513FF" w:rsidRDefault="00AE7E0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게 단측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6765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5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5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할수 있다.</w:t>
      </w:r>
      <w:r w:rsidR="006765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503" w:rsidRPr="00E367E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EF2CADA">
          <v:shape id="_x0000_i1515" type="#_x0000_t75" style="width:9.75pt;height:9pt" o:ole="">
            <v:imagedata r:id="rId966" o:title=""/>
          </v:shape>
          <o:OLEObject Type="Embed" ProgID="Equation.DSMT4" ShapeID="_x0000_i1515" DrawAspect="Content" ObjectID="_1737928239" r:id="rId96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765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 접수구역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039572E" w14:textId="4BFC5698" w:rsidR="00676503" w:rsidRDefault="00676503" w:rsidP="0067650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7650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700" w:dyaOrig="580" w14:anchorId="02ED91D0">
          <v:shape id="_x0000_i1516" type="#_x0000_t75" style="width:234pt;height:27.75pt" o:ole="">
            <v:imagedata r:id="rId969" o:title=""/>
          </v:shape>
          <o:OLEObject Type="Embed" ProgID="Equation.DSMT4" ShapeID="_x0000_i1516" DrawAspect="Content" ObjectID="_1737928240" r:id="rId970"/>
        </w:object>
      </w:r>
    </w:p>
    <w:p w14:paraId="21B839DC" w14:textId="7EE1A875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5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676503" w:rsidRPr="006765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6C12F90">
          <v:shape id="_x0000_i1517" type="#_x0000_t75" style="width:9.75pt;height:12pt" o:ole="">
            <v:imagedata r:id="rId971" o:title=""/>
          </v:shape>
          <o:OLEObject Type="Embed" ProgID="Equation.DSMT4" ShapeID="_x0000_i1517" DrawAspect="Content" ObjectID="_1737928241" r:id="rId97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A059638">
          <v:shape id="_x0000_i1518" type="#_x0000_t75" style="width:24pt;height:12pt" o:ole="">
            <v:imagedata r:id="rId952" o:title=""/>
          </v:shape>
          <o:OLEObject Type="Embed" ProgID="Equation.DSMT4" ShapeID="_x0000_i1518" DrawAspect="Content" ObjectID="_1737928242" r:id="rId973"/>
        </w:object>
      </w:r>
      <w:r w:rsidR="006765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하한이 주어진다.</w:t>
      </w:r>
      <w:r w:rsidR="006765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5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와 같이 </w:t>
      </w:r>
      <w:r w:rsidR="00676503" w:rsidRPr="006765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BF6E0E1">
          <v:shape id="_x0000_i1519" type="#_x0000_t75" style="width:9.75pt;height:12pt" o:ole="">
            <v:imagedata r:id="rId974" o:title=""/>
          </v:shape>
          <o:OLEObject Type="Embed" ProgID="Equation.DSMT4" ShapeID="_x0000_i1519" DrawAspect="Content" ObjectID="_1737928243" r:id="rId975"/>
        </w:object>
      </w:r>
      <w:r w:rsidR="009E1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81F56ED">
          <v:shape id="_x0000_i1520" type="#_x0000_t75" style="width:24pt;height:12pt" o:ole="">
            <v:imagedata r:id="rId952" o:title=""/>
          </v:shape>
          <o:OLEObject Type="Embed" ProgID="Equation.DSMT4" ShapeID="_x0000_i1520" DrawAspect="Content" ObjectID="_1737928244" r:id="rId97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하한</w:t>
      </w:r>
      <w:r w:rsidR="009E12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주어지면 </w:t>
      </w:r>
      <w:r w:rsidR="003646F9" w:rsidRPr="003646F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7931A5E1">
          <v:shape id="_x0000_i1521" type="#_x0000_t75" style="width:47.25pt;height:16.5pt" o:ole="">
            <v:imagedata r:id="rId977" o:title=""/>
          </v:shape>
          <o:OLEObject Type="Embed" ProgID="Equation.DSMT4" ShapeID="_x0000_i1521" DrawAspect="Content" ObjectID="_1737928245" r:id="rId978"/>
        </w:objec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한 단측검정문제의 유의수준이 </w:t>
      </w:r>
      <w:r w:rsidR="003646F9" w:rsidRPr="003646F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2D7E353">
          <v:shape id="_x0000_i1522" type="#_x0000_t75" style="width:9.75pt;height:9pt" o:ole="">
            <v:imagedata r:id="rId979" o:title=""/>
          </v:shape>
          <o:OLEObject Type="Embed" ProgID="Equation.DSMT4" ShapeID="_x0000_i1522" DrawAspect="Content" ObjectID="_1737928246" r:id="rId980"/>
        </w:objec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검정을 할수 있다.</w:t>
      </w:r>
      <w:r w:rsidR="003646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들사이에 </w:t>
      </w:r>
      <w:r w:rsidR="003646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:1</w: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관계가 존재한다.</w:t>
      </w:r>
      <w:r w:rsidR="003646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찬가지로 단측검정문제 Ⅱ에 대하여서도 유의수준이 </w:t>
      </w:r>
      <w:r w:rsidR="003646F9" w:rsidRPr="003646F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65D35C4">
          <v:shape id="_x0000_i1523" type="#_x0000_t75" style="width:9.75pt;height:9pt" o:ole="">
            <v:imagedata r:id="rId981" o:title=""/>
          </v:shape>
          <o:OLEObject Type="Embed" ProgID="Equation.DSMT4" ShapeID="_x0000_i1523" DrawAspect="Content" ObjectID="_1737928247" r:id="rId982"/>
        </w:objec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검정과 파라메터 </w:t>
      </w:r>
      <w:r w:rsidR="003646F9" w:rsidRPr="003646F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9E7C189">
          <v:shape id="_x0000_i1524" type="#_x0000_t75" style="width:9.75pt;height:12pt" o:ole="">
            <v:imagedata r:id="rId983" o:title=""/>
          </v:shape>
          <o:OLEObject Type="Embed" ProgID="Equation.DSMT4" ShapeID="_x0000_i1524" DrawAspect="Content" ObjectID="_1737928248" r:id="rId984"/>
        </w:objec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CBF4E0B">
          <v:shape id="_x0000_i1525" type="#_x0000_t75" style="width:24pt;height:12pt" o:ole="">
            <v:imagedata r:id="rId952" o:title=""/>
          </v:shape>
          <o:OLEObject Type="Embed" ProgID="Equation.DSMT4" ShapeID="_x0000_i1525" DrawAspect="Content" ObjectID="_1737928249" r:id="rId985"/>
        </w:object>
      </w:r>
      <w:r w:rsidR="003646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</w: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3646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: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906139" w14:textId="02C1DDBE" w:rsidR="002C7DC4" w:rsidRPr="00360256" w:rsidRDefault="002C7DC4" w:rsidP="00423AA0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" w:name="_Toc12488701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2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364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평균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8"/>
    </w:p>
    <w:p w14:paraId="44EE994E" w14:textId="65023C2A" w:rsidR="002C7DC4" w:rsidRPr="00360256" w:rsidRDefault="00323CB0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23C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149415EF">
          <v:shape id="_x0000_i1526" type="#_x0000_t75" style="width:52.5pt;height:16.5pt" o:ole="">
            <v:imagedata r:id="rId986" o:title=""/>
          </v:shape>
          <o:OLEObject Type="Embed" ProgID="Equation.DSMT4" ShapeID="_x0000_i1526" DrawAspect="Content" ObjectID="_1737928250" r:id="rId9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23CB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60" w:dyaOrig="380" w14:anchorId="2B8F8FF2">
          <v:shape id="_x0000_i1527" type="#_x0000_t75" style="width:48pt;height:19.5pt" o:ole="">
            <v:imagedata r:id="rId988" o:title=""/>
          </v:shape>
          <o:OLEObject Type="Embed" ProgID="Equation.DSMT4" ShapeID="_x0000_i1527" DrawAspect="Content" ObjectID="_1737928251" r:id="rId9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23C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77BA0C70">
          <v:shape id="_x0000_i1528" type="#_x0000_t75" style="width:52.5pt;height:16.5pt" o:ole="">
            <v:imagedata r:id="rId990" o:title=""/>
          </v:shape>
          <o:OLEObject Type="Embed" ProgID="Equation.DSMT4" ShapeID="_x0000_i1528" DrawAspect="Content" ObjectID="_1737928252" r:id="rId9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23CB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80" w:dyaOrig="380" w14:anchorId="14280F2E">
          <v:shape id="_x0000_i1529" type="#_x0000_t75" style="width:48.75pt;height:19.5pt" o:ole="">
            <v:imagedata r:id="rId992" o:title=""/>
          </v:shape>
          <o:OLEObject Type="Embed" ProgID="Equation.DSMT4" ShapeID="_x0000_i1529" DrawAspect="Content" ObjectID="_1737928253" r:id="rId9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며 두 표본이 서로 독립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33FDED" w14:textId="1E6DF17A" w:rsidR="002C7DC4" w:rsidRDefault="00C16B82" w:rsidP="00F1283E">
      <w:pPr>
        <w:pStyle w:val="MTDisplayEquation"/>
        <w:spacing w:line="600" w:lineRule="atLeast"/>
      </w:pPr>
      <w:r>
        <w:tab/>
      </w:r>
      <w:r w:rsidRPr="00C16B82">
        <w:rPr>
          <w:position w:val="-10"/>
        </w:rPr>
        <w:object w:dxaOrig="3260" w:dyaOrig="300" w14:anchorId="274BC012">
          <v:shape id="_x0000_i1530" type="#_x0000_t75" style="width:162pt;height:16.5pt" o:ole="">
            <v:imagedata r:id="rId994" o:title=""/>
          </v:shape>
          <o:OLEObject Type="Embed" ProgID="Equation.DSMT4" ShapeID="_x0000_i1530" DrawAspect="Content" ObjectID="_1737928254" r:id="rId9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466F6EB2" w14:textId="5A6D9C2E" w:rsidR="00C16B82" w:rsidRDefault="00C16B82" w:rsidP="00F1283E">
      <w:pPr>
        <w:pStyle w:val="MTDisplayEquation"/>
        <w:spacing w:line="600" w:lineRule="atLeast"/>
      </w:pPr>
      <w:r>
        <w:tab/>
      </w:r>
      <w:r w:rsidRPr="00C16B82">
        <w:rPr>
          <w:position w:val="-10"/>
        </w:rPr>
        <w:object w:dxaOrig="3260" w:dyaOrig="300" w14:anchorId="7098BF89">
          <v:shape id="_x0000_i1531" type="#_x0000_t75" style="width:162pt;height:16.5pt" o:ole="">
            <v:imagedata r:id="rId996" o:title=""/>
          </v:shape>
          <o:OLEObject Type="Embed" ProgID="Equation.DSMT4" ShapeID="_x0000_i1531" DrawAspect="Content" ObjectID="_1737928255" r:id="rId9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3358B268" w14:textId="3120433D" w:rsidR="00C16B82" w:rsidRDefault="00C16B82" w:rsidP="00F1283E">
      <w:pPr>
        <w:pStyle w:val="MTDisplayEquation"/>
        <w:spacing w:line="600" w:lineRule="atLeast"/>
      </w:pPr>
      <w:r>
        <w:tab/>
      </w:r>
      <w:r w:rsidRPr="00C16B82">
        <w:rPr>
          <w:position w:val="-10"/>
        </w:rPr>
        <w:object w:dxaOrig="3440" w:dyaOrig="300" w14:anchorId="61C1EAD7">
          <v:shape id="_x0000_i1532" type="#_x0000_t75" style="width:172.5pt;height:16.5pt" o:ole="">
            <v:imagedata r:id="rId998" o:title=""/>
          </v:shape>
          <o:OLEObject Type="Embed" ProgID="Equation.DSMT4" ShapeID="_x0000_i1532" DrawAspect="Content" ObjectID="_1737928256" r:id="rId9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16A1545A" w14:textId="0954900E" w:rsidR="002C7DC4" w:rsidRDefault="002C7DC4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C16B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6B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 리용되는 두가지 경우에 대하여 론의한다.</w:t>
      </w:r>
    </w:p>
    <w:p w14:paraId="0C2721CF" w14:textId="7AD52B9B" w:rsidR="00011780" w:rsidRPr="00360256" w:rsidRDefault="00011780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0117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EFD9313">
          <v:shape id="_x0000_i1533" type="#_x0000_t75" style="width:27.75pt;height:16.5pt" o:ole="">
            <v:imagedata r:id="rId1000" o:title=""/>
          </v:shape>
          <o:OLEObject Type="Embed" ProgID="Equation.DSMT4" ShapeID="_x0000_i1533" DrawAspect="Content" ObjectID="_1737928257" r:id="rId10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기지일 때의 두표본</w:t>
      </w:r>
      <w:r w:rsidRPr="0001178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626115E">
          <v:shape id="_x0000_i1534" type="#_x0000_t75" style="width:9pt;height:9pt" o:ole="">
            <v:imagedata r:id="rId1002" o:title=""/>
          </v:shape>
          <o:OLEObject Type="Embed" ProgID="Equation.DSMT4" ShapeID="_x0000_i1534" DrawAspect="Content" ObjectID="_1737928258" r:id="rId10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</w:p>
    <w:p w14:paraId="20F4B065" w14:textId="20E48F00" w:rsidR="002C7DC4" w:rsidRPr="00360256" w:rsidRDefault="002C7DC4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0607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607DD" w:rsidRPr="000607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475AE981">
          <v:shape id="_x0000_i1535" type="#_x0000_t75" style="width:31.5pt;height:16.5pt" o:ole="">
            <v:imagedata r:id="rId1004" o:title=""/>
          </v:shape>
          <o:OLEObject Type="Embed" ProgID="Equation.DSMT4" ShapeID="_x0000_i1535" DrawAspect="Content" ObjectID="_1737928259" r:id="rId100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0607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 </w:t>
      </w:r>
      <w:r w:rsidR="000607DD" w:rsidRPr="000607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55FFFB8C">
          <v:shape id="_x0000_i1536" type="#_x0000_t75" style="width:26.25pt;height:14.25pt" o:ole="">
            <v:imagedata r:id="rId1006" o:title=""/>
          </v:shape>
          <o:OLEObject Type="Embed" ProgID="Equation.DSMT4" ShapeID="_x0000_i1536" DrawAspect="Content" ObjectID="_1737928260" r:id="rId1007"/>
        </w:object>
      </w:r>
      <w:r w:rsidR="000607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는 </w:t>
      </w:r>
      <w:r w:rsidR="000607DD" w:rsidRPr="000607DD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560" w:dyaOrig="620" w14:anchorId="5A189B12">
          <v:shape id="_x0000_i1537" type="#_x0000_t75" style="width:127.5pt;height:30pt" o:ole="">
            <v:imagedata r:id="rId1008" o:title=""/>
          </v:shape>
          <o:OLEObject Type="Embed" ProgID="Equation.DSMT4" ShapeID="_x0000_i1537" DrawAspect="Content" ObjectID="_1737928261" r:id="rId1009"/>
        </w:object>
      </w:r>
      <w:r w:rsidR="000607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0607D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07DD" w:rsidRPr="000607D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57F6C34">
          <v:shape id="_x0000_i1538" type="#_x0000_t75" style="width:9pt;height:9pt" o:ole="">
            <v:imagedata r:id="rId1010" o:title=""/>
          </v:shape>
          <o:OLEObject Type="Embed" ProgID="Equation.DSMT4" ShapeID="_x0000_i1538" DrawAspect="Content" ObjectID="_1737928262" r:id="rId101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07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면 검정통계량은 </w:t>
      </w:r>
      <w:r w:rsidR="000607DD" w:rsidRPr="000607DD">
        <w:rPr>
          <w:rFonts w:ascii="KP CheongPong" w:eastAsia="KP CheongPong" w:hAnsi="KP CheongPong" w:cs="宋体"/>
          <w:color w:val="2A2B2E"/>
          <w:kern w:val="0"/>
          <w:position w:val="-50"/>
          <w:sz w:val="24"/>
          <w:szCs w:val="24"/>
          <w:lang w:eastAsia="ko-KR"/>
        </w:rPr>
        <w:object w:dxaOrig="1340" w:dyaOrig="840" w14:anchorId="24F474F4">
          <v:shape id="_x0000_i1539" type="#_x0000_t75" style="width:66pt;height:42pt" o:ole="">
            <v:imagedata r:id="rId1012" o:title=""/>
          </v:shape>
          <o:OLEObject Type="Embed" ProgID="Equation.DSMT4" ShapeID="_x0000_i1539" DrawAspect="Content" ObjectID="_1737928263" r:id="rId1013"/>
        </w:object>
      </w:r>
    </w:p>
    <w:p w14:paraId="0AFC3669" w14:textId="144CA870" w:rsidR="002C7DC4" w:rsidRPr="00360256" w:rsidRDefault="000607DD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607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4409FE04">
          <v:shape id="_x0000_i1540" type="#_x0000_t75" style="width:33pt;height:16.5pt" o:ole="">
            <v:imagedata r:id="rId1014" o:title=""/>
          </v:shape>
          <o:OLEObject Type="Embed" ProgID="Equation.DSMT4" ShapeID="_x0000_i1540" DrawAspect="Content" ObjectID="_1737928264" r:id="rId10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0607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21B0BA23">
          <v:shape id="_x0000_i1541" type="#_x0000_t75" style="width:47.25pt;height:16.5pt" o:ole="">
            <v:imagedata r:id="rId1016" o:title=""/>
          </v:shape>
          <o:OLEObject Type="Embed" ProgID="Equation.DSMT4" ShapeID="_x0000_i1541" DrawAspect="Content" ObjectID="_1737928265" r:id="rId101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거절구역은 대립가설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19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Ⅰ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59CDC95">
          <v:shape id="_x0000_i1542" type="#_x0000_t75" style="width:9pt;height:12pt" o:ole="">
            <v:imagedata r:id="rId1018" o:title=""/>
          </v:shape>
          <o:OLEObject Type="Embed" ProgID="Equation.DSMT4" ShapeID="_x0000_i1542" DrawAspect="Content" ObjectID="_1737928266" r:id="rId1019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607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40" w:dyaOrig="300" w14:anchorId="4165336B">
          <v:shape id="_x0000_i1543" type="#_x0000_t75" style="width:135.75pt;height:16.5pt" o:ole="">
            <v:imagedata r:id="rId1020" o:title=""/>
          </v:shape>
          <o:OLEObject Type="Embed" ProgID="Equation.DSMT4" ShapeID="_x0000_i1543" DrawAspect="Content" ObjectID="_1737928267" r:id="rId10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FD4B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FD4BB6" w:rsidRPr="00FD4BB6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1380" w:dyaOrig="840" w14:anchorId="3F867574">
          <v:shape id="_x0000_i1544" type="#_x0000_t75" style="width:69pt;height:42pt" o:ole="">
            <v:imagedata r:id="rId1022" o:title=""/>
          </v:shape>
          <o:OLEObject Type="Embed" ProgID="Equation.DSMT4" ShapeID="_x0000_i1544" DrawAspect="Content" ObjectID="_1737928268" r:id="rId1023"/>
        </w:objec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표본에 의해 계산된 검정통계량의 값이다.</w:t>
      </w:r>
      <w:r w:rsidR="00FD4B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</w:t>
      </w:r>
      <w:r w:rsidR="00FD4B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Ⅱ의 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B386B30">
          <v:shape id="_x0000_i1545" type="#_x0000_t75" style="width:9pt;height:12pt" o:ole="">
            <v:imagedata r:id="rId1018" o:title=""/>
          </v:shape>
          <o:OLEObject Type="Embed" ProgID="Equation.DSMT4" ShapeID="_x0000_i1545" DrawAspect="Content" ObjectID="_1737928269" r:id="rId1024"/>
        </w:object>
      </w:r>
      <w:r w:rsidR="00FD4BB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FD4BB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60" w:dyaOrig="300" w14:anchorId="446A14B3">
          <v:shape id="_x0000_i1546" type="#_x0000_t75" style="width:117.75pt;height:16.5pt" o:ole="">
            <v:imagedata r:id="rId1025" o:title=""/>
          </v:shape>
          <o:OLEObject Type="Embed" ProgID="Equation.DSMT4" ShapeID="_x0000_i1546" DrawAspect="Content" ObjectID="_1737928270" r:id="rId1026"/>
        </w:objec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</w:t>
      </w:r>
      <w:r w:rsidR="00FD4B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Ⅲ의 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80CDDA3">
          <v:shape id="_x0000_i1547" type="#_x0000_t75" style="width:9pt;height:12pt" o:ole="">
            <v:imagedata r:id="rId1018" o:title=""/>
          </v:shape>
          <o:OLEObject Type="Embed" ProgID="Equation.DSMT4" ShapeID="_x0000_i1547" DrawAspect="Content" ObjectID="_1737928271" r:id="rId1027"/>
        </w:object>
      </w:r>
      <w:r w:rsidR="00FD4BB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FD4B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FD4BB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80" w:dyaOrig="300" w14:anchorId="100952E8">
          <v:shape id="_x0000_i1548" type="#_x0000_t75" style="width:184.5pt;height:16.5pt" o:ole="">
            <v:imagedata r:id="rId1028" o:title=""/>
          </v:shape>
          <o:OLEObject Type="Embed" ProgID="Equation.DSMT4" ShapeID="_x0000_i1548" DrawAspect="Content" ObjectID="_1737928272" r:id="rId1029"/>
        </w:object>
      </w:r>
      <w:r w:rsidR="00FD4B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8C001A3" w14:textId="53CA9AB1" w:rsidR="002C7DC4" w:rsidRPr="00360256" w:rsidRDefault="002C7DC4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FD4B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BB6" w:rsidRPr="00FD4B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57D65C8">
          <v:shape id="_x0000_i1549" type="#_x0000_t75" style="width:54.75pt;height:16.5pt" o:ole="">
            <v:imagedata r:id="rId1030" o:title=""/>
          </v:shape>
          <o:OLEObject Type="Embed" ProgID="Equation.DSMT4" ShapeID="_x0000_i1549" DrawAspect="Content" ObjectID="_1737928273" r:id="rId1031"/>
        </w:object>
      </w:r>
      <w:r w:rsidR="00FD4B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미지일 때의 두표본</w:t>
      </w:r>
      <w:r w:rsidR="00FD4BB6" w:rsidRPr="00FD4BB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AD5862C">
          <v:shape id="_x0000_i1550" type="#_x0000_t75" style="width:7.5pt;height:9.75pt" o:ole="">
            <v:imagedata r:id="rId1032" o:title=""/>
          </v:shape>
          <o:OLEObject Type="Embed" ProgID="Equation.DSMT4" ShapeID="_x0000_i1550" DrawAspect="Content" ObjectID="_1737928274" r:id="rId1033"/>
        </w:object>
      </w:r>
      <w:r w:rsidR="00FD4B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.</w:t>
      </w:r>
    </w:p>
    <w:p w14:paraId="714EA19E" w14:textId="77777777" w:rsidR="00FD4BB6" w:rsidRDefault="00FD4BB6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4B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9BF1769">
          <v:shape id="_x0000_i1551" type="#_x0000_t75" style="width:54.75pt;height:16.5pt" o:ole="">
            <v:imagedata r:id="rId1030" o:title=""/>
          </v:shape>
          <o:OLEObject Type="Embed" ProgID="Equation.DSMT4" ShapeID="_x0000_i1551" DrawAspect="Content" ObjectID="_1737928275" r:id="rId10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주어지지 않았을 때 우선 </w:t>
      </w:r>
      <w:r w:rsidRPr="00FD4BB6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880" w:dyaOrig="580" w14:anchorId="084D9402">
          <v:shape id="_x0000_i1552" type="#_x0000_t75" style="width:2in;height:27.75pt" o:ole="">
            <v:imagedata r:id="rId1035" o:title=""/>
          </v:shape>
          <o:OLEObject Type="Embed" ProgID="Equation.DSMT4" ShapeID="_x0000_i1552" DrawAspect="Content" ObjectID="_1737928276" r:id="rId10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AEC9744" w14:textId="79CF3787" w:rsidR="002C7DC4" w:rsidRPr="00360256" w:rsidRDefault="00FD4BB6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FD4BB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00" w:dyaOrig="639" w14:anchorId="1FE20E55">
          <v:shape id="_x0000_i1553" type="#_x0000_t75" style="width:239.25pt;height:31.5pt" o:ole="">
            <v:imagedata r:id="rId1037" o:title=""/>
          </v:shape>
          <o:OLEObject Type="Embed" ProgID="Equation.DSMT4" ShapeID="_x0000_i1553" DrawAspect="Content" ObjectID="_1737928277" r:id="rId10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FD4BB6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4160" w:dyaOrig="560" w14:anchorId="2965CE3F">
          <v:shape id="_x0000_i1554" type="#_x0000_t75" style="width:207.75pt;height:27.75pt" o:ole="">
            <v:imagedata r:id="rId1039" o:title=""/>
          </v:shape>
          <o:OLEObject Type="Embed" ProgID="Equation.DSMT4" ShapeID="_x0000_i1554" DrawAspect="Content" ObjectID="_1737928278" r:id="rId1040"/>
        </w:object>
      </w:r>
    </w:p>
    <w:p w14:paraId="7FA72D11" w14:textId="65D0F974" w:rsidR="002C7DC4" w:rsidRPr="00360256" w:rsidRDefault="008B4461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B4461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720" w:dyaOrig="660" w14:anchorId="4ABCC48C">
          <v:shape id="_x0000_i1555" type="#_x0000_t75" style="width:186pt;height:31.5pt" o:ole="">
            <v:imagedata r:id="rId1041" o:title=""/>
          </v:shape>
          <o:OLEObject Type="Embed" ProgID="Equation.DSMT4" ShapeID="_x0000_i1555" DrawAspect="Content" ObjectID="_1737928279" r:id="rId1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Pr="008B4461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3140" w:dyaOrig="820" w14:anchorId="55F5C49A">
          <v:shape id="_x0000_i1556" type="#_x0000_t75" style="width:158.25pt;height:42pt" o:ole="">
            <v:imagedata r:id="rId1043" o:title=""/>
          </v:shape>
          <o:OLEObject Type="Embed" ProgID="Equation.DSMT4" ShapeID="_x0000_i1556" DrawAspect="Content" ObjectID="_1737928280" r:id="rId1044"/>
        </w:object>
      </w:r>
    </w:p>
    <w:p w14:paraId="2A65F46F" w14:textId="041A1C0F" w:rsidR="008513FF" w:rsidRDefault="008B4461" w:rsidP="00F1283E">
      <w:pPr>
        <w:widowControl/>
        <w:shd w:val="clear" w:color="auto" w:fill="FFFFFF"/>
        <w:wordWrap w:val="0"/>
        <w:topLinePunct/>
        <w:spacing w:line="60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446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38190B63">
          <v:shape id="_x0000_i1557" type="#_x0000_t75" style="width:33pt;height:16.5pt" o:ole="">
            <v:imagedata r:id="rId1045" o:title=""/>
          </v:shape>
          <o:OLEObject Type="Embed" ProgID="Equation.DSMT4" ShapeID="_x0000_i1557" DrawAspect="Content" ObjectID="_1737928281" r:id="rId104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통계량은 </w:t>
      </w:r>
      <w:r w:rsidRPr="008B4461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1240" w:dyaOrig="820" w14:anchorId="63DC28C0">
          <v:shape id="_x0000_i1558" type="#_x0000_t75" style="width:62.25pt;height:42pt" o:ole="">
            <v:imagedata r:id="rId1047" o:title=""/>
          </v:shape>
          <o:OLEObject Type="Embed" ProgID="Equation.DSMT4" ShapeID="_x0000_i1558" DrawAspect="Content" ObjectID="_1737928282" r:id="rId104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FA19205" w14:textId="1D76912F" w:rsidR="002C7DC4" w:rsidRPr="00360256" w:rsidRDefault="008B4461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검정문제 Ⅰ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8D61E28">
          <v:shape id="_x0000_i1559" type="#_x0000_t75" style="width:9pt;height:12pt" o:ole="">
            <v:imagedata r:id="rId1018" o:title=""/>
          </v:shape>
          <o:OLEObject Type="Embed" ProgID="Equation.DSMT4" ShapeID="_x0000_i1559" DrawAspect="Content" ObjectID="_1737928283" r:id="rId1049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607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20" w:dyaOrig="300" w14:anchorId="594FB587">
          <v:shape id="_x0000_i1560" type="#_x0000_t75" style="width:171pt;height:16.5pt" o:ole="">
            <v:imagedata r:id="rId1050" o:title=""/>
          </v:shape>
          <o:OLEObject Type="Embed" ProgID="Equation.DSMT4" ShapeID="_x0000_i1560" DrawAspect="Content" ObjectID="_1737928284" r:id="rId10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8B4461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1320" w:dyaOrig="820" w14:anchorId="249B6FBB">
          <v:shape id="_x0000_i1561" type="#_x0000_t75" style="width:66pt;height:42pt" o:ole="">
            <v:imagedata r:id="rId1052" o:title=""/>
          </v:shape>
          <o:OLEObject Type="Embed" ProgID="Equation.DSMT4" ShapeID="_x0000_i1561" DrawAspect="Content" ObjectID="_1737928285" r:id="rId10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표본에 의해 계산된 검정통계량의 값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446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80AF4C2">
          <v:shape id="_x0000_i1562" type="#_x0000_t75" style="width:7.5pt;height:9.75pt" o:ole="">
            <v:imagedata r:id="rId1054" o:title=""/>
          </v:shape>
          <o:OLEObject Type="Embed" ProgID="Equation.DSMT4" ShapeID="_x0000_i1562" DrawAspect="Content" ObjectID="_1737928286" r:id="rId10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8B446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1AF4223">
          <v:shape id="_x0000_i1563" type="#_x0000_t75" style="width:50.25pt;height:16.5pt" o:ole="">
            <v:imagedata r:id="rId1056" o:title=""/>
          </v:shape>
          <o:OLEObject Type="Embed" ProgID="Equation.DSMT4" ShapeID="_x0000_i1563" DrawAspect="Content" ObjectID="_1737928287" r:id="rId10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 우연량이다.</w:t>
      </w:r>
    </w:p>
    <w:p w14:paraId="0EE8FF8E" w14:textId="37D66284" w:rsidR="00245BDE" w:rsidRPr="00360256" w:rsidRDefault="00245BDE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Ⅱ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5C323EB">
          <v:shape id="_x0000_i1564" type="#_x0000_t75" style="width:9pt;height:12pt" o:ole="">
            <v:imagedata r:id="rId1018" o:title=""/>
          </v:shape>
          <o:OLEObject Type="Embed" ProgID="Equation.DSMT4" ShapeID="_x0000_i1564" DrawAspect="Content" ObjectID="_1737928288" r:id="rId1058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D4BB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300" w:dyaOrig="300" w14:anchorId="1A45BA80">
          <v:shape id="_x0000_i1565" type="#_x0000_t75" style="width:164.25pt;height:16.5pt" o:ole="">
            <v:imagedata r:id="rId1059" o:title=""/>
          </v:shape>
          <o:OLEObject Type="Embed" ProgID="Equation.DSMT4" ShapeID="_x0000_i1565" DrawAspect="Content" ObjectID="_1737928289" r:id="rId10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검정문제 Ⅲ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01088F6">
          <v:shape id="_x0000_i1566" type="#_x0000_t75" style="width:9pt;height:12pt" o:ole="">
            <v:imagedata r:id="rId1018" o:title=""/>
          </v:shape>
          <o:OLEObject Type="Embed" ProgID="Equation.DSMT4" ShapeID="_x0000_i1566" DrawAspect="Content" ObjectID="_1737928290" r:id="rId1061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D4BB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40" w:dyaOrig="300" w14:anchorId="1562EB49">
          <v:shape id="_x0000_i1567" type="#_x0000_t75" style="width:217.5pt;height:16.5pt" o:ole="">
            <v:imagedata r:id="rId1062" o:title=""/>
          </v:shape>
          <o:OLEObject Type="Embed" ProgID="Equation.DSMT4" ShapeID="_x0000_i1567" DrawAspect="Content" ObjectID="_1737928291" r:id="rId10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EDB912C" w14:textId="5F7E1D8E" w:rsidR="008513FF" w:rsidRDefault="00325BB5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물</w:t>
      </w:r>
      <w:r w:rsidR="001121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마모성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2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높이기 위하여 </w:t>
      </w:r>
      <w:r w:rsidR="00432B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합금주물품대신 </w:t>
      </w:r>
      <w:r w:rsidR="00FE04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니켈합금주물품</w:t>
      </w:r>
      <w:r w:rsidR="00432B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는 시험을 진행하였다.</w:t>
      </w:r>
      <w:r w:rsidR="00432BE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2B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종류의 주물품들에서 표본량이 각각 </w:t>
      </w:r>
      <w:r w:rsidR="006103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, 9</w:t>
      </w:r>
      <w:r w:rsidR="006103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인 표본을 발취하고 그 굳기를 측정한 자료는 다음과 같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6"/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</w:tblGrid>
      <w:tr w:rsidR="003F66ED" w14:paraId="5031D37A" w14:textId="77777777" w:rsidTr="003F66ED">
        <w:trPr>
          <w:jc w:val="center"/>
        </w:trPr>
        <w:tc>
          <w:tcPr>
            <w:tcW w:w="1256" w:type="dxa"/>
          </w:tcPr>
          <w:p w14:paraId="34428288" w14:textId="3058AD68" w:rsidR="003F66ED" w:rsidRDefault="003F66ED" w:rsidP="00F1283E">
            <w:pPr>
              <w:widowControl/>
              <w:topLinePunct/>
              <w:spacing w:line="600" w:lineRule="atLeas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474A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니켈합금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794" w:type="dxa"/>
          </w:tcPr>
          <w:p w14:paraId="76966642" w14:textId="0EB8A629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6.43</w:t>
            </w:r>
          </w:p>
        </w:tc>
        <w:tc>
          <w:tcPr>
            <w:tcW w:w="794" w:type="dxa"/>
          </w:tcPr>
          <w:p w14:paraId="02DDDD6E" w14:textId="78B41A5F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6.21</w:t>
            </w:r>
          </w:p>
        </w:tc>
        <w:tc>
          <w:tcPr>
            <w:tcW w:w="794" w:type="dxa"/>
          </w:tcPr>
          <w:p w14:paraId="1484645C" w14:textId="30649AEF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3.58</w:t>
            </w:r>
          </w:p>
        </w:tc>
        <w:tc>
          <w:tcPr>
            <w:tcW w:w="794" w:type="dxa"/>
          </w:tcPr>
          <w:p w14:paraId="360AD506" w14:textId="1E98965F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9.69</w:t>
            </w:r>
          </w:p>
        </w:tc>
        <w:tc>
          <w:tcPr>
            <w:tcW w:w="794" w:type="dxa"/>
          </w:tcPr>
          <w:p w14:paraId="589B091E" w14:textId="5ECD824B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.29</w:t>
            </w:r>
          </w:p>
        </w:tc>
        <w:tc>
          <w:tcPr>
            <w:tcW w:w="794" w:type="dxa"/>
          </w:tcPr>
          <w:p w14:paraId="4EB997BE" w14:textId="0D0C518A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0.83</w:t>
            </w:r>
          </w:p>
        </w:tc>
        <w:tc>
          <w:tcPr>
            <w:tcW w:w="794" w:type="dxa"/>
          </w:tcPr>
          <w:p w14:paraId="40FF37AE" w14:textId="2CA0C9E4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.75</w:t>
            </w:r>
          </w:p>
        </w:tc>
        <w:tc>
          <w:tcPr>
            <w:tcW w:w="794" w:type="dxa"/>
          </w:tcPr>
          <w:p w14:paraId="1A07D805" w14:textId="2F6DF07E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2.34</w:t>
            </w:r>
          </w:p>
        </w:tc>
        <w:tc>
          <w:tcPr>
            <w:tcW w:w="794" w:type="dxa"/>
          </w:tcPr>
          <w:p w14:paraId="39F6E812" w14:textId="77777777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3F66ED" w14:paraId="26AD50DD" w14:textId="77777777" w:rsidTr="003F66ED">
        <w:trPr>
          <w:jc w:val="center"/>
        </w:trPr>
        <w:tc>
          <w:tcPr>
            <w:tcW w:w="1256" w:type="dxa"/>
          </w:tcPr>
          <w:p w14:paraId="228AE077" w14:textId="0B9FAC6B" w:rsidR="003F66ED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474A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동합금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794" w:type="dxa"/>
          </w:tcPr>
          <w:p w14:paraId="44D1F359" w14:textId="7F437D2D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3.66</w:t>
            </w:r>
          </w:p>
        </w:tc>
        <w:tc>
          <w:tcPr>
            <w:tcW w:w="794" w:type="dxa"/>
          </w:tcPr>
          <w:p w14:paraId="45716710" w14:textId="5B26302A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4.27</w:t>
            </w:r>
          </w:p>
        </w:tc>
        <w:tc>
          <w:tcPr>
            <w:tcW w:w="794" w:type="dxa"/>
          </w:tcPr>
          <w:p w14:paraId="2A8BA077" w14:textId="6312AF2C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9.34</w:t>
            </w:r>
          </w:p>
        </w:tc>
        <w:tc>
          <w:tcPr>
            <w:tcW w:w="794" w:type="dxa"/>
          </w:tcPr>
          <w:p w14:paraId="4997ABEE" w14:textId="5ED704BF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1.37</w:t>
            </w:r>
          </w:p>
        </w:tc>
        <w:tc>
          <w:tcPr>
            <w:tcW w:w="794" w:type="dxa"/>
          </w:tcPr>
          <w:p w14:paraId="5AAB93DD" w14:textId="79DE0473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9.77</w:t>
            </w:r>
          </w:p>
        </w:tc>
        <w:tc>
          <w:tcPr>
            <w:tcW w:w="794" w:type="dxa"/>
          </w:tcPr>
          <w:p w14:paraId="03546D4A" w14:textId="555DB3A6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.12</w:t>
            </w:r>
          </w:p>
        </w:tc>
        <w:tc>
          <w:tcPr>
            <w:tcW w:w="794" w:type="dxa"/>
          </w:tcPr>
          <w:p w14:paraId="58F167DA" w14:textId="06C1DB86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7.27</w:t>
            </w:r>
          </w:p>
        </w:tc>
        <w:tc>
          <w:tcPr>
            <w:tcW w:w="794" w:type="dxa"/>
          </w:tcPr>
          <w:p w14:paraId="402A0A56" w14:textId="560F4C97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.07</w:t>
            </w:r>
          </w:p>
        </w:tc>
        <w:tc>
          <w:tcPr>
            <w:tcW w:w="794" w:type="dxa"/>
          </w:tcPr>
          <w:p w14:paraId="27DB648E" w14:textId="23FA1D71" w:rsidR="003F66ED" w:rsidRPr="002E09D5" w:rsidRDefault="003F66ED" w:rsidP="00F1283E">
            <w:pPr>
              <w:widowControl/>
              <w:topLinePunct/>
              <w:spacing w:line="60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09D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2.61</w:t>
            </w:r>
          </w:p>
        </w:tc>
      </w:tr>
    </w:tbl>
    <w:p w14:paraId="354B5044" w14:textId="377697C8" w:rsidR="002C7DC4" w:rsidRPr="00360256" w:rsidRDefault="002C7DC4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굳기는 </w:t>
      </w:r>
      <w:r w:rsidR="00F42B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2B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정규분포에 따른다.</w:t>
      </w:r>
      <w:r w:rsidR="00252FA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52FA4" w:rsidRPr="00252FA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B4CE533">
          <v:shape id="_x0000_i1568" type="#_x0000_t75" style="width:40.5pt;height:12pt" o:ole="">
            <v:imagedata r:id="rId1064" o:title=""/>
          </v:shape>
          <o:OLEObject Type="Embed" ProgID="Equation.DSMT4" ShapeID="_x0000_i1568" DrawAspect="Content" ObjectID="_1737928292" r:id="rId106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니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물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굳기가 높아졌는가를 판단하시오.</w:t>
      </w:r>
    </w:p>
    <w:p w14:paraId="3AE614F9" w14:textId="3A795BD3" w:rsidR="002C7DC4" w:rsidRPr="00360256" w:rsidRDefault="002C7DC4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니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</w:t>
      </w:r>
      <w:r w:rsidR="002733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27330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합금 </w:t>
      </w:r>
      <w:r w:rsidR="00252F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물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굳기를 각각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538BB7D5">
          <v:shape id="_x0000_i1569" type="#_x0000_t75" style="width:26.25pt;height:14.25pt" o:ole="">
            <v:imagedata r:id="rId1066" o:title=""/>
          </v:shape>
          <o:OLEObject Type="Embed" ProgID="Equation.DSMT4" ShapeID="_x0000_i1569" DrawAspect="Content" ObjectID="_1737928293" r:id="rId1067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359" w:dyaOrig="380" w14:anchorId="475F7B27">
          <v:shape id="_x0000_i1570" type="#_x0000_t75" style="width:69pt;height:19.5pt" o:ole="">
            <v:imagedata r:id="rId1068" o:title=""/>
          </v:shape>
          <o:OLEObject Type="Embed" ProgID="Equation.DSMT4" ShapeID="_x0000_i1570" DrawAspect="Content" ObjectID="_1737928294" r:id="rId1069"/>
        </w:objec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340" w:dyaOrig="380" w14:anchorId="4BC3336F">
          <v:shape id="_x0000_i1571" type="#_x0000_t75" style="width:66pt;height:19.5pt" o:ole="">
            <v:imagedata r:id="rId1070" o:title=""/>
          </v:shape>
          <o:OLEObject Type="Embed" ProgID="Equation.DSMT4" ShapeID="_x0000_i1571" DrawAspect="Content" ObjectID="_1737928295" r:id="rId1071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검정하는 가설은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80" w:dyaOrig="300" w14:anchorId="695748D3">
          <v:shape id="_x0000_i1572" type="#_x0000_t75" style="width:124.5pt;height:15pt" o:ole="">
            <v:imagedata r:id="rId1072" o:title=""/>
          </v:shape>
          <o:OLEObject Type="Embed" ProgID="Equation.DSMT4" ShapeID="_x0000_i1572" DrawAspect="Content" ObjectID="_1737928296" r:id="rId1073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의 분산이 미지이지만 꼭 같으므로 두표본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260CBBE">
          <v:shape id="_x0000_i1573" type="#_x0000_t75" style="width:7.5pt;height:9.75pt" o:ole="">
            <v:imagedata r:id="rId1074" o:title=""/>
          </v:shape>
          <o:OLEObject Type="Embed" ProgID="Equation.DSMT4" ShapeID="_x0000_i1573" DrawAspect="Content" ObjectID="_1737928297" r:id="rId1075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을 리용한다.</w: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산하면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279" w14:anchorId="1BCD3FD2">
          <v:shape id="_x0000_i1574" type="#_x0000_t75" style="width:102pt;height:14.25pt" o:ole="">
            <v:imagedata r:id="rId1076" o:title=""/>
          </v:shape>
          <o:OLEObject Type="Embed" ProgID="Equation.DSMT4" ShapeID="_x0000_i1574" DrawAspect="Content" ObjectID="_1737928298" r:id="rId1077"/>
        </w:objec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140" w:dyaOrig="639" w14:anchorId="78095C0E">
          <v:shape id="_x0000_i1575" type="#_x0000_t75" style="width:206.25pt;height:30.75pt" o:ole="">
            <v:imagedata r:id="rId1078" o:title=""/>
          </v:shape>
          <o:OLEObject Type="Embed" ProgID="Equation.DSMT4" ShapeID="_x0000_i1575" DrawAspect="Content" ObjectID="_1737928299" r:id="rId1079"/>
        </w:objec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840" w:dyaOrig="560" w14:anchorId="5E5589DA">
          <v:shape id="_x0000_i1576" type="#_x0000_t75" style="width:192pt;height:27.75pt" o:ole="">
            <v:imagedata r:id="rId1080" o:title=""/>
          </v:shape>
          <o:OLEObject Type="Embed" ProgID="Equation.DSMT4" ShapeID="_x0000_i1576" DrawAspect="Content" ObjectID="_1737928300" r:id="rId1081"/>
        </w:objec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2580" w:dyaOrig="820" w14:anchorId="5062677A">
          <v:shape id="_x0000_i1577" type="#_x0000_t75" style="width:129pt;height:40.5pt" o:ole="">
            <v:imagedata r:id="rId1082" o:title=""/>
          </v:shape>
          <o:OLEObject Type="Embed" ProgID="Equation.DSMT4" ShapeID="_x0000_i1577" DrawAspect="Content" ObjectID="_1737928301" r:id="rId1083"/>
        </w:object>
      </w:r>
      <w:r w:rsidR="002733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표에서 찾아보면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40" w:dyaOrig="300" w14:anchorId="64A6E537">
          <v:shape id="_x0000_i1578" type="#_x0000_t75" style="width:1in;height:15pt" o:ole="">
            <v:imagedata r:id="rId1084" o:title=""/>
          </v:shape>
          <o:OLEObject Type="Embed" ProgID="Equation.DSMT4" ShapeID="_x0000_i1578" DrawAspect="Content" ObjectID="_1737928302" r:id="rId1085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273304" w:rsidRPr="0027330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344330D">
          <v:shape id="_x0000_i1579" type="#_x0000_t75" style="width:54.75pt;height:15pt" o:ole="">
            <v:imagedata r:id="rId1086" o:title=""/>
          </v:shape>
          <o:OLEObject Type="Embed" ProgID="Equation.DSMT4" ShapeID="_x0000_i1579" DrawAspect="Content" ObjectID="_1737928303" r:id="rId1087"/>
        </w:object>
      </w:r>
      <w:r w:rsidR="002733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 령가설을 거절하고 니켈합금주물품의 굳기가 현저히 높아졌다고 판단할수 있다.</w:t>
      </w:r>
    </w:p>
    <w:p w14:paraId="73FA622B" w14:textId="33310E6B" w:rsidR="002C7DC4" w:rsidRPr="00360256" w:rsidRDefault="00273304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5C7D8F4">
          <v:shape id="_x0000_i1580" type="#_x0000_t75" style="width:9pt;height:12pt" o:ole="">
            <v:imagedata r:id="rId1018" o:title=""/>
          </v:shape>
          <o:OLEObject Type="Embed" ProgID="Equation.DSMT4" ShapeID="_x0000_i1580" DrawAspect="Content" ObjectID="_1737928304" r:id="rId1088"/>
        </w:object>
      </w:r>
      <w:r w:rsidR="009919E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96F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="00796F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475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6475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75E1" w:rsidRPr="006475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7BAD091A">
          <v:shape id="_x0000_i1581" type="#_x0000_t75" style="width:50.25pt;height:15pt" o:ole="">
            <v:imagedata r:id="rId1089" o:title=""/>
          </v:shape>
          <o:OLEObject Type="Embed" ProgID="Equation.DSMT4" ShapeID="_x0000_i1581" DrawAspect="Content" ObjectID="_1737928305" r:id="rId1090"/>
        </w:object>
      </w:r>
      <w:r w:rsidR="006475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6475E1" w:rsidRPr="006475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6D173147">
          <v:shape id="_x0000_i1582" type="#_x0000_t75" style="width:36.75pt;height:15pt" o:ole="">
            <v:imagedata r:id="rId1091" o:title=""/>
          </v:shape>
          <o:OLEObject Type="Embed" ProgID="Equation.DSMT4" ShapeID="_x0000_i1582" DrawAspect="Content" ObjectID="_1737928306" r:id="rId1092"/>
        </w:object>
      </w:r>
      <w:r w:rsidR="006475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6475E1" w:rsidRPr="006475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00" w:dyaOrig="300" w14:anchorId="65EB555E">
          <v:shape id="_x0000_i1583" type="#_x0000_t75" style="width:75pt;height:15pt" o:ole="">
            <v:imagedata r:id="rId1093" o:title=""/>
          </v:shape>
          <o:OLEObject Type="Embed" ProgID="Equation.DSMT4" ShapeID="_x0000_i1583" DrawAspect="Content" ObjectID="_1737928307" r:id="rId1094"/>
        </w:object>
      </w:r>
    </w:p>
    <w:p w14:paraId="67950BE5" w14:textId="2D069B7B" w:rsidR="002C7DC4" w:rsidRPr="00360256" w:rsidRDefault="00C91FD2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xcel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쏘프트웨어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6475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1F23454">
          <v:shape id="_x0000_i1584" type="#_x0000_t75" style="width:9pt;height:12pt" o:ole="">
            <v:imagedata r:id="rId1018" o:title=""/>
          </v:shape>
          <o:OLEObject Type="Embed" ProgID="Equation.DSMT4" ShapeID="_x0000_i1584" DrawAspect="Content" ObjectID="_1737928308" r:id="rId1095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4</w:t>
      </w:r>
      <w:r w:rsidR="0085030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B61E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수 있다.</w:t>
      </w:r>
      <w:r w:rsidR="00B61E2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07226BE">
          <v:shape id="_x0000_i1585" type="#_x0000_t75" style="width:9pt;height:12pt" o:ole="">
            <v:imagedata r:id="rId1018" o:title=""/>
          </v:shape>
          <o:OLEObject Type="Embed" ProgID="Equation.DSMT4" ShapeID="_x0000_i1585" DrawAspect="Content" ObjectID="_1737928309" r:id="rId109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1E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</w:t>
      </w:r>
      <w:r w:rsidR="00B61E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야 하며 우에서와 같은 결론을 얻는다.</w:t>
      </w:r>
    </w:p>
    <w:p w14:paraId="17EA5128" w14:textId="23F94CD8" w:rsidR="009217FF" w:rsidRDefault="00B61E2D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9737E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하</w:t>
      </w:r>
      <w:r w:rsidR="005565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그것을 표 </w:t>
      </w:r>
      <w:r w:rsidR="005565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2.2</w:t>
      </w:r>
      <w:r w:rsidR="005565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요약하였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05C9F8" w14:textId="77777777" w:rsidR="00F1283E" w:rsidRPr="00360256" w:rsidRDefault="00F1283E" w:rsidP="00F1283E">
      <w:pPr>
        <w:widowControl/>
        <w:shd w:val="clear" w:color="auto" w:fill="FFFFFF"/>
        <w:topLinePunct/>
        <w:spacing w:line="6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1349066F" w14:textId="43F13145" w:rsidR="002C7DC4" w:rsidRDefault="002C7DC4" w:rsidP="002C19C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42"/>
        <w:gridCol w:w="1418"/>
        <w:gridCol w:w="1418"/>
        <w:gridCol w:w="1743"/>
        <w:gridCol w:w="2236"/>
        <w:gridCol w:w="1743"/>
      </w:tblGrid>
      <w:tr w:rsidR="00E36F16" w14:paraId="4D93456D" w14:textId="77777777" w:rsidTr="00416BD7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</w:tcPr>
          <w:p w14:paraId="031FE772" w14:textId="77777777" w:rsidR="00E36F16" w:rsidRDefault="00E36F16" w:rsidP="00D51B5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방법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79FEA25A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6F309C68">
                <v:shape id="_x0000_i1586" type="#_x0000_t75" style="width:16.5pt;height:16.5pt" o:ole="">
                  <v:imagedata r:id="rId861" o:title=""/>
                </v:shape>
                <o:OLEObject Type="Embed" ProgID="Equation.DSMT4" ShapeID="_x0000_i1586" DrawAspect="Content" ObjectID="_1737928310" r:id="rId1097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38A761C4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6ED3240">
                <v:shape id="_x0000_i1587" type="#_x0000_t75" style="width:14.25pt;height:16.5pt" o:ole="">
                  <v:imagedata r:id="rId863" o:title=""/>
                </v:shape>
                <o:OLEObject Type="Embed" ProgID="Equation.DSMT4" ShapeID="_x0000_i1587" DrawAspect="Content" ObjectID="_1737928311" r:id="rId1098"/>
              </w:objec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085E6B8E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통계량</w:t>
            </w:r>
          </w:p>
        </w:tc>
        <w:tc>
          <w:tcPr>
            <w:tcW w:w="2236" w:type="dxa"/>
            <w:tcBorders>
              <w:bottom w:val="single" w:sz="4" w:space="0" w:color="auto"/>
            </w:tcBorders>
          </w:tcPr>
          <w:p w14:paraId="2950E7C6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거절구역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1FD871D2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31F3C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4AD8D74">
                <v:shape id="_x0000_i1588" type="#_x0000_t75" style="width:9pt;height:12pt" o:ole="">
                  <v:imagedata r:id="rId865" o:title=""/>
                </v:shape>
                <o:OLEObject Type="Embed" ProgID="Equation.DSMT4" ShapeID="_x0000_i1588" DrawAspect="Content" ObjectID="_1737928312" r:id="rId1099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E36F16" w14:paraId="282048A8" w14:textId="77777777" w:rsidTr="00416BD7">
        <w:trPr>
          <w:jc w:val="center"/>
        </w:trPr>
        <w:tc>
          <w:tcPr>
            <w:tcW w:w="1742" w:type="dxa"/>
            <w:vMerge w:val="restart"/>
          </w:tcPr>
          <w:p w14:paraId="25DB5305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6A0CBA49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E5C4A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51186A90">
                <v:shape id="_x0000_i1589" type="#_x0000_t75" style="width:9pt;height:9pt" o:ole="">
                  <v:imagedata r:id="rId867" o:title=""/>
                </v:shape>
                <o:OLEObject Type="Embed" ProgID="Equation.DSMT4" ShapeID="_x0000_i1589" DrawAspect="Content" ObjectID="_1737928313" r:id="rId1100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055369B3" w14:textId="0FF14913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2C19C9" w:rsidRPr="0010596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60" w:dyaOrig="300" w14:anchorId="30BD04D5">
                <v:shape id="_x0000_i1590" type="#_x0000_t75" style="width:27.75pt;height:16.5pt" o:ole="">
                  <v:imagedata r:id="rId1101" o:title=""/>
                </v:shape>
                <o:OLEObject Type="Embed" ProgID="Equation.DSMT4" ShapeID="_x0000_i1590" DrawAspect="Content" ObjectID="_1737928314" r:id="rId1102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지)</w:t>
            </w:r>
          </w:p>
        </w:tc>
        <w:tc>
          <w:tcPr>
            <w:tcW w:w="1418" w:type="dxa"/>
            <w:tcBorders>
              <w:bottom w:val="nil"/>
            </w:tcBorders>
          </w:tcPr>
          <w:p w14:paraId="6C0AB012" w14:textId="09446FCF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5E6F3625">
                <v:shape id="_x0000_i1591" type="#_x0000_t75" style="width:30pt;height:16.5pt" o:ole="">
                  <v:imagedata r:id="rId1103" o:title=""/>
                </v:shape>
                <o:OLEObject Type="Embed" ProgID="Equation.DSMT4" ShapeID="_x0000_i1591" DrawAspect="Content" ObjectID="_1737928315" r:id="rId1104"/>
              </w:object>
            </w:r>
          </w:p>
        </w:tc>
        <w:tc>
          <w:tcPr>
            <w:tcW w:w="1418" w:type="dxa"/>
            <w:tcBorders>
              <w:bottom w:val="nil"/>
            </w:tcBorders>
          </w:tcPr>
          <w:p w14:paraId="71119DA5" w14:textId="26BE81C9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6B7D1051">
                <v:shape id="_x0000_i1592" type="#_x0000_t75" style="width:33pt;height:16.5pt" o:ole="">
                  <v:imagedata r:id="rId1105" o:title=""/>
                </v:shape>
                <o:OLEObject Type="Embed" ProgID="Equation.DSMT4" ShapeID="_x0000_i1592" DrawAspect="Content" ObjectID="_1737928316" r:id="rId1106"/>
              </w:object>
            </w:r>
          </w:p>
        </w:tc>
        <w:tc>
          <w:tcPr>
            <w:tcW w:w="1743" w:type="dxa"/>
            <w:vMerge w:val="restart"/>
          </w:tcPr>
          <w:p w14:paraId="78E4596E" w14:textId="28AFA531" w:rsidR="00E36F16" w:rsidRDefault="00416BD7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50"/>
                <w:sz w:val="24"/>
                <w:szCs w:val="24"/>
                <w:lang w:eastAsia="ko-KR"/>
              </w:rPr>
              <w:object w:dxaOrig="1300" w:dyaOrig="840" w14:anchorId="37E7DC54">
                <v:shape id="_x0000_i1593" type="#_x0000_t75" style="width:64.5pt;height:42pt" o:ole="">
                  <v:imagedata r:id="rId1107" o:title=""/>
                </v:shape>
                <o:OLEObject Type="Embed" ProgID="Equation.DSMT4" ShapeID="_x0000_i1593" DrawAspect="Content" ObjectID="_1737928317" r:id="rId1108"/>
              </w:object>
            </w:r>
          </w:p>
        </w:tc>
        <w:tc>
          <w:tcPr>
            <w:tcW w:w="2236" w:type="dxa"/>
            <w:tcBorders>
              <w:bottom w:val="nil"/>
            </w:tcBorders>
          </w:tcPr>
          <w:p w14:paraId="6B47D548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54FC4161">
                <v:shape id="_x0000_i1594" type="#_x0000_t75" style="width:44.25pt;height:16.5pt" o:ole="">
                  <v:imagedata r:id="rId877" o:title=""/>
                </v:shape>
                <o:OLEObject Type="Embed" ProgID="Equation.DSMT4" ShapeID="_x0000_i1594" DrawAspect="Content" ObjectID="_1737928318" r:id="rId1109"/>
              </w:object>
            </w:r>
          </w:p>
        </w:tc>
        <w:tc>
          <w:tcPr>
            <w:tcW w:w="1743" w:type="dxa"/>
            <w:tcBorders>
              <w:bottom w:val="nil"/>
            </w:tcBorders>
          </w:tcPr>
          <w:p w14:paraId="3DCE22F8" w14:textId="124A4BCA" w:rsidR="00E36F16" w:rsidRDefault="00416BD7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6C650F49">
                <v:shape id="_x0000_i1595" type="#_x0000_t75" style="width:45pt;height:16.5pt" o:ole="">
                  <v:imagedata r:id="rId1110" o:title=""/>
                </v:shape>
                <o:OLEObject Type="Embed" ProgID="Equation.DSMT4" ShapeID="_x0000_i1595" DrawAspect="Content" ObjectID="_1737928319" r:id="rId1111"/>
              </w:object>
            </w:r>
          </w:p>
        </w:tc>
      </w:tr>
      <w:tr w:rsidR="00E36F16" w14:paraId="2151A45F" w14:textId="77777777" w:rsidTr="00416BD7">
        <w:trPr>
          <w:jc w:val="center"/>
        </w:trPr>
        <w:tc>
          <w:tcPr>
            <w:tcW w:w="1742" w:type="dxa"/>
            <w:vMerge/>
          </w:tcPr>
          <w:p w14:paraId="79901039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6CB4794" w14:textId="6A56D3C0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00" w:dyaOrig="300" w14:anchorId="7C0856AE">
                <v:shape id="_x0000_i1596" type="#_x0000_t75" style="width:30pt;height:16.5pt" o:ole="">
                  <v:imagedata r:id="rId1112" o:title=""/>
                </v:shape>
                <o:OLEObject Type="Embed" ProgID="Equation.DSMT4" ShapeID="_x0000_i1596" DrawAspect="Content" ObjectID="_1737928320" r:id="rId1113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F85CFC1" w14:textId="5FB61D4B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66F25874">
                <v:shape id="_x0000_i1597" type="#_x0000_t75" style="width:33pt;height:16.5pt" o:ole="">
                  <v:imagedata r:id="rId1114" o:title=""/>
                </v:shape>
                <o:OLEObject Type="Embed" ProgID="Equation.DSMT4" ShapeID="_x0000_i1597" DrawAspect="Content" ObjectID="_1737928321" r:id="rId1115"/>
              </w:object>
            </w:r>
          </w:p>
        </w:tc>
        <w:tc>
          <w:tcPr>
            <w:tcW w:w="1743" w:type="dxa"/>
            <w:vMerge/>
          </w:tcPr>
          <w:p w14:paraId="2B801AE5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6C949FBA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00" w14:anchorId="7A385518">
                <v:shape id="_x0000_i1598" type="#_x0000_t75" style="width:36.75pt;height:16.5pt" o:ole="">
                  <v:imagedata r:id="rId885" o:title=""/>
                </v:shape>
                <o:OLEObject Type="Embed" ProgID="Equation.DSMT4" ShapeID="_x0000_i1598" DrawAspect="Content" ObjectID="_1737928322" r:id="rId1116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1CC088ED" w14:textId="02110C96" w:rsidR="00E36F16" w:rsidRDefault="00416BD7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5E257CB1">
                <v:shape id="_x0000_i1599" type="#_x0000_t75" style="width:30.75pt;height:16.5pt" o:ole="">
                  <v:imagedata r:id="rId1117" o:title=""/>
                </v:shape>
                <o:OLEObject Type="Embed" ProgID="Equation.DSMT4" ShapeID="_x0000_i1599" DrawAspect="Content" ObjectID="_1737928323" r:id="rId1118"/>
              </w:object>
            </w:r>
          </w:p>
        </w:tc>
      </w:tr>
      <w:tr w:rsidR="00E36F16" w14:paraId="4C92466F" w14:textId="77777777" w:rsidTr="00416BD7">
        <w:trPr>
          <w:jc w:val="center"/>
        </w:trPr>
        <w:tc>
          <w:tcPr>
            <w:tcW w:w="1742" w:type="dxa"/>
            <w:vMerge/>
            <w:tcBorders>
              <w:bottom w:val="nil"/>
            </w:tcBorders>
          </w:tcPr>
          <w:p w14:paraId="541B93CC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101D74B" w14:textId="41A62062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5F2D7F9F">
                <v:shape id="_x0000_i1600" type="#_x0000_t75" style="width:33pt;height:16.5pt" o:ole="">
                  <v:imagedata r:id="rId1119" o:title=""/>
                </v:shape>
                <o:OLEObject Type="Embed" ProgID="Equation.DSMT4" ShapeID="_x0000_i1600" DrawAspect="Content" ObjectID="_1737928324" r:id="rId1120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EAD3E72" w14:textId="3E07D72A" w:rsidR="00E36F16" w:rsidRDefault="002C19C9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6F85D11F">
                <v:shape id="_x0000_i1601" type="#_x0000_t75" style="width:35.25pt;height:16.5pt" o:ole="">
                  <v:imagedata r:id="rId1121" o:title=""/>
                </v:shape>
                <o:OLEObject Type="Embed" ProgID="Equation.DSMT4" ShapeID="_x0000_i1601" DrawAspect="Content" ObjectID="_1737928325" r:id="rId1122"/>
              </w:object>
            </w:r>
          </w:p>
        </w:tc>
        <w:tc>
          <w:tcPr>
            <w:tcW w:w="1743" w:type="dxa"/>
            <w:vMerge/>
            <w:tcBorders>
              <w:bottom w:val="nil"/>
            </w:tcBorders>
          </w:tcPr>
          <w:p w14:paraId="57419253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09975E2F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19" w:dyaOrig="300" w14:anchorId="7BB494B5">
                <v:shape id="_x0000_i1602" type="#_x0000_t75" style="width:62.25pt;height:16.5pt" o:ole="">
                  <v:imagedata r:id="rId893" o:title=""/>
                </v:shape>
                <o:OLEObject Type="Embed" ProgID="Equation.DSMT4" ShapeID="_x0000_i1602" DrawAspect="Content" ObjectID="_1737928326" r:id="rId1123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0F04F75C" w14:textId="27922884" w:rsidR="00E36F16" w:rsidRDefault="00416BD7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00" w:dyaOrig="300" w14:anchorId="59B9ED19">
                <v:shape id="_x0000_i1603" type="#_x0000_t75" style="width:64.5pt;height:16.5pt" o:ole="">
                  <v:imagedata r:id="rId1124" o:title=""/>
                </v:shape>
                <o:OLEObject Type="Embed" ProgID="Equation.DSMT4" ShapeID="_x0000_i1603" DrawAspect="Content" ObjectID="_1737928327" r:id="rId1125"/>
              </w:object>
            </w:r>
          </w:p>
        </w:tc>
      </w:tr>
      <w:tr w:rsidR="00E36F16" w14:paraId="5A59121D" w14:textId="77777777" w:rsidTr="00416BD7">
        <w:trPr>
          <w:jc w:val="center"/>
        </w:trPr>
        <w:tc>
          <w:tcPr>
            <w:tcW w:w="1742" w:type="dxa"/>
            <w:tcBorders>
              <w:top w:val="nil"/>
              <w:bottom w:val="nil"/>
            </w:tcBorders>
          </w:tcPr>
          <w:p w14:paraId="22A4EB24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BDD7D40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B1ACA6D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DD4B10E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639950DB" w14:textId="37F321A4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0BBFDB9F" w14:textId="77777777" w:rsidR="00E36F16" w:rsidRDefault="00E36F16" w:rsidP="00D51B5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2C19C9" w14:paraId="0D468B9E" w14:textId="77777777" w:rsidTr="00416BD7">
        <w:trPr>
          <w:jc w:val="center"/>
        </w:trPr>
        <w:tc>
          <w:tcPr>
            <w:tcW w:w="1742" w:type="dxa"/>
            <w:vMerge w:val="restart"/>
            <w:tcBorders>
              <w:top w:val="nil"/>
            </w:tcBorders>
          </w:tcPr>
          <w:p w14:paraId="3D971C26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022782B9" w14:textId="757FA984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0596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20" w14:anchorId="189E0679">
                <v:shape id="_x0000_i1604" type="#_x0000_t75" style="width:7.5pt;height:9.75pt" o:ole="">
                  <v:imagedata r:id="rId897" o:title=""/>
                </v:shape>
                <o:OLEObject Type="Embed" ProgID="Equation.DSMT4" ShapeID="_x0000_i1604" DrawAspect="Content" ObjectID="_1737928328" r:id="rId1126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40CEAB08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2C19C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016B083B">
                <v:shape id="_x0000_i1605" type="#_x0000_t75" style="width:35.25pt;height:15pt" o:ole="">
                  <v:imagedata r:id="rId1127" o:title=""/>
                </v:shape>
                <o:OLEObject Type="Embed" ProgID="Equation.DSMT4" ShapeID="_x0000_i1605" DrawAspect="Content" ObjectID="_1737928329" r:id="rId1128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: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미지)</w:t>
            </w:r>
          </w:p>
          <w:p w14:paraId="3BE11541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4F92BDD" w14:textId="0EC5D2AA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7181772C">
                <v:shape id="_x0000_i1606" type="#_x0000_t75" style="width:30pt;height:16.5pt" o:ole="">
                  <v:imagedata r:id="rId1103" o:title=""/>
                </v:shape>
                <o:OLEObject Type="Embed" ProgID="Equation.DSMT4" ShapeID="_x0000_i1606" DrawAspect="Content" ObjectID="_1737928330" r:id="rId1129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614A18B" w14:textId="61D64545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19E42E70">
                <v:shape id="_x0000_i1607" type="#_x0000_t75" style="width:33pt;height:16.5pt" o:ole="">
                  <v:imagedata r:id="rId1105" o:title=""/>
                </v:shape>
                <o:OLEObject Type="Embed" ProgID="Equation.DSMT4" ShapeID="_x0000_i1607" DrawAspect="Content" ObjectID="_1737928331" r:id="rId1130"/>
              </w:object>
            </w:r>
          </w:p>
        </w:tc>
        <w:tc>
          <w:tcPr>
            <w:tcW w:w="1743" w:type="dxa"/>
            <w:vMerge w:val="restart"/>
            <w:tcBorders>
              <w:top w:val="nil"/>
            </w:tcBorders>
          </w:tcPr>
          <w:p w14:paraId="00860653" w14:textId="10C361B5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B4461">
              <w:rPr>
                <w:rFonts w:ascii="KP CheongPong" w:eastAsia="KP CheongPong" w:hAnsi="KP CheongPong" w:cs="Batang"/>
                <w:color w:val="2A2B2E"/>
                <w:kern w:val="0"/>
                <w:position w:val="-48"/>
                <w:sz w:val="24"/>
                <w:szCs w:val="24"/>
                <w:lang w:eastAsia="ko-KR"/>
              </w:rPr>
              <w:object w:dxaOrig="1240" w:dyaOrig="820" w14:anchorId="670DA016">
                <v:shape id="_x0000_i1608" type="#_x0000_t75" style="width:62.25pt;height:42pt" o:ole="">
                  <v:imagedata r:id="rId1047" o:title=""/>
                </v:shape>
                <o:OLEObject Type="Embed" ProgID="Equation.DSMT4" ShapeID="_x0000_i1608" DrawAspect="Content" ObjectID="_1737928332" r:id="rId1131"/>
              </w:object>
            </w: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30AD53CD" w14:textId="17C62EA6" w:rsidR="002C19C9" w:rsidRDefault="00E2459D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680" w:dyaOrig="300" w14:anchorId="2F51E40C">
                <v:shape id="_x0000_i1609" type="#_x0000_t75" style="width:84pt;height:15pt" o:ole="">
                  <v:imagedata r:id="rId1132" o:title=""/>
                </v:shape>
                <o:OLEObject Type="Embed" ProgID="Equation.DSMT4" ShapeID="_x0000_i1609" DrawAspect="Content" ObjectID="_1737928333" r:id="rId1133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0474BB6A" w14:textId="0984DBE1" w:rsidR="002C19C9" w:rsidRDefault="00416BD7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40" w:dyaOrig="300" w14:anchorId="797DB32A">
                <v:shape id="_x0000_i1610" type="#_x0000_t75" style="width:42pt;height:15pt" o:ole="">
                  <v:imagedata r:id="rId1134" o:title=""/>
                </v:shape>
                <o:OLEObject Type="Embed" ProgID="Equation.DSMT4" ShapeID="_x0000_i1610" DrawAspect="Content" ObjectID="_1737928334" r:id="rId1135"/>
              </w:object>
            </w:r>
          </w:p>
        </w:tc>
      </w:tr>
      <w:tr w:rsidR="002C19C9" w14:paraId="53E673CF" w14:textId="77777777" w:rsidTr="00416BD7">
        <w:trPr>
          <w:jc w:val="center"/>
        </w:trPr>
        <w:tc>
          <w:tcPr>
            <w:tcW w:w="1742" w:type="dxa"/>
            <w:vMerge/>
          </w:tcPr>
          <w:p w14:paraId="3F68DE8D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52E9EAA" w14:textId="78F4E853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00" w:dyaOrig="300" w14:anchorId="562F8B03">
                <v:shape id="_x0000_i1611" type="#_x0000_t75" style="width:30pt;height:16.5pt" o:ole="">
                  <v:imagedata r:id="rId1112" o:title=""/>
                </v:shape>
                <o:OLEObject Type="Embed" ProgID="Equation.DSMT4" ShapeID="_x0000_i1611" DrawAspect="Content" ObjectID="_1737928335" r:id="rId1136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889B89F" w14:textId="61846BF8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742C45F3">
                <v:shape id="_x0000_i1612" type="#_x0000_t75" style="width:33pt;height:16.5pt" o:ole="">
                  <v:imagedata r:id="rId1114" o:title=""/>
                </v:shape>
                <o:OLEObject Type="Embed" ProgID="Equation.DSMT4" ShapeID="_x0000_i1612" DrawAspect="Content" ObjectID="_1737928336" r:id="rId1137"/>
              </w:object>
            </w:r>
          </w:p>
        </w:tc>
        <w:tc>
          <w:tcPr>
            <w:tcW w:w="1743" w:type="dxa"/>
            <w:vMerge/>
          </w:tcPr>
          <w:p w14:paraId="367C95F0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6490DA6C" w14:textId="57F4122C" w:rsidR="002C19C9" w:rsidRDefault="00E2459D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540" w:dyaOrig="300" w14:anchorId="28F84822">
                <v:shape id="_x0000_i1613" type="#_x0000_t75" style="width:78pt;height:15pt" o:ole="">
                  <v:imagedata r:id="rId1138" o:title=""/>
                </v:shape>
                <o:OLEObject Type="Embed" ProgID="Equation.DSMT4" ShapeID="_x0000_i1613" DrawAspect="Content" ObjectID="_1737928337" r:id="rId1139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241850F4" w14:textId="57965AE1" w:rsidR="002C19C9" w:rsidRDefault="00416BD7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40" w:dyaOrig="300" w14:anchorId="0F6FDCA3">
                <v:shape id="_x0000_i1614" type="#_x0000_t75" style="width:42pt;height:15pt" o:ole="">
                  <v:imagedata r:id="rId1140" o:title=""/>
                </v:shape>
                <o:OLEObject Type="Embed" ProgID="Equation.DSMT4" ShapeID="_x0000_i1614" DrawAspect="Content" ObjectID="_1737928338" r:id="rId1141"/>
              </w:object>
            </w:r>
          </w:p>
        </w:tc>
      </w:tr>
      <w:tr w:rsidR="002C19C9" w14:paraId="26F54209" w14:textId="77777777" w:rsidTr="00416BD7">
        <w:trPr>
          <w:jc w:val="center"/>
        </w:trPr>
        <w:tc>
          <w:tcPr>
            <w:tcW w:w="1742" w:type="dxa"/>
            <w:vMerge/>
            <w:tcBorders>
              <w:bottom w:val="nil"/>
            </w:tcBorders>
          </w:tcPr>
          <w:p w14:paraId="33B11057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ACCAFD9" w14:textId="17682561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6681AA1E">
                <v:shape id="_x0000_i1615" type="#_x0000_t75" style="width:33pt;height:16.5pt" o:ole="">
                  <v:imagedata r:id="rId1119" o:title=""/>
                </v:shape>
                <o:OLEObject Type="Embed" ProgID="Equation.DSMT4" ShapeID="_x0000_i1615" DrawAspect="Content" ObjectID="_1737928339" r:id="rId114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982F44C" w14:textId="12D8B015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302EEA21">
                <v:shape id="_x0000_i1616" type="#_x0000_t75" style="width:35.25pt;height:16.5pt" o:ole="">
                  <v:imagedata r:id="rId1121" o:title=""/>
                </v:shape>
                <o:OLEObject Type="Embed" ProgID="Equation.DSMT4" ShapeID="_x0000_i1616" DrawAspect="Content" ObjectID="_1737928340" r:id="rId1143"/>
              </w:object>
            </w:r>
          </w:p>
        </w:tc>
        <w:tc>
          <w:tcPr>
            <w:tcW w:w="1743" w:type="dxa"/>
            <w:vMerge/>
            <w:tcBorders>
              <w:bottom w:val="nil"/>
            </w:tcBorders>
          </w:tcPr>
          <w:p w14:paraId="7FE2C0A0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3904C318" w14:textId="573B215B" w:rsidR="002C19C9" w:rsidRDefault="00416BD7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2020" w:dyaOrig="300" w14:anchorId="2D134497">
                <v:shape id="_x0000_i1617" type="#_x0000_t75" style="width:100.5pt;height:15pt" o:ole="">
                  <v:imagedata r:id="rId1144" o:title=""/>
                </v:shape>
                <o:OLEObject Type="Embed" ProgID="Equation.DSMT4" ShapeID="_x0000_i1617" DrawAspect="Content" ObjectID="_1737928341" r:id="rId1145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06BD4B0F" w14:textId="6CDA9C52" w:rsidR="002C19C9" w:rsidRDefault="00416BD7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60" w:dyaOrig="300" w14:anchorId="446202F5">
                <v:shape id="_x0000_i1618" type="#_x0000_t75" style="width:62.25pt;height:15pt" o:ole="">
                  <v:imagedata r:id="rId1146" o:title=""/>
                </v:shape>
                <o:OLEObject Type="Embed" ProgID="Equation.DSMT4" ShapeID="_x0000_i1618" DrawAspect="Content" ObjectID="_1737928342" r:id="rId1147"/>
              </w:object>
            </w:r>
          </w:p>
        </w:tc>
      </w:tr>
      <w:tr w:rsidR="002C19C9" w14:paraId="5D6DE98D" w14:textId="77777777" w:rsidTr="00416BD7">
        <w:trPr>
          <w:jc w:val="center"/>
        </w:trPr>
        <w:tc>
          <w:tcPr>
            <w:tcW w:w="1742" w:type="dxa"/>
            <w:tcBorders>
              <w:top w:val="nil"/>
              <w:bottom w:val="nil"/>
            </w:tcBorders>
          </w:tcPr>
          <w:p w14:paraId="2F6BF385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B69F860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B6A6A86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0C853C86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6E6F89BD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804062E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416BD7" w14:paraId="517209B1" w14:textId="77777777" w:rsidTr="00D00B7A">
        <w:trPr>
          <w:jc w:val="center"/>
        </w:trPr>
        <w:tc>
          <w:tcPr>
            <w:tcW w:w="1742" w:type="dxa"/>
            <w:vMerge w:val="restart"/>
            <w:tcBorders>
              <w:top w:val="nil"/>
            </w:tcBorders>
          </w:tcPr>
          <w:p w14:paraId="1E5911E9" w14:textId="77777777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큰표본</w:t>
            </w: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0CFEF5E7">
                <v:shape id="_x0000_i1619" type="#_x0000_t75" style="width:9pt;height:9pt" o:ole="">
                  <v:imagedata r:id="rId1148" o:title=""/>
                </v:shape>
                <o:OLEObject Type="Embed" ProgID="Equation.DSMT4" ShapeID="_x0000_i1619" DrawAspect="Content" ObjectID="_1737928343" r:id="rId1149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60FD98CF" w14:textId="4540AE96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8"/>
                <w:sz w:val="24"/>
                <w:szCs w:val="24"/>
                <w:lang w:eastAsia="ko-KR"/>
              </w:rPr>
              <w:object w:dxaOrig="400" w:dyaOrig="220" w14:anchorId="7379C703">
                <v:shape id="_x0000_i1620" type="#_x0000_t75" style="width:19.5pt;height:9.75pt" o:ole="">
                  <v:imagedata r:id="rId1150" o:title=""/>
                </v:shape>
                <o:OLEObject Type="Embed" ProgID="Equation.DSMT4" ShapeID="_x0000_i1620" DrawAspect="Content" ObjectID="_1737928344" r:id="rId1151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이 충분히 클 때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BDC1815" w14:textId="28927873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07FDA43D">
                <v:shape id="_x0000_i1621" type="#_x0000_t75" style="width:30pt;height:16.5pt" o:ole="">
                  <v:imagedata r:id="rId1103" o:title=""/>
                </v:shape>
                <o:OLEObject Type="Embed" ProgID="Equation.DSMT4" ShapeID="_x0000_i1621" DrawAspect="Content" ObjectID="_1737928345" r:id="rId115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594EA7E" w14:textId="2ACB1652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58E6D6CB">
                <v:shape id="_x0000_i1622" type="#_x0000_t75" style="width:33pt;height:16.5pt" o:ole="">
                  <v:imagedata r:id="rId1105" o:title=""/>
                </v:shape>
                <o:OLEObject Type="Embed" ProgID="Equation.DSMT4" ShapeID="_x0000_i1622" DrawAspect="Content" ObjectID="_1737928346" r:id="rId1153"/>
              </w:object>
            </w:r>
          </w:p>
        </w:tc>
        <w:tc>
          <w:tcPr>
            <w:tcW w:w="1743" w:type="dxa"/>
            <w:vMerge w:val="restart"/>
            <w:tcBorders>
              <w:top w:val="nil"/>
            </w:tcBorders>
          </w:tcPr>
          <w:p w14:paraId="7CF4D031" w14:textId="2A06E81A" w:rsidR="00416BD7" w:rsidRDefault="00416BD7" w:rsidP="00416BD7">
            <w:pPr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54"/>
                <w:sz w:val="24"/>
                <w:szCs w:val="24"/>
                <w:lang w:eastAsia="ko-KR"/>
              </w:rPr>
              <w:object w:dxaOrig="1200" w:dyaOrig="880" w14:anchorId="29C29CD2">
                <v:shape id="_x0000_i1623" type="#_x0000_t75" style="width:60pt;height:44.25pt" o:ole="">
                  <v:imagedata r:id="rId1154" o:title=""/>
                </v:shape>
                <o:OLEObject Type="Embed" ProgID="Equation.DSMT4" ShapeID="_x0000_i1623" DrawAspect="Content" ObjectID="_1737928347" r:id="rId1155"/>
              </w:object>
            </w: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56E3E1A2" w14:textId="11323115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04D241C7">
                <v:shape id="_x0000_i1624" type="#_x0000_t75" style="width:44.25pt;height:16.5pt" o:ole="">
                  <v:imagedata r:id="rId877" o:title=""/>
                </v:shape>
                <o:OLEObject Type="Embed" ProgID="Equation.DSMT4" ShapeID="_x0000_i1624" DrawAspect="Content" ObjectID="_1737928348" r:id="rId1156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F53EB2D" w14:textId="64AF6C9F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00" w:dyaOrig="300" w14:anchorId="5756928F">
                <v:shape id="_x0000_i1625" type="#_x0000_t75" style="width:45pt;height:16.5pt" o:ole="">
                  <v:imagedata r:id="rId1157" o:title=""/>
                </v:shape>
                <o:OLEObject Type="Embed" ProgID="Equation.DSMT4" ShapeID="_x0000_i1625" DrawAspect="Content" ObjectID="_1737928349" r:id="rId1158"/>
              </w:object>
            </w:r>
          </w:p>
        </w:tc>
      </w:tr>
      <w:tr w:rsidR="00416BD7" w14:paraId="376EF248" w14:textId="77777777" w:rsidTr="00D00B7A">
        <w:trPr>
          <w:jc w:val="center"/>
        </w:trPr>
        <w:tc>
          <w:tcPr>
            <w:tcW w:w="1742" w:type="dxa"/>
            <w:vMerge/>
          </w:tcPr>
          <w:p w14:paraId="437E4310" w14:textId="77777777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DDF83B1" w14:textId="70E82228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00" w:dyaOrig="300" w14:anchorId="1623A7C6">
                <v:shape id="_x0000_i1626" type="#_x0000_t75" style="width:30pt;height:16.5pt" o:ole="">
                  <v:imagedata r:id="rId1112" o:title=""/>
                </v:shape>
                <o:OLEObject Type="Embed" ProgID="Equation.DSMT4" ShapeID="_x0000_i1626" DrawAspect="Content" ObjectID="_1737928350" r:id="rId1159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2CC170F" w14:textId="1C8D8451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4C2402D5">
                <v:shape id="_x0000_i1627" type="#_x0000_t75" style="width:33pt;height:16.5pt" o:ole="">
                  <v:imagedata r:id="rId1114" o:title=""/>
                </v:shape>
                <o:OLEObject Type="Embed" ProgID="Equation.DSMT4" ShapeID="_x0000_i1627" DrawAspect="Content" ObjectID="_1737928351" r:id="rId1160"/>
              </w:object>
            </w:r>
          </w:p>
        </w:tc>
        <w:tc>
          <w:tcPr>
            <w:tcW w:w="1743" w:type="dxa"/>
            <w:vMerge/>
          </w:tcPr>
          <w:p w14:paraId="4A9D7AA8" w14:textId="53922C84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16776191" w14:textId="6A614BAA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00" w14:anchorId="4D91B889">
                <v:shape id="_x0000_i1628" type="#_x0000_t75" style="width:36.75pt;height:16.5pt" o:ole="">
                  <v:imagedata r:id="rId885" o:title=""/>
                </v:shape>
                <o:OLEObject Type="Embed" ProgID="Equation.DSMT4" ShapeID="_x0000_i1628" DrawAspect="Content" ObjectID="_1737928352" r:id="rId1161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CE6A5AE" w14:textId="46328604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00" w14:anchorId="78671E7E">
                <v:shape id="_x0000_i1629" type="#_x0000_t75" style="width:31.5pt;height:16.5pt" o:ole="">
                  <v:imagedata r:id="rId1162" o:title=""/>
                </v:shape>
                <o:OLEObject Type="Embed" ProgID="Equation.DSMT4" ShapeID="_x0000_i1629" DrawAspect="Content" ObjectID="_1737928353" r:id="rId1163"/>
              </w:object>
            </w:r>
          </w:p>
        </w:tc>
      </w:tr>
      <w:tr w:rsidR="00416BD7" w14:paraId="12FC34B1" w14:textId="77777777" w:rsidTr="00D00B7A">
        <w:trPr>
          <w:jc w:val="center"/>
        </w:trPr>
        <w:tc>
          <w:tcPr>
            <w:tcW w:w="1742" w:type="dxa"/>
            <w:vMerge/>
            <w:tcBorders>
              <w:bottom w:val="nil"/>
            </w:tcBorders>
          </w:tcPr>
          <w:p w14:paraId="15812874" w14:textId="77777777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6F9A4BD" w14:textId="247C9FF2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14734076">
                <v:shape id="_x0000_i1630" type="#_x0000_t75" style="width:33pt;height:16.5pt" o:ole="">
                  <v:imagedata r:id="rId1119" o:title=""/>
                </v:shape>
                <o:OLEObject Type="Embed" ProgID="Equation.DSMT4" ShapeID="_x0000_i1630" DrawAspect="Content" ObjectID="_1737928354" r:id="rId1164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2319BCA" w14:textId="0555E869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7C19D038">
                <v:shape id="_x0000_i1631" type="#_x0000_t75" style="width:35.25pt;height:16.5pt" o:ole="">
                  <v:imagedata r:id="rId1121" o:title=""/>
                </v:shape>
                <o:OLEObject Type="Embed" ProgID="Equation.DSMT4" ShapeID="_x0000_i1631" DrawAspect="Content" ObjectID="_1737928355" r:id="rId1165"/>
              </w:object>
            </w:r>
          </w:p>
        </w:tc>
        <w:tc>
          <w:tcPr>
            <w:tcW w:w="1743" w:type="dxa"/>
            <w:vMerge/>
            <w:tcBorders>
              <w:bottom w:val="nil"/>
            </w:tcBorders>
          </w:tcPr>
          <w:p w14:paraId="44323F8B" w14:textId="77777777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56BC82F3" w14:textId="7B60A401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19" w:dyaOrig="300" w14:anchorId="31A0A82D">
                <v:shape id="_x0000_i1632" type="#_x0000_t75" style="width:62.25pt;height:16.5pt" o:ole="">
                  <v:imagedata r:id="rId893" o:title=""/>
                </v:shape>
                <o:OLEObject Type="Embed" ProgID="Equation.DSMT4" ShapeID="_x0000_i1632" DrawAspect="Content" ObjectID="_1737928356" r:id="rId1166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18F891C0" w14:textId="0121B13F" w:rsidR="00416BD7" w:rsidRDefault="00416BD7" w:rsidP="00416BD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20" w:dyaOrig="300" w14:anchorId="39A91D44">
                <v:shape id="_x0000_i1633" type="#_x0000_t75" style="width:66pt;height:16.5pt" o:ole="">
                  <v:imagedata r:id="rId1167" o:title=""/>
                </v:shape>
                <o:OLEObject Type="Embed" ProgID="Equation.DSMT4" ShapeID="_x0000_i1633" DrawAspect="Content" ObjectID="_1737928357" r:id="rId1168"/>
              </w:object>
            </w:r>
          </w:p>
        </w:tc>
      </w:tr>
      <w:tr w:rsidR="002C19C9" w14:paraId="67EDC8CC" w14:textId="77777777" w:rsidTr="00416BD7">
        <w:trPr>
          <w:jc w:val="center"/>
        </w:trPr>
        <w:tc>
          <w:tcPr>
            <w:tcW w:w="1742" w:type="dxa"/>
            <w:tcBorders>
              <w:top w:val="nil"/>
              <w:bottom w:val="nil"/>
            </w:tcBorders>
          </w:tcPr>
          <w:p w14:paraId="27CB8CF9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6EBED1F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3F48EBC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38149F49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0A2F76F5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59F35AC3" w14:textId="77777777" w:rsidR="002C19C9" w:rsidRDefault="002C19C9" w:rsidP="002C19C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175D5" w14:paraId="5F5A408B" w14:textId="77777777" w:rsidTr="00203E27">
        <w:trPr>
          <w:jc w:val="center"/>
        </w:trPr>
        <w:tc>
          <w:tcPr>
            <w:tcW w:w="1742" w:type="dxa"/>
            <w:vMerge w:val="restart"/>
            <w:tcBorders>
              <w:top w:val="nil"/>
            </w:tcBorders>
          </w:tcPr>
          <w:p w14:paraId="10157AE8" w14:textId="77777777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근사</w:t>
            </w: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20" w14:anchorId="5C51B1FD">
                <v:shape id="_x0000_i1634" type="#_x0000_t75" style="width:7.5pt;height:9.75pt" o:ole="">
                  <v:imagedata r:id="rId1169" o:title=""/>
                </v:shape>
                <o:OLEObject Type="Embed" ProgID="Equation.DSMT4" ShapeID="_x0000_i1634" DrawAspect="Content" ObjectID="_1737928358" r:id="rId1170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  <w:p w14:paraId="523E0B8D" w14:textId="45E09F1D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8"/>
                <w:sz w:val="24"/>
                <w:szCs w:val="24"/>
                <w:lang w:eastAsia="ko-KR"/>
              </w:rPr>
              <w:object w:dxaOrig="400" w:dyaOrig="220" w14:anchorId="5BA3B04D">
                <v:shape id="_x0000_i1635" type="#_x0000_t75" style="width:19.5pt;height:9.75pt" o:ole="">
                  <v:imagedata r:id="rId1150" o:title=""/>
                </v:shape>
                <o:OLEObject Type="Embed" ProgID="Equation.DSMT4" ShapeID="_x0000_i1635" DrawAspect="Content" ObjectID="_1737928359" r:id="rId1171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이 크지 않을 때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14E0C7F" w14:textId="692AF5B6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0" w:dyaOrig="300" w14:anchorId="14D276F9">
                <v:shape id="_x0000_i1636" type="#_x0000_t75" style="width:30pt;height:16.5pt" o:ole="">
                  <v:imagedata r:id="rId1103" o:title=""/>
                </v:shape>
                <o:OLEObject Type="Embed" ProgID="Equation.DSMT4" ShapeID="_x0000_i1636" DrawAspect="Content" ObjectID="_1737928360" r:id="rId117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A4229AC" w14:textId="43C3C948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030A78AA">
                <v:shape id="_x0000_i1637" type="#_x0000_t75" style="width:33pt;height:16.5pt" o:ole="">
                  <v:imagedata r:id="rId1105" o:title=""/>
                </v:shape>
                <o:OLEObject Type="Embed" ProgID="Equation.DSMT4" ShapeID="_x0000_i1637" DrawAspect="Content" ObjectID="_1737928361" r:id="rId1173"/>
              </w:object>
            </w:r>
          </w:p>
        </w:tc>
        <w:tc>
          <w:tcPr>
            <w:tcW w:w="1743" w:type="dxa"/>
            <w:vMerge w:val="restart"/>
            <w:tcBorders>
              <w:top w:val="nil"/>
            </w:tcBorders>
          </w:tcPr>
          <w:p w14:paraId="77457489" w14:textId="74111B68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Batang"/>
                <w:color w:val="2A2B2E"/>
                <w:kern w:val="0"/>
                <w:position w:val="-54"/>
                <w:sz w:val="24"/>
                <w:szCs w:val="24"/>
                <w:lang w:eastAsia="ko-KR"/>
              </w:rPr>
              <w:object w:dxaOrig="1160" w:dyaOrig="880" w14:anchorId="31C9AEE4">
                <v:shape id="_x0000_i1638" type="#_x0000_t75" style="width:57.75pt;height:45pt" o:ole="">
                  <v:imagedata r:id="rId1174" o:title=""/>
                </v:shape>
                <o:OLEObject Type="Embed" ProgID="Equation.DSMT4" ShapeID="_x0000_i1638" DrawAspect="Content" ObjectID="_1737928362" r:id="rId1175"/>
              </w:object>
            </w: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3E94AFCB" w14:textId="782F4A2F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999" w:dyaOrig="300" w14:anchorId="241CD48F">
                <v:shape id="_x0000_i1639" type="#_x0000_t75" style="width:50.25pt;height:15pt" o:ole="">
                  <v:imagedata r:id="rId1176" o:title=""/>
                </v:shape>
                <o:OLEObject Type="Embed" ProgID="Equation.DSMT4" ShapeID="_x0000_i1639" DrawAspect="Content" ObjectID="_1737928363" r:id="rId1177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6928DAAE" w14:textId="1AC32F44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00" w:dyaOrig="300" w14:anchorId="3635BB25">
                <v:shape id="_x0000_i1640" type="#_x0000_t75" style="width:45pt;height:15pt" o:ole="">
                  <v:imagedata r:id="rId1178" o:title=""/>
                </v:shape>
                <o:OLEObject Type="Embed" ProgID="Equation.DSMT4" ShapeID="_x0000_i1640" DrawAspect="Content" ObjectID="_1737928364" r:id="rId1179"/>
              </w:object>
            </w:r>
          </w:p>
        </w:tc>
      </w:tr>
      <w:tr w:rsidR="00E175D5" w14:paraId="5B77D52C" w14:textId="77777777" w:rsidTr="00203E27">
        <w:trPr>
          <w:jc w:val="center"/>
        </w:trPr>
        <w:tc>
          <w:tcPr>
            <w:tcW w:w="1742" w:type="dxa"/>
            <w:vMerge/>
          </w:tcPr>
          <w:p w14:paraId="458F6C18" w14:textId="77777777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A329D07" w14:textId="063B97AA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00" w:dyaOrig="300" w14:anchorId="30213D5B">
                <v:shape id="_x0000_i1641" type="#_x0000_t75" style="width:30pt;height:16.5pt" o:ole="">
                  <v:imagedata r:id="rId1112" o:title=""/>
                </v:shape>
                <o:OLEObject Type="Embed" ProgID="Equation.DSMT4" ShapeID="_x0000_i1641" DrawAspect="Content" ObjectID="_1737928365" r:id="rId1180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2BED3E1" w14:textId="29C62215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490D997D">
                <v:shape id="_x0000_i1642" type="#_x0000_t75" style="width:33pt;height:16.5pt" o:ole="">
                  <v:imagedata r:id="rId1114" o:title=""/>
                </v:shape>
                <o:OLEObject Type="Embed" ProgID="Equation.DSMT4" ShapeID="_x0000_i1642" DrawAspect="Content" ObjectID="_1737928366" r:id="rId1181"/>
              </w:object>
            </w:r>
          </w:p>
        </w:tc>
        <w:tc>
          <w:tcPr>
            <w:tcW w:w="1743" w:type="dxa"/>
            <w:vMerge/>
          </w:tcPr>
          <w:p w14:paraId="1DD363BD" w14:textId="77777777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nil"/>
            </w:tcBorders>
          </w:tcPr>
          <w:p w14:paraId="51A60D05" w14:textId="029CD67F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859" w:dyaOrig="300" w14:anchorId="6753DCC6">
                <v:shape id="_x0000_i1643" type="#_x0000_t75" style="width:44.25pt;height:15pt" o:ole="">
                  <v:imagedata r:id="rId1182" o:title=""/>
                </v:shape>
                <o:OLEObject Type="Embed" ProgID="Equation.DSMT4" ShapeID="_x0000_i1643" DrawAspect="Content" ObjectID="_1737928367" r:id="rId1183"/>
              </w:objec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6A4E5DF8" w14:textId="12B0FFC8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00" w:dyaOrig="300" w14:anchorId="6906823A">
                <v:shape id="_x0000_i1644" type="#_x0000_t75" style="width:45pt;height:15pt" o:ole="">
                  <v:imagedata r:id="rId1184" o:title=""/>
                </v:shape>
                <o:OLEObject Type="Embed" ProgID="Equation.DSMT4" ShapeID="_x0000_i1644" DrawAspect="Content" ObjectID="_1737928368" r:id="rId1185"/>
              </w:object>
            </w:r>
          </w:p>
        </w:tc>
      </w:tr>
      <w:tr w:rsidR="00E175D5" w14:paraId="30E0E9E2" w14:textId="77777777" w:rsidTr="00E175D5">
        <w:trPr>
          <w:jc w:val="center"/>
        </w:trPr>
        <w:tc>
          <w:tcPr>
            <w:tcW w:w="1742" w:type="dxa"/>
            <w:vMerge/>
            <w:tcBorders>
              <w:bottom w:val="single" w:sz="4" w:space="0" w:color="auto"/>
            </w:tcBorders>
          </w:tcPr>
          <w:p w14:paraId="24A41D17" w14:textId="77777777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46FCC71C" w14:textId="307C053C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373612CD">
                <v:shape id="_x0000_i1645" type="#_x0000_t75" style="width:33pt;height:16.5pt" o:ole="">
                  <v:imagedata r:id="rId1119" o:title=""/>
                </v:shape>
                <o:OLEObject Type="Embed" ProgID="Equation.DSMT4" ShapeID="_x0000_i1645" DrawAspect="Content" ObjectID="_1737928369" r:id="rId1186"/>
              </w:objec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6A6F4926" w14:textId="4161E30B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31165905">
                <v:shape id="_x0000_i1646" type="#_x0000_t75" style="width:35.25pt;height:16.5pt" o:ole="">
                  <v:imagedata r:id="rId1121" o:title=""/>
                </v:shape>
                <o:OLEObject Type="Embed" ProgID="Equation.DSMT4" ShapeID="_x0000_i1646" DrawAspect="Content" ObjectID="_1737928370" r:id="rId1187"/>
              </w:object>
            </w:r>
          </w:p>
        </w:tc>
        <w:tc>
          <w:tcPr>
            <w:tcW w:w="1743" w:type="dxa"/>
            <w:vMerge/>
            <w:tcBorders>
              <w:bottom w:val="single" w:sz="4" w:space="0" w:color="auto"/>
            </w:tcBorders>
          </w:tcPr>
          <w:p w14:paraId="4A5617B0" w14:textId="77777777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236" w:type="dxa"/>
            <w:tcBorders>
              <w:top w:val="nil"/>
              <w:bottom w:val="single" w:sz="4" w:space="0" w:color="auto"/>
            </w:tcBorders>
          </w:tcPr>
          <w:p w14:paraId="63D78F74" w14:textId="4AD08DB6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340" w:dyaOrig="300" w14:anchorId="58A3FB58">
                <v:shape id="_x0000_i1647" type="#_x0000_t75" style="width:66pt;height:15pt" o:ole="">
                  <v:imagedata r:id="rId1188" o:title=""/>
                </v:shape>
                <o:OLEObject Type="Embed" ProgID="Equation.DSMT4" ShapeID="_x0000_i1647" DrawAspect="Content" ObjectID="_1737928371" r:id="rId1189"/>
              </w:object>
            </w:r>
          </w:p>
        </w:tc>
        <w:tc>
          <w:tcPr>
            <w:tcW w:w="1743" w:type="dxa"/>
            <w:tcBorders>
              <w:top w:val="nil"/>
              <w:bottom w:val="single" w:sz="4" w:space="0" w:color="auto"/>
            </w:tcBorders>
          </w:tcPr>
          <w:p w14:paraId="5FA75125" w14:textId="50D4A588" w:rsidR="00E175D5" w:rsidRDefault="00E175D5" w:rsidP="00E175D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20" w:dyaOrig="300" w14:anchorId="69D0CB11">
                <v:shape id="_x0000_i1648" type="#_x0000_t75" style="width:66pt;height:15pt" o:ole="">
                  <v:imagedata r:id="rId1190" o:title=""/>
                </v:shape>
                <o:OLEObject Type="Embed" ProgID="Equation.DSMT4" ShapeID="_x0000_i1648" DrawAspect="Content" ObjectID="_1737928372" r:id="rId1191"/>
              </w:object>
            </w:r>
          </w:p>
        </w:tc>
      </w:tr>
    </w:tbl>
    <w:p w14:paraId="1FB438CC" w14:textId="5A5E5134" w:rsidR="00E175D5" w:rsidRDefault="00E175D5" w:rsidP="00E175D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 w:rsidRPr="00E175D5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5760" w:dyaOrig="880" w14:anchorId="3CAE4696">
          <v:shape id="_x0000_i1649" type="#_x0000_t75" style="width:4in;height:44.25pt" o:ole="">
            <v:imagedata r:id="rId1192" o:title=""/>
          </v:shape>
          <o:OLEObject Type="Embed" ProgID="Equation.DSMT4" ShapeID="_x0000_i1649" DrawAspect="Content" ObjectID="_1737928373" r:id="rId11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E175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3A83C18">
          <v:shape id="_x0000_i1650" type="#_x0000_t75" style="width:50.25pt;height:15pt" o:ole="">
            <v:imagedata r:id="rId1194" o:title=""/>
          </v:shape>
          <o:OLEObject Type="Embed" ProgID="Equation.DSMT4" ShapeID="_x0000_i1650" DrawAspect="Content" ObjectID="_1737928374" r:id="rId11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우연량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175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75655F9">
          <v:shape id="_x0000_i1651" type="#_x0000_t75" style="width:12pt;height:15pt" o:ole="">
            <v:imagedata r:id="rId1196" o:title=""/>
          </v:shape>
          <o:OLEObject Type="Embed" ProgID="Equation.DSMT4" ShapeID="_x0000_i1651" DrawAspect="Content" ObjectID="_1737928375" r:id="rId11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E175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114D3282">
          <v:shape id="_x0000_i1652" type="#_x0000_t75" style="width:18.75pt;height:15pt" o:ole="">
            <v:imagedata r:id="rId1198" o:title=""/>
          </v:shape>
          <o:OLEObject Type="Embed" ProgID="Equation.DSMT4" ShapeID="_x0000_i1652" DrawAspect="Content" ObjectID="_1737928376" r:id="rId11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우연량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175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EC4C29C">
          <v:shape id="_x0000_i1653" type="#_x0000_t75" style="width:23.25pt;height:15pt" o:ole="">
            <v:imagedata r:id="rId1200" o:title=""/>
          </v:shape>
          <o:OLEObject Type="Embed" ProgID="Equation.DSMT4" ShapeID="_x0000_i1653" DrawAspect="Content" ObjectID="_1737928377" r:id="rId12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식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하시오.</w:t>
      </w:r>
    </w:p>
    <w:p w14:paraId="3B641BAB" w14:textId="3D4E73B1" w:rsidR="002C7DC4" w:rsidRPr="00360256" w:rsidRDefault="002C7DC4" w:rsidP="007F6FCF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" w:name="_Toc12488702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2.4 </w:t>
      </w:r>
      <w:r w:rsidR="00E175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175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9"/>
    </w:p>
    <w:p w14:paraId="0A86376E" w14:textId="26059148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A1D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표본</w:t>
      </w:r>
      <w:r w:rsidR="00FA1D04" w:rsidRPr="00FA1D0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DEFE26C">
          <v:shape id="_x0000_i1654" type="#_x0000_t75" style="width:7.5pt;height:9.75pt" o:ole="">
            <v:imagedata r:id="rId1202" o:title=""/>
          </v:shape>
          <o:OLEObject Type="Embed" ProgID="Equation.DSMT4" ShapeID="_x0000_i1654" DrawAspect="Content" ObjectID="_1737928378" r:id="rId120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틀릴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09354D" w14:textId="6BFD4C3A" w:rsidR="002C7DC4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</w:t>
      </w:r>
      <w:r w:rsidR="007061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 좋고나쁨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토질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6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1C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포전을 선택하고 각각 면적이 같은 두 부분으로 갈라 매 종류의 종자를 심었</w:t>
      </w:r>
      <w:r w:rsidR="00925D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며</w:t>
      </w:r>
      <w:r w:rsidR="00951C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시비를 비롯한 영농공정은 꼭같이 진행하였다.</w:t>
      </w:r>
      <w:r w:rsidR="009644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44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시험포전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수확고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E64B29" w14:paraId="4542456D" w14:textId="77777777" w:rsidTr="009061D8">
        <w:trPr>
          <w:jc w:val="center"/>
        </w:trPr>
        <w:tc>
          <w:tcPr>
            <w:tcW w:w="3402" w:type="dxa"/>
            <w:tcBorders>
              <w:bottom w:val="single" w:sz="4" w:space="0" w:color="auto"/>
            </w:tcBorders>
          </w:tcPr>
          <w:p w14:paraId="5E7C0044" w14:textId="76E17BEE" w:rsidR="00E64B29" w:rsidRDefault="00E64B29" w:rsidP="00E64B2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시험포전</w: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14:paraId="5623152E" w14:textId="38024031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F075CE" w14:textId="496566C6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E42F7D" w14:textId="5224A500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FE851B" w14:textId="62DAE07E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454D93" w14:textId="01E32668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5BDE87A" w14:textId="02451517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8C75A0" w14:textId="2F46B467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67D31FF" w14:textId="4683A1DD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8944C7" w14:textId="42E5744D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14:paraId="31207557" w14:textId="094F9635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64B29" w14:paraId="5E33AC8D" w14:textId="77777777" w:rsidTr="009061D8">
        <w:trPr>
          <w:jc w:val="center"/>
        </w:trPr>
        <w:tc>
          <w:tcPr>
            <w:tcW w:w="3402" w:type="dxa"/>
            <w:tcBorders>
              <w:top w:val="single" w:sz="4" w:space="0" w:color="auto"/>
              <w:bottom w:val="nil"/>
            </w:tcBorders>
          </w:tcPr>
          <w:p w14:paraId="1A6E30A1" w14:textId="13BD0A8F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종자1의 단위수확고 </w:t>
            </w:r>
            <w:r w:rsidRPr="00E64B29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868BDC4">
                <v:shape id="_x0000_i1655" type="#_x0000_t75" style="width:9pt;height:9pt" o:ole="">
                  <v:imagedata r:id="rId1204" o:title=""/>
                </v:shape>
                <o:OLEObject Type="Embed" ProgID="Equation.DSMT4" ShapeID="_x0000_i1655" DrawAspect="Content" ObjectID="_1737928379" r:id="rId1205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14:paraId="104C55A6" w14:textId="74B5D511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7E8DE1" w14:textId="7EBBD8EB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115E302" w14:textId="077DB75F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FB27747" w14:textId="7CF05EB2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96B76F" w14:textId="2C6DD2CB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D07F298" w14:textId="0C3C809A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F27FD1" w14:textId="081E5908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44FA55" w14:textId="0F4A4D85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1E6384" w14:textId="308C90FA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14:paraId="06DCC30E" w14:textId="1BA2A05D" w:rsidR="00E64B29" w:rsidRDefault="00E64B29" w:rsidP="00E64B2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</w:t>
            </w:r>
          </w:p>
        </w:tc>
      </w:tr>
      <w:tr w:rsidR="009061D8" w14:paraId="3D44D7F5" w14:textId="77777777" w:rsidTr="009061D8">
        <w:trPr>
          <w:jc w:val="center"/>
        </w:trPr>
        <w:tc>
          <w:tcPr>
            <w:tcW w:w="3402" w:type="dxa"/>
            <w:tcBorders>
              <w:top w:val="nil"/>
              <w:bottom w:val="single" w:sz="4" w:space="0" w:color="auto"/>
            </w:tcBorders>
          </w:tcPr>
          <w:p w14:paraId="7F6F8D76" w14:textId="394EEA16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종자2의 단위수확고 </w:t>
            </w:r>
            <w:r w:rsidRPr="009061D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2A1A1286">
                <v:shape id="_x0000_i1656" type="#_x0000_t75" style="width:9pt;height:12pt" o:ole="">
                  <v:imagedata r:id="rId1206" o:title=""/>
                </v:shape>
                <o:OLEObject Type="Embed" ProgID="Equation.DSMT4" ShapeID="_x0000_i1656" DrawAspect="Content" ObjectID="_1737928380" r:id="rId1207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14:paraId="7592EBD0" w14:textId="035C3E52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06D85D2" w14:textId="04CF8238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B39B7D" w14:textId="27C35B30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60C7DB" w14:textId="0C8E06CC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DFCDF0" w14:textId="3FA78917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EC3E91" w14:textId="19430E0D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28F400" w14:textId="3C7EC245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81BC71" w14:textId="65EF97B9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258E1A" w14:textId="339C7910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14:paraId="37C936B7" w14:textId="14DD2106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64B2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</w:t>
            </w:r>
          </w:p>
        </w:tc>
      </w:tr>
      <w:tr w:rsidR="009061D8" w14:paraId="03B862C3" w14:textId="77777777" w:rsidTr="009061D8">
        <w:trPr>
          <w:jc w:val="center"/>
        </w:trPr>
        <w:tc>
          <w:tcPr>
            <w:tcW w:w="3402" w:type="dxa"/>
            <w:tcBorders>
              <w:top w:val="single" w:sz="4" w:space="0" w:color="auto"/>
            </w:tcBorders>
          </w:tcPr>
          <w:p w14:paraId="151DA4CD" w14:textId="6D15A7A9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차 </w:t>
            </w:r>
            <w:r w:rsidRPr="009061D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40" w:dyaOrig="300" w14:anchorId="5EB81D14">
                <v:shape id="_x0000_i1657" type="#_x0000_t75" style="width:42pt;height:15pt" o:ole="">
                  <v:imagedata r:id="rId1208" o:title=""/>
                </v:shape>
                <o:OLEObject Type="Embed" ProgID="Equation.DSMT4" ShapeID="_x0000_i1657" DrawAspect="Content" ObjectID="_1737928381" r:id="rId1209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14:paraId="2D481B4C" w14:textId="36EACFA4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24C0FBF" w14:textId="70DF285C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04E3C1" w14:textId="262C3099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A26D5C" w14:textId="47CC7A24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34A1AD8" w14:textId="34733AC4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CF4A1B2" w14:textId="41994B07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EBD93F" w14:textId="30E02AA1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C169E2" w14:textId="22D02939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FA067A" w14:textId="366674B5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14:paraId="53D73FD3" w14:textId="4EE4D42E" w:rsidR="009061D8" w:rsidRDefault="009061D8" w:rsidP="009061D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69503A95" w14:textId="2F1BD0F0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수확고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3C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3C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수확고</w:t>
      </w:r>
      <w:r w:rsidR="00003C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003C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3CC7" w:rsidRPr="00003CC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9413FF4">
          <v:shape id="_x0000_i1658" type="#_x0000_t75" style="width:40.5pt;height:12pt" o:ole="">
            <v:imagedata r:id="rId1210" o:title=""/>
          </v:shape>
          <o:OLEObject Type="Embed" ProgID="Equation.DSMT4" ShapeID="_x0000_i1658" DrawAspect="Content" ObjectID="_1737928382" r:id="rId121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1C7A6E2" w14:textId="77777777" w:rsidR="00003CC7" w:rsidRDefault="00003C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03CC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720" w:dyaOrig="380" w14:anchorId="28E98439">
          <v:shape id="_x0000_i1659" type="#_x0000_t75" style="width:136.5pt;height:19.5pt" o:ole="">
            <v:imagedata r:id="rId1212" o:title=""/>
          </v:shape>
          <o:OLEObject Type="Embed" ProgID="Equation.DSMT4" ShapeID="_x0000_i1659" DrawAspect="Content" ObjectID="_1737928383" r:id="rId12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240" w14:anchorId="610A4EF6">
          <v:shape id="_x0000_i1660" type="#_x0000_t75" style="width:24pt;height:12pt" o:ole="">
            <v:imagedata r:id="rId1214" o:title=""/>
          </v:shape>
          <o:OLEObject Type="Embed" ProgID="Equation.DSMT4" ShapeID="_x0000_i1660" DrawAspect="Content" ObjectID="_1737928384" r:id="rId12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독립이라고 가정하면 두 모집단의 분산이 같다고 보는것이 타당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먼저 두표본</w:t>
      </w:r>
      <w:r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0EDA3D2">
          <v:shape id="_x0000_i1661" type="#_x0000_t75" style="width:7.5pt;height:9.75pt" o:ole="">
            <v:imagedata r:id="rId1216" o:title=""/>
          </v:shape>
          <o:OLEObject Type="Embed" ProgID="Equation.DSMT4" ShapeID="_x0000_i1661" DrawAspect="Content" ObjectID="_1737928385" r:id="rId12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을 리용하여 이 문제를 풀어보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두 종자의 단위수확고의 표본평균을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79" w14:anchorId="294C56F0">
          <v:shape id="_x0000_i1662" type="#_x0000_t75" style="width:23.25pt;height:14.25pt" o:ole="">
            <v:imagedata r:id="rId1218" o:title=""/>
          </v:shape>
          <o:OLEObject Type="Embed" ProgID="Equation.DSMT4" ShapeID="_x0000_i1662" DrawAspect="Content" ObjectID="_1737928386" r:id="rId121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분산을 </w:t>
      </w:r>
      <w:r w:rsidRPr="00003C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80" w:dyaOrig="360" w14:anchorId="688D86F5">
          <v:shape id="_x0000_i1663" type="#_x0000_t75" style="width:27.75pt;height:18.75pt" o:ole="">
            <v:imagedata r:id="rId1220" o:title=""/>
          </v:shape>
          <o:OLEObject Type="Embed" ProgID="Equation.DSMT4" ShapeID="_x0000_i1663" DrawAspect="Content" ObjectID="_1737928387" r:id="rId12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할 때 검정문제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60" w:dyaOrig="300" w14:anchorId="14D94D62">
          <v:shape id="_x0000_i1664" type="#_x0000_t75" style="width:117.75pt;height:15pt" o:ole="">
            <v:imagedata r:id="rId1222" o:title=""/>
          </v:shape>
          <o:OLEObject Type="Embed" ProgID="Equation.DSMT4" ShapeID="_x0000_i1664" DrawAspect="Content" ObjectID="_1737928388" r:id="rId12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판단하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6CFF44F1">
          <v:shape id="_x0000_i1665" type="#_x0000_t75" style="width:62.25pt;height:18.75pt" o:ole="">
            <v:imagedata r:id="rId1224" o:title=""/>
          </v:shape>
          <o:OLEObject Type="Embed" ProgID="Equation.DSMT4" ShapeID="_x0000_i1665" DrawAspect="Content" ObjectID="_1737928389" r:id="rId12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가정할 때 두표본</w:t>
      </w:r>
      <w:r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8D5B0DA">
          <v:shape id="_x0000_i1666" type="#_x0000_t75" style="width:7.5pt;height:9.75pt" o:ole="">
            <v:imagedata r:id="rId1216" o:title=""/>
          </v:shape>
          <o:OLEObject Type="Embed" ProgID="Equation.DSMT4" ShapeID="_x0000_i1666" DrawAspect="Content" ObjectID="_1737928390" r:id="rId12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을 리용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통계량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" w:dyaOrig="300" w14:anchorId="407B0AA8">
          <v:shape id="_x0000_i1667" type="#_x0000_t75" style="width:9pt;height:15pt" o:ole="">
            <v:imagedata r:id="rId1227" o:title=""/>
          </v:shape>
          <o:OLEObject Type="Embed" ProgID="Equation.DSMT4" ShapeID="_x0000_i1667" DrawAspect="Content" ObjectID="_1737928391" r:id="rId12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거절구역 </w:t>
      </w:r>
      <w:r w:rsidRPr="00003C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EF0D258">
          <v:shape id="_x0000_i1668" type="#_x0000_t75" style="width:12.75pt;height:15pt" o:ole="">
            <v:imagedata r:id="rId1229" o:title=""/>
          </v:shape>
          <o:OLEObject Type="Embed" ProgID="Equation.DSMT4" ShapeID="_x0000_i1668" DrawAspect="Content" ObjectID="_1737928392" r:id="rId12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각각 </w:t>
      </w:r>
      <w:r w:rsidRPr="00003CC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640" w:dyaOrig="600" w14:anchorId="7FF74260">
          <v:shape id="_x0000_i1669" type="#_x0000_t75" style="width:182.25pt;height:30pt" o:ole="">
            <v:imagedata r:id="rId1231" o:title=""/>
          </v:shape>
          <o:OLEObject Type="Embed" ProgID="Equation.DSMT4" ShapeID="_x0000_i1669" DrawAspect="Content" ObjectID="_1737928393" r:id="rId12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003CC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80" w:dyaOrig="380" w14:anchorId="15D0B506">
          <v:shape id="_x0000_i1670" type="#_x0000_t75" style="width:88.5pt;height:19.5pt" o:ole="">
            <v:imagedata r:id="rId1233" o:title=""/>
          </v:shape>
          <o:OLEObject Type="Embed" ProgID="Equation.DSMT4" ShapeID="_x0000_i1670" DrawAspect="Content" ObjectID="_1737928394" r:id="rId12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주어진 유의수준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어진 자료로부터 계산하면 </w:t>
      </w:r>
    </w:p>
    <w:p w14:paraId="76515B70" w14:textId="77777777" w:rsidR="00003CC7" w:rsidRDefault="00003CC7" w:rsidP="00003CC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03C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560" w:dyaOrig="360" w14:anchorId="1C6979F0">
          <v:shape id="_x0000_i1671" type="#_x0000_t75" style="width:278.25pt;height:18.75pt" o:ole="">
            <v:imagedata r:id="rId1235" o:title=""/>
          </v:shape>
          <o:OLEObject Type="Embed" ProgID="Equation.DSMT4" ShapeID="_x0000_i1671" DrawAspect="Content" ObjectID="_1737928395" r:id="rId1236"/>
        </w:object>
      </w:r>
    </w:p>
    <w:p w14:paraId="2BFE74EE" w14:textId="77777777" w:rsidR="008C615E" w:rsidRDefault="00003C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표본</w:t>
      </w:r>
      <w:r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F49406B">
          <v:shape id="_x0000_i1672" type="#_x0000_t75" style="width:7.5pt;height:9.75pt" o:ole="">
            <v:imagedata r:id="rId1216" o:title=""/>
          </v:shape>
          <o:OLEObject Type="Embed" ProgID="Equation.DSMT4" ShapeID="_x0000_i1672" DrawAspect="Content" ObjectID="_1737928396" r:id="rId12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의 검정통계량값은</w:t>
      </w:r>
      <w:r w:rsidR="008C61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1DEC0F9E" w14:textId="7A5FF748" w:rsidR="008C615E" w:rsidRDefault="008C615E" w:rsidP="008C615E">
      <w:pPr>
        <w:pStyle w:val="MTDisplayEquation"/>
      </w:pPr>
      <w:r>
        <w:tab/>
      </w:r>
      <w:r w:rsidRPr="008C615E">
        <w:rPr>
          <w:position w:val="-22"/>
        </w:rPr>
        <w:object w:dxaOrig="2720" w:dyaOrig="560" w14:anchorId="4C42FBC3">
          <v:shape id="_x0000_i1673" type="#_x0000_t75" style="width:136.5pt;height:27.75pt" o:ole="">
            <v:imagedata r:id="rId1238" o:title=""/>
          </v:shape>
          <o:OLEObject Type="Embed" ProgID="Equation.DSMT4" ShapeID="_x0000_i1673" DrawAspect="Content" ObjectID="_1737928397" r:id="rId1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0B5DD307" w14:textId="628979AD" w:rsidR="002C7DC4" w:rsidRPr="00360256" w:rsidRDefault="008C615E" w:rsidP="00F82192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C61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E30EE71">
          <v:shape id="_x0000_i1674" type="#_x0000_t75" style="width:40.5pt;height:12pt" o:ole="">
            <v:imagedata r:id="rId1240" o:title=""/>
          </v:shape>
          <o:OLEObject Type="Embed" ProgID="Equation.DSMT4" ShapeID="_x0000_i1674" DrawAspect="Content" ObjectID="_1737928398" r:id="rId12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주면 수표로부터 </w:t>
      </w:r>
      <w:r w:rsidRPr="008C615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1F7FD42D">
          <v:shape id="_x0000_i1675" type="#_x0000_t75" style="width:78pt;height:15pt" o:ole="">
            <v:imagedata r:id="rId1242" o:title=""/>
          </v:shape>
          <o:OLEObject Type="Embed" ProgID="Equation.DSMT4" ShapeID="_x0000_i1675" DrawAspect="Content" ObjectID="_1737928399" r:id="rId12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찾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C615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211BF2DC">
          <v:shape id="_x0000_i1676" type="#_x0000_t75" style="width:57.75pt;height:15pt" o:ole="">
            <v:imagedata r:id="rId1244" o:title=""/>
          </v:shape>
          <o:OLEObject Type="Embed" ProgID="Equation.DSMT4" ShapeID="_x0000_i1676" DrawAspect="Content" ObjectID="_1737928400" r:id="rId12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령가설을 거절하지 말아야 하며 </w:t>
      </w:r>
      <w:r w:rsidR="00F82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 종자의 평균단위수확고가 현저한 차이를 가지지 않는다는 결론을 얻는다.</w:t>
      </w:r>
      <w:r w:rsidR="00F821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2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검정의 </w:t>
      </w:r>
      <w:r w:rsidR="00F82192" w:rsidRPr="00F8219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B9972DB">
          <v:shape id="_x0000_i1677" type="#_x0000_t75" style="width:9pt;height:12pt" o:ole="">
            <v:imagedata r:id="rId1246" o:title=""/>
          </v:shape>
          <o:OLEObject Type="Embed" ProgID="Equation.DSMT4" ShapeID="_x0000_i1677" DrawAspect="Content" ObjectID="_1737928401" r:id="rId1247"/>
        </w:object>
      </w:r>
      <w:r w:rsidR="00F82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은 </w:t>
      </w:r>
      <w:r w:rsidR="00F821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2480</w:t>
      </w:r>
      <w:r w:rsidR="00F82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9755ACF" w14:textId="0E18660F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4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각도에서 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749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674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가 출현하는데 같은 시험포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674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다.</w:t>
      </w:r>
      <w:r w:rsidR="0067490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74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차 </w:t>
      </w:r>
      <w:r w:rsidR="00CE6B26" w:rsidRPr="00CE6B26">
        <w:rPr>
          <w:position w:val="-10"/>
        </w:rPr>
        <w:object w:dxaOrig="2160" w:dyaOrig="300" w14:anchorId="102092C2">
          <v:shape id="_x0000_i1678" type="#_x0000_t75" style="width:108pt;height:15pt" o:ole="">
            <v:imagedata r:id="rId1248" o:title=""/>
          </v:shape>
          <o:OLEObject Type="Embed" ProgID="Equation.DSMT4" ShapeID="_x0000_i1678" DrawAspect="Content" ObjectID="_1737928402" r:id="rId1249"/>
        </w:object>
      </w:r>
      <w:r w:rsidR="00674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토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제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</w:t>
      </w:r>
      <w:r w:rsidR="00674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으며 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7F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고나쁨만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A5D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5D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F6B49F" w14:textId="28988A25" w:rsidR="002C7DC4" w:rsidRDefault="002C7DC4" w:rsidP="00D665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</w:t>
      </w:r>
      <w:r w:rsidR="00CA5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에서</w:t>
      </w:r>
      <w:r w:rsidR="00CA5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4"/>
        </w:rPr>
        <w:object w:dxaOrig="1880" w:dyaOrig="380" w14:anchorId="3101868B">
          <v:shape id="_x0000_i1679" type="#_x0000_t75" style="width:93.75pt;height:18.75pt" o:ole="">
            <v:imagedata r:id="rId1250" o:title=""/>
          </v:shape>
          <o:OLEObject Type="Embed" ProgID="Equation.DSMT4" ShapeID="_x0000_i1679" DrawAspect="Content" ObjectID="_1737928403" r:id="rId12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7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2420" w:dyaOrig="340" w14:anchorId="427BCE44">
          <v:shape id="_x0000_i1680" type="#_x0000_t75" style="width:120.75pt;height:17.25pt" o:ole="">
            <v:imagedata r:id="rId1252" o:title=""/>
          </v:shape>
          <o:OLEObject Type="Embed" ProgID="Equation.DSMT4" ShapeID="_x0000_i1680" DrawAspect="Content" ObjectID="_1737928404" r:id="rId125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665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전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240" w:dyaOrig="300" w14:anchorId="5FC6B7BB">
          <v:shape id="_x0000_i1681" type="#_x0000_t75" style="width:12pt;height:15pt" o:ole="">
            <v:imagedata r:id="rId1254" o:title=""/>
          </v:shape>
          <o:OLEObject Type="Embed" ProgID="Equation.DSMT4" ShapeID="_x0000_i1681" DrawAspect="Content" ObjectID="_1737928405" r:id="rId125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279" w:dyaOrig="300" w14:anchorId="756AEE8F">
          <v:shape id="_x0000_i1682" type="#_x0000_t75" style="width:14.25pt;height:15pt" o:ole="">
            <v:imagedata r:id="rId1256" o:title=""/>
          </v:shape>
          <o:OLEObject Type="Embed" ProgID="Equation.DSMT4" ShapeID="_x0000_i1682" DrawAspect="Content" ObjectID="_1737928406" r:id="rId12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였으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65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는 </w:t>
      </w:r>
      <w:r w:rsidR="00CE6B26" w:rsidRPr="00CE6B26">
        <w:rPr>
          <w:position w:val="-10"/>
        </w:rPr>
        <w:object w:dxaOrig="220" w:dyaOrig="240" w14:anchorId="3489B4E0">
          <v:shape id="_x0000_i1683" type="#_x0000_t75" style="width:10.5pt;height:12pt" o:ole="">
            <v:imagedata r:id="rId1258" o:title=""/>
          </v:shape>
          <o:OLEObject Type="Embed" ProgID="Equation.DSMT4" ShapeID="_x0000_i1683" DrawAspect="Content" ObjectID="_1737928407" r:id="rId12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65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하는 다음과 같은 가설검정문제로 변환되였다.</w:t>
      </w:r>
    </w:p>
    <w:p w14:paraId="002412CD" w14:textId="798C45B2" w:rsidR="00D6655E" w:rsidRPr="00360256" w:rsidRDefault="00CE6B26" w:rsidP="00D6655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E6B26">
        <w:rPr>
          <w:position w:val="-10"/>
        </w:rPr>
        <w:object w:dxaOrig="2060" w:dyaOrig="300" w14:anchorId="3051F5AF">
          <v:shape id="_x0000_i1684" type="#_x0000_t75" style="width:103.5pt;height:15pt" o:ole="">
            <v:imagedata r:id="rId1260" o:title=""/>
          </v:shape>
          <o:OLEObject Type="Embed" ProgID="Equation.DSMT4" ShapeID="_x0000_i1684" DrawAspect="Content" ObjectID="_1737928408" r:id="rId1261"/>
        </w:object>
      </w:r>
    </w:p>
    <w:p w14:paraId="7B0EDB99" w14:textId="077ABD1C" w:rsidR="008513FF" w:rsidRDefault="002C7DC4" w:rsidP="001E2379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65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65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E6B26" w:rsidRPr="00CE6B26">
        <w:rPr>
          <w:position w:val="-6"/>
        </w:rPr>
        <w:object w:dxaOrig="139" w:dyaOrig="220" w14:anchorId="0120268C">
          <v:shape id="_x0000_i1685" type="#_x0000_t75" style="width:6.75pt;height:10.5pt" o:ole="">
            <v:imagedata r:id="rId1262" o:title=""/>
          </v:shape>
          <o:OLEObject Type="Embed" ProgID="Equation.DSMT4" ShapeID="_x0000_i1685" DrawAspect="Content" ObjectID="_1737928409" r:id="rId1263"/>
        </w:objec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65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킨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E237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1E23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 </w:t>
      </w:r>
      <w:r w:rsidR="00CE6B26" w:rsidRPr="00CE6B26">
        <w:rPr>
          <w:position w:val="-6"/>
        </w:rPr>
        <w:object w:dxaOrig="139" w:dyaOrig="220" w14:anchorId="57A9DA2F">
          <v:shape id="_x0000_i1686" type="#_x0000_t75" style="width:6.75pt;height:10.5pt" o:ole="">
            <v:imagedata r:id="rId1264" o:title=""/>
          </v:shape>
          <o:OLEObject Type="Embed" ProgID="Equation.DSMT4" ShapeID="_x0000_i1686" DrawAspect="Content" ObjectID="_1737928410" r:id="rId126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4"/>
        </w:rPr>
        <w:object w:dxaOrig="1520" w:dyaOrig="380" w14:anchorId="68553739">
          <v:shape id="_x0000_i1687" type="#_x0000_t75" style="width:75.75pt;height:18.75pt" o:ole="">
            <v:imagedata r:id="rId1266" o:title=""/>
          </v:shape>
          <o:OLEObject Type="Embed" ProgID="Equation.DSMT4" ShapeID="_x0000_i1687" DrawAspect="Content" ObjectID="_1737928411" r:id="rId1267"/>
        </w:object>
      </w:r>
      <w:r w:rsidR="001E23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1E237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23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CE6B26" w:rsidRPr="00CE6B26">
        <w:rPr>
          <w:position w:val="-28"/>
        </w:rPr>
        <w:object w:dxaOrig="3519" w:dyaOrig="720" w14:anchorId="5C950270">
          <v:shape id="_x0000_i1688" type="#_x0000_t75" style="width:176.25pt;height:36pt" o:ole="">
            <v:imagedata r:id="rId1268" o:title=""/>
          </v:shape>
          <o:OLEObject Type="Embed" ProgID="Equation.DSMT4" ShapeID="_x0000_i1688" DrawAspect="Content" ObjectID="_1737928412" r:id="rId1269"/>
        </w:object>
      </w:r>
    </w:p>
    <w:p w14:paraId="58574BA2" w14:textId="4D92FE7C" w:rsidR="002C7DC4" w:rsidRPr="00360256" w:rsidRDefault="001E23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="00CE6B26" w:rsidRPr="00CE6B26">
        <w:rPr>
          <w:position w:val="-6"/>
        </w:rPr>
        <w:object w:dxaOrig="220" w:dyaOrig="200" w14:anchorId="79612027">
          <v:shape id="_x0000_i1689" type="#_x0000_t75" style="width:10.5pt;height:10.5pt" o:ole="">
            <v:imagedata r:id="rId1270" o:title=""/>
          </v:shape>
          <o:OLEObject Type="Embed" ProgID="Equation.DSMT4" ShapeID="_x0000_i1689" DrawAspect="Content" ObjectID="_1737928413" r:id="rId12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졌을 때 이 검정문제의 거절구역은 </w:t>
      </w:r>
      <w:r w:rsidR="00CE6B26" w:rsidRPr="00CE6B26">
        <w:rPr>
          <w:position w:val="-10"/>
        </w:rPr>
        <w:object w:dxaOrig="2160" w:dyaOrig="300" w14:anchorId="012B4188">
          <v:shape id="_x0000_i1690" type="#_x0000_t75" style="width:108pt;height:15pt" o:ole="">
            <v:imagedata r:id="rId1272" o:title=""/>
          </v:shape>
          <o:OLEObject Type="Embed" ProgID="Equation.DSMT4" ShapeID="_x0000_i1690" DrawAspect="Content" ObjectID="_1737928414" r:id="rId1273"/>
        </w:object>
      </w:r>
    </w:p>
    <w:p w14:paraId="1AA068A1" w14:textId="5F48E087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6"/>
        </w:rPr>
        <w:object w:dxaOrig="139" w:dyaOrig="220" w14:anchorId="77A29B4E">
          <v:shape id="_x0000_i1691" type="#_x0000_t75" style="width:6.75pt;height:10.5pt" o:ole="">
            <v:imagedata r:id="rId1274" o:title=""/>
          </v:shape>
          <o:OLEObject Type="Embed" ProgID="Equation.DSMT4" ShapeID="_x0000_i1691" DrawAspect="Content" ObjectID="_1737928415" r:id="rId1275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EB40C4" w14:textId="3E66C9B0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2560" w:dyaOrig="340" w14:anchorId="2D758C73">
          <v:shape id="_x0000_i1692" type="#_x0000_t75" style="width:127.5pt;height:17.25pt" o:ole="">
            <v:imagedata r:id="rId1276" o:title=""/>
          </v:shape>
          <o:OLEObject Type="Embed" ProgID="Equation.DSMT4" ShapeID="_x0000_i1692" DrawAspect="Content" ObjectID="_1737928416" r:id="rId1277"/>
        </w:object>
      </w:r>
      <w:r w:rsidR="009F14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이다. </w: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</w:p>
    <w:p w14:paraId="29FB2FBA" w14:textId="15498EBB" w:rsidR="009F1417" w:rsidRDefault="009F1417" w:rsidP="009F1417">
      <w:pPr>
        <w:pStyle w:val="MTDisplayEquation"/>
      </w:pPr>
      <w:r>
        <w:tab/>
      </w:r>
      <w:r w:rsidR="00CE6B26" w:rsidRPr="00CE6B26">
        <w:rPr>
          <w:position w:val="-22"/>
        </w:rPr>
        <w:object w:dxaOrig="3260" w:dyaOrig="560" w14:anchorId="1239AE3A">
          <v:shape id="_x0000_i1693" type="#_x0000_t75" style="width:162.75pt;height:27.75pt" o:ole="">
            <v:imagedata r:id="rId1278" o:title=""/>
          </v:shape>
          <o:OLEObject Type="Embed" ProgID="Equation.DSMT4" ShapeID="_x0000_i1693" DrawAspect="Content" ObjectID="_1737928417" r:id="rId1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1822AAE" w14:textId="168E6A3B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6"/>
        </w:rPr>
        <w:object w:dxaOrig="780" w:dyaOrig="240" w14:anchorId="311AD99B">
          <v:shape id="_x0000_i1694" type="#_x0000_t75" style="width:39pt;height:12pt" o:ole="">
            <v:imagedata r:id="rId1280" o:title=""/>
          </v:shape>
          <o:OLEObject Type="Embed" ProgID="Equation.DSMT4" ShapeID="_x0000_i1694" DrawAspect="Content" ObjectID="_1737928418" r:id="rId12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표로부터 </w:t>
      </w:r>
      <w:r w:rsidR="00CE6B26" w:rsidRPr="00CE6B26">
        <w:rPr>
          <w:position w:val="-10"/>
        </w:rPr>
        <w:object w:dxaOrig="1480" w:dyaOrig="300" w14:anchorId="3BF809A4">
          <v:shape id="_x0000_i1695" type="#_x0000_t75" style="width:74.25pt;height:15pt" o:ole="">
            <v:imagedata r:id="rId1282" o:title=""/>
          </v:shape>
          <o:OLEObject Type="Embed" ProgID="Equation.DSMT4" ShapeID="_x0000_i1695" DrawAspect="Content" ObjectID="_1737928419" r:id="rId1283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찾을수 있다.</w:t>
      </w:r>
      <w:r w:rsidR="009F14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1180" w:dyaOrig="300" w14:anchorId="56B19B07">
          <v:shape id="_x0000_i1696" type="#_x0000_t75" style="width:59.25pt;height:15pt" o:ole="">
            <v:imagedata r:id="rId1284" o:title=""/>
          </v:shape>
          <o:OLEObject Type="Embed" ProgID="Equation.DSMT4" ShapeID="_x0000_i1696" DrawAspect="Content" ObjectID="_1737928420" r:id="rId1285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령가설 </w:t>
      </w:r>
      <w:r w:rsidR="00CE6B26" w:rsidRPr="00CE6B26">
        <w:rPr>
          <w:position w:val="-10"/>
        </w:rPr>
        <w:object w:dxaOrig="920" w:dyaOrig="300" w14:anchorId="44FB1B3D">
          <v:shape id="_x0000_i1697" type="#_x0000_t75" style="width:46.5pt;height:15pt" o:ole="">
            <v:imagedata r:id="rId1286" o:title=""/>
          </v:shape>
          <o:OLEObject Type="Embed" ProgID="Equation.DSMT4" ShapeID="_x0000_i1697" DrawAspect="Content" ObjectID="_1737928421" r:id="rId1287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부하여야 한다.</w:t>
      </w:r>
      <w:r w:rsidR="009F14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두 종자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단위수확</w:t>
      </w:r>
      <w:r w:rsidR="009F14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3404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3404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200" w:dyaOrig="240" w14:anchorId="59F76513">
          <v:shape id="_x0000_i1698" type="#_x0000_t75" style="width:10.5pt;height:12pt" o:ole="">
            <v:imagedata r:id="rId1288" o:title=""/>
          </v:shape>
          <o:OLEObject Type="Embed" ProgID="Equation.DSMT4" ShapeID="_x0000_i1698" DrawAspect="Content" ObjectID="_1737928422" r:id="rId1289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43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404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3404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044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수확</w:t>
      </w:r>
      <w:r w:rsidR="003404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26" w:rsidRPr="00CE6B26">
        <w:rPr>
          <w:position w:val="-10"/>
        </w:rPr>
        <w:object w:dxaOrig="1460" w:dyaOrig="300" w14:anchorId="363BF2B0">
          <v:shape id="_x0000_i1699" type="#_x0000_t75" style="width:72.75pt;height:15pt" o:ole="">
            <v:imagedata r:id="rId1290" o:title=""/>
          </v:shape>
          <o:OLEObject Type="Embed" ProgID="Equation.DSMT4" ShapeID="_x0000_i1699" DrawAspect="Content" ObjectID="_1737928423" r:id="rId1291"/>
        </w:object>
      </w:r>
      <w:r w:rsidR="003404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서 종자 </w:t>
      </w:r>
      <w:r w:rsidR="00CE6B26" w:rsidRPr="00CE6B26">
        <w:rPr>
          <w:position w:val="-10"/>
        </w:rPr>
        <w:object w:dxaOrig="200" w:dyaOrig="240" w14:anchorId="5821E18C">
          <v:shape id="_x0000_i1700" type="#_x0000_t75" style="width:10.5pt;height:12pt" o:ole="">
            <v:imagedata r:id="rId1292" o:title=""/>
          </v:shape>
          <o:OLEObject Type="Embed" ProgID="Equation.DSMT4" ShapeID="_x0000_i1700" DrawAspect="Content" ObjectID="_1737928424" r:id="rId1293"/>
        </w:object>
      </w:r>
      <w:r w:rsidR="003404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종자 </w:t>
      </w:r>
      <w:r w:rsidR="00CE6B26" w:rsidRPr="00CE6B26">
        <w:rPr>
          <w:position w:val="-6"/>
        </w:rPr>
        <w:object w:dxaOrig="180" w:dyaOrig="200" w14:anchorId="5878E8F8">
          <v:shape id="_x0000_i1701" type="#_x0000_t75" style="width:9pt;height:10.5pt" o:ole="">
            <v:imagedata r:id="rId1294" o:title=""/>
          </v:shape>
          <o:OLEObject Type="Embed" ProgID="Equation.DSMT4" ShapeID="_x0000_i1701" DrawAspect="Content" ObjectID="_1737928425" r:id="rId1295"/>
        </w:object>
      </w:r>
      <w:r w:rsidR="003404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평균수확고가 더 높다는것을 알수 있다.</w:t>
      </w:r>
    </w:p>
    <w:p w14:paraId="69AC175F" w14:textId="1128B65E" w:rsidR="002C7DC4" w:rsidRPr="00360256" w:rsidRDefault="0034044C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방법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6D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2406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다.</w:t>
      </w:r>
      <w:r w:rsidR="0000619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6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명심할것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1417"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5B488080">
          <v:shape id="_x0000_i1702" type="#_x0000_t75" style="width:7.5pt;height:9.75pt" o:ole="">
            <v:imagedata r:id="rId1216" o:title=""/>
          </v:shape>
          <o:OLEObject Type="Embed" ProgID="Equation.DSMT4" ShapeID="_x0000_i1702" DrawAspect="Content" ObjectID="_1737928426" r:id="rId1296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</w:t>
      </w:r>
      <w:r w:rsidR="00006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라는것이다.</w:t>
      </w:r>
      <w:r w:rsidR="0000619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41D4E" w:rsidRPr="00A41D4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4141008F">
          <v:shape id="_x0000_i1703" type="#_x0000_t75" style="width:9.75pt;height:15pt" o:ole="">
            <v:imagedata r:id="rId1297" o:title=""/>
          </v:shape>
          <o:OLEObject Type="Embed" ProgID="Equation.DSMT4" ShapeID="_x0000_i1703" DrawAspect="Content" ObjectID="_1737928427" r:id="rId1298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단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토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A41D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1836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에 리용되는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 w:rsidRPr="001836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18562419">
          <v:shape id="_x0000_i1704" type="#_x0000_t75" style="width:52.5pt;height:15pt" o:ole="">
            <v:imagedata r:id="rId1299" o:title=""/>
          </v:shape>
          <o:OLEObject Type="Embed" ProgID="Equation.DSMT4" ShapeID="_x0000_i1704" DrawAspect="Content" ObjectID="_1737928428" r:id="rId1300"/>
        </w:object>
      </w:r>
      <w:r w:rsidR="001836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1836F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23)</w:t>
      </w:r>
      <w:r w:rsidR="001836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그 영향이 제거되고 종자들사이의 차이만 남아있기때문이다.</w:t>
      </w:r>
      <w:r w:rsidR="001836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나 두표본</w:t>
      </w:r>
      <w:r w:rsidR="009F1417"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C981FCD">
          <v:shape id="_x0000_i1705" type="#_x0000_t75" style="width:7.5pt;height:9.75pt" o:ole="">
            <v:imagedata r:id="rId1216" o:title=""/>
          </v:shape>
          <o:OLEObject Type="Embed" ProgID="Equation.DSMT4" ShapeID="_x0000_i1705" DrawAspect="Content" ObjectID="_1737928429" r:id="rId1301"/>
        </w:object>
      </w:r>
      <w:r w:rsidR="009F14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1836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836F1" w:rsidRPr="001836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9F90A4A">
          <v:shape id="_x0000_i1706" type="#_x0000_t75" style="width:52.5pt;height:15pt" o:ole="">
            <v:imagedata r:id="rId1302" o:title=""/>
          </v:shape>
          <o:OLEObject Type="Embed" ProgID="Equation.DSMT4" ShapeID="_x0000_i1706" DrawAspect="Content" ObjectID="_1737928430" r:id="rId1303"/>
        </w:objec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는 토질의 차이성분이 포함되여있으며 따라서 표준편차가 크고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저하지 못하게 하였다.</w:t>
      </w:r>
      <w:r w:rsidR="001836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쌍자료의 경우에 한표본</w:t>
      </w:r>
      <w:r w:rsidR="001836F1" w:rsidRPr="001836F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5777A42E">
          <v:shape id="_x0000_i1707" type="#_x0000_t75" style="width:7.5pt;height:9.75pt" o:ole="">
            <v:imagedata r:id="rId1304" o:title=""/>
          </v:shape>
          <o:OLEObject Type="Embed" ProgID="Equation.DSMT4" ShapeID="_x0000_i1707" DrawAspect="Content" ObjectID="_1737928431" r:id="rId1305"/>
        </w:objec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으로 귀착시켜 얻은 결론이 더 신빙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836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333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44A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포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토질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2F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즉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1F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단위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72862" w:rsidRPr="001836F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B5BD32A">
          <v:shape id="_x0000_i1708" type="#_x0000_t75" style="width:7.5pt;height:9.75pt" o:ole="">
            <v:imagedata r:id="rId1304" o:title=""/>
          </v:shape>
          <o:OLEObject Type="Embed" ProgID="Equation.DSMT4" ShapeID="_x0000_i1708" DrawAspect="Content" ObjectID="_1737928432" r:id="rId1306"/>
        </w:object>
      </w:r>
      <w:r w:rsidR="00F728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을 리용하는것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28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공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728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098044" w14:textId="50F7BCA3" w:rsidR="002C7DC4" w:rsidRPr="00360256" w:rsidRDefault="002C7DC4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으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설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D16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위치가 바뀌지 않게 정확히 얻어야 한다.</w:t>
      </w:r>
    </w:p>
    <w:p w14:paraId="59B4DA32" w14:textId="08605989" w:rsidR="009F30F8" w:rsidRPr="00360256" w:rsidRDefault="009F30F8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.5</w:t>
      </w:r>
      <w:r w:rsidR="000D16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</w:t>
      </w:r>
      <w:r w:rsidR="0050797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집단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1646" w:rsidRPr="000D16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564B6196">
          <v:shape id="_x0000_i1709" type="#_x0000_t75" style="width:15pt;height:16.5pt" o:ole="">
            <v:imagedata r:id="rId1307" o:title=""/>
          </v:shape>
          <o:OLEObject Type="Embed" ProgID="Equation.DSMT4" ShapeID="_x0000_i1709" DrawAspect="Content" ObjectID="_1737928433" r:id="rId1308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정</w:t>
      </w:r>
    </w:p>
    <w:p w14:paraId="0A238D3B" w14:textId="1906DBB4" w:rsidR="009F30F8" w:rsidRPr="00360256" w:rsidRDefault="000D1646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0B0D" w:rsidRPr="000D16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6403A3B">
          <v:shape id="_x0000_i1710" type="#_x0000_t75" style="width:15pt;height:16.5pt" o:ole="">
            <v:imagedata r:id="rId1307" o:title=""/>
          </v:shape>
          <o:OLEObject Type="Embed" ProgID="Equation.DSMT4" ShapeID="_x0000_i1710" DrawAspect="Content" ObjectID="_1737928434" r:id="rId1309"/>
        </w:object>
      </w:r>
      <w:r w:rsidR="00120B0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정</w:t>
      </w:r>
    </w:p>
    <w:p w14:paraId="10EDB47A" w14:textId="25162A15" w:rsidR="009F30F8" w:rsidRDefault="008E3D82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E3D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144812A">
          <v:shape id="_x0000_i1711" type="#_x0000_t75" style="width:50.25pt;height:15pt" o:ole="">
            <v:imagedata r:id="rId1310" o:title=""/>
          </v:shape>
          <o:OLEObject Type="Embed" ProgID="Equation.DSMT4" ShapeID="_x0000_i1711" DrawAspect="Content" ObjectID="_1737928435" r:id="rId13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8E3D82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DDCAD3C">
          <v:shape id="_x0000_i1712" type="#_x0000_t75" style="width:45pt;height:19.5pt" o:ole="">
            <v:imagedata r:id="rId1312" o:title=""/>
          </v:shape>
          <o:OLEObject Type="Embed" ProgID="Equation.DSMT4" ShapeID="_x0000_i1712" DrawAspect="Content" ObjectID="_1737928436" r:id="rId13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라고 할 때 분산에 대하여 다음과 같은 세가지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591C74" w14:textId="182C4DFF" w:rsidR="00316399" w:rsidRPr="00360256" w:rsidRDefault="00316399" w:rsidP="00F1283E">
      <w:pPr>
        <w:pStyle w:val="MTDisplayEquation"/>
        <w:wordWrap/>
        <w:spacing w:line="360" w:lineRule="auto"/>
      </w:pPr>
      <w:r>
        <w:tab/>
      </w:r>
      <w:r w:rsidRPr="00316399">
        <w:rPr>
          <w:position w:val="-10"/>
        </w:rPr>
        <w:object w:dxaOrig="2780" w:dyaOrig="340" w14:anchorId="4A8E4C05">
          <v:shape id="_x0000_i1713" type="#_x0000_t75" style="width:138pt;height:16.5pt" o:ole="">
            <v:imagedata r:id="rId1314" o:title=""/>
          </v:shape>
          <o:OLEObject Type="Embed" ProgID="Equation.DSMT4" ShapeID="_x0000_i1713" DrawAspect="Content" ObjectID="_1737928437" r:id="rId13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79D41548" w14:textId="45C627C9" w:rsidR="00316399" w:rsidRDefault="00316399" w:rsidP="00F1283E">
      <w:pPr>
        <w:pStyle w:val="MTDisplayEquation"/>
        <w:wordWrap/>
        <w:spacing w:line="360" w:lineRule="auto"/>
      </w:pPr>
      <w:r>
        <w:tab/>
      </w:r>
      <w:r w:rsidRPr="00316399">
        <w:rPr>
          <w:position w:val="-10"/>
        </w:rPr>
        <w:object w:dxaOrig="2840" w:dyaOrig="340" w14:anchorId="2A113DB5">
          <v:shape id="_x0000_i1714" type="#_x0000_t75" style="width:143.25pt;height:16.5pt" o:ole="">
            <v:imagedata r:id="rId1316" o:title=""/>
          </v:shape>
          <o:OLEObject Type="Embed" ProgID="Equation.DSMT4" ShapeID="_x0000_i1714" DrawAspect="Content" ObjectID="_1737928438" r:id="rId1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534546F8" w14:textId="39F836F7" w:rsidR="00316399" w:rsidRDefault="00316399" w:rsidP="00F1283E">
      <w:pPr>
        <w:pStyle w:val="MTDisplayEquation"/>
        <w:wordWrap/>
        <w:spacing w:line="360" w:lineRule="auto"/>
      </w:pPr>
      <w:r>
        <w:tab/>
      </w:r>
      <w:r w:rsidRPr="00316399">
        <w:rPr>
          <w:position w:val="-10"/>
        </w:rPr>
        <w:object w:dxaOrig="2980" w:dyaOrig="340" w14:anchorId="56BE9003">
          <v:shape id="_x0000_i1715" type="#_x0000_t75" style="width:150pt;height:16.5pt" o:ole="">
            <v:imagedata r:id="rId1318" o:title=""/>
          </v:shape>
          <o:OLEObject Type="Embed" ProgID="Equation.DSMT4" ShapeID="_x0000_i1715" DrawAspect="Content" ObjectID="_1737928439" r:id="rId1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176178B0" w14:textId="77777777" w:rsidR="00355F96" w:rsidRDefault="00316399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31639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7B56E07">
          <v:shape id="_x0000_i1716" type="#_x0000_t75" style="width:15pt;height:16.5pt" o:ole="">
            <v:imagedata r:id="rId1320" o:title=""/>
          </v:shape>
          <o:OLEObject Type="Embed" ProgID="Equation.DSMT4" ShapeID="_x0000_i1716" DrawAspect="Content" ObjectID="_1737928440" r:id="rId1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기지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5F96" w:rsidRPr="00355F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2AA2F2F0">
          <v:shape id="_x0000_i1717" type="#_x0000_t75" style="width:9.75pt;height:12pt" o:ole="">
            <v:imagedata r:id="rId1322" o:title=""/>
          </v:shape>
          <o:OLEObject Type="Embed" ProgID="Equation.DSMT4" ShapeID="_x0000_i1717" DrawAspect="Content" ObjectID="_1737928441" r:id="rId1323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5F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미지라고 가정하며 리용하는 검정통계량들은 모두 </w:t>
      </w:r>
    </w:p>
    <w:p w14:paraId="225903FA" w14:textId="01DC5808" w:rsidR="00355F96" w:rsidRDefault="00355F96" w:rsidP="00F1283E">
      <w:pPr>
        <w:pStyle w:val="MTDisplayEquation"/>
        <w:wordWrap/>
        <w:spacing w:line="360" w:lineRule="auto"/>
      </w:pPr>
      <w:r>
        <w:tab/>
      </w:r>
      <w:r w:rsidRPr="00355F96">
        <w:rPr>
          <w:position w:val="-10"/>
        </w:rPr>
        <w:object w:dxaOrig="1579" w:dyaOrig="340" w14:anchorId="76A4D4AF">
          <v:shape id="_x0000_i1718" type="#_x0000_t75" style="width:79.5pt;height:16.5pt" o:ole="">
            <v:imagedata r:id="rId1324" o:title=""/>
          </v:shape>
          <o:OLEObject Type="Embed" ProgID="Equation.DSMT4" ShapeID="_x0000_i1718" DrawAspect="Content" ObjectID="_1737928442" r:id="rId1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07F2B481" w14:textId="4BED8427" w:rsidR="00355F96" w:rsidRDefault="00355F96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55F9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40" w14:anchorId="70D56BBD">
          <v:shape id="_x0000_i1719" type="#_x0000_t75" style="width:39pt;height:16.5pt" o:ole="">
            <v:imagedata r:id="rId1326" o:title=""/>
          </v:shape>
          <o:OLEObject Type="Embed" ProgID="Equation.DSMT4" ShapeID="_x0000_i1719" DrawAspect="Content" ObjectID="_1737928443" r:id="rId13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355F9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80" w:dyaOrig="340" w14:anchorId="68D6F9EC">
          <v:shape id="_x0000_i1720" type="#_x0000_t75" style="width:64.5pt;height:16.5pt" o:ole="">
            <v:imagedata r:id="rId1328" o:title=""/>
          </v:shape>
          <o:OLEObject Type="Embed" ProgID="Equation.DSMT4" ShapeID="_x0000_i1720" DrawAspect="Content" ObjectID="_1737928444" r:id="rId13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유의수준이 </w:t>
      </w:r>
      <w:r w:rsidRPr="00355F9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8CCF097">
          <v:shape id="_x0000_i1721" type="#_x0000_t75" style="width:9.75pt;height:9pt" o:ole="">
            <v:imagedata r:id="rId1330" o:title=""/>
          </v:shape>
          <o:OLEObject Type="Embed" ProgID="Equation.DSMT4" ShapeID="_x0000_i1721" DrawAspect="Content" ObjectID="_1737928445" r:id="rId13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세가지 검정문제에 대응한 유의수준 </w:t>
      </w:r>
      <w:r w:rsidRPr="00355F9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79A823D">
          <v:shape id="_x0000_i1722" type="#_x0000_t75" style="width:12pt;height:9pt" o:ole="">
            <v:imagedata r:id="rId1332" o:title=""/>
          </v:shape>
          <o:OLEObject Type="Embed" ProgID="Equation.DSMT4" ShapeID="_x0000_i1722" DrawAspect="Content" ObjectID="_1737928446" r:id="rId1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검정의 거절구역은 각각 </w:t>
      </w:r>
    </w:p>
    <w:p w14:paraId="71F3AA0D" w14:textId="456B75B8" w:rsidR="00355F96" w:rsidRDefault="00355F96" w:rsidP="00F1283E">
      <w:pPr>
        <w:widowControl/>
        <w:shd w:val="clear" w:color="auto" w:fill="FFFFFF"/>
        <w:topLinePunct/>
        <w:spacing w:line="360" w:lineRule="auto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55F96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3720" w:dyaOrig="1100" w14:anchorId="229AB554">
          <v:shape id="_x0000_i1723" type="#_x0000_t75" style="width:186pt;height:54.75pt" o:ole="">
            <v:imagedata r:id="rId1334" o:title=""/>
          </v:shape>
          <o:OLEObject Type="Embed" ProgID="Equation.DSMT4" ShapeID="_x0000_i1723" DrawAspect="Content" ObjectID="_1737928447" r:id="rId1335"/>
        </w:object>
      </w:r>
    </w:p>
    <w:p w14:paraId="023B565F" w14:textId="1E08529F" w:rsidR="009F30F8" w:rsidRPr="00360256" w:rsidRDefault="004364BE" w:rsidP="00F1283E">
      <w:pPr>
        <w:widowControl/>
        <w:shd w:val="clear" w:color="auto" w:fill="FFFFFF"/>
        <w:topLinePunct/>
        <w:spacing w:line="360" w:lineRule="auto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D16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1245DF76">
          <v:shape id="_x0000_i1724" type="#_x0000_t75" style="width:15pt;height:16.5pt" o:ole="">
            <v:imagedata r:id="rId1307" o:title=""/>
          </v:shape>
          <o:OLEObject Type="Embed" ProgID="Equation.DSMT4" ShapeID="_x0000_i1724" DrawAspect="Content" ObjectID="_1737928448" r:id="rId1336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치우침분포이며 세가지 거절구역의 형태를 그림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.3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2C95C6" w14:textId="61EF7A7B" w:rsidR="009F30F8" w:rsidRPr="00360256" w:rsidRDefault="004364BE" w:rsidP="0068622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474CC808" wp14:editId="5D38AA70">
                <wp:extent cx="6616065" cy="2267415"/>
                <wp:effectExtent l="0" t="0" r="0" b="0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3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16065" cy="183948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512934" y="1724716"/>
                            <a:ext cx="1338059" cy="319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5F10ED" w14:textId="5FDE1E9A" w:rsidR="004364BE" w:rsidRDefault="004364BE" w:rsidP="004364BE">
                              <w:pPr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a) </w:t>
                              </w:r>
                              <w:r w:rsidRPr="004364B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1120" w:dyaOrig="340" w14:anchorId="64FEE846">
                                  <v:shape id="_x0000_i1726" type="#_x0000_t75" style="width:57pt;height:16.5pt" o:ole="">
                                    <v:imagedata r:id="rId1338" o:title=""/>
                                  </v:shape>
                                  <o:OLEObject Type="Embed" ProgID="Equation.DSMT4" ShapeID="_x0000_i1726" DrawAspect="Content" ObjectID="_1737931567" r:id="rId13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2761113" y="1725056"/>
                            <a:ext cx="1338059" cy="319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21D096" w14:textId="04322E7C" w:rsidR="004364BE" w:rsidRDefault="004364BE" w:rsidP="004364BE">
                              <w:pPr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) </w:t>
                              </w:r>
                              <w:r w:rsidRPr="004364B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1120" w:dyaOrig="340" w14:anchorId="16C67FCE">
                                  <v:shape id="_x0000_i1728" type="#_x0000_t75" style="width:57pt;height:16.5pt" o:ole="">
                                    <v:imagedata r:id="rId1340" o:title=""/>
                                  </v:shape>
                                  <o:OLEObject Type="Embed" ProgID="Equation.DSMT4" ShapeID="_x0000_i1728" DrawAspect="Content" ObjectID="_1737931568" r:id="rId13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5009958" y="1725133"/>
                            <a:ext cx="1338059" cy="319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1426E3" w14:textId="01516DF1" w:rsidR="004364BE" w:rsidRDefault="004364BE" w:rsidP="004364BE">
                              <w:pPr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c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) </w:t>
                              </w:r>
                              <w:r w:rsidRPr="004364B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1120" w:dyaOrig="340" w14:anchorId="4D3219CA">
                                  <v:shape id="_x0000_i1730" type="#_x0000_t75" style="width:57pt;height:16.5pt" o:ole="">
                                    <v:imagedata r:id="rId1342" o:title=""/>
                                  </v:shape>
                                  <o:OLEObject Type="Embed" ProgID="Equation.DSMT4" ShapeID="_x0000_i1730" DrawAspect="Content" ObjectID="_1737931569" r:id="rId13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516154" y="1910569"/>
                            <a:ext cx="4312216" cy="319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B7162B" w14:textId="1D4D2E25" w:rsidR="004364BE" w:rsidRDefault="004364BE" w:rsidP="004364BE">
                              <w:pPr>
                                <w:jc w:val="center"/>
                                <w:rPr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2.3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세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가지 </w:t>
                              </w:r>
                              <w:r w:rsidRPr="004364BE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300" w:dyaOrig="340" w14:anchorId="0509F133">
                                  <v:shape id="_x0000_i1732" type="#_x0000_t75" style="width:15pt;height:16.5pt" o:ole="">
                                    <v:imagedata r:id="rId1344" o:title=""/>
                                  </v:shape>
                                  <o:OLEObject Type="Embed" ProgID="Equation.DSMT4" ShapeID="_x0000_i1732" DrawAspect="Content" ObjectID="_1737931570" r:id="rId1345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검정에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대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거절구역(</w:t>
                              </w:r>
                              <w:r w:rsidRPr="004364BE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1540" w:dyaOrig="279" w14:anchorId="1386AAA4">
                                  <v:shape id="_x0000_i1734" type="#_x0000_t75" style="width:78pt;height:14.25pt" o:ole="">
                                    <v:imagedata r:id="rId1346" o:title=""/>
                                  </v:shape>
                                  <o:OLEObject Type="Embed" ProgID="Equation.DSMT4" ShapeID="_x0000_i1734" DrawAspect="Content" ObjectID="_1737931571" r:id="rId1347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4CC808" id="Canvas 9" o:spid="_x0000_s1048" editas="canvas" style="width:520.95pt;height:178.55pt;mso-position-horizontal-relative:char;mso-position-vertical-relative:line" coordsize="66160,22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">
                <v:shape id="_x0000_s1049" type="#_x0000_t75" style="position:absolute;width:66160;height:22669;visibility:visible;mso-wrap-style:square" filled="t">
                  <v:fill o:detectmouseclick="t"/>
                  <v:path o:connecttype="none"/>
                </v:shape>
                <v:shape id="Picture 14" o:spid="_x0000_s1050" type="#_x0000_t75" style="position:absolute;width:66160;height:183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">
                  <v:imagedata r:id="rId1348" o:title=""/>
                </v:shape>
                <v:shape id="Text Box 15" o:spid="_x0000_s1051" type="#_x0000_t202" style="position:absolute;left:5129;top:17247;width:13380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/TSwwAAANsAAAAPAAAAZHJzL2Rvd25yZXYueG1sRE9La8JA&#10;EL4X+h+WKfRWNwot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/Of00sMAAADbAAAADwAA&#10;AAAAAAAAAAAAAAAHAgAAZHJzL2Rvd25yZXYueG1sUEsFBgAAAAADAAMAtwAAAPcCAAAAAA==&#10;" filled="f" stroked="f" strokeweight=".5pt">
                  <v:textbox inset="0,0,0,0">
                    <w:txbxContent>
                      <w:p w14:paraId="0C5F10ED" w14:textId="5FDE1E9A" w:rsidR="004364BE" w:rsidRDefault="004364BE" w:rsidP="004364BE">
                        <w:pPr>
                          <w:jc w:val="center"/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a) </w:t>
                        </w:r>
                        <w:r w:rsidRPr="004364B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1120" w:dyaOrig="340" w14:anchorId="64FEE846">
                            <v:shape id="_x0000_i1726" type="#_x0000_t75" style="width:57pt;height:16.5pt" o:ole="">
                              <v:imagedata r:id="rId1338" o:title=""/>
                            </v:shape>
                            <o:OLEObject Type="Embed" ProgID="Equation.DSMT4" ShapeID="_x0000_i1726" DrawAspect="Content" ObjectID="_1737931567" r:id="rId1349"/>
                          </w:object>
                        </w:r>
                      </w:p>
                    </w:txbxContent>
                  </v:textbox>
                </v:shape>
                <v:shape id="Text Box 16" o:spid="_x0000_s1052" type="#_x0000_t202" style="position:absolute;left:27611;top:17250;width:13380;height:3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" filled="f" stroked="f" strokeweight=".5pt">
                  <v:textbox inset="0,0,0,0">
                    <w:txbxContent>
                      <w:p w14:paraId="5821D096" w14:textId="04322E7C" w:rsidR="004364BE" w:rsidRDefault="004364BE" w:rsidP="004364BE">
                        <w:pPr>
                          <w:jc w:val="center"/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) </w:t>
                        </w:r>
                        <w:r w:rsidRPr="004364B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1120" w:dyaOrig="340" w14:anchorId="16C67FCE">
                            <v:shape id="_x0000_i1728" type="#_x0000_t75" style="width:57pt;height:16.5pt" o:ole="">
                              <v:imagedata r:id="rId1340" o:title=""/>
                            </v:shape>
                            <o:OLEObject Type="Embed" ProgID="Equation.DSMT4" ShapeID="_x0000_i1728" DrawAspect="Content" ObjectID="_1737931568" r:id="rId1350"/>
                          </w:object>
                        </w:r>
                      </w:p>
                    </w:txbxContent>
                  </v:textbox>
                </v:shape>
                <v:shape id="Text Box 18" o:spid="_x0000_s1053" type="#_x0000_t202" style="position:absolute;left:50099;top:17251;width:13381;height:3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ltM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" filled="f" stroked="f" strokeweight=".5pt">
                  <v:textbox inset="0,0,0,0">
                    <w:txbxContent>
                      <w:p w14:paraId="161426E3" w14:textId="01516DF1" w:rsidR="004364BE" w:rsidRDefault="004364BE" w:rsidP="004364BE">
                        <w:pPr>
                          <w:jc w:val="center"/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c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) </w:t>
                        </w:r>
                        <w:r w:rsidRPr="004364B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1120" w:dyaOrig="340" w14:anchorId="4D3219CA">
                            <v:shape id="_x0000_i1730" type="#_x0000_t75" style="width:57pt;height:16.5pt" o:ole="">
                              <v:imagedata r:id="rId1342" o:title=""/>
                            </v:shape>
                            <o:OLEObject Type="Embed" ProgID="Equation.DSMT4" ShapeID="_x0000_i1730" DrawAspect="Content" ObjectID="_1737931569" r:id="rId1351"/>
                          </w:object>
                        </w:r>
                      </w:p>
                    </w:txbxContent>
                  </v:textbox>
                </v:shape>
                <v:shape id="Text Box 19" o:spid="_x0000_s1054" type="#_x0000_t202" style="position:absolute;left:15161;top:19105;width:43122;height:3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" filled="f" stroked="f" strokeweight=".5pt">
                  <v:textbox inset="0,0,0,0">
                    <w:txbxContent>
                      <w:p w14:paraId="7CB7162B" w14:textId="1D4D2E25" w:rsidR="004364BE" w:rsidRDefault="004364BE" w:rsidP="004364BE">
                        <w:pPr>
                          <w:jc w:val="center"/>
                          <w:rPr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2.3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세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가지 </w:t>
                        </w:r>
                        <w:r w:rsidRPr="004364BE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300" w:dyaOrig="340" w14:anchorId="0509F133">
                            <v:shape id="_x0000_i1732" type="#_x0000_t75" style="width:15pt;height:16.5pt" o:ole="">
                              <v:imagedata r:id="rId1344" o:title=""/>
                            </v:shape>
                            <o:OLEObject Type="Embed" ProgID="Equation.DSMT4" ShapeID="_x0000_i1732" DrawAspect="Content" ObjectID="_1737931570" r:id="rId1352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검정에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대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거절구역(</w:t>
                        </w:r>
                        <w:r w:rsidRPr="004364BE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1540" w:dyaOrig="279" w14:anchorId="1386AAA4">
                            <v:shape id="_x0000_i1734" type="#_x0000_t75" style="width:78pt;height:14.25pt" o:ole="">
                              <v:imagedata r:id="rId1346" o:title=""/>
                            </v:shape>
                            <o:OLEObject Type="Embed" ProgID="Equation.DSMT4" ShapeID="_x0000_i1734" DrawAspect="Content" ObjectID="_1737931571" r:id="rId1353"/>
                          </w:objec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44DABC" w14:textId="5889DC1F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1661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913B8C4">
          <v:shape id="_x0000_i1735" type="#_x0000_t75" style="width:9pt;height:12pt" o:ole="">
            <v:imagedata r:id="rId1018" o:title=""/>
          </v:shape>
          <o:OLEObject Type="Embed" ProgID="Equation.DSMT4" ShapeID="_x0000_i1735" DrawAspect="Content" ObjectID="_1737928449" r:id="rId1354"/>
        </w:object>
      </w:r>
      <w:r w:rsidR="00BA1661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16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산할수 있다.</w:t>
      </w:r>
      <w:r w:rsidR="00BA16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07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검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5A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리가 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슷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.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79" w:dyaOrig="340" w14:anchorId="36735D87">
          <v:shape id="_x0000_i1736" type="#_x0000_t75" style="width:78.75pt;height:16.5pt" o:ole="">
            <v:imagedata r:id="rId1355" o:title=""/>
          </v:shape>
          <o:OLEObject Type="Embed" ProgID="Equation.DSMT4" ShapeID="_x0000_i1736" DrawAspect="Content" ObjectID="_1737928450" r:id="rId1356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표본으로 계산한 검정통계량의 값이라고 하고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60C1E2FD">
          <v:shape id="_x0000_i1737" type="#_x0000_t75" style="width:15pt;height:16.5pt" o:ole="">
            <v:imagedata r:id="rId1357" o:title=""/>
          </v:shape>
          <o:OLEObject Type="Embed" ProgID="Equation.DSMT4" ShapeID="_x0000_i1737" DrawAspect="Content" ObjectID="_1737928451" r:id="rId1358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0" w:dyaOrig="340" w14:anchorId="2ADA5716">
          <v:shape id="_x0000_i1738" type="#_x0000_t75" style="width:40.5pt;height:16.5pt" o:ole="">
            <v:imagedata r:id="rId1359" o:title=""/>
          </v:shape>
          <o:OLEObject Type="Embed" ProgID="Equation.DSMT4" ShapeID="_x0000_i1738" DrawAspect="Content" ObjectID="_1737928452" r:id="rId1360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는 우연량을 표시하면 검정문제 Ⅰ,Ⅱ의 </w:t>
      </w:r>
      <w:r w:rsidR="00535ADF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6266E08">
          <v:shape id="_x0000_i1739" type="#_x0000_t75" style="width:9pt;height:12pt" o:ole="">
            <v:imagedata r:id="rId1018" o:title=""/>
          </v:shape>
          <o:OLEObject Type="Embed" ProgID="Equation.DSMT4" ShapeID="_x0000_i1739" DrawAspect="Content" ObjectID="_1737928453" r:id="rId1361"/>
        </w:object>
      </w:r>
      <w:r w:rsidR="00535ADF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각각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040" w:dyaOrig="380" w14:anchorId="18112815">
          <v:shape id="_x0000_i1740" type="#_x0000_t75" style="width:151.5pt;height:19.5pt" o:ole="">
            <v:imagedata r:id="rId1362" o:title=""/>
          </v:shape>
          <o:OLEObject Type="Embed" ProgID="Equation.DSMT4" ShapeID="_x0000_i1740" DrawAspect="Content" ObjectID="_1737928454" r:id="rId1363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측검정에 대해서는 좀 복잡한데 사실상 거절구역이 량쪽에 있고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58663FD">
          <v:shape id="_x0000_i1741" type="#_x0000_t75" style="width:15pt;height:16.5pt" o:ole="">
            <v:imagedata r:id="rId1364" o:title=""/>
          </v:shape>
          <o:OLEObject Type="Embed" ProgID="Equation.DSMT4" ShapeID="_x0000_i1741" DrawAspect="Content" ObjectID="_1737928455" r:id="rId1365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여 합이 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두개의 꼬리부확률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140" w:dyaOrig="380" w14:anchorId="4C8B64E4">
          <v:shape id="_x0000_i1742" type="#_x0000_t75" style="width:107.25pt;height:19.5pt" o:ole="">
            <v:imagedata r:id="rId1366" o:title=""/>
          </v:shape>
          <o:OLEObject Type="Embed" ProgID="Equation.DSMT4" ShapeID="_x0000_i1742" DrawAspect="Content" ObjectID="_1737928456" r:id="rId1367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계산할수 있다.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중 어느 하나는 반드시 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5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크지 않다.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이 항상 거절구역에 집중하므로 그가운데서 작은것을 택하여 </w:t>
      </w:r>
      <w:r w:rsidR="00535ADF" w:rsidRPr="00535AD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0A06DB45">
          <v:shape id="_x0000_i1743" type="#_x0000_t75" style="width:24pt;height:12.75pt" o:ole="">
            <v:imagedata r:id="rId1368" o:title=""/>
          </v:shape>
          <o:OLEObject Type="Embed" ProgID="Equation.DSMT4" ShapeID="_x0000_i1743" DrawAspect="Content" ObjectID="_1737928457" r:id="rId1369"/>
        </w:objec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비교한다.</w:t>
      </w:r>
      <w:r w:rsidR="00535A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검정문제 Ⅲ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5B6AAD8">
          <v:shape id="_x0000_i1744" type="#_x0000_t75" style="width:9pt;height:12pt" o:ole="">
            <v:imagedata r:id="rId1018" o:title=""/>
          </v:shape>
          <o:OLEObject Type="Embed" ProgID="Equation.DSMT4" ShapeID="_x0000_i1744" DrawAspect="Content" ObjectID="_1737928458" r:id="rId137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535A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</w:p>
    <w:p w14:paraId="3BCE6D59" w14:textId="4DDFAAB1" w:rsidR="00535ADF" w:rsidRDefault="00535ADF" w:rsidP="00535ADF">
      <w:pPr>
        <w:pStyle w:val="MTDisplayEquation"/>
      </w:pPr>
      <w:r>
        <w:tab/>
      </w:r>
      <w:r w:rsidR="00477F02" w:rsidRPr="00535ADF">
        <w:rPr>
          <w:position w:val="-10"/>
        </w:rPr>
        <w:object w:dxaOrig="3140" w:dyaOrig="340" w14:anchorId="6480C159">
          <v:shape id="_x0000_i1745" type="#_x0000_t75" style="width:156.75pt;height:16.5pt" o:ole="">
            <v:imagedata r:id="rId1371" o:title=""/>
          </v:shape>
          <o:OLEObject Type="Embed" ProgID="Equation.DSMT4" ShapeID="_x0000_i1745" DrawAspect="Content" ObjectID="_1737928459" r:id="rId1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CB512C2" w14:textId="1060FB15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7F0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3FDB720">
          <v:shape id="_x0000_i1746" type="#_x0000_t75" style="width:9pt;height:12pt" o:ole="">
            <v:imagedata r:id="rId1018" o:title=""/>
          </v:shape>
          <o:OLEObject Type="Embed" ProgID="Equation.DSMT4" ShapeID="_x0000_i1746" DrawAspect="Content" ObjectID="_1737928460" r:id="rId1373"/>
        </w:object>
      </w:r>
      <w:r w:rsidR="00477F0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F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201B95" w14:textId="4AD48BEF" w:rsidR="00171F8D" w:rsidRDefault="00171F8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B575A9" w:rsidRPr="00B575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3024EBC">
          <v:shape id="_x0000_i1747" type="#_x0000_t75" style="width:31.5pt;height:15pt" o:ole="">
            <v:imagedata r:id="rId1374" o:title=""/>
          </v:shape>
          <o:OLEObject Type="Embed" ProgID="Equation.DSMT4" ShapeID="_x0000_i1747" DrawAspect="Content" ObjectID="_1737928461" r:id="rId1375"/>
        </w:object>
      </w:r>
      <w:r w:rsidR="00B575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령거설을 거부한다.</w:t>
      </w:r>
    </w:p>
    <w:p w14:paraId="2E57CFD6" w14:textId="6B052550" w:rsidR="00B575A9" w:rsidRDefault="00B575A9" w:rsidP="00B575A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B575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00" w14:anchorId="151A55BC">
          <v:shape id="_x0000_i1748" type="#_x0000_t75" style="width:36.75pt;height:15pt" o:ole="">
            <v:imagedata r:id="rId1376" o:title=""/>
          </v:shape>
          <o:OLEObject Type="Embed" ProgID="Equation.DSMT4" ShapeID="_x0000_i1748" DrawAspect="Content" ObjectID="_1737928462" r:id="rId13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령거설을 접수한다.</w:t>
      </w:r>
    </w:p>
    <w:p w14:paraId="7669AEC5" w14:textId="02713221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</w:t>
      </w:r>
      <w:r w:rsidR="00DC66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66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 w:rsidR="00DC667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: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관계이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667D" w:rsidRPr="00DC66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5A6C4107">
          <v:shape id="_x0000_i1749" type="#_x0000_t75" style="width:33pt;height:16.5pt" o:ole="">
            <v:imagedata r:id="rId1378" o:title=""/>
          </v:shape>
          <o:OLEObject Type="Embed" ProgID="Equation.DSMT4" ShapeID="_x0000_i1749" DrawAspect="Content" ObjectID="_1737928463" r:id="rId1379"/>
        </w:object>
      </w:r>
      <w:r w:rsidR="00DC66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DC667D" w:rsidRPr="00DC66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9D22460">
          <v:shape id="_x0000_i1750" type="#_x0000_t75" style="width:27.75pt;height:15pt" o:ole="">
            <v:imagedata r:id="rId1380" o:title=""/>
          </v:shape>
          <o:OLEObject Type="Embed" ProgID="Equation.DSMT4" ShapeID="_x0000_i1750" DrawAspect="Content" ObjectID="_1737928464" r:id="rId1381"/>
        </w:object>
      </w:r>
      <w:r w:rsidR="00DC66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동등하고 </w:t>
      </w:r>
      <w:r w:rsidR="00606A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66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와 같은 론의를 할수 있는것을 강조하여둔다.</w:t>
      </w:r>
    </w:p>
    <w:p w14:paraId="7A862B7C" w14:textId="7044090C" w:rsidR="009F30F8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판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량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6266" w:rsidRPr="00A162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786AED9">
          <v:shape id="_x0000_i1751" type="#_x0000_t75" style="width:12pt;height:12pt" o:ole="">
            <v:imagedata r:id="rId1382" o:title=""/>
          </v:shape>
          <o:OLEObject Type="Embed" ProgID="Equation.DSMT4" ShapeID="_x0000_i1751" DrawAspect="Content" ObjectID="_1737928465" r:id="rId1383"/>
        </w:object>
      </w:r>
      <w:r w:rsidR="00A1626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A162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A1626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A162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N</w:t>
      </w:r>
      <w:r w:rsidR="00A1626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62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지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</w:t>
      </w:r>
      <w:r w:rsidR="00A162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B1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량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0B12C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은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16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해서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된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B12C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판</w:t>
      </w:r>
      <w:r w:rsidR="000B1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12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0B1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B12C8" w:rsidRPr="000B12C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40" w:dyaOrig="300" w14:anchorId="697CA200">
          <v:shape id="_x0000_i1752" type="#_x0000_t75" style="width:47.25pt;height:15pt" o:ole="">
            <v:imagedata r:id="rId1384" o:title=""/>
          </v:shape>
          <o:OLEObject Type="Embed" ProgID="Equation.DSMT4" ShapeID="_x0000_i1752" DrawAspect="Content" ObjectID="_1737928466" r:id="rId138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0B1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F0D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F0D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생산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강판중량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요구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족시키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B37AD6B" w14:textId="38C177EC" w:rsidR="009F30F8" w:rsidRPr="00360256" w:rsidRDefault="00D20DF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0D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966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가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20" w:dyaOrig="340" w14:anchorId="19A6FA16">
          <v:shape id="_x0000_i1753" type="#_x0000_t75" style="width:66pt;height:16.5pt" o:ole="">
            <v:imagedata r:id="rId1386" o:title=""/>
          </v:shape>
          <o:OLEObject Type="Embed" ProgID="Equation.DSMT4" ShapeID="_x0000_i1753" DrawAspect="Content" ObjectID="_1737928467" r:id="rId1387"/>
        </w:object>
      </w:r>
      <w:r w:rsidR="00C966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립가설은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1C19DBE9">
          <v:shape id="_x0000_i1754" type="#_x0000_t75" style="width:63.75pt;height:15pt" o:ole="">
            <v:imagedata r:id="rId1388" o:title=""/>
          </v:shape>
          <o:OLEObject Type="Embed" ProgID="Equation.DSMT4" ShapeID="_x0000_i1754" DrawAspect="Content" ObjectID="_1737928468" r:id="rId1389"/>
        </w:objec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44CDEE81">
          <v:shape id="_x0000_i1755" type="#_x0000_t75" style="width:30pt;height:12pt" o:ole="">
            <v:imagedata r:id="rId1390" o:title=""/>
          </v:shape>
          <o:OLEObject Type="Embed" ProgID="Equation.DSMT4" ShapeID="_x0000_i1755" DrawAspect="Content" ObjectID="_1737928469" r:id="rId1391"/>
        </w:objec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C966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7F56A12">
          <v:shape id="_x0000_i1756" type="#_x0000_t75" style="width:39pt;height:12pt" o:ole="">
            <v:imagedata r:id="rId1392" o:title=""/>
          </v:shape>
          <o:OLEObject Type="Embed" ProgID="Equation.DSMT4" ShapeID="_x0000_i1756" DrawAspect="Content" ObjectID="_1737928470" r:id="rId1393"/>
        </w:objec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하면 수표로부터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79" w:dyaOrig="340" w14:anchorId="350B95F8">
          <v:shape id="_x0000_i1757" type="#_x0000_t75" style="width:78.75pt;height:16.5pt" o:ole="">
            <v:imagedata r:id="rId1394" o:title=""/>
          </v:shape>
          <o:OLEObject Type="Embed" ProgID="Equation.DSMT4" ShapeID="_x0000_i1757" DrawAspect="Content" ObjectID="_1737928471" r:id="rId1395"/>
        </w:objec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알수 있다.</w:t>
      </w:r>
      <w:r w:rsidR="00C966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산하면 </w:t>
      </w:r>
      <w:r w:rsidR="00C96658" w:rsidRPr="00C9665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680" w:dyaOrig="620" w14:anchorId="3352E89B">
          <v:shape id="_x0000_i1758" type="#_x0000_t75" style="width:184.5pt;height:30.75pt" o:ole="">
            <v:imagedata r:id="rId1396" o:title=""/>
          </v:shape>
          <o:OLEObject Type="Embed" ProgID="Equation.DSMT4" ShapeID="_x0000_i1758" DrawAspect="Content" ObjectID="_1737928472" r:id="rId1397"/>
        </w:object>
      </w:r>
      <w:r w:rsidR="00C966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C966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하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일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판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량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6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0FDF6D" w14:textId="00498B36" w:rsidR="009F30F8" w:rsidRPr="00360256" w:rsidRDefault="00B90985" w:rsidP="00AB5FF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C2C370E">
          <v:shape id="_x0000_i1759" type="#_x0000_t75" style="width:9pt;height:12pt" o:ole="">
            <v:imagedata r:id="rId1018" o:title=""/>
          </v:shape>
          <o:OLEObject Type="Embed" ProgID="Equation.DSMT4" ShapeID="_x0000_i1759" DrawAspect="Content" ObjectID="_1737928473" r:id="rId139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 해본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909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40" w14:anchorId="36A935D5">
          <v:shape id="_x0000_i1760" type="#_x0000_t75" style="width:44.25pt;height:16.5pt" o:ole="">
            <v:imagedata r:id="rId1399" o:title=""/>
          </v:shape>
          <o:OLEObject Type="Embed" ProgID="Equation.DSMT4" ShapeID="_x0000_i1760" DrawAspect="Content" ObjectID="_1737928474" r:id="rId14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또 </w:t>
      </w:r>
      <w:r w:rsidRPr="00B909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3389580E">
          <v:shape id="_x0000_i1761" type="#_x0000_t75" style="width:15pt;height:16.5pt" o:ole="">
            <v:imagedata r:id="rId1401" o:title=""/>
          </v:shape>
          <o:OLEObject Type="Embed" ProgID="Equation.DSMT4" ShapeID="_x0000_i1761" DrawAspect="Content" ObjectID="_1737928475" r:id="rId14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B909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40" w14:anchorId="1ECEFD13">
          <v:shape id="_x0000_i1762" type="#_x0000_t75" style="width:33pt;height:16.5pt" o:ole="">
            <v:imagedata r:id="rId1403" o:title=""/>
          </v:shape>
          <o:OLEObject Type="Embed" ProgID="Equation.DSMT4" ShapeID="_x0000_i1762" DrawAspect="Content" ObjectID="_1737928476" r:id="rId14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우연량이라고 표시하면 </w:t>
      </w:r>
      <w:r w:rsidR="00AB5FFE" w:rsidRPr="00AB5FF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540" w:dyaOrig="380" w14:anchorId="3C03B8AA">
          <v:shape id="_x0000_i1763" type="#_x0000_t75" style="width:78pt;height:19.5pt" o:ole="">
            <v:imagedata r:id="rId1405" o:title=""/>
          </v:shape>
          <o:OLEObject Type="Embed" ProgID="Equation.DSMT4" ShapeID="_x0000_i1763" DrawAspect="Content" ObjectID="_1737928477" r:id="rId1406"/>
        </w:object>
      </w:r>
    </w:p>
    <w:p w14:paraId="77FB1AFB" w14:textId="52227062" w:rsidR="009F30F8" w:rsidRPr="00360256" w:rsidRDefault="00C91FD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xcel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AB5F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쏘프트웨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AB5F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0C37594">
          <v:shape id="_x0000_i1764" type="#_x0000_t75" style="width:9pt;height:12pt" o:ole="">
            <v:imagedata r:id="rId1018" o:title=""/>
          </v:shape>
          <o:OLEObject Type="Embed" ProgID="Equation.DSMT4" ShapeID="_x0000_i1764" DrawAspect="Content" ObjectID="_1737928478" r:id="rId1407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AB5F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3</w:t>
      </w:r>
      <w:r w:rsidR="00AB5FF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B813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 w:rsidR="00B813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1F88BA4">
          <v:shape id="_x0000_i1765" type="#_x0000_t75" style="width:9pt;height:12pt" o:ole="">
            <v:imagedata r:id="rId1018" o:title=""/>
          </v:shape>
          <o:OLEObject Type="Embed" ProgID="Equation.DSMT4" ShapeID="_x0000_i1765" DrawAspect="Content" ObjectID="_1737928479" r:id="rId140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8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하</w:t>
      </w:r>
      <w:r w:rsidR="00316D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8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470CD6" w14:textId="0D7FA2ED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226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2948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분산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2CC0" w:rsidRPr="00852CC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E6CD648">
          <v:shape id="_x0000_i1766" type="#_x0000_t75" style="width:12pt;height:12pt" o:ole="">
            <v:imagedata r:id="rId1409" o:title=""/>
          </v:shape>
          <o:OLEObject Type="Embed" ProgID="Equation.DSMT4" ShapeID="_x0000_i1766" DrawAspect="Content" ObjectID="_1737928480" r:id="rId141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</w:p>
    <w:p w14:paraId="7BC45F1B" w14:textId="33A50BA6" w:rsidR="009F30F8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1040" w:dyaOrig="300" w14:anchorId="1215E9A2">
          <v:shape id="_x0000_i1767" type="#_x0000_t75" style="width:52.5pt;height:15pt" o:ole="">
            <v:imagedata r:id="rId1411" o:title=""/>
          </v:shape>
          <o:OLEObject Type="Embed" ProgID="Equation.DSMT4" ShapeID="_x0000_i1767" DrawAspect="Content" ObjectID="_1737928481" r:id="rId1412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4"/>
        </w:rPr>
        <w:object w:dxaOrig="960" w:dyaOrig="380" w14:anchorId="52424B66">
          <v:shape id="_x0000_i1768" type="#_x0000_t75" style="width:48pt;height:18.75pt" o:ole="">
            <v:imagedata r:id="rId1413" o:title=""/>
          </v:shape>
          <o:OLEObject Type="Embed" ProgID="Equation.DSMT4" ShapeID="_x0000_i1768" DrawAspect="Content" ObjectID="_1737928482" r:id="rId1414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52C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852C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1040" w:dyaOrig="300" w14:anchorId="0E8EC7C5">
          <v:shape id="_x0000_i1769" type="#_x0000_t75" style="width:52.5pt;height:15pt" o:ole="">
            <v:imagedata r:id="rId1415" o:title=""/>
          </v:shape>
          <o:OLEObject Type="Embed" ProgID="Equation.DSMT4" ShapeID="_x0000_i1769" DrawAspect="Content" ObjectID="_1737928483" r:id="rId1416"/>
        </w:object>
      </w:r>
      <w:r w:rsidR="00852C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986034">
        <w:rPr>
          <w:position w:val="-14"/>
        </w:rPr>
        <w:object w:dxaOrig="980" w:dyaOrig="380" w14:anchorId="5BAC3E3B">
          <v:shape id="_x0000_i1770" type="#_x0000_t75" style="width:48.75pt;height:18.75pt" o:ole="">
            <v:imagedata r:id="rId1417" o:title=""/>
          </v:shape>
          <o:OLEObject Type="Embed" ProgID="Equation.DSMT4" ShapeID="_x0000_i1770" DrawAspect="Content" ObjectID="_1737928484" r:id="rId1418"/>
        </w:object>
      </w:r>
      <w:r w:rsidR="00852C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이라고 하자.</w:t>
      </w:r>
      <w:r w:rsidR="00852C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52C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다음과 같은 세가지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2C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69E3FF" w14:textId="3191F5A7" w:rsidR="009215EC" w:rsidRPr="00360256" w:rsidRDefault="00986034" w:rsidP="009215EC">
      <w:pPr>
        <w:pStyle w:val="MTDisplayEquation"/>
        <w:ind w:firstLine="3780"/>
      </w:pPr>
      <w:r w:rsidRPr="00986034">
        <w:rPr>
          <w:position w:val="-10"/>
        </w:rPr>
        <w:object w:dxaOrig="2780" w:dyaOrig="340" w14:anchorId="068F173D">
          <v:shape id="_x0000_i1771" type="#_x0000_t75" style="width:139.5pt;height:17.25pt" o:ole="">
            <v:imagedata r:id="rId1419" o:title=""/>
          </v:shape>
          <o:OLEObject Type="Embed" ProgID="Equation.DSMT4" ShapeID="_x0000_i1771" DrawAspect="Content" ObjectID="_1737928485" r:id="rId1420"/>
        </w:object>
      </w:r>
      <w:r w:rsidR="009215EC">
        <w:tab/>
      </w:r>
      <w:r w:rsidR="009215EC">
        <w:fldChar w:fldCharType="begin"/>
      </w:r>
      <w:r w:rsidR="009215EC">
        <w:instrText xml:space="preserve"> MACROBUTTON MTPlaceRef \* MERGEFORMAT </w:instrText>
      </w:r>
      <w:r w:rsidR="009215EC">
        <w:fldChar w:fldCharType="begin"/>
      </w:r>
      <w:r w:rsidR="009215EC">
        <w:instrText xml:space="preserve"> SEQ MTEqn \h \* MERGEFORMAT </w:instrText>
      </w:r>
      <w:r w:rsidR="009215EC">
        <w:fldChar w:fldCharType="end"/>
      </w:r>
      <w:r w:rsidR="009215EC"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 w:rsidR="009215EC"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 w:rsidR="009215EC">
        <w:instrText>.</w:instrText>
      </w:r>
      <w:fldSimple w:instr=" SEQ MTEqn \c \* Arabic \* MERGEFORMAT ">
        <w:r w:rsidR="00DA745B">
          <w:rPr>
            <w:noProof/>
          </w:rPr>
          <w:instrText>29</w:instrText>
        </w:r>
      </w:fldSimple>
      <w:r w:rsidR="009215EC">
        <w:instrText>)</w:instrText>
      </w:r>
      <w:r w:rsidR="009215EC">
        <w:fldChar w:fldCharType="end"/>
      </w:r>
    </w:p>
    <w:p w14:paraId="215C7A24" w14:textId="55D04396" w:rsidR="009215EC" w:rsidRDefault="009215EC" w:rsidP="009215EC">
      <w:pPr>
        <w:pStyle w:val="MTDisplayEquation"/>
      </w:pPr>
      <w:r>
        <w:tab/>
      </w:r>
      <w:r w:rsidR="00986034" w:rsidRPr="00986034">
        <w:rPr>
          <w:position w:val="-10"/>
        </w:rPr>
        <w:object w:dxaOrig="2840" w:dyaOrig="340" w14:anchorId="38722264">
          <v:shape id="_x0000_i1772" type="#_x0000_t75" style="width:141.75pt;height:17.25pt" o:ole="">
            <v:imagedata r:id="rId1421" o:title=""/>
          </v:shape>
          <o:OLEObject Type="Embed" ProgID="Equation.DSMT4" ShapeID="_x0000_i1772" DrawAspect="Content" ObjectID="_1737928486" r:id="rId14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3C67C02" w14:textId="313AB2AF" w:rsidR="009215EC" w:rsidRDefault="009215EC" w:rsidP="009215EC">
      <w:pPr>
        <w:pStyle w:val="MTDisplayEquation"/>
      </w:pPr>
      <w:r>
        <w:tab/>
      </w:r>
      <w:r w:rsidR="00986034" w:rsidRPr="00986034">
        <w:rPr>
          <w:position w:val="-10"/>
        </w:rPr>
        <w:object w:dxaOrig="2980" w:dyaOrig="340" w14:anchorId="39BB566F">
          <v:shape id="_x0000_i1773" type="#_x0000_t75" style="width:148.5pt;height:17.25pt" o:ole="">
            <v:imagedata r:id="rId1423" o:title=""/>
          </v:shape>
          <o:OLEObject Type="Embed" ProgID="Equation.DSMT4" ShapeID="_x0000_i1773" DrawAspect="Content" ObjectID="_1737928487" r:id="rId14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7D408093" w14:textId="569B527C" w:rsidR="009F30F8" w:rsidRDefault="009F30F8" w:rsidP="00517C7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560" w:dyaOrig="300" w14:anchorId="61D84C67">
          <v:shape id="_x0000_i1774" type="#_x0000_t75" style="width:27.75pt;height:15pt" o:ole="">
            <v:imagedata r:id="rId1425" o:title=""/>
          </v:shape>
          <o:OLEObject Type="Embed" ProgID="Equation.DSMT4" ShapeID="_x0000_i1774" DrawAspect="Content" ObjectID="_1737928488" r:id="rId14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미지이고 </w:t>
      </w:r>
      <w:r w:rsidR="00986034" w:rsidRPr="00986034">
        <w:rPr>
          <w:position w:val="-12"/>
        </w:rPr>
        <w:object w:dxaOrig="520" w:dyaOrig="360" w14:anchorId="0BC0D26A">
          <v:shape id="_x0000_i1775" type="#_x0000_t75" style="width:25.5pt;height:18pt" o:ole="">
            <v:imagedata r:id="rId1427" o:title=""/>
          </v:shape>
          <o:OLEObject Type="Embed" ProgID="Equation.DSMT4" ShapeID="_x0000_i1775" DrawAspect="Content" ObjectID="_1737928489" r:id="rId1428"/>
        </w:object>
      </w:r>
      <w:r w:rsidR="00517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40" w:dyaOrig="300" w14:anchorId="0108D040">
          <v:shape id="_x0000_i1776" type="#_x0000_t75" style="width:52.5pt;height:15pt" o:ole="">
            <v:imagedata r:id="rId1429" o:title=""/>
          </v:shape>
          <o:OLEObject Type="Embed" ProgID="Equation.DSMT4" ShapeID="_x0000_i1776" DrawAspect="Content" ObjectID="_1737928490" r:id="rId1430"/>
        </w:object>
      </w:r>
      <w:r w:rsidR="00517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계산한 </w:t>
      </w:r>
      <w:r w:rsidR="00986034" w:rsidRPr="00986034">
        <w:rPr>
          <w:position w:val="-10"/>
        </w:rPr>
        <w:object w:dxaOrig="300" w:dyaOrig="340" w14:anchorId="4D5ABA5B">
          <v:shape id="_x0000_i1777" type="#_x0000_t75" style="width:15pt;height:17.25pt" o:ole="">
            <v:imagedata r:id="rId1431" o:title=""/>
          </v:shape>
          <o:OLEObject Type="Embed" ProgID="Equation.DSMT4" ShapeID="_x0000_i1777" DrawAspect="Content" ObjectID="_1737928491" r:id="rId1432"/>
        </w:object>
      </w:r>
      <w:r w:rsidR="00517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,</w:t>
      </w:r>
      <w:r w:rsidR="00517C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040" w:dyaOrig="300" w14:anchorId="076D41F5">
          <v:shape id="_x0000_i1778" type="#_x0000_t75" style="width:52.5pt;height:15pt" o:ole="">
            <v:imagedata r:id="rId1433" o:title=""/>
          </v:shape>
          <o:OLEObject Type="Embed" ProgID="Equation.DSMT4" ShapeID="_x0000_i1778" DrawAspect="Content" ObjectID="_1737928492" r:id="rId1434"/>
        </w:object>
      </w:r>
      <w:r w:rsidR="00517C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계산한 </w:t>
      </w:r>
      <w:r w:rsidR="00986034" w:rsidRPr="00986034">
        <w:rPr>
          <w:position w:val="-10"/>
        </w:rPr>
        <w:object w:dxaOrig="300" w:dyaOrig="340" w14:anchorId="0E56922A">
          <v:shape id="_x0000_i1779" type="#_x0000_t75" style="width:15pt;height:17.25pt" o:ole="">
            <v:imagedata r:id="rId1435" o:title=""/>
          </v:shape>
          <o:OLEObject Type="Embed" ProgID="Equation.DSMT4" ShapeID="_x0000_i1779" DrawAspect="Content" ObjectID="_1737928493" r:id="rId1436"/>
        </w:object>
      </w:r>
      <w:r w:rsidR="00517C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으로서 표본분산들이다.</w:t>
      </w:r>
      <w:r w:rsidR="00517C7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17C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과 같은 검정통계량을 구성할수 있다.</w:t>
      </w:r>
    </w:p>
    <w:p w14:paraId="53999706" w14:textId="7A3CCA04" w:rsidR="00517C70" w:rsidRPr="00360256" w:rsidRDefault="00517C70" w:rsidP="00517C70">
      <w:pPr>
        <w:pStyle w:val="MTDisplayEquation"/>
      </w:pPr>
      <w:r>
        <w:tab/>
      </w:r>
      <w:r w:rsidR="00986034" w:rsidRPr="00986034">
        <w:rPr>
          <w:position w:val="-28"/>
        </w:rPr>
        <w:object w:dxaOrig="700" w:dyaOrig="639" w14:anchorId="39E173FB">
          <v:shape id="_x0000_i1780" type="#_x0000_t75" style="width:35.25pt;height:32.25pt" o:ole="">
            <v:imagedata r:id="rId1437" o:title=""/>
          </v:shape>
          <o:OLEObject Type="Embed" ProgID="Equation.DSMT4" ShapeID="_x0000_i1780" DrawAspect="Content" ObjectID="_1737928494" r:id="rId1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38E221A0" w14:textId="190AF097" w:rsidR="008513FF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760" w:dyaOrig="340" w14:anchorId="0A064C03">
          <v:shape id="_x0000_i1781" type="#_x0000_t75" style="width:38.25pt;height:17.25pt" o:ole="">
            <v:imagedata r:id="rId1439" o:title=""/>
          </v:shape>
          <o:OLEObject Type="Embed" ProgID="Equation.DSMT4" ShapeID="_x0000_i1781" DrawAspect="Content" ObjectID="_1737928495" r:id="rId1440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86034">
        <w:rPr>
          <w:position w:val="-10"/>
        </w:rPr>
        <w:object w:dxaOrig="1579" w:dyaOrig="300" w14:anchorId="2ED9F36F">
          <v:shape id="_x0000_i1782" type="#_x0000_t75" style="width:78.75pt;height:15pt" o:ole="">
            <v:imagedata r:id="rId1441" o:title=""/>
          </v:shape>
          <o:OLEObject Type="Embed" ProgID="Equation.DSMT4" ShapeID="_x0000_i1782" DrawAspect="Content" ObjectID="_1737928496" r:id="rId1442"/>
        </w:object>
      </w:r>
      <w:r w:rsidR="00517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517C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A6F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각각 </w:t>
      </w:r>
    </w:p>
    <w:p w14:paraId="0A3F274D" w14:textId="0D7622FE" w:rsidR="002A6FD2" w:rsidRDefault="00986034" w:rsidP="002A6FD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42"/>
        </w:rPr>
        <w:object w:dxaOrig="4480" w:dyaOrig="940" w14:anchorId="55D3721C">
          <v:shape id="_x0000_i1783" type="#_x0000_t75" style="width:224.25pt;height:46.5pt" o:ole="">
            <v:imagedata r:id="rId1443" o:title=""/>
          </v:shape>
          <o:OLEObject Type="Embed" ProgID="Equation.DSMT4" ShapeID="_x0000_i1783" DrawAspect="Content" ObjectID="_1737928497" r:id="rId1444"/>
        </w:object>
      </w:r>
    </w:p>
    <w:p w14:paraId="50643FD5" w14:textId="30B6BC35" w:rsidR="005D2ECB" w:rsidRPr="00360256" w:rsidRDefault="009F30F8" w:rsidP="00CE6B2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0236DAC9">
          <v:shape id="_x0000_i1784" type="#_x0000_t75" style="width:10.5pt;height:12pt" o:ole="">
            <v:imagedata r:id="rId1445" o:title=""/>
          </v:shape>
          <o:OLEObject Type="Embed" ProgID="Equation.DSMT4" ShapeID="_x0000_i1784" DrawAspect="Content" ObjectID="_1737928498" r:id="rId14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EC0A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서는</w:t>
      </w:r>
      <w:r w:rsidR="002A6F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앞</w:t>
      </w:r>
      <w:r w:rsidR="00844C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A6F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D6D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</w:t>
      </w:r>
      <w:r w:rsidR="00FE5E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300" w:dyaOrig="340" w14:anchorId="637D8090">
          <v:shape id="_x0000_i1785" type="#_x0000_t75" style="width:15pt;height:17.25pt" o:ole="">
            <v:imagedata r:id="rId1447" o:title=""/>
          </v:shape>
          <o:OLEObject Type="Embed" ProgID="Equation.DSMT4" ShapeID="_x0000_i1785" DrawAspect="Content" ObjectID="_1737928499" r:id="rId1448"/>
        </w:object>
      </w:r>
      <w:r w:rsidR="002A6F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경우와 비슷하게 론의한다.</w:t>
      </w:r>
      <w:r w:rsidR="00786A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2"/>
        </w:rPr>
        <w:object w:dxaOrig="999" w:dyaOrig="360" w14:anchorId="49D380D0">
          <v:shape id="_x0000_i1786" type="#_x0000_t75" style="width:50.25pt;height:18pt" o:ole="">
            <v:imagedata r:id="rId1449" o:title=""/>
          </v:shape>
          <o:OLEObject Type="Embed" ProgID="Equation.DSMT4" ShapeID="_x0000_i1786" DrawAspect="Content" ObjectID="_1737928500" r:id="rId1450"/>
        </w:object>
      </w:r>
      <w:r w:rsidR="00786A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표본으로 계산하여 얻은 검정통계량의 값이고 </w:t>
      </w:r>
      <w:r w:rsidR="00986034" w:rsidRPr="00025957">
        <w:rPr>
          <w:position w:val="-4"/>
        </w:rPr>
        <w:object w:dxaOrig="220" w:dyaOrig="220" w14:anchorId="4ECC4328">
          <v:shape id="_x0000_i1787" type="#_x0000_t75" style="width:10.5pt;height:10.5pt" o:ole="">
            <v:imagedata r:id="rId1451" o:title=""/>
          </v:shape>
          <o:OLEObject Type="Embed" ProgID="Equation.DSMT4" ShapeID="_x0000_i1787" DrawAspect="Content" ObjectID="_1737928501" r:id="rId1452"/>
        </w:object>
      </w:r>
      <w:r w:rsidR="00786A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86034" w:rsidRPr="00986034">
        <w:rPr>
          <w:position w:val="-10"/>
        </w:rPr>
        <w:object w:dxaOrig="1200" w:dyaOrig="300" w14:anchorId="323A4CF0">
          <v:shape id="_x0000_i1788" type="#_x0000_t75" style="width:60pt;height:15pt" o:ole="">
            <v:imagedata r:id="rId1453" o:title=""/>
          </v:shape>
          <o:OLEObject Type="Embed" ProgID="Equation.DSMT4" ShapeID="_x0000_i1788" DrawAspect="Content" ObjectID="_1737928502" r:id="rId1454"/>
        </w:object>
      </w:r>
      <w:r w:rsidR="00786A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는 우연량이라고 할 때 </w:t>
      </w:r>
      <w:r w:rsidR="005D2E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 Ⅰ,Ⅱ,</w:t>
      </w:r>
      <w:r w:rsidR="005D2E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D2E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Ⅲ의 </w:t>
      </w:r>
      <w:r w:rsidR="00986034" w:rsidRPr="00986034">
        <w:rPr>
          <w:position w:val="-10"/>
        </w:rPr>
        <w:object w:dxaOrig="200" w:dyaOrig="240" w14:anchorId="07D1836D">
          <v:shape id="_x0000_i1789" type="#_x0000_t75" style="width:10.5pt;height:12pt" o:ole="">
            <v:imagedata r:id="rId1455" o:title=""/>
          </v:shape>
          <o:OLEObject Type="Embed" ProgID="Equation.DSMT4" ShapeID="_x0000_i1789" DrawAspect="Content" ObjectID="_1737928503" r:id="rId1456"/>
        </w:object>
      </w:r>
      <w:r w:rsidR="005D2EC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5D2E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각각</w:t>
      </w:r>
      <w:r w:rsidR="00CE6B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5840" w:dyaOrig="300" w14:anchorId="53AC2249">
          <v:shape id="_x0000_i1790" type="#_x0000_t75" style="width:291.75pt;height:15pt" o:ole="">
            <v:imagedata r:id="rId1457" o:title=""/>
          </v:shape>
          <o:OLEObject Type="Embed" ProgID="Equation.DSMT4" ShapeID="_x0000_i1790" DrawAspect="Content" ObjectID="_1737928504" r:id="rId1458"/>
        </w:object>
      </w:r>
    </w:p>
    <w:p w14:paraId="1026C539" w14:textId="2C494AE9" w:rsidR="00094415" w:rsidRPr="00360256" w:rsidRDefault="00325BB5" w:rsidP="0009441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장에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속품을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 그 부속품의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이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며 모집단분산이 가공정밀도를 반영한다고 한다.</w:t>
      </w:r>
      <w:r w:rsidR="000944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선반</w:t>
      </w:r>
      <w:r w:rsidR="00CD27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가공정밀도가 차이나는가를 비교하기 위해 그것들이 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한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277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277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0944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우연검사하여 얻은 직경</w:t>
      </w:r>
      <w:r w:rsidR="000944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441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68DD92" w14:textId="5C32F1A5" w:rsidR="00094415" w:rsidRPr="00360256" w:rsidRDefault="00986034" w:rsidP="00094415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25957">
        <w:rPr>
          <w:position w:val="-4"/>
        </w:rPr>
        <w:object w:dxaOrig="240" w:dyaOrig="220" w14:anchorId="55FBAC2F">
          <v:shape id="_x0000_i1791" type="#_x0000_t75" style="width:12pt;height:10.5pt" o:ole="">
            <v:imagedata r:id="rId1459" o:title=""/>
          </v:shape>
          <o:OLEObject Type="Embed" ProgID="Equation.DSMT4" ShapeID="_x0000_i1791" DrawAspect="Content" ObjectID="_1737928505" r:id="rId1460"/>
        </w:object>
      </w:r>
      <w:r w:rsidR="0090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944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반 </w:t>
      </w:r>
      <w:r w:rsidR="000944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0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0944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68E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2 16.8 15.8 15.5 16.7 15.6 15.8</w:t>
      </w:r>
    </w:p>
    <w:p w14:paraId="6408F6EA" w14:textId="2848A1FF" w:rsidR="00094415" w:rsidRDefault="00986034" w:rsidP="00094415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25957">
        <w:rPr>
          <w:position w:val="-4"/>
        </w:rPr>
        <w:object w:dxaOrig="200" w:dyaOrig="220" w14:anchorId="1F263160">
          <v:shape id="_x0000_i1792" type="#_x0000_t75" style="width:10.5pt;height:10.5pt" o:ole="">
            <v:imagedata r:id="rId1461" o:title=""/>
          </v:shape>
          <o:OLEObject Type="Embed" ProgID="Equation.DSMT4" ShapeID="_x0000_i1792" DrawAspect="Content" ObjectID="_1737928506" r:id="rId1462"/>
        </w:object>
      </w:r>
      <w:r w:rsidR="0090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944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반 </w:t>
      </w:r>
      <w:r w:rsidR="000944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90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0944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59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9 16.0 16.4 16.1 16.5 15.8 15.7 15.0</w:t>
      </w:r>
      <w:r w:rsidR="0009441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BE18C25" w14:textId="3D36196F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="00FE2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FE2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령가설은 </w:t>
      </w:r>
      <w:r w:rsidR="00986034" w:rsidRPr="00986034">
        <w:rPr>
          <w:position w:val="-10"/>
        </w:rPr>
        <w:object w:dxaOrig="1140" w:dyaOrig="340" w14:anchorId="3A9CB17E">
          <v:shape id="_x0000_i1793" type="#_x0000_t75" style="width:57pt;height:17.25pt" o:ole="">
            <v:imagedata r:id="rId1463" o:title=""/>
          </v:shape>
          <o:OLEObject Type="Embed" ProgID="Equation.DSMT4" ShapeID="_x0000_i1793" DrawAspect="Content" ObjectID="_1737928507" r:id="rId1464"/>
        </w:object>
      </w:r>
      <w:r w:rsidR="00FE2A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1120" w:dyaOrig="340" w14:anchorId="59AFB792">
          <v:shape id="_x0000_i1794" type="#_x0000_t75" style="width:55.5pt;height:17.25pt" o:ole="">
            <v:imagedata r:id="rId1465" o:title=""/>
          </v:shape>
          <o:OLEObject Type="Embed" ProgID="Equation.DSMT4" ShapeID="_x0000_i1794" DrawAspect="Content" ObjectID="_1737928508" r:id="rId1466"/>
        </w:object>
      </w:r>
      <w:r w:rsidR="00FE2A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다.이때 </w:t>
      </w:r>
      <w:r w:rsidR="00986034" w:rsidRPr="00986034">
        <w:rPr>
          <w:position w:val="-8"/>
        </w:rPr>
        <w:object w:dxaOrig="1080" w:dyaOrig="260" w14:anchorId="5DA1EF2F">
          <v:shape id="_x0000_i1795" type="#_x0000_t75" style="width:54pt;height:12.75pt" o:ole="">
            <v:imagedata r:id="rId1467" o:title=""/>
          </v:shape>
          <o:OLEObject Type="Embed" ProgID="Equation.DSMT4" ShapeID="_x0000_i1795" DrawAspect="Content" ObjectID="_1737928509" r:id="rId1468"/>
        </w:object>
      </w:r>
      <w:r w:rsidR="00FE2A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계산하면 </w:t>
      </w:r>
      <w:r w:rsidR="00986034" w:rsidRPr="00986034">
        <w:rPr>
          <w:position w:val="-12"/>
        </w:rPr>
        <w:object w:dxaOrig="2140" w:dyaOrig="360" w14:anchorId="0345EB40">
          <v:shape id="_x0000_i1796" type="#_x0000_t75" style="width:107.25pt;height:18pt" o:ole="">
            <v:imagedata r:id="rId1469" o:title=""/>
          </v:shape>
          <o:OLEObject Type="Embed" ProgID="Equation.DSMT4" ShapeID="_x0000_i1796" DrawAspect="Content" ObjectID="_1737928510" r:id="rId1470"/>
        </w:object>
      </w:r>
      <w:r w:rsidR="00FE2A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E2A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86034" w:rsidRPr="00986034">
        <w:rPr>
          <w:position w:val="-20"/>
        </w:rPr>
        <w:object w:dxaOrig="1700" w:dyaOrig="540" w14:anchorId="7B9D15B1">
          <v:shape id="_x0000_i1797" type="#_x0000_t75" style="width:84.75pt;height:27pt" o:ole="">
            <v:imagedata r:id="rId1471" o:title=""/>
          </v:shape>
          <o:OLEObject Type="Embed" ProgID="Equation.DSMT4" ShapeID="_x0000_i1797" DrawAspect="Content" ObjectID="_1737928511" r:id="rId1472"/>
        </w:object>
      </w:r>
      <w:r w:rsidR="00FE2A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86034" w:rsidRPr="00986034">
        <w:rPr>
          <w:position w:val="-6"/>
        </w:rPr>
        <w:object w:dxaOrig="780" w:dyaOrig="240" w14:anchorId="0E56A058">
          <v:shape id="_x0000_i1798" type="#_x0000_t75" style="width:39pt;height:12pt" o:ole="">
            <v:imagedata r:id="rId1473" o:title=""/>
          </v:shape>
          <o:OLEObject Type="Embed" ProgID="Equation.DSMT4" ShapeID="_x0000_i1798" DrawAspect="Content" ObjectID="_1737928512" r:id="rId1474"/>
        </w:object>
      </w:r>
      <w:r w:rsidR="00FE2A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하면 수표로부터 </w:t>
      </w:r>
      <w:r w:rsidR="00986034" w:rsidRPr="00986034">
        <w:rPr>
          <w:position w:val="-10"/>
        </w:rPr>
        <w:object w:dxaOrig="1500" w:dyaOrig="300" w14:anchorId="6F32A83F">
          <v:shape id="_x0000_i1799" type="#_x0000_t75" style="width:75pt;height:15pt" o:ole="">
            <v:imagedata r:id="rId1475" o:title=""/>
          </v:shape>
          <o:OLEObject Type="Embed" ProgID="Equation.DSMT4" ShapeID="_x0000_i1799" DrawAspect="Content" ObjectID="_1737928513" r:id="rId1476"/>
        </w:object>
      </w:r>
      <w:r w:rsidR="00FE2A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986034" w:rsidRPr="00986034">
        <w:rPr>
          <w:position w:val="-24"/>
        </w:rPr>
        <w:object w:dxaOrig="3360" w:dyaOrig="580" w14:anchorId="367A1E11">
          <v:shape id="_x0000_i1800" type="#_x0000_t75" style="width:168pt;height:29.25pt" o:ole="">
            <v:imagedata r:id="rId1477" o:title=""/>
          </v:shape>
          <o:OLEObject Type="Embed" ProgID="Equation.DSMT4" ShapeID="_x0000_i1800" DrawAspect="Content" ObjectID="_1737928514" r:id="rId1478"/>
        </w:object>
      </w:r>
      <w:r w:rsidR="00FE2AC1" w:rsidRPr="00FE2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FE2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거절구역은 </w:t>
      </w:r>
      <w:r w:rsidR="00986034" w:rsidRPr="00986034">
        <w:rPr>
          <w:position w:val="-10"/>
        </w:rPr>
        <w:object w:dxaOrig="2340" w:dyaOrig="300" w14:anchorId="2006DBDA">
          <v:shape id="_x0000_i1801" type="#_x0000_t75" style="width:117pt;height:15pt" o:ole="">
            <v:imagedata r:id="rId1479" o:title=""/>
          </v:shape>
          <o:OLEObject Type="Embed" ProgID="Equation.DSMT4" ShapeID="_x0000_i1801" DrawAspect="Content" ObjectID="_1737928515" r:id="rId1480"/>
        </w:object>
      </w:r>
      <w:r w:rsidR="000528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56CA3D02" w14:textId="159E668A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5168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구역에 속하지 않는다는것을 알수 있다.</w:t>
      </w:r>
      <w:r w:rsidR="005168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168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정밀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68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6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936034" w14:textId="7ECACB30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200" w:dyaOrig="240" w14:anchorId="680EE748">
          <v:shape id="_x0000_i1802" type="#_x0000_t75" style="width:10.5pt;height:12pt" o:ole="">
            <v:imagedata r:id="rId1481" o:title=""/>
          </v:shape>
          <o:OLEObject Type="Embed" ProgID="Equation.DSMT4" ShapeID="_x0000_i1802" DrawAspect="Content" ObjectID="_1737928516" r:id="rId148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 해보자.</w:t>
      </w:r>
      <w:r w:rsidR="006A66A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986034" w:rsidRPr="00986034">
        <w:rPr>
          <w:position w:val="-10"/>
        </w:rPr>
        <w:object w:dxaOrig="920" w:dyaOrig="300" w14:anchorId="7D908207">
          <v:shape id="_x0000_i1803" type="#_x0000_t75" style="width:46.5pt;height:15pt" o:ole="">
            <v:imagedata r:id="rId1483" o:title=""/>
          </v:shape>
          <o:OLEObject Type="Embed" ProgID="Equation.DSMT4" ShapeID="_x0000_i1803" DrawAspect="Content" ObjectID="_1737928517" r:id="rId1484"/>
        </w:objec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86034" w:rsidRPr="00025957">
        <w:rPr>
          <w:position w:val="-4"/>
        </w:rPr>
        <w:object w:dxaOrig="220" w:dyaOrig="220" w14:anchorId="7835CF96">
          <v:shape id="_x0000_i1804" type="#_x0000_t75" style="width:10.5pt;height:10.5pt" o:ole="">
            <v:imagedata r:id="rId1485" o:title=""/>
          </v:shape>
          <o:OLEObject Type="Embed" ProgID="Equation.DSMT4" ShapeID="_x0000_i1804" DrawAspect="Content" ObjectID="_1737928518" r:id="rId1486"/>
        </w:objec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986034" w:rsidRPr="00986034">
        <w:rPr>
          <w:position w:val="-10"/>
        </w:rPr>
        <w:object w:dxaOrig="639" w:dyaOrig="300" w14:anchorId="0E7C62BB">
          <v:shape id="_x0000_i1805" type="#_x0000_t75" style="width:32.25pt;height:15pt" o:ole="">
            <v:imagedata r:id="rId1487" o:title=""/>
          </v:shape>
          <o:OLEObject Type="Embed" ProgID="Equation.DSMT4" ShapeID="_x0000_i1805" DrawAspect="Content" ObjectID="_1737928519" r:id="rId1488"/>
        </w:objec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 우연량이라고 할 때 량측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이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6A66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6034" w:rsidRPr="00986034">
        <w:rPr>
          <w:position w:val="-10"/>
        </w:rPr>
        <w:object w:dxaOrig="5940" w:dyaOrig="300" w14:anchorId="2865575D">
          <v:shape id="_x0000_i1806" type="#_x0000_t75" style="width:297pt;height:15pt" o:ole="">
            <v:imagedata r:id="rId1489" o:title=""/>
          </v:shape>
          <o:OLEObject Type="Embed" ProgID="Equation.DSMT4" ShapeID="_x0000_i1806" DrawAspect="Content" ObjectID="_1737928520" r:id="rId1490"/>
        </w:object>
      </w:r>
    </w:p>
    <w:p w14:paraId="7D7AE672" w14:textId="531BFD0C" w:rsidR="009F30F8" w:rsidRPr="00360256" w:rsidRDefault="00986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6034">
        <w:rPr>
          <w:position w:val="-10"/>
        </w:rPr>
        <w:object w:dxaOrig="200" w:dyaOrig="240" w14:anchorId="46065B51">
          <v:shape id="_x0000_i1807" type="#_x0000_t75" style="width:10.5pt;height:12pt" o:ole="">
            <v:imagedata r:id="rId1491" o:title=""/>
          </v:shape>
          <o:OLEObject Type="Embed" ProgID="Equation.DSMT4" ShapeID="_x0000_i1807" DrawAspect="Content" ObjectID="_1737928521" r:id="rId149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6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6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절할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298A81" w14:textId="56D90B37" w:rsidR="00F1283E" w:rsidRDefault="009F30F8" w:rsidP="00F1283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분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AB78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약</w:t>
      </w:r>
      <w:r w:rsidR="00AB78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="00DE6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B65F25" w14:textId="54CADAC9" w:rsidR="009F30F8" w:rsidRPr="00360256" w:rsidRDefault="009F30F8" w:rsidP="0001105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2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분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6"/>
        <w:gridCol w:w="1247"/>
        <w:gridCol w:w="1247"/>
        <w:gridCol w:w="1461"/>
        <w:gridCol w:w="2835"/>
        <w:gridCol w:w="1836"/>
      </w:tblGrid>
      <w:tr w:rsidR="00011050" w14:paraId="3688EEA0" w14:textId="77777777" w:rsidTr="00011050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</w:tcPr>
          <w:p w14:paraId="1C12EA49" w14:textId="77777777" w:rsidR="00005211" w:rsidRDefault="00005211" w:rsidP="00AA0EC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방법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14:paraId="1CB2AB2B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4A4FDE00">
                <v:shape id="_x0000_i1808" type="#_x0000_t75" style="width:16.5pt;height:15pt" o:ole="">
                  <v:imagedata r:id="rId861" o:title=""/>
                </v:shape>
                <o:OLEObject Type="Embed" ProgID="Equation.DSMT4" ShapeID="_x0000_i1808" DrawAspect="Content" ObjectID="_1737928522" r:id="rId1493"/>
              </w:objec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14:paraId="0D5D5063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52AF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7504933E">
                <v:shape id="_x0000_i1809" type="#_x0000_t75" style="width:14.25pt;height:15pt" o:ole="">
                  <v:imagedata r:id="rId863" o:title=""/>
                </v:shape>
                <o:OLEObject Type="Embed" ProgID="Equation.DSMT4" ShapeID="_x0000_i1809" DrawAspect="Content" ObjectID="_1737928523" r:id="rId1494"/>
              </w:object>
            </w:r>
          </w:p>
        </w:tc>
        <w:tc>
          <w:tcPr>
            <w:tcW w:w="1304" w:type="dxa"/>
            <w:tcBorders>
              <w:bottom w:val="single" w:sz="4" w:space="0" w:color="auto"/>
            </w:tcBorders>
          </w:tcPr>
          <w:p w14:paraId="4FE1AF8B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통계량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20184F93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거절구역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14:paraId="5FB17957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31F3C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B91AB48">
                <v:shape id="_x0000_i1810" type="#_x0000_t75" style="width:9pt;height:12pt" o:ole="">
                  <v:imagedata r:id="rId865" o:title=""/>
                </v:shape>
                <o:OLEObject Type="Embed" ProgID="Equation.DSMT4" ShapeID="_x0000_i1810" DrawAspect="Content" ObjectID="_1737928524" r:id="rId1495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011050" w14:paraId="09FE2111" w14:textId="77777777" w:rsidTr="00011050">
        <w:trPr>
          <w:jc w:val="center"/>
        </w:trPr>
        <w:tc>
          <w:tcPr>
            <w:tcW w:w="1134" w:type="dxa"/>
            <w:vMerge w:val="restart"/>
          </w:tcPr>
          <w:p w14:paraId="3E3738CE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5E2541D8" w14:textId="6AF7821C" w:rsidR="00005211" w:rsidRDefault="00005211" w:rsidP="0000521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0521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40" w14:anchorId="2E64C971">
                <v:shape id="_x0000_i1811" type="#_x0000_t75" style="width:15pt;height:16.5pt" o:ole="">
                  <v:imagedata r:id="rId1496" o:title=""/>
                </v:shape>
                <o:OLEObject Type="Embed" ProgID="Equation.DSMT4" ShapeID="_x0000_i1811" DrawAspect="Content" ObjectID="_1737928525" r:id="rId1497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</w:tc>
        <w:tc>
          <w:tcPr>
            <w:tcW w:w="1247" w:type="dxa"/>
            <w:tcBorders>
              <w:bottom w:val="nil"/>
            </w:tcBorders>
          </w:tcPr>
          <w:p w14:paraId="565BE6FD" w14:textId="7944700B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40" w14:anchorId="29D07CB0">
                <v:shape id="_x0000_i1812" type="#_x0000_t75" style="width:33pt;height:16.5pt" o:ole="">
                  <v:imagedata r:id="rId1498" o:title=""/>
                </v:shape>
                <o:OLEObject Type="Embed" ProgID="Equation.DSMT4" ShapeID="_x0000_i1812" DrawAspect="Content" ObjectID="_1737928526" r:id="rId1499"/>
              </w:object>
            </w:r>
          </w:p>
        </w:tc>
        <w:tc>
          <w:tcPr>
            <w:tcW w:w="1247" w:type="dxa"/>
            <w:tcBorders>
              <w:bottom w:val="nil"/>
            </w:tcBorders>
          </w:tcPr>
          <w:p w14:paraId="1EB96ADA" w14:textId="17AED4CE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157561F1">
                <v:shape id="_x0000_i1813" type="#_x0000_t75" style="width:37.5pt;height:16.5pt" o:ole="">
                  <v:imagedata r:id="rId1500" o:title=""/>
                </v:shape>
                <o:OLEObject Type="Embed" ProgID="Equation.DSMT4" ShapeID="_x0000_i1813" DrawAspect="Content" ObjectID="_1737928527" r:id="rId1501"/>
              </w:object>
            </w:r>
          </w:p>
        </w:tc>
        <w:tc>
          <w:tcPr>
            <w:tcW w:w="1304" w:type="dxa"/>
            <w:vMerge w:val="restart"/>
          </w:tcPr>
          <w:p w14:paraId="128938E2" w14:textId="77777777" w:rsidR="00934C77" w:rsidRDefault="00934C77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4A44F919" w14:textId="49851BD3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05211"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240" w:dyaOrig="620" w14:anchorId="0C77537D">
                <v:shape id="_x0000_i1814" type="#_x0000_t75" style="width:62.25pt;height:30.75pt" o:ole="">
                  <v:imagedata r:id="rId1502" o:title=""/>
                </v:shape>
                <o:OLEObject Type="Embed" ProgID="Equation.DSMT4" ShapeID="_x0000_i1814" DrawAspect="Content" ObjectID="_1737928528" r:id="rId1503"/>
              </w:object>
            </w:r>
          </w:p>
        </w:tc>
        <w:tc>
          <w:tcPr>
            <w:tcW w:w="2835" w:type="dxa"/>
            <w:tcBorders>
              <w:bottom w:val="nil"/>
            </w:tcBorders>
          </w:tcPr>
          <w:p w14:paraId="53150DFF" w14:textId="6A1269CD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80" w:dyaOrig="340" w14:anchorId="58CAA2EC">
                <v:shape id="_x0000_i1815" type="#_x0000_t75" style="width:59.25pt;height:16.5pt" o:ole="">
                  <v:imagedata r:id="rId1504" o:title=""/>
                </v:shape>
                <o:OLEObject Type="Embed" ProgID="Equation.DSMT4" ShapeID="_x0000_i1815" DrawAspect="Content" ObjectID="_1737928529" r:id="rId1505"/>
              </w:object>
            </w:r>
          </w:p>
        </w:tc>
        <w:tc>
          <w:tcPr>
            <w:tcW w:w="1247" w:type="dxa"/>
            <w:tcBorders>
              <w:bottom w:val="nil"/>
            </w:tcBorders>
          </w:tcPr>
          <w:p w14:paraId="69C6C846" w14:textId="7D72BD8D" w:rsidR="00005211" w:rsidRDefault="005505D6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05211">
              <w:rPr>
                <w:rFonts w:ascii="KP CheongPong" w:eastAsia="KP CheongPong" w:hAnsi="KP CheongPong" w:cs="宋体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1020" w:dyaOrig="380" w14:anchorId="70D920A2">
                <v:shape id="_x0000_i1816" type="#_x0000_t75" style="width:50.25pt;height:21pt" o:ole="">
                  <v:imagedata r:id="rId1506" o:title=""/>
                </v:shape>
                <o:OLEObject Type="Embed" ProgID="Equation.DSMT4" ShapeID="_x0000_i1816" DrawAspect="Content" ObjectID="_1737928530" r:id="rId1507"/>
              </w:object>
            </w:r>
          </w:p>
        </w:tc>
      </w:tr>
      <w:tr w:rsidR="00011050" w14:paraId="79AA0D62" w14:textId="77777777" w:rsidTr="00011050">
        <w:trPr>
          <w:jc w:val="center"/>
        </w:trPr>
        <w:tc>
          <w:tcPr>
            <w:tcW w:w="1134" w:type="dxa"/>
            <w:vMerge/>
          </w:tcPr>
          <w:p w14:paraId="75473169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473F77BD" w14:textId="225EC2E9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40" w14:anchorId="54C5CC14">
                <v:shape id="_x0000_i1817" type="#_x0000_t75" style="width:33pt;height:16.5pt" o:ole="">
                  <v:imagedata r:id="rId1508" o:title=""/>
                </v:shape>
                <o:OLEObject Type="Embed" ProgID="Equation.DSMT4" ShapeID="_x0000_i1817" DrawAspect="Content" ObjectID="_1737928531" r:id="rId1509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68E16B65" w14:textId="759F2581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40" w14:anchorId="046EC640">
                <v:shape id="_x0000_i1818" type="#_x0000_t75" style="width:36.75pt;height:16.5pt" o:ole="">
                  <v:imagedata r:id="rId1510" o:title=""/>
                </v:shape>
                <o:OLEObject Type="Embed" ProgID="Equation.DSMT4" ShapeID="_x0000_i1818" DrawAspect="Content" ObjectID="_1737928532" r:id="rId1511"/>
              </w:object>
            </w:r>
          </w:p>
        </w:tc>
        <w:tc>
          <w:tcPr>
            <w:tcW w:w="1304" w:type="dxa"/>
            <w:vMerge/>
          </w:tcPr>
          <w:p w14:paraId="2AE1E473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3705D2B0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00" w14:anchorId="173C441A">
                <v:shape id="_x0000_i1819" type="#_x0000_t75" style="width:36.75pt;height:15pt" o:ole="">
                  <v:imagedata r:id="rId885" o:title=""/>
                </v:shape>
                <o:OLEObject Type="Embed" ProgID="Equation.DSMT4" ShapeID="_x0000_i1819" DrawAspect="Content" ObjectID="_1737928533" r:id="rId1512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75708BA4" w14:textId="15D65CED" w:rsidR="00005211" w:rsidRDefault="005505D6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505D6">
              <w:rPr>
                <w:rFonts w:ascii="KP CheongPong" w:eastAsia="KP CheongPong" w:hAnsi="KP CheongPong" w:cs="宋体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1020" w:dyaOrig="380" w14:anchorId="7E0D4FC4">
                <v:shape id="_x0000_i1820" type="#_x0000_t75" style="width:50.25pt;height:21pt" o:ole="">
                  <v:imagedata r:id="rId1513" o:title=""/>
                </v:shape>
                <o:OLEObject Type="Embed" ProgID="Equation.DSMT4" ShapeID="_x0000_i1820" DrawAspect="Content" ObjectID="_1737928534" r:id="rId1514"/>
              </w:object>
            </w:r>
          </w:p>
        </w:tc>
      </w:tr>
      <w:tr w:rsidR="00011050" w14:paraId="520B1A2C" w14:textId="77777777" w:rsidTr="00011050">
        <w:trPr>
          <w:jc w:val="center"/>
        </w:trPr>
        <w:tc>
          <w:tcPr>
            <w:tcW w:w="1134" w:type="dxa"/>
            <w:vMerge/>
            <w:tcBorders>
              <w:bottom w:val="nil"/>
            </w:tcBorders>
          </w:tcPr>
          <w:p w14:paraId="0BD05DB8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53A80BB9" w14:textId="11B2DB3B" w:rsidR="00005211" w:rsidRDefault="00005211" w:rsidP="00934C77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5FBA067D">
                <v:shape id="_x0000_i1821" type="#_x0000_t75" style="width:37.5pt;height:16.5pt" o:ole="">
                  <v:imagedata r:id="rId1515" o:title=""/>
                </v:shape>
                <o:OLEObject Type="Embed" ProgID="Equation.DSMT4" ShapeID="_x0000_i1821" DrawAspect="Content" ObjectID="_1737928535" r:id="rId1516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70D694AA" w14:textId="64465561" w:rsidR="00005211" w:rsidRDefault="00005211" w:rsidP="00934C77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50A6C466">
                <v:shape id="_x0000_i1822" type="#_x0000_t75" style="width:37.5pt;height:16.5pt" o:ole="">
                  <v:imagedata r:id="rId1517" o:title=""/>
                </v:shape>
                <o:OLEObject Type="Embed" ProgID="Equation.DSMT4" ShapeID="_x0000_i1822" DrawAspect="Content" ObjectID="_1737928536" r:id="rId1518"/>
              </w:object>
            </w:r>
          </w:p>
        </w:tc>
        <w:tc>
          <w:tcPr>
            <w:tcW w:w="1304" w:type="dxa"/>
            <w:vMerge/>
            <w:tcBorders>
              <w:bottom w:val="nil"/>
            </w:tcBorders>
          </w:tcPr>
          <w:p w14:paraId="73124381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32ADDD65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20" w:dyaOrig="340" w14:anchorId="246003EB">
                <v:shape id="_x0000_i1823" type="#_x0000_t75" style="width:66pt;height:16.5pt" o:ole="">
                  <v:imagedata r:id="rId1519" o:title=""/>
                </v:shape>
                <o:OLEObject Type="Embed" ProgID="Equation.DSMT4" ShapeID="_x0000_i1823" DrawAspect="Content" ObjectID="_1737928537" r:id="rId1520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또는</w:t>
            </w:r>
          </w:p>
          <w:p w14:paraId="1EB48E8C" w14:textId="47DA10EC" w:rsidR="00005211" w:rsidRDefault="005505D6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505D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40" w:dyaOrig="340" w14:anchorId="0CB8BACC">
                <v:shape id="_x0000_i1824" type="#_x0000_t75" style="width:1in;height:16.5pt" o:ole="">
                  <v:imagedata r:id="rId1521" o:title=""/>
                </v:shape>
                <o:OLEObject Type="Embed" ProgID="Equation.DSMT4" ShapeID="_x0000_i1824" DrawAspect="Content" ObjectID="_1737928538" r:id="rId1522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0FCD4CE1" w14:textId="14591BC1" w:rsidR="00005211" w:rsidRDefault="005505D6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505D6">
              <w:rPr>
                <w:rFonts w:ascii="KP CheongPong" w:eastAsia="KP CheongPong" w:hAnsi="KP CheongPong" w:cs="宋体"/>
                <w:color w:val="2A2B2E"/>
                <w:kern w:val="0"/>
                <w:position w:val="-32"/>
                <w:sz w:val="24"/>
                <w:szCs w:val="24"/>
                <w:lang w:eastAsia="ko-KR"/>
              </w:rPr>
              <w:object w:dxaOrig="1620" w:dyaOrig="740" w14:anchorId="1283078B">
                <v:shape id="_x0000_i1825" type="#_x0000_t75" style="width:81pt;height:39pt" o:ole="">
                  <v:imagedata r:id="rId1523" o:title=""/>
                </v:shape>
                <o:OLEObject Type="Embed" ProgID="Equation.DSMT4" ShapeID="_x0000_i1825" DrawAspect="Content" ObjectID="_1737928539" r:id="rId1524"/>
              </w:object>
            </w:r>
          </w:p>
        </w:tc>
      </w:tr>
      <w:tr w:rsidR="00011050" w14:paraId="150FA377" w14:textId="77777777" w:rsidTr="00011050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EF7D9F0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55707865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56C79AF9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04" w:type="dxa"/>
            <w:tcBorders>
              <w:top w:val="nil"/>
              <w:bottom w:val="nil"/>
            </w:tcBorders>
          </w:tcPr>
          <w:p w14:paraId="42912BF5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56502640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5BD853B1" w14:textId="77777777" w:rsidR="00005211" w:rsidRDefault="00005211" w:rsidP="00AA0EC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011050" w14:paraId="750724B4" w14:textId="77777777" w:rsidTr="00011050">
        <w:trPr>
          <w:jc w:val="center"/>
        </w:trPr>
        <w:tc>
          <w:tcPr>
            <w:tcW w:w="1134" w:type="dxa"/>
            <w:vMerge w:val="restart"/>
            <w:tcBorders>
              <w:top w:val="nil"/>
            </w:tcBorders>
          </w:tcPr>
          <w:p w14:paraId="13FED0DE" w14:textId="7777777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315F2092" w14:textId="076CAC13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05211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5BE9EE9">
                <v:shape id="_x0000_i1826" type="#_x0000_t75" style="width:12pt;height:12pt" o:ole="">
                  <v:imagedata r:id="rId1525" o:title=""/>
                </v:shape>
                <o:OLEObject Type="Embed" ProgID="Equation.DSMT4" ShapeID="_x0000_i1826" DrawAspect="Content" ObjectID="_1737928540" r:id="rId1526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검정</w: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29714BF8" w14:textId="03440D47" w:rsidR="00011050" w:rsidRDefault="0023576E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40" w14:anchorId="4880CECB">
                <v:shape id="_x0000_i1827" type="#_x0000_t75" style="width:33pt;height:16.5pt" o:ole="">
                  <v:imagedata r:id="rId1527" o:title=""/>
                </v:shape>
                <o:OLEObject Type="Embed" ProgID="Equation.DSMT4" ShapeID="_x0000_i1827" DrawAspect="Content" ObjectID="_1737928541" r:id="rId1528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7A7C3525" w14:textId="4B0CA41C" w:rsidR="00011050" w:rsidRDefault="0023576E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474225B9">
                <v:shape id="_x0000_i1828" type="#_x0000_t75" style="width:37.5pt;height:16.5pt" o:ole="">
                  <v:imagedata r:id="rId1529" o:title=""/>
                </v:shape>
                <o:OLEObject Type="Embed" ProgID="Equation.DSMT4" ShapeID="_x0000_i1828" DrawAspect="Content" ObjectID="_1737928542" r:id="rId1530"/>
              </w:object>
            </w:r>
          </w:p>
        </w:tc>
        <w:tc>
          <w:tcPr>
            <w:tcW w:w="1304" w:type="dxa"/>
            <w:vMerge w:val="restart"/>
            <w:tcBorders>
              <w:top w:val="nil"/>
            </w:tcBorders>
          </w:tcPr>
          <w:p w14:paraId="6FAF35A1" w14:textId="77777777" w:rsidR="00450BB9" w:rsidRDefault="00450BB9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0A0FB44C" w14:textId="177E9F3A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11050">
              <w:rPr>
                <w:rFonts w:ascii="KP CheongPong" w:eastAsia="KP CheongPong" w:hAnsi="KP CheongPong" w:cs="Batang"/>
                <w:color w:val="2A2B2E"/>
                <w:kern w:val="0"/>
                <w:position w:val="-28"/>
                <w:sz w:val="24"/>
                <w:szCs w:val="24"/>
                <w:lang w:eastAsia="ko-KR"/>
              </w:rPr>
              <w:object w:dxaOrig="660" w:dyaOrig="639" w14:anchorId="0ED9E3CB">
                <v:shape id="_x0000_i1829" type="#_x0000_t75" style="width:33pt;height:31.5pt" o:ole="">
                  <v:imagedata r:id="rId1531" o:title=""/>
                </v:shape>
                <o:OLEObject Type="Embed" ProgID="Equation.DSMT4" ShapeID="_x0000_i1829" DrawAspect="Content" ObjectID="_1737928543" r:id="rId153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178471CC" w14:textId="4B651A1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700" w:dyaOrig="300" w14:anchorId="5804922D">
                <v:shape id="_x0000_i1830" type="#_x0000_t75" style="width:84.75pt;height:15pt" o:ole="">
                  <v:imagedata r:id="rId1533" o:title=""/>
                </v:shape>
                <o:OLEObject Type="Embed" ProgID="Equation.DSMT4" ShapeID="_x0000_i1830" DrawAspect="Content" ObjectID="_1737928544" r:id="rId1534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4F0E5CB3" w14:textId="4615A729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20" w:dyaOrig="300" w14:anchorId="4268A15D">
                <v:shape id="_x0000_i1831" type="#_x0000_t75" style="width:45.75pt;height:15pt" o:ole="">
                  <v:imagedata r:id="rId1535" o:title=""/>
                </v:shape>
                <o:OLEObject Type="Embed" ProgID="Equation.DSMT4" ShapeID="_x0000_i1831" DrawAspect="Content" ObjectID="_1737928545" r:id="rId1536"/>
              </w:object>
            </w:r>
          </w:p>
        </w:tc>
      </w:tr>
      <w:tr w:rsidR="00011050" w14:paraId="74DE7377" w14:textId="77777777" w:rsidTr="00011050">
        <w:trPr>
          <w:jc w:val="center"/>
        </w:trPr>
        <w:tc>
          <w:tcPr>
            <w:tcW w:w="1276" w:type="dxa"/>
            <w:vMerge/>
          </w:tcPr>
          <w:p w14:paraId="2E17F9E3" w14:textId="7777777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68DA53E7" w14:textId="1F833283" w:rsidR="00011050" w:rsidRDefault="0023576E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40" w14:anchorId="73495C6B">
                <v:shape id="_x0000_i1832" type="#_x0000_t75" style="width:33pt;height:16.5pt" o:ole="">
                  <v:imagedata r:id="rId1537" o:title=""/>
                </v:shape>
                <o:OLEObject Type="Embed" ProgID="Equation.DSMT4" ShapeID="_x0000_i1832" DrawAspect="Content" ObjectID="_1737928546" r:id="rId1538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1AD1A7FA" w14:textId="65CF0CFA" w:rsidR="00011050" w:rsidRDefault="0023576E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40" w14:anchorId="09FE552B">
                <v:shape id="_x0000_i1833" type="#_x0000_t75" style="width:36.75pt;height:16.5pt" o:ole="">
                  <v:imagedata r:id="rId1539" o:title=""/>
                </v:shape>
                <o:OLEObject Type="Embed" ProgID="Equation.DSMT4" ShapeID="_x0000_i1833" DrawAspect="Content" ObjectID="_1737928547" r:id="rId1540"/>
              </w:object>
            </w:r>
          </w:p>
        </w:tc>
        <w:tc>
          <w:tcPr>
            <w:tcW w:w="1459" w:type="dxa"/>
            <w:vMerge/>
          </w:tcPr>
          <w:p w14:paraId="7825DA3D" w14:textId="7777777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5F324DBE" w14:textId="7AC04BDA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540" w:dyaOrig="300" w14:anchorId="2A36744F">
                <v:shape id="_x0000_i1834" type="#_x0000_t75" style="width:78pt;height:15pt" o:ole="">
                  <v:imagedata r:id="rId1541" o:title=""/>
                </v:shape>
                <o:OLEObject Type="Embed" ProgID="Equation.DSMT4" ShapeID="_x0000_i1834" DrawAspect="Content" ObjectID="_1737928548" r:id="rId1542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</w:tcPr>
          <w:p w14:paraId="27DD6E55" w14:textId="71DFC91A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6BD7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20" w:dyaOrig="300" w14:anchorId="0618C6E8">
                <v:shape id="_x0000_i1835" type="#_x0000_t75" style="width:45.75pt;height:15pt" o:ole="">
                  <v:imagedata r:id="rId1543" o:title=""/>
                </v:shape>
                <o:OLEObject Type="Embed" ProgID="Equation.DSMT4" ShapeID="_x0000_i1835" DrawAspect="Content" ObjectID="_1737928549" r:id="rId1544"/>
              </w:object>
            </w:r>
          </w:p>
        </w:tc>
      </w:tr>
      <w:tr w:rsidR="00011050" w14:paraId="6A67E00F" w14:textId="77777777" w:rsidTr="00011050">
        <w:trPr>
          <w:jc w:val="center"/>
        </w:trPr>
        <w:tc>
          <w:tcPr>
            <w:tcW w:w="1276" w:type="dxa"/>
            <w:vMerge/>
            <w:tcBorders>
              <w:bottom w:val="single" w:sz="4" w:space="0" w:color="auto"/>
            </w:tcBorders>
          </w:tcPr>
          <w:p w14:paraId="15008C1A" w14:textId="7777777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top w:val="nil"/>
              <w:bottom w:val="single" w:sz="4" w:space="0" w:color="auto"/>
            </w:tcBorders>
          </w:tcPr>
          <w:p w14:paraId="510B7C43" w14:textId="01F9D4FF" w:rsidR="00011050" w:rsidRDefault="0023576E" w:rsidP="00011050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338DBE64">
                <v:shape id="_x0000_i1836" type="#_x0000_t75" style="width:37.5pt;height:16.5pt" o:ole="">
                  <v:imagedata r:id="rId1545" o:title=""/>
                </v:shape>
                <o:OLEObject Type="Embed" ProgID="Equation.DSMT4" ShapeID="_x0000_i1836" DrawAspect="Content" ObjectID="_1737928550" r:id="rId1546"/>
              </w:object>
            </w:r>
          </w:p>
        </w:tc>
        <w:tc>
          <w:tcPr>
            <w:tcW w:w="1247" w:type="dxa"/>
            <w:tcBorders>
              <w:top w:val="nil"/>
              <w:bottom w:val="single" w:sz="4" w:space="0" w:color="auto"/>
            </w:tcBorders>
          </w:tcPr>
          <w:p w14:paraId="40AB06BC" w14:textId="437D6152" w:rsidR="00011050" w:rsidRDefault="0023576E" w:rsidP="00A369A7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E53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60" w:dyaOrig="340" w14:anchorId="4242F8EA">
                <v:shape id="_x0000_i1837" type="#_x0000_t75" style="width:37.5pt;height:16.5pt" o:ole="">
                  <v:imagedata r:id="rId1547" o:title=""/>
                </v:shape>
                <o:OLEObject Type="Embed" ProgID="Equation.DSMT4" ShapeID="_x0000_i1837" DrawAspect="Content" ObjectID="_1737928551" r:id="rId1548"/>
              </w:object>
            </w:r>
          </w:p>
        </w:tc>
        <w:tc>
          <w:tcPr>
            <w:tcW w:w="1459" w:type="dxa"/>
            <w:vMerge/>
            <w:tcBorders>
              <w:bottom w:val="single" w:sz="4" w:space="0" w:color="auto"/>
            </w:tcBorders>
          </w:tcPr>
          <w:p w14:paraId="7C2E1F74" w14:textId="77777777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835" w:type="dxa"/>
            <w:tcBorders>
              <w:top w:val="nil"/>
              <w:bottom w:val="single" w:sz="4" w:space="0" w:color="auto"/>
            </w:tcBorders>
          </w:tcPr>
          <w:p w14:paraId="7FA79AAB" w14:textId="77777777" w:rsidR="00011050" w:rsidRP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61181">
              <w:rPr>
                <w:position w:val="-10"/>
              </w:rPr>
              <w:object w:dxaOrig="1700" w:dyaOrig="300" w14:anchorId="28322D78">
                <v:shape id="_x0000_i1838" type="#_x0000_t75" style="width:84.75pt;height:15pt" o:ole="">
                  <v:imagedata r:id="rId1549" o:title=""/>
                </v:shape>
                <o:OLEObject Type="Embed" ProgID="Equation.DSMT4" ShapeID="_x0000_i1838" DrawAspect="Content" ObjectID="_1737928552" r:id="rId1550"/>
              </w:object>
            </w:r>
            <w:r>
              <w:t xml:space="preserve"> </w:t>
            </w:r>
            <w:r w:rsidRPr="00011050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또는</w:t>
            </w:r>
          </w:p>
          <w:p w14:paraId="10799815" w14:textId="19380406" w:rsidR="00011050" w:rsidRP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11050">
              <w:rPr>
                <w:rFonts w:ascii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820" w:dyaOrig="300" w14:anchorId="0F711A42">
                <v:shape id="_x0000_i1839" type="#_x0000_t75" style="width:90.75pt;height:15pt" o:ole="">
                  <v:imagedata r:id="rId1551" o:title=""/>
                </v:shape>
                <o:OLEObject Type="Embed" ProgID="Equation.DSMT4" ShapeID="_x0000_i1839" DrawAspect="Content" ObjectID="_1737928553" r:id="rId1552"/>
              </w:object>
            </w:r>
          </w:p>
        </w:tc>
        <w:tc>
          <w:tcPr>
            <w:tcW w:w="1247" w:type="dxa"/>
            <w:tcBorders>
              <w:top w:val="nil"/>
              <w:bottom w:val="single" w:sz="4" w:space="0" w:color="auto"/>
            </w:tcBorders>
          </w:tcPr>
          <w:p w14:paraId="23CC29AF" w14:textId="299E3F46" w:rsidR="00011050" w:rsidRDefault="00011050" w:rsidP="00011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11050"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520" w:dyaOrig="620" w14:anchorId="665F8AA0">
                <v:shape id="_x0000_i1840" type="#_x0000_t75" style="width:75pt;height:31.5pt" o:ole="">
                  <v:imagedata r:id="rId1553" o:title=""/>
                </v:shape>
                <o:OLEObject Type="Embed" ProgID="Equation.DSMT4" ShapeID="_x0000_i1840" DrawAspect="Content" ObjectID="_1737928554" r:id="rId1554"/>
              </w:object>
            </w:r>
          </w:p>
        </w:tc>
      </w:tr>
    </w:tbl>
    <w:p w14:paraId="1298E565" w14:textId="07359D91" w:rsidR="009F30F8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2357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2</w:t>
      </w:r>
    </w:p>
    <w:p w14:paraId="6F160B80" w14:textId="3B809AA0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</w:t>
      </w:r>
      <w:r w:rsidR="00EE47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</w:t>
      </w:r>
      <w:r w:rsidR="00EE47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는 </w:t>
      </w:r>
      <w:r w:rsidR="00EE47A8" w:rsidRPr="00EE47A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40" w:dyaOrig="300" w14:anchorId="09D728F6">
          <v:shape id="_x0000_i1841" type="#_x0000_t75" style="width:66pt;height:15pt" o:ole="">
            <v:imagedata r:id="rId1555" o:title=""/>
          </v:shape>
          <o:OLEObject Type="Embed" ProgID="Equation.DSMT4" ShapeID="_x0000_i1841" DrawAspect="Content" ObjectID="_1737928555" r:id="rId1556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/s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E47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4C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래동안 보관한 탄알가운데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4C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여 측정한데 의하면 표본값은 다음과 같았다.</w:t>
      </w:r>
      <w:r w:rsidR="00DF4C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F4C27" w14:paraId="23933774" w14:textId="77777777" w:rsidTr="00DF4C27">
        <w:trPr>
          <w:jc w:val="center"/>
        </w:trPr>
        <w:tc>
          <w:tcPr>
            <w:tcW w:w="737" w:type="dxa"/>
          </w:tcPr>
          <w:p w14:paraId="5AE65675" w14:textId="3EA302F1" w:rsidR="00DF4C27" w:rsidRPr="00DF4C27" w:rsidRDefault="00DF4C27" w:rsidP="00DF4C27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14</w:t>
            </w:r>
          </w:p>
        </w:tc>
        <w:tc>
          <w:tcPr>
            <w:tcW w:w="737" w:type="dxa"/>
          </w:tcPr>
          <w:p w14:paraId="518FA48A" w14:textId="0EB4A481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20</w:t>
            </w:r>
          </w:p>
        </w:tc>
        <w:tc>
          <w:tcPr>
            <w:tcW w:w="737" w:type="dxa"/>
          </w:tcPr>
          <w:p w14:paraId="0EA81A67" w14:textId="4317B13F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10</w:t>
            </w:r>
          </w:p>
        </w:tc>
        <w:tc>
          <w:tcPr>
            <w:tcW w:w="737" w:type="dxa"/>
          </w:tcPr>
          <w:p w14:paraId="620993D8" w14:textId="7EF78331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34</w:t>
            </w:r>
          </w:p>
        </w:tc>
        <w:tc>
          <w:tcPr>
            <w:tcW w:w="737" w:type="dxa"/>
          </w:tcPr>
          <w:p w14:paraId="2479A8AD" w14:textId="7870EFAD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53</w:t>
            </w:r>
          </w:p>
        </w:tc>
        <w:tc>
          <w:tcPr>
            <w:tcW w:w="737" w:type="dxa"/>
          </w:tcPr>
          <w:p w14:paraId="6A48BB34" w14:textId="1FA7A9E0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45</w:t>
            </w:r>
          </w:p>
        </w:tc>
        <w:tc>
          <w:tcPr>
            <w:tcW w:w="737" w:type="dxa"/>
          </w:tcPr>
          <w:p w14:paraId="0342A93D" w14:textId="7E2CAABF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12</w:t>
            </w:r>
          </w:p>
        </w:tc>
        <w:tc>
          <w:tcPr>
            <w:tcW w:w="737" w:type="dxa"/>
          </w:tcPr>
          <w:p w14:paraId="2F63397E" w14:textId="129F6051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24</w:t>
            </w:r>
          </w:p>
        </w:tc>
        <w:tc>
          <w:tcPr>
            <w:tcW w:w="737" w:type="dxa"/>
          </w:tcPr>
          <w:p w14:paraId="0CA15053" w14:textId="073ED1E1" w:rsidR="00DF4C27" w:rsidRPr="00DF4C27" w:rsidRDefault="00DF4C27" w:rsidP="00DF4C27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F4C2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40</w:t>
            </w:r>
          </w:p>
        </w:tc>
      </w:tr>
    </w:tbl>
    <w:p w14:paraId="70A13E22" w14:textId="6DD76E4B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4C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관한 다음에도 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</w:t>
      </w:r>
      <w:r w:rsidR="006225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51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전히 정규분포에 따르며 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4751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.</w:t>
      </w:r>
      <w:r w:rsidR="004751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751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51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되였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43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 (</w:t>
      </w:r>
      <w:r w:rsidR="001E29E8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31DE634">
          <v:shape id="_x0000_i1842" type="#_x0000_t75" style="width:39pt;height:12pt" o:ole="">
            <v:imagedata r:id="rId1557" o:title=""/>
          </v:shape>
          <o:OLEObject Type="Embed" ProgID="Equation.DSMT4" ShapeID="_x0000_i1842" DrawAspect="Content" ObjectID="_1737928556" r:id="rId155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747333F" w14:textId="77777777" w:rsidR="00485D4C" w:rsidRDefault="00EE47A8" w:rsidP="00485D4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철소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29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4E5C" w:rsidRPr="00EE47A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40" w:dyaOrig="340" w14:anchorId="7C922262">
          <v:shape id="_x0000_i1843" type="#_x0000_t75" style="width:66pt;height:16.5pt" o:ole="">
            <v:imagedata r:id="rId1559" o:title=""/>
          </v:shape>
          <o:OLEObject Type="Embed" ProgID="Equation.DSMT4" ShapeID="_x0000_i1843" DrawAspect="Content" ObjectID="_1737928557" r:id="rId1560"/>
        </w:object>
      </w:r>
      <w:r w:rsidR="00904E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904E5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1735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="00E67D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67D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35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해물</w:t>
      </w:r>
      <w:r w:rsidR="00375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측정했는데 그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탄소함량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484</w:t>
      </w:r>
      <w:r w:rsidR="003751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3751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유량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3751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되고있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25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해물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탄소함량</w:t>
      </w:r>
      <w:r w:rsidR="00485D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5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 w:rsidR="00485D4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85D4C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A6D779A">
          <v:shape id="_x0000_i1844" type="#_x0000_t75" style="width:39pt;height:12pt" o:ole="">
            <v:imagedata r:id="rId1557" o:title=""/>
          </v:shape>
          <o:OLEObject Type="Embed" ProgID="Equation.DSMT4" ShapeID="_x0000_i1844" DrawAspect="Content" ObjectID="_1737928558" r:id="rId1561"/>
        </w:object>
      </w:r>
      <w:r w:rsidR="00485D4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A3C6FA3" w14:textId="730AD73E" w:rsidR="008513FF" w:rsidRDefault="009F30F8" w:rsidP="00485D4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</w:t>
      </w:r>
      <w:r w:rsidR="00575D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의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4E4A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575D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575D80" w:rsidRPr="00575D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40" w14:anchorId="04E2CE12">
          <v:shape id="_x0000_i1845" type="#_x0000_t75" style="width:72.75pt;height:16.5pt" o:ole="">
            <v:imagedata r:id="rId1562" o:title=""/>
          </v:shape>
          <o:OLEObject Type="Embed" ProgID="Equation.DSMT4" ShapeID="_x0000_i1845" DrawAspect="Content" ObjectID="_1737928559" r:id="rId1563"/>
        </w:object>
      </w:r>
      <w:r w:rsidR="00575D8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75D8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575D8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g)</w:t>
      </w:r>
      <w:r w:rsidR="00575D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을 </w:t>
      </w:r>
      <w:r w:rsidR="00FD79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 w:rsidR="00575D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6C282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술</w:t>
      </w:r>
      <w:r w:rsidR="00BE0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갱신한 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28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D26E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</w:tblGrid>
      <w:tr w:rsidR="006C2828" w14:paraId="5A981712" w14:textId="77777777" w:rsidTr="00AA0ECB">
        <w:trPr>
          <w:jc w:val="center"/>
        </w:trPr>
        <w:tc>
          <w:tcPr>
            <w:tcW w:w="737" w:type="dxa"/>
          </w:tcPr>
          <w:p w14:paraId="54ABC615" w14:textId="2DF07222" w:rsidR="006C2828" w:rsidRPr="00DF4C27" w:rsidRDefault="006C2828" w:rsidP="006C2828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7</w:t>
            </w:r>
          </w:p>
        </w:tc>
        <w:tc>
          <w:tcPr>
            <w:tcW w:w="737" w:type="dxa"/>
          </w:tcPr>
          <w:p w14:paraId="5CDB02E5" w14:textId="3E3F180F" w:rsidR="006C2828" w:rsidRPr="00DF4C27" w:rsidRDefault="006C2828" w:rsidP="006C282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37" w:type="dxa"/>
          </w:tcPr>
          <w:p w14:paraId="590B0147" w14:textId="0A5ACC3F" w:rsidR="006C2828" w:rsidRPr="00DF4C27" w:rsidRDefault="006C2828" w:rsidP="006C282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737" w:type="dxa"/>
          </w:tcPr>
          <w:p w14:paraId="5C3CAC57" w14:textId="1AD9B0A6" w:rsidR="006C2828" w:rsidRPr="00DF4C27" w:rsidRDefault="006C2828" w:rsidP="006C282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37" w:type="dxa"/>
          </w:tcPr>
          <w:p w14:paraId="1EAC6524" w14:textId="27A0DFC7" w:rsidR="006C2828" w:rsidRPr="00DF4C27" w:rsidRDefault="006C2828" w:rsidP="006C282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737" w:type="dxa"/>
          </w:tcPr>
          <w:p w14:paraId="56B0E042" w14:textId="1051D0F1" w:rsidR="006C2828" w:rsidRPr="00DF4C27" w:rsidRDefault="006C2828" w:rsidP="006C282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C282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6</w:t>
            </w:r>
          </w:p>
        </w:tc>
      </w:tr>
    </w:tbl>
    <w:p w14:paraId="7E268515" w14:textId="77777777" w:rsidR="00B70BAB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질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g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F136592">
          <v:shape id="_x0000_i1846" type="#_x0000_t75" style="width:39pt;height:12pt" o:ole="">
            <v:imagedata r:id="rId1557" o:title=""/>
          </v:shape>
          <o:OLEObject Type="Embed" ProgID="Equation.DSMT4" ShapeID="_x0000_i1846" DrawAspect="Content" ObjectID="_1737928560" r:id="rId1564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2B3EC1C" w14:textId="3C7CC559" w:rsidR="009F30F8" w:rsidRDefault="00575D8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비료공장에서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포장기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비료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하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대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질량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kg,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560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</w:t>
      </w:r>
      <w:r w:rsidR="000A560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g</w:t>
      </w:r>
      <w:r w:rsidR="000A56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0A560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</w:t>
      </w:r>
      <w:r w:rsidR="00B808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가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</w:t>
      </w:r>
      <w:r w:rsidR="00B808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작하는가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="00B808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대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08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kg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834"/>
        <w:gridCol w:w="834"/>
        <w:gridCol w:w="737"/>
        <w:gridCol w:w="737"/>
        <w:gridCol w:w="737"/>
        <w:gridCol w:w="834"/>
        <w:gridCol w:w="834"/>
      </w:tblGrid>
      <w:tr w:rsidR="00B80885" w14:paraId="39B50CEA" w14:textId="77777777" w:rsidTr="00AA0ECB">
        <w:trPr>
          <w:jc w:val="center"/>
        </w:trPr>
        <w:tc>
          <w:tcPr>
            <w:tcW w:w="737" w:type="dxa"/>
          </w:tcPr>
          <w:p w14:paraId="6F0A108A" w14:textId="566B91A6" w:rsidR="00B80885" w:rsidRPr="00DF4C27" w:rsidRDefault="00B80885" w:rsidP="00B80885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>99.3</w:t>
            </w:r>
          </w:p>
        </w:tc>
        <w:tc>
          <w:tcPr>
            <w:tcW w:w="737" w:type="dxa"/>
          </w:tcPr>
          <w:p w14:paraId="70296FB9" w14:textId="03E7D37F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8.7</w:t>
            </w:r>
          </w:p>
        </w:tc>
        <w:tc>
          <w:tcPr>
            <w:tcW w:w="737" w:type="dxa"/>
          </w:tcPr>
          <w:p w14:paraId="00AFF423" w14:textId="52C85538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5</w:t>
            </w:r>
          </w:p>
        </w:tc>
        <w:tc>
          <w:tcPr>
            <w:tcW w:w="737" w:type="dxa"/>
          </w:tcPr>
          <w:p w14:paraId="793593CA" w14:textId="6CEAFEA3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1.2</w:t>
            </w:r>
          </w:p>
        </w:tc>
        <w:tc>
          <w:tcPr>
            <w:tcW w:w="737" w:type="dxa"/>
          </w:tcPr>
          <w:p w14:paraId="1773AB9D" w14:textId="06F9C381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8.3</w:t>
            </w:r>
          </w:p>
        </w:tc>
        <w:tc>
          <w:tcPr>
            <w:tcW w:w="737" w:type="dxa"/>
          </w:tcPr>
          <w:p w14:paraId="4B8B7562" w14:textId="14CCA975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7</w:t>
            </w:r>
          </w:p>
        </w:tc>
        <w:tc>
          <w:tcPr>
            <w:tcW w:w="737" w:type="dxa"/>
          </w:tcPr>
          <w:p w14:paraId="40231827" w14:textId="7A6200F1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5</w:t>
            </w:r>
          </w:p>
        </w:tc>
        <w:tc>
          <w:tcPr>
            <w:tcW w:w="737" w:type="dxa"/>
          </w:tcPr>
          <w:p w14:paraId="1D626B0F" w14:textId="3669B07C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.1</w:t>
            </w:r>
          </w:p>
        </w:tc>
        <w:tc>
          <w:tcPr>
            <w:tcW w:w="737" w:type="dxa"/>
          </w:tcPr>
          <w:p w14:paraId="63B1DE96" w14:textId="301B192A" w:rsidR="00B80885" w:rsidRPr="00DF4C27" w:rsidRDefault="00B80885" w:rsidP="00B8088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8088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5</w:t>
            </w:r>
          </w:p>
        </w:tc>
      </w:tr>
    </w:tbl>
    <w:p w14:paraId="0C737BB6" w14:textId="6194EA83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08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하지 않는다고 가정할 때 그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</w:t>
      </w:r>
      <w:r w:rsidR="00B808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E000F3B">
          <v:shape id="_x0000_i1847" type="#_x0000_t75" style="width:39pt;height:12pt" o:ole="">
            <v:imagedata r:id="rId1557" o:title=""/>
          </v:shape>
          <o:OLEObject Type="Embed" ProgID="Equation.DSMT4" ShapeID="_x0000_i1847" DrawAspect="Content" ObjectID="_1737928561" r:id="rId1565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1E905F1" w14:textId="1D14C5BA" w:rsidR="008513FF" w:rsidRDefault="00575D80" w:rsidP="008423A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84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423AD" w:rsidRPr="00316399">
        <w:rPr>
          <w:position w:val="-10"/>
        </w:rPr>
        <w:object w:dxaOrig="2299" w:dyaOrig="300" w14:anchorId="77960840">
          <v:shape id="_x0000_i1848" type="#_x0000_t75" style="width:115.5pt;height:15pt" o:ole="">
            <v:imagedata r:id="rId1566" o:title=""/>
          </v:shape>
          <o:OLEObject Type="Embed" ProgID="Equation.DSMT4" ShapeID="_x0000_i1848" DrawAspect="Content" ObjectID="_1737928562" r:id="rId1567"/>
        </w:object>
      </w:r>
      <w:r w:rsidR="008423AD" w:rsidRPr="0084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진행한다.</w:t>
      </w:r>
      <w:r w:rsidR="008423A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423AD" w:rsidRPr="008423A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300" w14:anchorId="5E7DAEAF">
          <v:shape id="_x0000_i1849" type="#_x0000_t75" style="width:39pt;height:15pt" o:ole="">
            <v:imagedata r:id="rId1568" o:title=""/>
          </v:shape>
          <o:OLEObject Type="Embed" ProgID="Equation.DSMT4" ShapeID="_x0000_i1849" DrawAspect="Content" ObjectID="_1737928563" r:id="rId1569"/>
        </w:object>
      </w:r>
      <w:r w:rsidR="0084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알고 </w:t>
      </w:r>
      <w:r w:rsidR="008423AD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D4E0620">
          <v:shape id="_x0000_i1850" type="#_x0000_t75" style="width:39pt;height:12pt" o:ole="">
            <v:imagedata r:id="rId1557" o:title=""/>
          </v:shape>
          <o:OLEObject Type="Embed" ProgID="Equation.DSMT4" ShapeID="_x0000_i1850" DrawAspect="Content" ObjectID="_1737928564" r:id="rId1570"/>
        </w:object>
      </w:r>
      <w:r w:rsidR="00842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한다면 </w:t>
      </w:r>
      <w:r w:rsidR="008423AD" w:rsidRPr="008423A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66AC1BD6">
          <v:shape id="_x0000_i1851" type="#_x0000_t75" style="width:14.25pt;height:15pt" o:ole="">
            <v:imagedata r:id="rId1571" o:title=""/>
          </v:shape>
          <o:OLEObject Type="Embed" ProgID="Equation.DSMT4" ShapeID="_x0000_i1851" DrawAspect="Content" ObjectID="_1737928565" r:id="rId1572"/>
        </w:object>
      </w:r>
      <w:r w:rsidR="00842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8423AD" w:rsidRPr="008423A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7446CF5C">
          <v:shape id="_x0000_i1852" type="#_x0000_t75" style="width:26.25pt;height:14.25pt" o:ole="">
            <v:imagedata r:id="rId1573" o:title=""/>
          </v:shape>
          <o:OLEObject Type="Embed" ProgID="Equation.DSMT4" ShapeID="_x0000_i1852" DrawAspect="Content" ObjectID="_1737928566" r:id="rId1574"/>
        </w:object>
      </w:r>
      <w:r w:rsidR="00842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8423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842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를 범할 확률이 </w:t>
      </w:r>
      <w:r w:rsidR="008423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 w:rsidR="00842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초과하지 않도록 하려면 필요한 표본이 몇개여야 하는가?</w:t>
      </w:r>
    </w:p>
    <w:p w14:paraId="2FCEA8B2" w14:textId="164B869F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4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더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</w:t>
      </w:r>
      <w:r w:rsidR="00521E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m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634C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자료는 다음과 같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"/>
        <w:gridCol w:w="971"/>
        <w:gridCol w:w="907"/>
        <w:gridCol w:w="971"/>
        <w:gridCol w:w="971"/>
      </w:tblGrid>
      <w:tr w:rsidR="00634C30" w14:paraId="59D25F92" w14:textId="77777777" w:rsidTr="00634C30">
        <w:trPr>
          <w:jc w:val="center"/>
        </w:trPr>
        <w:tc>
          <w:tcPr>
            <w:tcW w:w="907" w:type="dxa"/>
          </w:tcPr>
          <w:p w14:paraId="00A16170" w14:textId="13F8A3F9" w:rsidR="00634C30" w:rsidRPr="00DF4C27" w:rsidRDefault="00634C30" w:rsidP="00634C30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36</w:t>
            </w:r>
          </w:p>
        </w:tc>
        <w:tc>
          <w:tcPr>
            <w:tcW w:w="907" w:type="dxa"/>
          </w:tcPr>
          <w:p w14:paraId="4A23C381" w14:textId="447F32F2" w:rsidR="00634C30" w:rsidRPr="00DF4C27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31</w:t>
            </w:r>
          </w:p>
        </w:tc>
        <w:tc>
          <w:tcPr>
            <w:tcW w:w="907" w:type="dxa"/>
          </w:tcPr>
          <w:p w14:paraId="59100015" w14:textId="425CDCB4" w:rsidR="00634C30" w:rsidRPr="00DF4C27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99</w:t>
            </w:r>
          </w:p>
        </w:tc>
        <w:tc>
          <w:tcPr>
            <w:tcW w:w="907" w:type="dxa"/>
          </w:tcPr>
          <w:p w14:paraId="55E0113A" w14:textId="2C822B25" w:rsidR="00634C30" w:rsidRPr="00DF4C27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11</w:t>
            </w:r>
          </w:p>
        </w:tc>
        <w:tc>
          <w:tcPr>
            <w:tcW w:w="907" w:type="dxa"/>
          </w:tcPr>
          <w:p w14:paraId="1001B19E" w14:textId="4B699ED4" w:rsidR="00634C30" w:rsidRPr="00DF4C27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64</w:t>
            </w:r>
          </w:p>
        </w:tc>
      </w:tr>
      <w:tr w:rsidR="00634C30" w14:paraId="5EDEA60E" w14:textId="77777777" w:rsidTr="00634C30">
        <w:trPr>
          <w:jc w:val="center"/>
        </w:trPr>
        <w:tc>
          <w:tcPr>
            <w:tcW w:w="907" w:type="dxa"/>
          </w:tcPr>
          <w:p w14:paraId="279D1279" w14:textId="76351258" w:rsidR="00634C30" w:rsidRPr="00B80885" w:rsidRDefault="00634C30" w:rsidP="00634C30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85</w:t>
            </w:r>
          </w:p>
        </w:tc>
        <w:tc>
          <w:tcPr>
            <w:tcW w:w="907" w:type="dxa"/>
          </w:tcPr>
          <w:p w14:paraId="4FDA67F9" w14:textId="6D0DBCDE" w:rsidR="00634C30" w:rsidRPr="00B80885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42</w:t>
            </w:r>
          </w:p>
        </w:tc>
        <w:tc>
          <w:tcPr>
            <w:tcW w:w="907" w:type="dxa"/>
          </w:tcPr>
          <w:p w14:paraId="08D3A842" w14:textId="43137713" w:rsidR="00634C30" w:rsidRPr="00B80885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91</w:t>
            </w:r>
          </w:p>
        </w:tc>
        <w:tc>
          <w:tcPr>
            <w:tcW w:w="907" w:type="dxa"/>
          </w:tcPr>
          <w:p w14:paraId="3AEA9590" w14:textId="5CCBF96E" w:rsidR="00634C30" w:rsidRPr="00B80885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35</w:t>
            </w:r>
          </w:p>
        </w:tc>
        <w:tc>
          <w:tcPr>
            <w:tcW w:w="907" w:type="dxa"/>
          </w:tcPr>
          <w:p w14:paraId="547887E2" w14:textId="182CCF86" w:rsidR="00634C30" w:rsidRPr="00B80885" w:rsidRDefault="00634C30" w:rsidP="00634C30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34C3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.10</w:t>
            </w:r>
          </w:p>
        </w:tc>
      </w:tr>
    </w:tbl>
    <w:p w14:paraId="399AF86D" w14:textId="7FB172EC" w:rsidR="00575D80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경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79EC" w:rsidRPr="003479EC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281C1E89">
          <v:shape id="_x0000_i1853" type="#_x0000_t75" style="width:45pt;height:19.5pt" o:ole="">
            <v:imagedata r:id="rId1575" o:title=""/>
          </v:shape>
          <o:OLEObject Type="Embed" ProgID="Equation.DSMT4" ShapeID="_x0000_i1853" DrawAspect="Content" ObjectID="_1737928567" r:id="rId1576"/>
        </w:objec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="00E82F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3479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E82F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479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검정 </w:t>
      </w:r>
      <w:r w:rsidR="003479EC" w:rsidRPr="003479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20" w:dyaOrig="300" w14:anchorId="4B8FC602">
          <v:shape id="_x0000_i1854" type="#_x0000_t75" style="width:126.75pt;height:15pt" o:ole="">
            <v:imagedata r:id="rId1577" o:title=""/>
          </v:shape>
          <o:OLEObject Type="Embed" ProgID="Equation.DSMT4" ShapeID="_x0000_i1854" DrawAspect="Content" ObjectID="_1737928568" r:id="rId1578"/>
        </w:object>
      </w:r>
      <w:r w:rsidR="003479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4301F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4301F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01F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4301F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01F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 w:rsidR="004301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479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하시오.</w:t>
      </w:r>
      <w:r w:rsidR="003479E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3479EC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D588FD3">
          <v:shape id="_x0000_i1855" type="#_x0000_t75" style="width:39pt;height:12pt" o:ole="">
            <v:imagedata r:id="rId1557" o:title=""/>
          </v:shape>
          <o:OLEObject Type="Embed" ProgID="Equation.DSMT4" ShapeID="_x0000_i1855" DrawAspect="Content" ObjectID="_1737928569" r:id="rId1579"/>
        </w:object>
      </w:r>
      <w:r w:rsidR="003479E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DC60374" w14:textId="38A546FC" w:rsidR="009F30F8" w:rsidRPr="00360256" w:rsidRDefault="00AB733C" w:rsidP="002255E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55E9" w:rsidRPr="002255E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80" w:dyaOrig="240" w14:anchorId="2DBFE687">
          <v:shape id="_x0000_i1856" type="#_x0000_t75" style="width:33pt;height:12pt" o:ole="">
            <v:imagedata r:id="rId1580" o:title=""/>
          </v:shape>
          <o:OLEObject Type="Embed" ProgID="Equation.DSMT4" ShapeID="_x0000_i1856" DrawAspect="Content" ObjectID="_1737928570" r:id="rId1581"/>
        </w:object>
      </w:r>
      <w:r w:rsidR="00F128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255E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55E9" w:rsidRPr="002255E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92F2666">
          <v:shape id="_x0000_i1857" type="#_x0000_t75" style="width:12pt;height:9pt" o:ole="">
            <v:imagedata r:id="rId1582" o:title=""/>
          </v:shape>
          <o:OLEObject Type="Embed" ProgID="Equation.DSMT4" ShapeID="_x0000_i1857" DrawAspect="Content" ObjectID="_1737928571" r:id="rId1583"/>
        </w:object>
      </w:r>
      <w:r w:rsidR="002255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미지</w:t>
      </w:r>
    </w:p>
    <w:p w14:paraId="707F42A5" w14:textId="55C75AB3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7A44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</w:t>
      </w:r>
      <w:r w:rsidR="009F2E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4C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 w:rsidR="003261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시험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험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2E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</w:t>
      </w:r>
      <w:r w:rsidR="00A96A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A96A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="009727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E317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참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험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D2C950C" w14:textId="7D439742" w:rsidR="009F30F8" w:rsidRPr="00360256" w:rsidRDefault="009B41BA" w:rsidP="002D46E4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A103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학생들</w:t>
      </w:r>
      <w:r w:rsidR="00BE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6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2D46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6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A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청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6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장이 옳은가 그른가를 판단하기 위하여 </w:t>
      </w:r>
      <w:r w:rsidR="00A86C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적으로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였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6C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 w:rsidR="003B2A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</w:t>
      </w:r>
      <w:r w:rsidR="003B2A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는 평균시간이 </w:t>
      </w:r>
      <w:r w:rsidR="003B2A0E" w:rsidRPr="003B2A0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60" w:dyaOrig="240" w14:anchorId="17A0C18C">
          <v:shape id="_x0000_i1858" type="#_x0000_t75" style="width:33pt;height:12pt" o:ole="">
            <v:imagedata r:id="rId1584" o:title=""/>
          </v:shape>
          <o:OLEObject Type="Embed" ProgID="Equation.DSMT4" ShapeID="_x0000_i1858" DrawAspect="Content" ObjectID="_1737928572" r:id="rId158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3B2A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이고 표준편차는 </w:t>
      </w:r>
      <w:r w:rsidR="003B2A0E" w:rsidRPr="003B2A0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0CBEAC5D">
          <v:shape id="_x0000_i1859" type="#_x0000_t75" style="width:23.25pt;height:12pt" o:ole="">
            <v:imagedata r:id="rId1586" o:title=""/>
          </v:shape>
          <o:OLEObject Type="Embed" ProgID="Equation.DSMT4" ShapeID="_x0000_i1859" DrawAspect="Content" ObjectID="_1737928573" r:id="rId1587"/>
        </w:object>
      </w:r>
      <w:r w:rsidR="003B2A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였다.</w:t>
      </w:r>
      <w:r w:rsidR="003B2A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B2A0E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DEE2F3C">
          <v:shape id="_x0000_i1860" type="#_x0000_t75" style="width:39pt;height:12pt" o:ole="">
            <v:imagedata r:id="rId1557" o:title=""/>
          </v:shape>
          <o:OLEObject Type="Embed" ProgID="Equation.DSMT4" ShapeID="_x0000_i1860" DrawAspect="Content" ObjectID="_1737928574" r:id="rId1588"/>
        </w:object>
      </w:r>
      <w:r w:rsidR="003B2A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의수준에서 </w:t>
      </w:r>
      <w:r w:rsidR="003B2A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 w:rsidR="003B2A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시청하는 평균시간이 </w:t>
      </w:r>
      <w:r w:rsidR="003B2A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="003B2A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보다 현저히 작다고 판단할수 있는가</w:t>
      </w:r>
      <w:r w:rsidR="003B2A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?</w:t>
      </w:r>
    </w:p>
    <w:p w14:paraId="125ED6C9" w14:textId="345DB060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재</w:t>
      </w:r>
      <w:r w:rsidR="002E7A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="006955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5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발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5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평균이 </w:t>
      </w:r>
      <w:r w:rsidR="00CE5070" w:rsidRPr="00CE507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5B80599F">
          <v:shape id="_x0000_i1861" type="#_x0000_t75" style="width:36.75pt;height:12pt" o:ole="">
            <v:imagedata r:id="rId1589" o:title=""/>
          </v:shape>
          <o:OLEObject Type="Embed" ProgID="Equation.DSMT4" ShapeID="_x0000_i1861" DrawAspect="Content" ObjectID="_1737928575" r:id="rId1590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cm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</w:t>
      </w:r>
      <w:r w:rsidR="00CE50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E5070" w:rsidRPr="00CE507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41C78C69">
          <v:shape id="_x0000_i1862" type="#_x0000_t75" style="width:31.5pt;height:12pt" o:ole="">
            <v:imagedata r:id="rId1591" o:title=""/>
          </v:shape>
          <o:OLEObject Type="Embed" ProgID="Equation.DSMT4" ShapeID="_x0000_i1862" DrawAspect="Content" ObjectID="_1737928576" r:id="rId159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m</w:t>
      </w:r>
      <w:r w:rsidR="00CE5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5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목재무지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직경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cm</w:t>
      </w:r>
      <w:r w:rsidR="00CE5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지 않다고 결론할수 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CE5070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4FE3624">
          <v:shape id="_x0000_i1863" type="#_x0000_t75" style="width:39pt;height:12pt" o:ole="">
            <v:imagedata r:id="rId1557" o:title=""/>
          </v:shape>
          <o:OLEObject Type="Embed" ProgID="Equation.DSMT4" ShapeID="_x0000_i1863" DrawAspect="Content" ObjectID="_1737928577" r:id="rId1593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A397612" w14:textId="27CFF11B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1B26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40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어장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고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은함유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</w:t>
      </w:r>
      <w:r w:rsidR="00E008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 위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고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은함유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g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해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834"/>
        <w:gridCol w:w="834"/>
        <w:gridCol w:w="737"/>
        <w:gridCol w:w="737"/>
        <w:gridCol w:w="737"/>
        <w:gridCol w:w="737"/>
        <w:gridCol w:w="834"/>
        <w:gridCol w:w="834"/>
      </w:tblGrid>
      <w:tr w:rsidR="004B7BC2" w14:paraId="5B8F1580" w14:textId="77777777" w:rsidTr="004B7BC2">
        <w:trPr>
          <w:jc w:val="center"/>
        </w:trPr>
        <w:tc>
          <w:tcPr>
            <w:tcW w:w="737" w:type="dxa"/>
          </w:tcPr>
          <w:p w14:paraId="060B37EA" w14:textId="00947C16" w:rsidR="004B7BC2" w:rsidRPr="00DF4C27" w:rsidRDefault="004B7BC2" w:rsidP="004B7BC2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  <w:tc>
          <w:tcPr>
            <w:tcW w:w="737" w:type="dxa"/>
          </w:tcPr>
          <w:p w14:paraId="776CC6F9" w14:textId="657A0854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</w:t>
            </w:r>
          </w:p>
        </w:tc>
        <w:tc>
          <w:tcPr>
            <w:tcW w:w="834" w:type="dxa"/>
          </w:tcPr>
          <w:p w14:paraId="231A3CCA" w14:textId="7A200527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9</w:t>
            </w:r>
          </w:p>
        </w:tc>
        <w:tc>
          <w:tcPr>
            <w:tcW w:w="834" w:type="dxa"/>
          </w:tcPr>
          <w:p w14:paraId="409ACE73" w14:textId="7F84EB7F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  <w:tc>
          <w:tcPr>
            <w:tcW w:w="737" w:type="dxa"/>
          </w:tcPr>
          <w:p w14:paraId="0DEEED0B" w14:textId="4B32F8A9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  <w:tc>
          <w:tcPr>
            <w:tcW w:w="737" w:type="dxa"/>
          </w:tcPr>
          <w:p w14:paraId="107D5A00" w14:textId="7D7A5856" w:rsidR="004B7BC2" w:rsidRPr="00B80885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4</w:t>
            </w:r>
          </w:p>
        </w:tc>
        <w:tc>
          <w:tcPr>
            <w:tcW w:w="737" w:type="dxa"/>
          </w:tcPr>
          <w:p w14:paraId="22087B9E" w14:textId="4BD9AF2D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  <w:tc>
          <w:tcPr>
            <w:tcW w:w="737" w:type="dxa"/>
          </w:tcPr>
          <w:p w14:paraId="3A7B0DDA" w14:textId="30FEE9AB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0</w:t>
            </w:r>
          </w:p>
        </w:tc>
        <w:tc>
          <w:tcPr>
            <w:tcW w:w="834" w:type="dxa"/>
          </w:tcPr>
          <w:p w14:paraId="1DCF398B" w14:textId="2D7FA9BC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  <w:tc>
          <w:tcPr>
            <w:tcW w:w="834" w:type="dxa"/>
          </w:tcPr>
          <w:p w14:paraId="31DF38B4" w14:textId="1B20E5F7" w:rsidR="004B7BC2" w:rsidRPr="00DF4C27" w:rsidRDefault="004B7BC2" w:rsidP="004B7BC2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B7BC2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1</w:t>
            </w:r>
          </w:p>
        </w:tc>
      </w:tr>
    </w:tbl>
    <w:p w14:paraId="7EB121C5" w14:textId="1C38DA1E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고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0E0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은함유량</w:t>
      </w:r>
      <w:r w:rsidR="00830E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830E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30E02" w:rsidRPr="003479EC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88CCC1F">
          <v:shape id="_x0000_i1864" type="#_x0000_t75" style="width:45pt;height:19.5pt" o:ole="">
            <v:imagedata r:id="rId1575" o:title=""/>
          </v:shape>
          <o:OLEObject Type="Embed" ProgID="Equation.DSMT4" ShapeID="_x0000_i1864" DrawAspect="Content" ObjectID="_1737928578" r:id="rId1594"/>
        </w:object>
      </w:r>
      <w:r w:rsidR="00830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고 할 때 </w:t>
      </w:r>
      <w:r w:rsidR="00830E02" w:rsidRPr="00316399">
        <w:rPr>
          <w:position w:val="-10"/>
        </w:rPr>
        <w:object w:dxaOrig="2320" w:dyaOrig="300" w14:anchorId="3D4E8B8C">
          <v:shape id="_x0000_i1865" type="#_x0000_t75" style="width:115.5pt;height:15pt" o:ole="">
            <v:imagedata r:id="rId1595" o:title=""/>
          </v:shape>
          <o:OLEObject Type="Embed" ProgID="Equation.DSMT4" ShapeID="_x0000_i1865" DrawAspect="Content" ObjectID="_1737928579" r:id="rId1596"/>
        </w:object>
      </w:r>
      <w:r w:rsidR="00830E02" w:rsidRPr="00830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가설검정을 하시오.</w:t>
      </w:r>
      <w:r w:rsidR="00830E0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830E02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A82815D">
          <v:shape id="_x0000_i1866" type="#_x0000_t75" style="width:39pt;height:12pt" o:ole="">
            <v:imagedata r:id="rId1557" o:title=""/>
          </v:shape>
          <o:OLEObject Type="Embed" ProgID="Equation.DSMT4" ShapeID="_x0000_i1866" DrawAspect="Content" ObjectID="_1737928580" r:id="rId1597"/>
        </w:object>
      </w:r>
      <w:r w:rsidR="00830E0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4242FD6" w14:textId="0E83EBA7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4077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4077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7B6" w:rsidRPr="004077B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89BC0EC">
          <v:shape id="_x0000_i1867" type="#_x0000_t75" style="width:12pt;height:9pt" o:ole="">
            <v:imagedata r:id="rId1598" o:title=""/>
          </v:shape>
          <o:OLEObject Type="Embed" ProgID="Equation.DSMT4" ShapeID="_x0000_i1867" DrawAspect="Content" ObjectID="_1737928581" r:id="rId15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7B6" w:rsidRPr="004077B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60" w14:anchorId="7F8651A8">
          <v:shape id="_x0000_i1868" type="#_x0000_t75" style="width:6.75pt;height:12.75pt" o:ole="">
            <v:imagedata r:id="rId1600" o:title=""/>
          </v:shape>
          <o:OLEObject Type="Embed" ProgID="Equation.DSMT4" ShapeID="_x0000_i1868" DrawAspect="Content" ObjectID="_1737928582" r:id="rId160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2E21" w:rsidRPr="00222E2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960" w:dyaOrig="540" w14:anchorId="2351521B">
          <v:shape id="_x0000_i1869" type="#_x0000_t75" style="width:98.25pt;height:27pt" o:ole="">
            <v:imagedata r:id="rId1602" o:title=""/>
          </v:shape>
          <o:OLEObject Type="Embed" ProgID="Equation.DSMT4" ShapeID="_x0000_i1869" DrawAspect="Content" ObjectID="_1737928583" r:id="rId1603"/>
        </w:object>
      </w:r>
      <w:r w:rsidR="00222E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황금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22E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33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에 어느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예품</w:t>
      </w:r>
      <w:r w:rsidR="00E133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창작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33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133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제품</w:t>
      </w:r>
      <w:r w:rsidR="00E617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E133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비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2B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</w:tblGrid>
      <w:tr w:rsidR="00C42B2A" w14:paraId="0F2597D7" w14:textId="77777777" w:rsidTr="00C42B2A">
        <w:trPr>
          <w:jc w:val="center"/>
        </w:trPr>
        <w:tc>
          <w:tcPr>
            <w:tcW w:w="737" w:type="dxa"/>
          </w:tcPr>
          <w:p w14:paraId="52E0EAE3" w14:textId="5D99DE13" w:rsidR="00C42B2A" w:rsidRPr="00C42B2A" w:rsidRDefault="00C42B2A" w:rsidP="00C42B2A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93</w:t>
            </w:r>
          </w:p>
        </w:tc>
        <w:tc>
          <w:tcPr>
            <w:tcW w:w="737" w:type="dxa"/>
          </w:tcPr>
          <w:p w14:paraId="199FE135" w14:textId="00093FA7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49</w:t>
            </w:r>
          </w:p>
        </w:tc>
        <w:tc>
          <w:tcPr>
            <w:tcW w:w="834" w:type="dxa"/>
          </w:tcPr>
          <w:p w14:paraId="258F6075" w14:textId="6C762E21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54</w:t>
            </w:r>
          </w:p>
        </w:tc>
        <w:tc>
          <w:tcPr>
            <w:tcW w:w="834" w:type="dxa"/>
          </w:tcPr>
          <w:p w14:paraId="087436CF" w14:textId="5550B107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70</w:t>
            </w:r>
          </w:p>
        </w:tc>
        <w:tc>
          <w:tcPr>
            <w:tcW w:w="737" w:type="dxa"/>
          </w:tcPr>
          <w:p w14:paraId="6D674F8E" w14:textId="21957743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62</w:t>
            </w:r>
          </w:p>
        </w:tc>
        <w:tc>
          <w:tcPr>
            <w:tcW w:w="737" w:type="dxa"/>
          </w:tcPr>
          <w:p w14:paraId="2F63E8CF" w14:textId="5447895D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72</w:t>
            </w:r>
          </w:p>
        </w:tc>
        <w:tc>
          <w:tcPr>
            <w:tcW w:w="737" w:type="dxa"/>
          </w:tcPr>
          <w:p w14:paraId="26E7082B" w14:textId="201F6C25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15</w:t>
            </w:r>
          </w:p>
        </w:tc>
        <w:tc>
          <w:tcPr>
            <w:tcW w:w="737" w:type="dxa"/>
          </w:tcPr>
          <w:p w14:paraId="08313197" w14:textId="28C4F481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06</w:t>
            </w:r>
          </w:p>
        </w:tc>
        <w:tc>
          <w:tcPr>
            <w:tcW w:w="834" w:type="dxa"/>
          </w:tcPr>
          <w:p w14:paraId="62482AC5" w14:textId="3351969E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90</w:t>
            </w:r>
          </w:p>
        </w:tc>
        <w:tc>
          <w:tcPr>
            <w:tcW w:w="834" w:type="dxa"/>
          </w:tcPr>
          <w:p w14:paraId="059DBB42" w14:textId="500A36AF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28</w:t>
            </w:r>
          </w:p>
        </w:tc>
      </w:tr>
      <w:tr w:rsidR="00C42B2A" w14:paraId="2AC81BC4" w14:textId="77777777" w:rsidTr="00C42B2A">
        <w:trPr>
          <w:jc w:val="center"/>
        </w:trPr>
        <w:tc>
          <w:tcPr>
            <w:tcW w:w="737" w:type="dxa"/>
          </w:tcPr>
          <w:p w14:paraId="60F68A5B" w14:textId="69B1AE1D" w:rsidR="00C42B2A" w:rsidRPr="00C42B2A" w:rsidRDefault="00C42B2A" w:rsidP="00C42B2A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68</w:t>
            </w:r>
          </w:p>
        </w:tc>
        <w:tc>
          <w:tcPr>
            <w:tcW w:w="737" w:type="dxa"/>
          </w:tcPr>
          <w:p w14:paraId="6D26ACD5" w14:textId="60717689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11</w:t>
            </w:r>
          </w:p>
        </w:tc>
        <w:tc>
          <w:tcPr>
            <w:tcW w:w="834" w:type="dxa"/>
          </w:tcPr>
          <w:p w14:paraId="7FC1572B" w14:textId="7BDD441A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06</w:t>
            </w:r>
          </w:p>
        </w:tc>
        <w:tc>
          <w:tcPr>
            <w:tcW w:w="834" w:type="dxa"/>
          </w:tcPr>
          <w:p w14:paraId="373A0D20" w14:textId="728A8D95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09</w:t>
            </w:r>
          </w:p>
        </w:tc>
        <w:tc>
          <w:tcPr>
            <w:tcW w:w="737" w:type="dxa"/>
          </w:tcPr>
          <w:p w14:paraId="49164BE2" w14:textId="48667BF3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53</w:t>
            </w:r>
          </w:p>
        </w:tc>
        <w:tc>
          <w:tcPr>
            <w:tcW w:w="737" w:type="dxa"/>
          </w:tcPr>
          <w:p w14:paraId="7769ECF9" w14:textId="1EADE5A2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70</w:t>
            </w:r>
          </w:p>
        </w:tc>
        <w:tc>
          <w:tcPr>
            <w:tcW w:w="737" w:type="dxa"/>
          </w:tcPr>
          <w:p w14:paraId="35B4FE6D" w14:textId="104F2EDA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844</w:t>
            </w:r>
          </w:p>
        </w:tc>
        <w:tc>
          <w:tcPr>
            <w:tcW w:w="737" w:type="dxa"/>
          </w:tcPr>
          <w:p w14:paraId="7B9159B6" w14:textId="48C5211C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76</w:t>
            </w:r>
          </w:p>
        </w:tc>
        <w:tc>
          <w:tcPr>
            <w:tcW w:w="834" w:type="dxa"/>
          </w:tcPr>
          <w:p w14:paraId="122B8B37" w14:textId="4D9406B0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33</w:t>
            </w:r>
          </w:p>
        </w:tc>
        <w:tc>
          <w:tcPr>
            <w:tcW w:w="834" w:type="dxa"/>
          </w:tcPr>
          <w:p w14:paraId="2B886644" w14:textId="42D16DC5" w:rsidR="00C42B2A" w:rsidRPr="00C42B2A" w:rsidRDefault="00C42B2A" w:rsidP="00C42B2A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C42B2A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30</w:t>
            </w:r>
          </w:p>
        </w:tc>
      </w:tr>
    </w:tbl>
    <w:p w14:paraId="4AB50B5B" w14:textId="3BB34EC2" w:rsidR="009F30F8" w:rsidRPr="00360256" w:rsidRDefault="004368A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비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822A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고 그 평균이 </w:t>
      </w:r>
      <w:r w:rsidR="00822A42" w:rsidRPr="00822A4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F34AC38">
          <v:shape id="_x0000_i1870" type="#_x0000_t75" style="width:12pt;height:12pt" o:ole="">
            <v:imagedata r:id="rId1604" o:title=""/>
          </v:shape>
          <o:OLEObject Type="Embed" ProgID="Equation.DSMT4" ShapeID="_x0000_i1870" DrawAspect="Content" ObjectID="_1737928584" r:id="rId1605"/>
        </w:object>
      </w:r>
      <w:r w:rsidR="00822A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822A42" w:rsidRPr="00316399">
        <w:rPr>
          <w:position w:val="-10"/>
        </w:rPr>
        <w:object w:dxaOrig="2840" w:dyaOrig="300" w14:anchorId="4F06F146">
          <v:shape id="_x0000_i1871" type="#_x0000_t75" style="width:143.25pt;height:15pt" o:ole="">
            <v:imagedata r:id="rId1606" o:title=""/>
          </v:shape>
          <o:OLEObject Type="Embed" ProgID="Equation.DSMT4" ShapeID="_x0000_i1871" DrawAspect="Content" ObjectID="_1737928585" r:id="rId1607"/>
        </w:object>
      </w:r>
      <w:r w:rsidR="00822A42" w:rsidRPr="00822A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가설검정을 하시오.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FEB90B8">
          <v:shape id="_x0000_i1872" type="#_x0000_t75" style="width:39pt;height:12pt" o:ole="">
            <v:imagedata r:id="rId1557" o:title=""/>
          </v:shape>
          <o:OLEObject Type="Embed" ProgID="Equation.DSMT4" ShapeID="_x0000_i1872" DrawAspect="Content" ObjectID="_1737928586" r:id="rId1608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1BB6DB4" w14:textId="00AB8861" w:rsidR="009217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21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노트형콤퓨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전된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5D21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</w:t>
      </w:r>
      <w:r w:rsidR="007D7B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DA7901" w14:paraId="5B6F0ED6" w14:textId="77777777" w:rsidTr="0096421D">
        <w:trPr>
          <w:jc w:val="center"/>
        </w:trPr>
        <w:tc>
          <w:tcPr>
            <w:tcW w:w="834" w:type="dxa"/>
          </w:tcPr>
          <w:p w14:paraId="055825E9" w14:textId="55786F60" w:rsidR="00DA7901" w:rsidRPr="00C42B2A" w:rsidRDefault="00DA7901" w:rsidP="00DA7901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형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21B31BB6" w14:textId="5BE71638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5</w:t>
            </w:r>
          </w:p>
        </w:tc>
        <w:tc>
          <w:tcPr>
            <w:tcW w:w="624" w:type="dxa"/>
          </w:tcPr>
          <w:p w14:paraId="2EB0AACF" w14:textId="4B4C4626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6</w:t>
            </w:r>
          </w:p>
        </w:tc>
        <w:tc>
          <w:tcPr>
            <w:tcW w:w="624" w:type="dxa"/>
          </w:tcPr>
          <w:p w14:paraId="04E27E38" w14:textId="482BF78C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3</w:t>
            </w:r>
          </w:p>
        </w:tc>
        <w:tc>
          <w:tcPr>
            <w:tcW w:w="624" w:type="dxa"/>
          </w:tcPr>
          <w:p w14:paraId="7B0A3A2B" w14:textId="59C4843C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6</w:t>
            </w:r>
          </w:p>
        </w:tc>
        <w:tc>
          <w:tcPr>
            <w:tcW w:w="624" w:type="dxa"/>
          </w:tcPr>
          <w:p w14:paraId="6F3AD434" w14:textId="6311CB7C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3</w:t>
            </w:r>
          </w:p>
        </w:tc>
        <w:tc>
          <w:tcPr>
            <w:tcW w:w="624" w:type="dxa"/>
          </w:tcPr>
          <w:p w14:paraId="3EEBCCD8" w14:textId="3CB83E25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  <w:tc>
          <w:tcPr>
            <w:tcW w:w="624" w:type="dxa"/>
          </w:tcPr>
          <w:p w14:paraId="771E6158" w14:textId="0334F314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2</w:t>
            </w:r>
          </w:p>
        </w:tc>
        <w:tc>
          <w:tcPr>
            <w:tcW w:w="624" w:type="dxa"/>
          </w:tcPr>
          <w:p w14:paraId="638955DE" w14:textId="215DED61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8</w:t>
            </w:r>
          </w:p>
        </w:tc>
        <w:tc>
          <w:tcPr>
            <w:tcW w:w="624" w:type="dxa"/>
          </w:tcPr>
          <w:p w14:paraId="26B00AE1" w14:textId="2B68750A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1</w:t>
            </w:r>
          </w:p>
        </w:tc>
        <w:tc>
          <w:tcPr>
            <w:tcW w:w="624" w:type="dxa"/>
          </w:tcPr>
          <w:p w14:paraId="4A9E1C6D" w14:textId="615EC018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624" w:type="dxa"/>
          </w:tcPr>
          <w:p w14:paraId="2EB54E67" w14:textId="0AFC5328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9</w:t>
            </w:r>
          </w:p>
        </w:tc>
        <w:tc>
          <w:tcPr>
            <w:tcW w:w="624" w:type="dxa"/>
          </w:tcPr>
          <w:p w14:paraId="7C8D7FDC" w14:textId="553F13F5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DA7901" w14:paraId="495D5FF3" w14:textId="77777777" w:rsidTr="0096421D">
        <w:trPr>
          <w:jc w:val="center"/>
        </w:trPr>
        <w:tc>
          <w:tcPr>
            <w:tcW w:w="834" w:type="dxa"/>
          </w:tcPr>
          <w:p w14:paraId="4E990195" w14:textId="5C6065F5" w:rsidR="00DA7901" w:rsidRPr="00C42B2A" w:rsidRDefault="00DA7901" w:rsidP="00DA7901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형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5EDE82CD" w14:textId="59C49B0D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8</w:t>
            </w:r>
          </w:p>
        </w:tc>
        <w:tc>
          <w:tcPr>
            <w:tcW w:w="624" w:type="dxa"/>
          </w:tcPr>
          <w:p w14:paraId="6516FEEE" w14:textId="6BE44EF6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3</w:t>
            </w:r>
          </w:p>
        </w:tc>
        <w:tc>
          <w:tcPr>
            <w:tcW w:w="624" w:type="dxa"/>
          </w:tcPr>
          <w:p w14:paraId="212BFDB2" w14:textId="557B611A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2</w:t>
            </w:r>
          </w:p>
        </w:tc>
        <w:tc>
          <w:tcPr>
            <w:tcW w:w="624" w:type="dxa"/>
          </w:tcPr>
          <w:p w14:paraId="4212A504" w14:textId="7F0379B3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0</w:t>
            </w:r>
          </w:p>
        </w:tc>
        <w:tc>
          <w:tcPr>
            <w:tcW w:w="624" w:type="dxa"/>
          </w:tcPr>
          <w:p w14:paraId="194CCBDD" w14:textId="70592EEC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9</w:t>
            </w:r>
          </w:p>
        </w:tc>
        <w:tc>
          <w:tcPr>
            <w:tcW w:w="624" w:type="dxa"/>
          </w:tcPr>
          <w:p w14:paraId="3235AB83" w14:textId="07D69803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5</w:t>
            </w:r>
          </w:p>
        </w:tc>
        <w:tc>
          <w:tcPr>
            <w:tcW w:w="624" w:type="dxa"/>
          </w:tcPr>
          <w:p w14:paraId="50018C57" w14:textId="5EDB6283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624" w:type="dxa"/>
          </w:tcPr>
          <w:p w14:paraId="6671D7F2" w14:textId="5A2A3316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8</w:t>
            </w:r>
          </w:p>
        </w:tc>
        <w:tc>
          <w:tcPr>
            <w:tcW w:w="624" w:type="dxa"/>
          </w:tcPr>
          <w:p w14:paraId="38763FCC" w14:textId="55EF51F0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5</w:t>
            </w:r>
          </w:p>
        </w:tc>
        <w:tc>
          <w:tcPr>
            <w:tcW w:w="624" w:type="dxa"/>
          </w:tcPr>
          <w:p w14:paraId="2B7A49A1" w14:textId="51F93EE9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9</w:t>
            </w:r>
          </w:p>
        </w:tc>
        <w:tc>
          <w:tcPr>
            <w:tcW w:w="624" w:type="dxa"/>
          </w:tcPr>
          <w:p w14:paraId="0D677B22" w14:textId="3764C20D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7</w:t>
            </w:r>
          </w:p>
        </w:tc>
        <w:tc>
          <w:tcPr>
            <w:tcW w:w="624" w:type="dxa"/>
          </w:tcPr>
          <w:p w14:paraId="55EB926E" w14:textId="40603CA6" w:rsidR="00DA7901" w:rsidRPr="00C42B2A" w:rsidRDefault="00DA7901" w:rsidP="00DA7901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642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6</w:t>
            </w:r>
          </w:p>
        </w:tc>
      </w:tr>
    </w:tbl>
    <w:p w14:paraId="38A5A343" w14:textId="4554B308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647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4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14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위치만 다르고 모양은 같다면 </w:t>
      </w:r>
      <w:r w:rsidR="00D814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D814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형의 </w:t>
      </w:r>
      <w:r w:rsidR="00D814E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D814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814E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 w:rsidR="00D814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814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D814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보다 길다고 결론할수 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D814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814E5" w:rsidRPr="00D814E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50F9A42E">
          <v:shape id="_x0000_i1873" type="#_x0000_t75" style="width:39pt;height:12pt" o:ole="">
            <v:imagedata r:id="rId1609" o:title=""/>
          </v:shape>
          <o:OLEObject Type="Embed" ProgID="Equation.DSMT4" ShapeID="_x0000_i1873" DrawAspect="Content" ObjectID="_1737928587" r:id="rId1610"/>
        </w:object>
      </w:r>
      <w:r w:rsidR="00D814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57519E8" w14:textId="218F228E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3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연광</w:t>
      </w:r>
      <w:r w:rsidR="007C49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1C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0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량이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0320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0320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표본을 발취하여 검사를 진행했는데 표본들이 포함하는 아연평균함유량과 표본분산은 다음과 같다.</w:t>
      </w:r>
    </w:p>
    <w:p w14:paraId="331173C1" w14:textId="77777777" w:rsidR="0003202B" w:rsidRDefault="009F30F8" w:rsidP="00D839C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0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0320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02B" w:rsidRPr="0003202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40" w14:anchorId="659315E7">
          <v:shape id="_x0000_i1874" type="#_x0000_t75" style="width:102pt;height:16.5pt" o:ole="">
            <v:imagedata r:id="rId1611" o:title=""/>
          </v:shape>
          <o:OLEObject Type="Embed" ProgID="Equation.DSMT4" ShapeID="_x0000_i1874" DrawAspect="Content" ObjectID="_1737928588" r:id="rId1612"/>
        </w:object>
      </w:r>
    </w:p>
    <w:p w14:paraId="6FDE6CC8" w14:textId="0AB5DF85" w:rsidR="0003202B" w:rsidRDefault="0003202B" w:rsidP="00D839C1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39C1" w:rsidRPr="0003202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40" w14:anchorId="7025A957">
          <v:shape id="_x0000_i1875" type="#_x0000_t75" style="width:102pt;height:16.5pt" o:ole="">
            <v:imagedata r:id="rId1613" o:title=""/>
          </v:shape>
          <o:OLEObject Type="Embed" ProgID="Equation.DSMT4" ShapeID="_x0000_i1875" DrawAspect="Content" ObjectID="_1737928589" r:id="rId1614"/>
        </w:object>
      </w:r>
    </w:p>
    <w:p w14:paraId="2E7CD1DA" w14:textId="3A493FF3" w:rsidR="009F30F8" w:rsidRPr="00360256" w:rsidRDefault="000D6BC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 갱의 아연함유량이 모두 정규분포에 따르고 그 분산이 일치한다면 두갱의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연평균함유량이 같다고 볼수 있는가?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A7E9CAF">
          <v:shape id="_x0000_i1876" type="#_x0000_t75" style="width:39pt;height:12pt" o:ole="">
            <v:imagedata r:id="rId1557" o:title=""/>
          </v:shape>
          <o:OLEObject Type="Embed" ProgID="Equation.DSMT4" ShapeID="_x0000_i1876" DrawAspect="Content" ObjectID="_1737928590" r:id="rId161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112F1B8" w14:textId="02413C84" w:rsidR="00B932A3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</w:t>
      </w:r>
      <w:r w:rsidR="00D814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직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백공정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직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20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어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요품질지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20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사하여야 한다.</w:t>
      </w:r>
      <w:r w:rsidR="008B20C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0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 w:rsidR="008B20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차이나는가를 알아보기 위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20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B932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N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697"/>
        <w:gridCol w:w="697"/>
        <w:gridCol w:w="697"/>
        <w:gridCol w:w="697"/>
        <w:gridCol w:w="697"/>
        <w:gridCol w:w="697"/>
        <w:gridCol w:w="697"/>
        <w:gridCol w:w="697"/>
      </w:tblGrid>
      <w:tr w:rsidR="00B932A3" w14:paraId="10D98D54" w14:textId="77777777" w:rsidTr="00B932A3">
        <w:trPr>
          <w:jc w:val="center"/>
        </w:trPr>
        <w:tc>
          <w:tcPr>
            <w:tcW w:w="2268" w:type="dxa"/>
          </w:tcPr>
          <w:p w14:paraId="7B59B100" w14:textId="7BB32364" w:rsidR="00B932A3" w:rsidRPr="00C42B2A" w:rsidRDefault="00B932A3" w:rsidP="00B932A3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0℃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에서의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강도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3AE856CB" w14:textId="449A92CA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5</w:t>
            </w:r>
          </w:p>
        </w:tc>
        <w:tc>
          <w:tcPr>
            <w:tcW w:w="624" w:type="dxa"/>
          </w:tcPr>
          <w:p w14:paraId="7E568515" w14:textId="4B2C8E1C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.8</w:t>
            </w:r>
          </w:p>
        </w:tc>
        <w:tc>
          <w:tcPr>
            <w:tcW w:w="624" w:type="dxa"/>
          </w:tcPr>
          <w:p w14:paraId="583C6094" w14:textId="54C11FCC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.8</w:t>
            </w:r>
          </w:p>
        </w:tc>
        <w:tc>
          <w:tcPr>
            <w:tcW w:w="624" w:type="dxa"/>
          </w:tcPr>
          <w:p w14:paraId="1F51E19D" w14:textId="2B7D3C0A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9</w:t>
            </w:r>
          </w:p>
        </w:tc>
        <w:tc>
          <w:tcPr>
            <w:tcW w:w="624" w:type="dxa"/>
          </w:tcPr>
          <w:p w14:paraId="23490154" w14:textId="6B880E87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.5</w:t>
            </w:r>
          </w:p>
        </w:tc>
        <w:tc>
          <w:tcPr>
            <w:tcW w:w="624" w:type="dxa"/>
          </w:tcPr>
          <w:p w14:paraId="42C4BD52" w14:textId="35E8BD16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.5</w:t>
            </w:r>
          </w:p>
        </w:tc>
        <w:tc>
          <w:tcPr>
            <w:tcW w:w="624" w:type="dxa"/>
          </w:tcPr>
          <w:p w14:paraId="109FC969" w14:textId="7C04DEA1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.0</w:t>
            </w:r>
          </w:p>
        </w:tc>
        <w:tc>
          <w:tcPr>
            <w:tcW w:w="624" w:type="dxa"/>
          </w:tcPr>
          <w:p w14:paraId="5CFE73B8" w14:textId="1533196E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.2</w:t>
            </w:r>
          </w:p>
        </w:tc>
      </w:tr>
      <w:tr w:rsidR="00B932A3" w14:paraId="1493DBAD" w14:textId="77777777" w:rsidTr="00B932A3">
        <w:trPr>
          <w:jc w:val="center"/>
        </w:trPr>
        <w:tc>
          <w:tcPr>
            <w:tcW w:w="2268" w:type="dxa"/>
          </w:tcPr>
          <w:p w14:paraId="050F99EC" w14:textId="1AE2FAB5" w:rsidR="00B932A3" w:rsidRPr="00C42B2A" w:rsidRDefault="00B932A3" w:rsidP="00B932A3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℃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에서의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강도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4290B45F" w14:textId="00DB4FE2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7.7</w:t>
            </w:r>
          </w:p>
        </w:tc>
        <w:tc>
          <w:tcPr>
            <w:tcW w:w="624" w:type="dxa"/>
          </w:tcPr>
          <w:p w14:paraId="44647ED9" w14:textId="685A52FE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3</w:t>
            </w:r>
          </w:p>
        </w:tc>
        <w:tc>
          <w:tcPr>
            <w:tcW w:w="624" w:type="dxa"/>
          </w:tcPr>
          <w:p w14:paraId="5E63189B" w14:textId="59A06D19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0</w:t>
            </w:r>
          </w:p>
        </w:tc>
        <w:tc>
          <w:tcPr>
            <w:tcW w:w="624" w:type="dxa"/>
          </w:tcPr>
          <w:p w14:paraId="1AB3E0FB" w14:textId="0C0A5BD2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.8</w:t>
            </w:r>
          </w:p>
        </w:tc>
        <w:tc>
          <w:tcPr>
            <w:tcW w:w="624" w:type="dxa"/>
          </w:tcPr>
          <w:p w14:paraId="01CABB87" w14:textId="0675480D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.0</w:t>
            </w:r>
          </w:p>
        </w:tc>
        <w:tc>
          <w:tcPr>
            <w:tcW w:w="624" w:type="dxa"/>
          </w:tcPr>
          <w:p w14:paraId="5988E250" w14:textId="7DEBF950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1</w:t>
            </w:r>
          </w:p>
        </w:tc>
        <w:tc>
          <w:tcPr>
            <w:tcW w:w="624" w:type="dxa"/>
          </w:tcPr>
          <w:p w14:paraId="735F00B6" w14:textId="0694D847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.0</w:t>
            </w:r>
          </w:p>
        </w:tc>
        <w:tc>
          <w:tcPr>
            <w:tcW w:w="624" w:type="dxa"/>
          </w:tcPr>
          <w:p w14:paraId="1EAB3B4F" w14:textId="222FE074" w:rsidR="00B932A3" w:rsidRPr="00C42B2A" w:rsidRDefault="00B932A3" w:rsidP="00B932A3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932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.1</w:t>
            </w:r>
          </w:p>
        </w:tc>
      </w:tr>
    </w:tbl>
    <w:p w14:paraId="0335752F" w14:textId="330E03C1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도는</w:t>
      </w:r>
      <w:r w:rsidR="007666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84F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어짐</w:t>
      </w:r>
      <w:r w:rsidR="00E84F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70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8B14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8B140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0℃</w:t>
      </w:r>
      <w:r w:rsidR="008B140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7666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어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="008B14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7666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어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76662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고</w:t>
      </w:r>
      <w:r w:rsidR="0076662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66626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36C3FB3">
          <v:shape id="_x0000_i1877" type="#_x0000_t75" style="width:39pt;height:12pt" o:ole="">
            <v:imagedata r:id="rId1557" o:title=""/>
          </v:shape>
          <o:OLEObject Type="Embed" ProgID="Equation.DSMT4" ShapeID="_x0000_i1877" DrawAspect="Content" ObjectID="_1737928591" r:id="rId161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)</w:t>
      </w:r>
    </w:p>
    <w:p w14:paraId="28E41E7E" w14:textId="678D8591" w:rsidR="009F30F8" w:rsidRPr="00360256" w:rsidRDefault="009F30F8" w:rsidP="009020A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통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였는데</w:t>
      </w:r>
      <w:r w:rsidR="00C264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용한후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효력을 볼 때까지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반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축되였</w:t>
      </w:r>
      <w:r w:rsidR="009020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 검증하려고 한다.</w:t>
      </w:r>
      <w:r w:rsidR="009020A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020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래서 가설검정 </w:t>
      </w:r>
      <w:r w:rsidR="009020A4" w:rsidRPr="009020A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00" w:dyaOrig="300" w14:anchorId="185BE464">
          <v:shape id="_x0000_i1878" type="#_x0000_t75" style="width:135.75pt;height:15pt" o:ole="">
            <v:imagedata r:id="rId1617" o:title=""/>
          </v:shape>
          <o:OLEObject Type="Embed" ProgID="Equation.DSMT4" ShapeID="_x0000_i1878" DrawAspect="Content" ObjectID="_1737928592" r:id="rId1618"/>
        </w:object>
      </w:r>
      <w:r w:rsidR="009020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진행하려고 한다.</w:t>
      </w:r>
    </w:p>
    <w:p w14:paraId="527280CB" w14:textId="6D0F3828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20A4" w:rsidRPr="009020A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7D1EB49B">
          <v:shape id="_x0000_i1879" type="#_x0000_t75" style="width:29.25pt;height:15pt" o:ole="">
            <v:imagedata r:id="rId1619" o:title=""/>
          </v:shape>
          <o:OLEObject Type="Embed" ProgID="Equation.DSMT4" ShapeID="_x0000_i1879" DrawAspect="Content" ObjectID="_1737928593" r:id="rId1620"/>
        </w:object>
      </w:r>
      <w:r w:rsidR="009020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41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통제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통제</w:t>
      </w:r>
      <w:r w:rsidR="000041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했을 때 효력을 보기 시작하는 시각까지의 시간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041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0041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4190" w:rsidRPr="0000419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40" w14:anchorId="468DFE85">
          <v:shape id="_x0000_i1880" type="#_x0000_t75" style="width:33pt;height:16.5pt" o:ole="">
            <v:imagedata r:id="rId1621" o:title=""/>
          </v:shape>
          <o:OLEObject Type="Embed" ProgID="Equation.DSMT4" ShapeID="_x0000_i1880" DrawAspect="Content" ObjectID="_1737928594" r:id="rId1622"/>
        </w:object>
      </w:r>
      <w:r w:rsidR="000041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주어졌다.</w:t>
      </w:r>
      <w:r w:rsidR="00B43F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3F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두 모집단으로부터 </w:t>
      </w:r>
      <w:r w:rsidR="009E66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 w:rsidR="00B43F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인 표본 </w:t>
      </w:r>
      <w:r w:rsidR="00B43FEE" w:rsidRPr="00852C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D8FF7C2">
          <v:shape id="_x0000_i1881" type="#_x0000_t75" style="width:50.25pt;height:15pt" o:ole="">
            <v:imagedata r:id="rId1623" o:title=""/>
          </v:shape>
          <o:OLEObject Type="Embed" ProgID="Equation.DSMT4" ShapeID="_x0000_i1881" DrawAspect="Content" ObjectID="_1737928595" r:id="rId1624"/>
        </w:object>
      </w:r>
      <w:r w:rsidR="00B43F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B43FEE" w:rsidRPr="00852C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ACDFF74">
          <v:shape id="_x0000_i1882" type="#_x0000_t75" style="width:52.5pt;height:15pt" o:ole="">
            <v:imagedata r:id="rId1625" o:title=""/>
          </v:shape>
          <o:OLEObject Type="Embed" ProgID="Equation.DSMT4" ShapeID="_x0000_i1882" DrawAspect="Content" ObjectID="_1737928596" r:id="rId1626"/>
        </w:object>
      </w:r>
      <w:r w:rsidR="00B43F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한다면 우에서 언급한 가설검정문제의 검정통계량과 거절구역을 구하시오.</w:t>
      </w:r>
    </w:p>
    <w:p w14:paraId="38B253F3" w14:textId="64EA0415" w:rsidR="009217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</w:t>
      </w:r>
      <w:r w:rsidR="00247F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0.72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7F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랭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료</w:t>
      </w:r>
      <w:r w:rsidR="00247FA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가 </w:t>
      </w:r>
      <w:r w:rsidR="00247FA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℃</w:t>
      </w:r>
      <w:r w:rsidR="00247FA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47F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녹을 때까지 필요한 열을 두 방법 </w:t>
      </w:r>
      <w:r w:rsidR="00247F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 w:rsidR="00247F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247F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다.</w:t>
      </w:r>
      <w:r w:rsidR="00247FA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47F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는 다음과 같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8"/>
        <w:gridCol w:w="730"/>
        <w:gridCol w:w="730"/>
        <w:gridCol w:w="730"/>
        <w:gridCol w:w="730"/>
        <w:gridCol w:w="730"/>
        <w:gridCol w:w="731"/>
        <w:gridCol w:w="731"/>
        <w:gridCol w:w="731"/>
        <w:gridCol w:w="731"/>
        <w:gridCol w:w="731"/>
        <w:gridCol w:w="731"/>
        <w:gridCol w:w="731"/>
        <w:gridCol w:w="731"/>
      </w:tblGrid>
      <w:tr w:rsidR="00503CBB" w14:paraId="238B362A" w14:textId="77777777" w:rsidTr="00BE4711">
        <w:trPr>
          <w:jc w:val="center"/>
        </w:trPr>
        <w:tc>
          <w:tcPr>
            <w:tcW w:w="1985" w:type="dxa"/>
            <w:vAlign w:val="center"/>
          </w:tcPr>
          <w:p w14:paraId="2D237C21" w14:textId="2B318C4B" w:rsidR="00503CBB" w:rsidRPr="00503CBB" w:rsidRDefault="00503CBB" w:rsidP="00503CB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방법</w:t>
            </w: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A:</w:t>
            </w:r>
          </w:p>
        </w:tc>
        <w:tc>
          <w:tcPr>
            <w:tcW w:w="964" w:type="dxa"/>
          </w:tcPr>
          <w:p w14:paraId="455DCC23" w14:textId="5F12D7EC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8</w:t>
            </w:r>
          </w:p>
        </w:tc>
        <w:tc>
          <w:tcPr>
            <w:tcW w:w="964" w:type="dxa"/>
          </w:tcPr>
          <w:p w14:paraId="3A6D45DD" w14:textId="1F4D556D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4</w:t>
            </w:r>
          </w:p>
        </w:tc>
        <w:tc>
          <w:tcPr>
            <w:tcW w:w="964" w:type="dxa"/>
          </w:tcPr>
          <w:p w14:paraId="0D1DFF63" w14:textId="5AD227EB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2</w:t>
            </w:r>
          </w:p>
        </w:tc>
        <w:tc>
          <w:tcPr>
            <w:tcW w:w="964" w:type="dxa"/>
          </w:tcPr>
          <w:p w14:paraId="52DB331C" w14:textId="2D94AD03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4</w:t>
            </w:r>
          </w:p>
        </w:tc>
        <w:tc>
          <w:tcPr>
            <w:tcW w:w="964" w:type="dxa"/>
          </w:tcPr>
          <w:p w14:paraId="3E449137" w14:textId="0968A5A3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3</w:t>
            </w:r>
          </w:p>
        </w:tc>
        <w:tc>
          <w:tcPr>
            <w:tcW w:w="964" w:type="dxa"/>
          </w:tcPr>
          <w:p w14:paraId="6783AEDD" w14:textId="38FA1503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7</w:t>
            </w:r>
          </w:p>
        </w:tc>
        <w:tc>
          <w:tcPr>
            <w:tcW w:w="964" w:type="dxa"/>
          </w:tcPr>
          <w:p w14:paraId="41D843DB" w14:textId="6D2F02E9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5</w:t>
            </w:r>
          </w:p>
        </w:tc>
        <w:tc>
          <w:tcPr>
            <w:tcW w:w="964" w:type="dxa"/>
          </w:tcPr>
          <w:p w14:paraId="20AFEDCB" w14:textId="04CAE98C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3</w:t>
            </w:r>
          </w:p>
        </w:tc>
        <w:tc>
          <w:tcPr>
            <w:tcW w:w="964" w:type="dxa"/>
          </w:tcPr>
          <w:p w14:paraId="1842584B" w14:textId="6048E759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2</w:t>
            </w:r>
          </w:p>
        </w:tc>
        <w:tc>
          <w:tcPr>
            <w:tcW w:w="964" w:type="dxa"/>
          </w:tcPr>
          <w:p w14:paraId="4441FD07" w14:textId="20BABC65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0</w:t>
            </w:r>
          </w:p>
        </w:tc>
        <w:tc>
          <w:tcPr>
            <w:tcW w:w="964" w:type="dxa"/>
          </w:tcPr>
          <w:p w14:paraId="01786001" w14:textId="6C68A234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2</w:t>
            </w:r>
          </w:p>
        </w:tc>
        <w:tc>
          <w:tcPr>
            <w:tcW w:w="964" w:type="dxa"/>
          </w:tcPr>
          <w:p w14:paraId="3294CFD5" w14:textId="05239ECE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8</w:t>
            </w:r>
          </w:p>
        </w:tc>
        <w:tc>
          <w:tcPr>
            <w:tcW w:w="964" w:type="dxa"/>
          </w:tcPr>
          <w:p w14:paraId="11F5F380" w14:textId="5FFC4F73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2</w:t>
            </w:r>
          </w:p>
        </w:tc>
      </w:tr>
      <w:tr w:rsidR="00503CBB" w14:paraId="4D23FF8F" w14:textId="77777777" w:rsidTr="00BE4711">
        <w:trPr>
          <w:jc w:val="center"/>
        </w:trPr>
        <w:tc>
          <w:tcPr>
            <w:tcW w:w="1985" w:type="dxa"/>
            <w:vAlign w:val="center"/>
          </w:tcPr>
          <w:p w14:paraId="2EA9B9BB" w14:textId="3C67AEA4" w:rsidR="00503CBB" w:rsidRPr="00503CBB" w:rsidRDefault="00503CBB" w:rsidP="00503CB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방법</w:t>
            </w: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B:</w:t>
            </w:r>
          </w:p>
        </w:tc>
        <w:tc>
          <w:tcPr>
            <w:tcW w:w="964" w:type="dxa"/>
          </w:tcPr>
          <w:p w14:paraId="404717EB" w14:textId="5D38EB3D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2</w:t>
            </w:r>
          </w:p>
        </w:tc>
        <w:tc>
          <w:tcPr>
            <w:tcW w:w="964" w:type="dxa"/>
          </w:tcPr>
          <w:p w14:paraId="026D7C2D" w14:textId="42A59265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4</w:t>
            </w:r>
          </w:p>
        </w:tc>
        <w:tc>
          <w:tcPr>
            <w:tcW w:w="964" w:type="dxa"/>
          </w:tcPr>
          <w:p w14:paraId="3D4169BE" w14:textId="1B29D952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8</w:t>
            </w:r>
          </w:p>
        </w:tc>
        <w:tc>
          <w:tcPr>
            <w:tcW w:w="964" w:type="dxa"/>
          </w:tcPr>
          <w:p w14:paraId="11827BFD" w14:textId="4BE8686C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7</w:t>
            </w:r>
          </w:p>
        </w:tc>
        <w:tc>
          <w:tcPr>
            <w:tcW w:w="964" w:type="dxa"/>
          </w:tcPr>
          <w:p w14:paraId="55DB5AD9" w14:textId="0AEB8F4D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.03</w:t>
            </w:r>
          </w:p>
        </w:tc>
        <w:tc>
          <w:tcPr>
            <w:tcW w:w="964" w:type="dxa"/>
          </w:tcPr>
          <w:p w14:paraId="5B390AAD" w14:textId="392735F3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5</w:t>
            </w:r>
          </w:p>
        </w:tc>
        <w:tc>
          <w:tcPr>
            <w:tcW w:w="964" w:type="dxa"/>
          </w:tcPr>
          <w:p w14:paraId="365B7281" w14:textId="2794319C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7</w:t>
            </w:r>
          </w:p>
        </w:tc>
        <w:tc>
          <w:tcPr>
            <w:tcW w:w="964" w:type="dxa"/>
          </w:tcPr>
          <w:p w14:paraId="6D4488AA" w14:textId="5E736C0B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3C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97</w:t>
            </w:r>
          </w:p>
        </w:tc>
        <w:tc>
          <w:tcPr>
            <w:tcW w:w="964" w:type="dxa"/>
          </w:tcPr>
          <w:p w14:paraId="793BDEBC" w14:textId="64D4CA1C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64" w:type="dxa"/>
          </w:tcPr>
          <w:p w14:paraId="08DCD19B" w14:textId="151F177D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64" w:type="dxa"/>
          </w:tcPr>
          <w:p w14:paraId="7C09EEF1" w14:textId="220AD877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64" w:type="dxa"/>
          </w:tcPr>
          <w:p w14:paraId="1A61CBCD" w14:textId="074CA2B6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64" w:type="dxa"/>
          </w:tcPr>
          <w:p w14:paraId="34D43C8F" w14:textId="1512A4E5" w:rsidR="00503CBB" w:rsidRPr="00503CBB" w:rsidRDefault="00503CBB" w:rsidP="00503CB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71DFEF40" w14:textId="52F5DB79" w:rsidR="009F30F8" w:rsidRPr="00360256" w:rsidRDefault="009D22A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8830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72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측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능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1D4EE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D4EE0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12C74AB">
          <v:shape id="_x0000_i1883" type="#_x0000_t75" style="width:39pt;height:12pt" o:ole="">
            <v:imagedata r:id="rId1557" o:title=""/>
          </v:shape>
          <o:OLEObject Type="Embed" ProgID="Equation.DSMT4" ShapeID="_x0000_i1883" DrawAspect="Content" ObjectID="_1737928597" r:id="rId1627"/>
        </w:object>
      </w:r>
      <w:r w:rsidR="001D4EE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6EA6668" w14:textId="133830D8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</w:t>
      </w:r>
      <w:r w:rsidR="00B70B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흐르는 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E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염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</w:t>
      </w:r>
      <w:r w:rsidR="009F4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측정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소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수시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료에</w:t>
      </w:r>
      <w:r w:rsidR="00882A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FF79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2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염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mg/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5F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17F6F9" w14:textId="77777777" w:rsidR="009217FF" w:rsidRDefault="009217F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E61830" w14:paraId="3FEA1423" w14:textId="77777777" w:rsidTr="00AF1F02">
        <w:trPr>
          <w:jc w:val="center"/>
        </w:trPr>
        <w:tc>
          <w:tcPr>
            <w:tcW w:w="1701" w:type="dxa"/>
            <w:tcBorders>
              <w:bottom w:val="single" w:sz="4" w:space="0" w:color="auto"/>
            </w:tcBorders>
          </w:tcPr>
          <w:p w14:paraId="2099DC1C" w14:textId="77777777" w:rsidR="00E61830" w:rsidRDefault="008E0494" w:rsidP="00AF1F02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호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499DEF52" w14:textId="5E293738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방법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8E049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67B3DFC1">
                <v:shape id="_x0000_i1884" type="#_x0000_t75" style="width:8.25pt;height:9pt" o:ole="">
                  <v:imagedata r:id="rId1628" o:title=""/>
                </v:shape>
                <o:OLEObject Type="Embed" ProgID="Equation.DSMT4" ShapeID="_x0000_i1884" DrawAspect="Content" ObjectID="_1737928598" r:id="rId1629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4AF2EBC3" w14:textId="5E42493E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방법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8E049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75182C9D">
                <v:shape id="_x0000_i1885" type="#_x0000_t75" style="width:9pt;height:12pt" o:ole="">
                  <v:imagedata r:id="rId1630" o:title=""/>
                </v:shape>
                <o:OLEObject Type="Embed" ProgID="Equation.DSMT4" ShapeID="_x0000_i1885" DrawAspect="Content" ObjectID="_1737928599" r:id="rId1631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44B82E9" w14:textId="4C1BF65D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차(</w:t>
            </w:r>
            <w:r w:rsidRPr="008E049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40" w:dyaOrig="300" w14:anchorId="44A6B135">
                <v:shape id="_x0000_i1886" type="#_x0000_t75" style="width:42pt;height:15pt" o:ole="">
                  <v:imagedata r:id="rId1632" o:title=""/>
                </v:shape>
                <o:OLEObject Type="Embed" ProgID="Equation.DSMT4" ShapeID="_x0000_i1886" DrawAspect="Content" ObjectID="_1737928600" r:id="rId1633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</w:tr>
      <w:tr w:rsidR="00E61830" w14:paraId="451D9520" w14:textId="77777777" w:rsidTr="00AF1F02">
        <w:trPr>
          <w:jc w:val="center"/>
        </w:trPr>
        <w:tc>
          <w:tcPr>
            <w:tcW w:w="1701" w:type="dxa"/>
            <w:tcBorders>
              <w:bottom w:val="nil"/>
            </w:tcBorders>
          </w:tcPr>
          <w:p w14:paraId="2FBACD52" w14:textId="67C72F57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701" w:type="dxa"/>
            <w:tcBorders>
              <w:bottom w:val="nil"/>
            </w:tcBorders>
          </w:tcPr>
          <w:p w14:paraId="2C638BC5" w14:textId="75496576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</w:t>
            </w:r>
          </w:p>
        </w:tc>
        <w:tc>
          <w:tcPr>
            <w:tcW w:w="1701" w:type="dxa"/>
            <w:tcBorders>
              <w:bottom w:val="nil"/>
            </w:tcBorders>
          </w:tcPr>
          <w:p w14:paraId="01F5DB43" w14:textId="068D1141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9</w:t>
            </w:r>
          </w:p>
        </w:tc>
        <w:tc>
          <w:tcPr>
            <w:tcW w:w="1701" w:type="dxa"/>
            <w:tcBorders>
              <w:bottom w:val="nil"/>
            </w:tcBorders>
          </w:tcPr>
          <w:p w14:paraId="4FE952E2" w14:textId="715485AC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3</w:t>
            </w:r>
          </w:p>
        </w:tc>
      </w:tr>
      <w:tr w:rsidR="00E61830" w14:paraId="0F9925C4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12136759" w14:textId="5F70097A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D7072A3" w14:textId="2B0B112B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DEA9E9F" w14:textId="18A88D84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4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CD41793" w14:textId="1A6A6EC7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1</w:t>
            </w:r>
          </w:p>
        </w:tc>
      </w:tr>
      <w:tr w:rsidR="00E61830" w14:paraId="307D169F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014A8EFF" w14:textId="6828643C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45C885B" w14:textId="65F01641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6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CE7DBFC" w14:textId="476214DE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6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5EF181E" w14:textId="0BFD518A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0</w:t>
            </w:r>
          </w:p>
        </w:tc>
      </w:tr>
      <w:tr w:rsidR="00E61830" w14:paraId="26F05873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49D99A24" w14:textId="709A469C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BFB42C0" w14:textId="1BAE662D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2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13C9A44" w14:textId="01BBC650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CF6E65C" w14:textId="065374A4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7</w:t>
            </w:r>
          </w:p>
        </w:tc>
      </w:tr>
      <w:tr w:rsidR="00E61830" w14:paraId="1F29F69F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6D7E0586" w14:textId="6993AF54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6A6C60A" w14:textId="6FD8548C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70837E4" w14:textId="1DB1E0A6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9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154D988" w14:textId="6A525182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6</w:t>
            </w:r>
          </w:p>
        </w:tc>
      </w:tr>
      <w:tr w:rsidR="00E61830" w14:paraId="6C6FE153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27E6FECA" w14:textId="61BA0FA4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3C95ABB" w14:textId="0BB5C766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3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EAA9F7C" w14:textId="1C748378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2B532F0" w14:textId="08FC0418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3</w:t>
            </w:r>
          </w:p>
        </w:tc>
      </w:tr>
      <w:tr w:rsidR="00E61830" w14:paraId="656B29C7" w14:textId="77777777" w:rsidTr="00AF1F02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1B241993" w14:textId="39F6F686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2F5EFF2" w14:textId="0FA62C4D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003050F" w14:textId="6ACBF27E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2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EE5EABD" w14:textId="764ABC5F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</w:t>
            </w:r>
          </w:p>
        </w:tc>
      </w:tr>
      <w:tr w:rsidR="00E61830" w14:paraId="41918A66" w14:textId="77777777" w:rsidTr="00AF1F02">
        <w:trPr>
          <w:jc w:val="center"/>
        </w:trPr>
        <w:tc>
          <w:tcPr>
            <w:tcW w:w="1701" w:type="dxa"/>
            <w:tcBorders>
              <w:top w:val="nil"/>
            </w:tcBorders>
          </w:tcPr>
          <w:p w14:paraId="5B2E9E51" w14:textId="525C3464" w:rsidR="00E61830" w:rsidRDefault="008E0494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701" w:type="dxa"/>
            <w:tcBorders>
              <w:top w:val="nil"/>
            </w:tcBorders>
          </w:tcPr>
          <w:p w14:paraId="267C8044" w14:textId="7201A198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1</w:t>
            </w:r>
          </w:p>
        </w:tc>
        <w:tc>
          <w:tcPr>
            <w:tcW w:w="1701" w:type="dxa"/>
            <w:tcBorders>
              <w:top w:val="nil"/>
            </w:tcBorders>
          </w:tcPr>
          <w:p w14:paraId="11516754" w14:textId="38740907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2</w:t>
            </w:r>
          </w:p>
        </w:tc>
        <w:tc>
          <w:tcPr>
            <w:tcW w:w="1701" w:type="dxa"/>
            <w:tcBorders>
              <w:top w:val="nil"/>
            </w:tcBorders>
          </w:tcPr>
          <w:p w14:paraId="7AF5C4F3" w14:textId="5EA08E7A" w:rsidR="00E61830" w:rsidRDefault="00AF1F02" w:rsidP="00AF1F0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1</w:t>
            </w:r>
          </w:p>
        </w:tc>
      </w:tr>
    </w:tbl>
    <w:p w14:paraId="53091D2E" w14:textId="08E4C855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모집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5F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측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555F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</w:t>
      </w:r>
      <w:r w:rsidR="000E02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0536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876E5A5">
          <v:shape id="_x0000_i1887" type="#_x0000_t75" style="width:9pt;height:12pt" o:ole="">
            <v:imagedata r:id="rId1018" o:title=""/>
          </v:shape>
          <o:OLEObject Type="Embed" ProgID="Equation.DSMT4" ShapeID="_x0000_i1887" DrawAspect="Content" ObjectID="_1737928601" r:id="rId163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D368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구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9B5F3A4">
          <v:shape id="_x0000_i1888" type="#_x0000_t75" style="width:39pt;height:12pt" o:ole="">
            <v:imagedata r:id="rId1557" o:title=""/>
          </v:shape>
          <o:OLEObject Type="Embed" ProgID="Equation.DSMT4" ShapeID="_x0000_i1888" DrawAspect="Content" ObjectID="_1737928602" r:id="rId1635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FB147DA" w14:textId="5FB6FE80" w:rsidR="009F30F8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실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3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수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채취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3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815013" w:rsidRPr="0081501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00" w:dyaOrig="300" w14:anchorId="58138856">
          <v:shape id="_x0000_i1889" type="#_x0000_t75" style="width:21pt;height:15pt" o:ole="">
            <v:imagedata r:id="rId1636" o:title=""/>
          </v:shape>
          <o:OLEObject Type="Embed" ProgID="Equation.DSMT4" ShapeID="_x0000_i1889" DrawAspect="Content" ObjectID="_1737928603" r:id="rId1637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2232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23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에 </w:t>
      </w:r>
      <w:r w:rsidR="0002232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0223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동안의 기록을 주었다</w:t>
      </w:r>
      <w:r w:rsidR="00991B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1"/>
        <w:gridCol w:w="697"/>
        <w:gridCol w:w="697"/>
        <w:gridCol w:w="697"/>
        <w:gridCol w:w="697"/>
        <w:gridCol w:w="697"/>
        <w:gridCol w:w="697"/>
        <w:gridCol w:w="697"/>
      </w:tblGrid>
      <w:tr w:rsidR="00A632F8" w14:paraId="7FDEEE17" w14:textId="77777777" w:rsidTr="00A632F8">
        <w:trPr>
          <w:jc w:val="center"/>
        </w:trPr>
        <w:tc>
          <w:tcPr>
            <w:tcW w:w="1251" w:type="dxa"/>
          </w:tcPr>
          <w:p w14:paraId="7DDD3AB3" w14:textId="1D7FBCA8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실험실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2B21D80B" w14:textId="7D54C64D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15</w:t>
            </w:r>
          </w:p>
        </w:tc>
        <w:tc>
          <w:tcPr>
            <w:tcW w:w="624" w:type="dxa"/>
          </w:tcPr>
          <w:p w14:paraId="4C69F0F1" w14:textId="4F3A07E4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86</w:t>
            </w:r>
          </w:p>
        </w:tc>
        <w:tc>
          <w:tcPr>
            <w:tcW w:w="624" w:type="dxa"/>
          </w:tcPr>
          <w:p w14:paraId="174D2A51" w14:textId="39DE0CAF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5</w:t>
            </w:r>
          </w:p>
        </w:tc>
        <w:tc>
          <w:tcPr>
            <w:tcW w:w="624" w:type="dxa"/>
          </w:tcPr>
          <w:p w14:paraId="065D13F6" w14:textId="14B093F6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82</w:t>
            </w:r>
          </w:p>
        </w:tc>
        <w:tc>
          <w:tcPr>
            <w:tcW w:w="624" w:type="dxa"/>
          </w:tcPr>
          <w:p w14:paraId="3BD37020" w14:textId="20570408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14</w:t>
            </w:r>
          </w:p>
        </w:tc>
        <w:tc>
          <w:tcPr>
            <w:tcW w:w="624" w:type="dxa"/>
          </w:tcPr>
          <w:p w14:paraId="39815876" w14:textId="1E080DF9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65</w:t>
            </w:r>
          </w:p>
        </w:tc>
        <w:tc>
          <w:tcPr>
            <w:tcW w:w="624" w:type="dxa"/>
          </w:tcPr>
          <w:p w14:paraId="322B82BB" w14:textId="251467D4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90</w:t>
            </w:r>
          </w:p>
        </w:tc>
      </w:tr>
      <w:tr w:rsidR="00A632F8" w14:paraId="7D45EA51" w14:textId="77777777" w:rsidTr="00A632F8">
        <w:trPr>
          <w:jc w:val="center"/>
        </w:trPr>
        <w:tc>
          <w:tcPr>
            <w:tcW w:w="1251" w:type="dxa"/>
          </w:tcPr>
          <w:p w14:paraId="2660D42E" w14:textId="0B9C19EF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실험실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24" w:type="dxa"/>
          </w:tcPr>
          <w:p w14:paraId="6BB8AADF" w14:textId="1C844D66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00</w:t>
            </w:r>
          </w:p>
        </w:tc>
        <w:tc>
          <w:tcPr>
            <w:tcW w:w="624" w:type="dxa"/>
          </w:tcPr>
          <w:p w14:paraId="268015C3" w14:textId="205EA938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90</w:t>
            </w:r>
          </w:p>
        </w:tc>
        <w:tc>
          <w:tcPr>
            <w:tcW w:w="624" w:type="dxa"/>
          </w:tcPr>
          <w:p w14:paraId="1ACFB149" w14:textId="77239849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0</w:t>
            </w:r>
          </w:p>
        </w:tc>
        <w:tc>
          <w:tcPr>
            <w:tcW w:w="624" w:type="dxa"/>
          </w:tcPr>
          <w:p w14:paraId="2CD0F006" w14:textId="3A321821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80</w:t>
            </w:r>
          </w:p>
        </w:tc>
        <w:tc>
          <w:tcPr>
            <w:tcW w:w="624" w:type="dxa"/>
          </w:tcPr>
          <w:p w14:paraId="6694D9FD" w14:textId="26C170FF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0</w:t>
            </w:r>
          </w:p>
        </w:tc>
        <w:tc>
          <w:tcPr>
            <w:tcW w:w="624" w:type="dxa"/>
          </w:tcPr>
          <w:p w14:paraId="777BA782" w14:textId="5AABE762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70</w:t>
            </w:r>
          </w:p>
        </w:tc>
        <w:tc>
          <w:tcPr>
            <w:tcW w:w="624" w:type="dxa"/>
          </w:tcPr>
          <w:p w14:paraId="5DD615F1" w14:textId="01F456D1" w:rsidR="00A632F8" w:rsidRPr="00C42B2A" w:rsidRDefault="00A632F8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632F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95</w:t>
            </w:r>
          </w:p>
        </w:tc>
      </w:tr>
    </w:tbl>
    <w:p w14:paraId="23D48A2D" w14:textId="63723A90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27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86D" w:rsidRPr="00D4786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9" w:dyaOrig="300" w14:anchorId="266F0113">
          <v:shape id="_x0000_i1890" type="#_x0000_t75" style="width:103.5pt;height:15pt" o:ole="">
            <v:imagedata r:id="rId1638" o:title=""/>
          </v:shape>
          <o:OLEObject Type="Embed" ProgID="Equation.DSMT4" ShapeID="_x0000_i1890" DrawAspect="Content" ObjectID="_1737928604" r:id="rId1639"/>
        </w:object>
      </w:r>
      <w:r w:rsidR="00D478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D478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모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</w:t>
      </w:r>
      <w:r w:rsidR="00D478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결과</w:t>
      </w:r>
      <w:r w:rsidR="00D478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D478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?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4786D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0987A756">
          <v:shape id="_x0000_i1891" type="#_x0000_t75" style="width:39pt;height:12pt" o:ole="">
            <v:imagedata r:id="rId1640" o:title=""/>
          </v:shape>
          <o:OLEObject Type="Embed" ProgID="Equation.DSMT4" ShapeID="_x0000_i1891" DrawAspect="Content" ObjectID="_1737928605" r:id="rId1641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BC5B252" w14:textId="46F28ED0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</w: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인</w:t>
      </w:r>
      <w:r w:rsidR="008E30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남성과 녀성들의 적혈구함량(단위:</w:t>
      </w:r>
      <w:r w:rsidR="008E30B5" w:rsidRPr="008E30B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900" w:dyaOrig="300" w14:anchorId="75F6A352">
          <v:shape id="_x0000_i1892" type="#_x0000_t75" style="width:45pt;height:15pt" o:ole="">
            <v:imagedata r:id="rId1642" o:title=""/>
          </v:shape>
          <o:OLEObject Type="Embed" ProgID="Equation.DSMT4" ShapeID="_x0000_i1892" DrawAspect="Content" ObjectID="_1737928606" r:id="rId1643"/>
        </w:object>
      </w:r>
      <w:r w:rsidR="008E30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E3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이를 비교하기 위하여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혈구</w: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65.13</w: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="003B21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215B" w:rsidRPr="003B215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00" w:dyaOrig="300" w14:anchorId="62F944C2">
          <v:shape id="_x0000_i1893" type="#_x0000_t75" style="width:30pt;height:15pt" o:ole="">
            <v:imagedata r:id="rId1644" o:title=""/>
          </v:shape>
          <o:OLEObject Type="Embed" ProgID="Equation.DSMT4" ShapeID="_x0000_i1893" DrawAspect="Content" ObjectID="_1737928607" r:id="rId1645"/>
        </w:objec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B21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1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15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혈구</w:t>
      </w:r>
      <w:r w:rsidR="003B21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평균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22.16</w:t>
      </w:r>
      <w:r w:rsidR="003B21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B21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3B215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="003B21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215B" w:rsidRPr="003B215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00" w:dyaOrig="300" w14:anchorId="37F04D96">
          <v:shape id="_x0000_i1894" type="#_x0000_t75" style="width:30pt;height:15pt" o:ole="">
            <v:imagedata r:id="rId1646" o:title=""/>
          </v:shape>
          <o:OLEObject Type="Embed" ProgID="Equation.DSMT4" ShapeID="_x0000_i1894" DrawAspect="Content" ObjectID="_1737928608" r:id="rId1647"/>
        </w:object>
      </w:r>
      <w:r w:rsidR="007A79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다.</w:t>
      </w:r>
      <w:r w:rsidR="007A79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</w:t>
      </w:r>
      <w:r w:rsidR="000B49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</w:t>
      </w:r>
      <w:r w:rsidR="000B49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혈구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9469BA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C4C8E18">
          <v:shape id="_x0000_i1895" type="#_x0000_t75" style="width:39pt;height:12pt" o:ole="">
            <v:imagedata r:id="rId1557" o:title=""/>
          </v:shape>
          <o:OLEObject Type="Embed" ProgID="Equation.DSMT4" ShapeID="_x0000_i1895" DrawAspect="Content" ObjectID="_1737928609" r:id="rId164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A56C2B0" w14:textId="7EA4DEA5" w:rsidR="009F30F8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B70B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절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</w:t>
      </w:r>
      <w:r w:rsidR="004A4C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="00ED2F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</w:t>
      </w:r>
      <w:r w:rsidR="003719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3719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3719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g)</w:t>
      </w:r>
      <w:r w:rsidR="008219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측정하였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94"/>
        <w:gridCol w:w="810"/>
        <w:gridCol w:w="810"/>
        <w:gridCol w:w="810"/>
        <w:gridCol w:w="811"/>
        <w:gridCol w:w="811"/>
        <w:gridCol w:w="811"/>
        <w:gridCol w:w="811"/>
        <w:gridCol w:w="811"/>
        <w:gridCol w:w="811"/>
        <w:gridCol w:w="811"/>
      </w:tblGrid>
      <w:tr w:rsidR="00BE4711" w14:paraId="45313D6D" w14:textId="77777777" w:rsidTr="00BE4711">
        <w:trPr>
          <w:jc w:val="center"/>
        </w:trPr>
        <w:tc>
          <w:tcPr>
            <w:tcW w:w="1394" w:type="dxa"/>
            <w:vAlign w:val="center"/>
          </w:tcPr>
          <w:p w14:paraId="57B6000D" w14:textId="66A0A1D3" w:rsidR="00BE4711" w:rsidRPr="00503CBB" w:rsidRDefault="00BE471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월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810" w:type="dxa"/>
          </w:tcPr>
          <w:p w14:paraId="7C2CD613" w14:textId="7F662636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20</w:t>
            </w:r>
          </w:p>
        </w:tc>
        <w:tc>
          <w:tcPr>
            <w:tcW w:w="810" w:type="dxa"/>
          </w:tcPr>
          <w:p w14:paraId="5F1D918F" w14:textId="5CA73073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60</w:t>
            </w:r>
          </w:p>
        </w:tc>
        <w:tc>
          <w:tcPr>
            <w:tcW w:w="810" w:type="dxa"/>
          </w:tcPr>
          <w:p w14:paraId="0C660221" w14:textId="6A54EB06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60</w:t>
            </w:r>
          </w:p>
        </w:tc>
        <w:tc>
          <w:tcPr>
            <w:tcW w:w="811" w:type="dxa"/>
          </w:tcPr>
          <w:p w14:paraId="406C6409" w14:textId="014F7F99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60</w:t>
            </w:r>
          </w:p>
        </w:tc>
        <w:tc>
          <w:tcPr>
            <w:tcW w:w="811" w:type="dxa"/>
          </w:tcPr>
          <w:p w14:paraId="19468204" w14:textId="3A61E1A2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60</w:t>
            </w:r>
          </w:p>
        </w:tc>
        <w:tc>
          <w:tcPr>
            <w:tcW w:w="811" w:type="dxa"/>
          </w:tcPr>
          <w:p w14:paraId="40F697A3" w14:textId="6FD40994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60</w:t>
            </w:r>
          </w:p>
        </w:tc>
        <w:tc>
          <w:tcPr>
            <w:tcW w:w="811" w:type="dxa"/>
          </w:tcPr>
          <w:p w14:paraId="4F242D4B" w14:textId="614A7255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11" w:type="dxa"/>
          </w:tcPr>
          <w:p w14:paraId="39EA715C" w14:textId="00111C39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11" w:type="dxa"/>
          </w:tcPr>
          <w:p w14:paraId="720BAB76" w14:textId="2B74550E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11" w:type="dxa"/>
          </w:tcPr>
          <w:p w14:paraId="44BDD44A" w14:textId="28EFC338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BE4711" w14:paraId="5E7B42DA" w14:textId="77777777" w:rsidTr="00BE4711">
        <w:trPr>
          <w:jc w:val="center"/>
        </w:trPr>
        <w:tc>
          <w:tcPr>
            <w:tcW w:w="1394" w:type="dxa"/>
            <w:vAlign w:val="center"/>
          </w:tcPr>
          <w:p w14:paraId="0D0E53A5" w14:textId="5EA7CE42" w:rsidR="00BE4711" w:rsidRPr="00503CBB" w:rsidRDefault="00BE471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월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810" w:type="dxa"/>
          </w:tcPr>
          <w:p w14:paraId="79AB9AA2" w14:textId="2F696059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20</w:t>
            </w:r>
          </w:p>
        </w:tc>
        <w:tc>
          <w:tcPr>
            <w:tcW w:w="810" w:type="dxa"/>
          </w:tcPr>
          <w:p w14:paraId="475833CF" w14:textId="7A7BCEDD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20</w:t>
            </w:r>
          </w:p>
        </w:tc>
        <w:tc>
          <w:tcPr>
            <w:tcW w:w="810" w:type="dxa"/>
          </w:tcPr>
          <w:p w14:paraId="1DC868E3" w14:textId="15604B06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60</w:t>
            </w:r>
          </w:p>
        </w:tc>
        <w:tc>
          <w:tcPr>
            <w:tcW w:w="811" w:type="dxa"/>
          </w:tcPr>
          <w:p w14:paraId="2C6C9A64" w14:textId="4C8C4B40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00</w:t>
            </w:r>
          </w:p>
        </w:tc>
        <w:tc>
          <w:tcPr>
            <w:tcW w:w="811" w:type="dxa"/>
          </w:tcPr>
          <w:p w14:paraId="5D6BC492" w14:textId="68E7FB02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20</w:t>
            </w:r>
          </w:p>
        </w:tc>
        <w:tc>
          <w:tcPr>
            <w:tcW w:w="811" w:type="dxa"/>
          </w:tcPr>
          <w:p w14:paraId="0A60F181" w14:textId="4E89B919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40</w:t>
            </w:r>
          </w:p>
        </w:tc>
        <w:tc>
          <w:tcPr>
            <w:tcW w:w="811" w:type="dxa"/>
          </w:tcPr>
          <w:p w14:paraId="441D9AE2" w14:textId="48E2C159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60</w:t>
            </w:r>
          </w:p>
        </w:tc>
        <w:tc>
          <w:tcPr>
            <w:tcW w:w="811" w:type="dxa"/>
          </w:tcPr>
          <w:p w14:paraId="3ECBB2B5" w14:textId="7B623E71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80</w:t>
            </w:r>
          </w:p>
        </w:tc>
        <w:tc>
          <w:tcPr>
            <w:tcW w:w="811" w:type="dxa"/>
          </w:tcPr>
          <w:p w14:paraId="2793A518" w14:textId="030271CF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40</w:t>
            </w:r>
          </w:p>
        </w:tc>
        <w:tc>
          <w:tcPr>
            <w:tcW w:w="811" w:type="dxa"/>
          </w:tcPr>
          <w:p w14:paraId="66314D4D" w14:textId="0FD4D650" w:rsidR="00BE4711" w:rsidRPr="00503CBB" w:rsidRDefault="00BE4711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4711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60</w:t>
            </w:r>
          </w:p>
        </w:tc>
      </w:tr>
    </w:tbl>
    <w:p w14:paraId="10B24A25" w14:textId="3BB36F12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태</w:t>
      </w:r>
      <w:r w:rsidR="002F1E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="00E15A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00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F93A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겨울철</w:t>
      </w:r>
      <w:r w:rsidR="00F93A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름철</w:t>
      </w:r>
      <w:r w:rsidR="00F93A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작은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9469BA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A67C3E1">
          <v:shape id="_x0000_i1896" type="#_x0000_t75" style="width:39pt;height:12pt" o:ole="">
            <v:imagedata r:id="rId1557" o:title=""/>
          </v:shape>
          <o:OLEObject Type="Embed" ProgID="Equation.DSMT4" ShapeID="_x0000_i1896" DrawAspect="Content" ObjectID="_1737928610" r:id="rId164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742F566A" w14:textId="17578801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날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34F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인</w:t>
      </w:r>
      <w:r w:rsidR="002B34F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34F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 w:rsidR="002B3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4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B3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2B3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2B3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날</w:t>
      </w:r>
      <w:r w:rsidR="00774A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비날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774A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했</w:t>
      </w:r>
      <w:r w:rsidR="00774A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데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2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5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6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0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4</w:t>
      </w:r>
      <w:r w:rsidR="00774A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4A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날 비날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의</w:t>
      </w:r>
      <w:r w:rsidR="00A07F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774A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D6D36A2">
          <v:shape id="_x0000_i1897" type="#_x0000_t75" style="width:39pt;height:12pt" o:ole="">
            <v:imagedata r:id="rId1557" o:title=""/>
          </v:shape>
          <o:OLEObject Type="Embed" ProgID="Equation.DSMT4" ShapeID="_x0000_i1897" DrawAspect="Content" ObjectID="_1737928611" r:id="rId1650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7131BD7" w14:textId="76F1D5DC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 w:rsidR="00CB0B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</w:t>
      </w:r>
      <w:r w:rsidR="00F92E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품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휴즈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0057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353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53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녹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산이 </w:t>
      </w:r>
      <w:r w:rsidR="00970D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0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970D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날 표본량이 </w:t>
      </w:r>
      <w:r w:rsidR="00970D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5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을 발취하여 그 녹음시간을 측정하고 보니 </w:t>
      </w:r>
      <w:r w:rsidR="00970D2E" w:rsidRPr="00970D2E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939" w:dyaOrig="320" w14:anchorId="7902241F">
          <v:shape id="_x0000_i1898" type="#_x0000_t75" style="width:98.25pt;height:15pt" o:ole="">
            <v:imagedata r:id="rId1651" o:title=""/>
          </v:shape>
          <o:OLEObject Type="Embed" ProgID="Equation.DSMT4" ShapeID="_x0000_i1898" DrawAspect="Content" ObjectID="_1737928612" r:id="rId1652"/>
        </w:objec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  <w:r w:rsidR="00970D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휴즈녹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970D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여느때와 현저한 차이가 있는가?</w:t>
      </w:r>
      <w:r w:rsidR="00C15F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7F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70D2E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6BC11AF">
          <v:shape id="_x0000_i1899" type="#_x0000_t75" style="width:39pt;height:12pt" o:ole="">
            <v:imagedata r:id="rId1557" o:title=""/>
          </v:shape>
          <o:OLEObject Type="Embed" ProgID="Equation.DSMT4" ShapeID="_x0000_i1899" DrawAspect="Content" ObjectID="_1737928613" r:id="rId165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0D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녹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C15F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 가정하시오.</w:t>
      </w:r>
    </w:p>
    <w:p w14:paraId="131FE059" w14:textId="0B103E01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3</w:t>
      </w:r>
      <w:r w:rsidR="00106D7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표준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항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5</w:t>
      </w:r>
      <w:r w:rsidR="00C15F2E" w:rsidRPr="00C15F2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8B4733E">
          <v:shape id="_x0000_i1900" type="#_x0000_t75" style="width:12pt;height:12pt" o:ole="">
            <v:imagedata r:id="rId1654" o:title=""/>
          </v:shape>
          <o:OLEObject Type="Embed" ProgID="Equation.DSMT4" ShapeID="_x0000_i1900" DrawAspect="Content" ObjectID="_1737928614" r:id="rId1655"/>
        </w:object>
      </w:r>
      <w:r w:rsidR="00C15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된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59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B221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7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무지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선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7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적으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7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여 측정하니 표본표준편차는 </w:t>
      </w:r>
      <w:r w:rsidR="003B07C4" w:rsidRPr="003B07C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999" w:dyaOrig="240" w14:anchorId="2DD452F9">
          <v:shape id="_x0000_i1901" type="#_x0000_t75" style="width:49.5pt;height:12pt" o:ole="">
            <v:imagedata r:id="rId1656" o:title=""/>
          </v:shape>
          <o:OLEObject Type="Embed" ProgID="Equation.DSMT4" ShapeID="_x0000_i1901" DrawAspect="Content" ObjectID="_1737928615" r:id="rId1657"/>
        </w:object>
      </w:r>
      <w:r w:rsidR="003B07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  <w:r w:rsidR="003B07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3B07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3B07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유의수준 </w:t>
      </w:r>
      <w:r w:rsidR="003B07C4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2A2E7B6">
          <v:shape id="_x0000_i1902" type="#_x0000_t75" style="width:39pt;height:12pt" o:ole="">
            <v:imagedata r:id="rId1557" o:title=""/>
          </v:shape>
          <o:OLEObject Type="Embed" ProgID="Equation.DSMT4" ShapeID="_x0000_i1902" DrawAspect="Content" ObjectID="_1737928616" r:id="rId1658"/>
        </w:object>
      </w:r>
      <w:r w:rsidR="003B07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이 도선들의 표준편차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F4985C1" w14:textId="6E6C6CE7" w:rsidR="009F30F8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38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아링</w:t>
      </w:r>
      <w:r w:rsidR="00BC31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생산하는데 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</w:t>
      </w:r>
      <w:r w:rsidR="00BC31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정규분포에 따른다.</w:t>
      </w:r>
      <w:r w:rsidR="00BC31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31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가운데서 각각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BC31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31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하여 측정한 직경은 다음과 같다.</w:t>
      </w:r>
    </w:p>
    <w:p w14:paraId="509AC3F1" w14:textId="77777777" w:rsidR="009217FF" w:rsidRDefault="009217FF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1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</w:tblGrid>
      <w:tr w:rsidR="004622EF" w14:paraId="64ADA479" w14:textId="77777777" w:rsidTr="00527989">
        <w:trPr>
          <w:jc w:val="center"/>
        </w:trPr>
        <w:tc>
          <w:tcPr>
            <w:tcW w:w="1251" w:type="dxa"/>
          </w:tcPr>
          <w:p w14:paraId="27133E0A" w14:textId="2B3BEA6F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선반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97" w:type="dxa"/>
          </w:tcPr>
          <w:p w14:paraId="283FC70C" w14:textId="1E22294D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697" w:type="dxa"/>
          </w:tcPr>
          <w:p w14:paraId="71EFF93D" w14:textId="1F97260C" w:rsidR="004622EF" w:rsidRPr="00A632F8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5</w:t>
            </w:r>
          </w:p>
        </w:tc>
        <w:tc>
          <w:tcPr>
            <w:tcW w:w="697" w:type="dxa"/>
          </w:tcPr>
          <w:p w14:paraId="31C3E0CA" w14:textId="57EE5AEB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697" w:type="dxa"/>
          </w:tcPr>
          <w:p w14:paraId="74075033" w14:textId="6E22C994" w:rsidR="004622EF" w:rsidRPr="00A632F8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5</w:t>
            </w:r>
          </w:p>
        </w:tc>
        <w:tc>
          <w:tcPr>
            <w:tcW w:w="697" w:type="dxa"/>
          </w:tcPr>
          <w:p w14:paraId="42937F86" w14:textId="49E9D90E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697" w:type="dxa"/>
          </w:tcPr>
          <w:p w14:paraId="2F8FFEDD" w14:textId="3AAE540A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697" w:type="dxa"/>
          </w:tcPr>
          <w:p w14:paraId="42312D31" w14:textId="03669D05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697" w:type="dxa"/>
          </w:tcPr>
          <w:p w14:paraId="739F8086" w14:textId="0050265C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697" w:type="dxa"/>
          </w:tcPr>
          <w:p w14:paraId="491278B5" w14:textId="0BC3C6FD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4622EF" w14:paraId="7B9CC3CB" w14:textId="77777777" w:rsidTr="00527989">
        <w:trPr>
          <w:jc w:val="center"/>
        </w:trPr>
        <w:tc>
          <w:tcPr>
            <w:tcW w:w="1251" w:type="dxa"/>
          </w:tcPr>
          <w:p w14:paraId="748BA54C" w14:textId="0A58F656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선반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697" w:type="dxa"/>
          </w:tcPr>
          <w:p w14:paraId="2C5151AB" w14:textId="15617F92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697" w:type="dxa"/>
          </w:tcPr>
          <w:p w14:paraId="1EC9840F" w14:textId="5867CAB2" w:rsidR="004622EF" w:rsidRPr="00A632F8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697" w:type="dxa"/>
          </w:tcPr>
          <w:p w14:paraId="46B6C6BE" w14:textId="17A5FB87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697" w:type="dxa"/>
          </w:tcPr>
          <w:p w14:paraId="30C2E7C9" w14:textId="55AF2516" w:rsidR="004622EF" w:rsidRPr="00A632F8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697" w:type="dxa"/>
          </w:tcPr>
          <w:p w14:paraId="6CF334A6" w14:textId="0620B243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697" w:type="dxa"/>
          </w:tcPr>
          <w:p w14:paraId="4937A509" w14:textId="11C0E38D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697" w:type="dxa"/>
          </w:tcPr>
          <w:p w14:paraId="76C3374A" w14:textId="3331C9D6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697" w:type="dxa"/>
          </w:tcPr>
          <w:p w14:paraId="3A2CF6BD" w14:textId="0CF836A7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697" w:type="dxa"/>
          </w:tcPr>
          <w:p w14:paraId="6A027704" w14:textId="4BB5C302" w:rsidR="004622EF" w:rsidRPr="00C42B2A" w:rsidRDefault="004622EF" w:rsidP="007024DB">
            <w:pPr>
              <w:widowControl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622E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</w:tr>
    </w:tbl>
    <w:p w14:paraId="0E5AD5CC" w14:textId="129BF25B" w:rsidR="009F30F8" w:rsidRPr="00360256" w:rsidRDefault="009F30F8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3C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아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1740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?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74026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2BD44B8">
          <v:shape id="_x0000_i1903" type="#_x0000_t75" style="width:39pt;height:12pt" o:ole="">
            <v:imagedata r:id="rId1557" o:title=""/>
          </v:shape>
          <o:OLEObject Type="Embed" ProgID="Equation.DSMT4" ShapeID="_x0000_i1903" DrawAspect="Content" ObjectID="_1737928617" r:id="rId165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47AE7E0" w14:textId="77DEBD05" w:rsidR="009F30F8" w:rsidRPr="00360256" w:rsidRDefault="009F30F8" w:rsidP="0088137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25.</w:t>
      </w:r>
      <w:r w:rsidR="00DC566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56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금속으로 된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56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="00DC566A" w:rsidRPr="00DC566A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260" w:dyaOrig="260" w14:anchorId="76A7CE5D">
          <v:shape id="_x0000_i1904" type="#_x0000_t75" style="width:63.75pt;height:12.75pt" o:ole="">
            <v:imagedata r:id="rId1660" o:title=""/>
          </v:shape>
          <o:OLEObject Type="Embed" ProgID="Equation.DSMT4" ShapeID="_x0000_i1904" DrawAspect="Content" ObjectID="_1737928618" r:id="rId1661"/>
        </w:object>
      </w:r>
      <w:r w:rsidR="00DC56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을 발취하고 그것들의 질량을 측정하였는데 표본분산은 각각 </w:t>
      </w:r>
      <w:r w:rsidR="00DC566A" w:rsidRPr="00DC566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80" w:dyaOrig="340" w14:anchorId="7AEA3B34">
          <v:shape id="_x0000_i1905" type="#_x0000_t75" style="width:88.5pt;height:16.5pt" o:ole="">
            <v:imagedata r:id="rId1662" o:title=""/>
          </v:shape>
          <o:OLEObject Type="Embed" ProgID="Equation.DSMT4" ShapeID="_x0000_i1905" DrawAspect="Content" ObjectID="_1737928619" r:id="rId1663"/>
        </w:object>
      </w:r>
      <w:r w:rsidR="00DC56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였다.</w:t>
      </w:r>
      <w:r w:rsidR="00DC566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3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조의 표본들이 서로 독립이라면 </w:t>
      </w:r>
      <w:r w:rsidR="00174026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946B14C">
          <v:shape id="_x0000_i1906" type="#_x0000_t75" style="width:39pt;height:12pt" o:ole="">
            <v:imagedata r:id="rId1557" o:title=""/>
          </v:shape>
          <o:OLEObject Type="Embed" ProgID="Equation.DSMT4" ShapeID="_x0000_i1906" DrawAspect="Content" ObjectID="_1737928620" r:id="rId16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37F" w:rsidRPr="009020A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20" w:dyaOrig="340" w14:anchorId="1B26FD60">
          <v:shape id="_x0000_i1907" type="#_x0000_t75" style="width:131.25pt;height:16.5pt" o:ole="">
            <v:imagedata r:id="rId1665" o:title=""/>
          </v:shape>
          <o:OLEObject Type="Embed" ProgID="Equation.DSMT4" ShapeID="_x0000_i1907" DrawAspect="Content" ObjectID="_1737928621" r:id="rId1666"/>
        </w:object>
      </w:r>
      <w:r w:rsidR="008813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가설검정을 진행하시오.</w:t>
      </w:r>
    </w:p>
    <w:p w14:paraId="1D5A1104" w14:textId="4D4BBBC7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29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C319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E09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E09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항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8F5AE0" w:rsidRPr="008F5AE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E1597A7">
          <v:shape id="_x0000_i1908" type="#_x0000_t75" style="width:12pt;height:12pt" o:ole="">
            <v:imagedata r:id="rId1667" o:title=""/>
          </v:shape>
          <o:OLEObject Type="Embed" ProgID="Equation.DSMT4" ShapeID="_x0000_i1908" DrawAspect="Content" ObjectID="_1737928622" r:id="rId166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1"/>
        <w:gridCol w:w="834"/>
        <w:gridCol w:w="834"/>
        <w:gridCol w:w="834"/>
        <w:gridCol w:w="834"/>
        <w:gridCol w:w="834"/>
        <w:gridCol w:w="834"/>
      </w:tblGrid>
      <w:tr w:rsidR="006E099B" w14:paraId="36FCC59C" w14:textId="77777777" w:rsidTr="006E099B">
        <w:trPr>
          <w:jc w:val="center"/>
        </w:trPr>
        <w:tc>
          <w:tcPr>
            <w:tcW w:w="1251" w:type="dxa"/>
          </w:tcPr>
          <w:p w14:paraId="6FC8C214" w14:textId="3D6D367B" w:rsidR="006E099B" w:rsidRPr="00C42B2A" w:rsidRDefault="006E099B" w:rsidP="006E099B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무지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794" w:type="dxa"/>
          </w:tcPr>
          <w:p w14:paraId="03CA6EAF" w14:textId="38493DED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0</w:t>
            </w:r>
          </w:p>
        </w:tc>
        <w:tc>
          <w:tcPr>
            <w:tcW w:w="794" w:type="dxa"/>
          </w:tcPr>
          <w:p w14:paraId="0804D4F8" w14:textId="6E6E2A20" w:rsidR="006E099B" w:rsidRPr="00A632F8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38</w:t>
            </w:r>
          </w:p>
        </w:tc>
        <w:tc>
          <w:tcPr>
            <w:tcW w:w="794" w:type="dxa"/>
          </w:tcPr>
          <w:p w14:paraId="3C6AD3B5" w14:textId="74409005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3</w:t>
            </w:r>
          </w:p>
        </w:tc>
        <w:tc>
          <w:tcPr>
            <w:tcW w:w="794" w:type="dxa"/>
          </w:tcPr>
          <w:p w14:paraId="555C91A1" w14:textId="5703EA3A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2</w:t>
            </w:r>
          </w:p>
        </w:tc>
        <w:tc>
          <w:tcPr>
            <w:tcW w:w="794" w:type="dxa"/>
          </w:tcPr>
          <w:p w14:paraId="5B4BA77A" w14:textId="6F56A3B2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4</w:t>
            </w:r>
          </w:p>
        </w:tc>
        <w:tc>
          <w:tcPr>
            <w:tcW w:w="794" w:type="dxa"/>
          </w:tcPr>
          <w:p w14:paraId="0064D2EF" w14:textId="69D2CE6F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37</w:t>
            </w:r>
          </w:p>
        </w:tc>
      </w:tr>
      <w:tr w:rsidR="006E099B" w14:paraId="586D0DF4" w14:textId="77777777" w:rsidTr="006E099B">
        <w:trPr>
          <w:jc w:val="center"/>
        </w:trPr>
        <w:tc>
          <w:tcPr>
            <w:tcW w:w="1251" w:type="dxa"/>
          </w:tcPr>
          <w:p w14:paraId="1A35C0A7" w14:textId="34ABFACF" w:rsidR="006E099B" w:rsidRPr="00C42B2A" w:rsidRDefault="006E099B" w:rsidP="006E099B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무지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:</w:t>
            </w:r>
          </w:p>
        </w:tc>
        <w:tc>
          <w:tcPr>
            <w:tcW w:w="794" w:type="dxa"/>
          </w:tcPr>
          <w:p w14:paraId="1B2C7367" w14:textId="63E116FE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35</w:t>
            </w:r>
          </w:p>
        </w:tc>
        <w:tc>
          <w:tcPr>
            <w:tcW w:w="794" w:type="dxa"/>
          </w:tcPr>
          <w:p w14:paraId="1353FAC1" w14:textId="0F6F64C3" w:rsidR="006E099B" w:rsidRPr="00A632F8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0</w:t>
            </w:r>
          </w:p>
        </w:tc>
        <w:tc>
          <w:tcPr>
            <w:tcW w:w="794" w:type="dxa"/>
          </w:tcPr>
          <w:p w14:paraId="17C78AC5" w14:textId="28970142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2</w:t>
            </w:r>
          </w:p>
        </w:tc>
        <w:tc>
          <w:tcPr>
            <w:tcW w:w="794" w:type="dxa"/>
          </w:tcPr>
          <w:p w14:paraId="225677F6" w14:textId="6688521F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36</w:t>
            </w:r>
          </w:p>
        </w:tc>
        <w:tc>
          <w:tcPr>
            <w:tcW w:w="794" w:type="dxa"/>
          </w:tcPr>
          <w:p w14:paraId="6A44D25C" w14:textId="5E596AC9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38</w:t>
            </w:r>
          </w:p>
        </w:tc>
        <w:tc>
          <w:tcPr>
            <w:tcW w:w="794" w:type="dxa"/>
          </w:tcPr>
          <w:p w14:paraId="6D4703E3" w14:textId="0B79F448" w:rsidR="006E099B" w:rsidRPr="00C42B2A" w:rsidRDefault="006E099B" w:rsidP="006E099B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E099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0</w:t>
            </w:r>
          </w:p>
        </w:tc>
      </w:tr>
    </w:tbl>
    <w:p w14:paraId="1010A1CB" w14:textId="4391B376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09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무지의 </w:t>
      </w:r>
      <w:r w:rsidR="00032C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전자부속품저항들이 각각 </w:t>
      </w:r>
      <w:r w:rsidR="00032CBF" w:rsidRPr="00852CC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60" w:dyaOrig="380" w14:anchorId="0E79C633">
          <v:shape id="_x0000_i1909" type="#_x0000_t75" style="width:48pt;height:19.5pt" o:ole="">
            <v:imagedata r:id="rId1669" o:title=""/>
          </v:shape>
          <o:OLEObject Type="Embed" ProgID="Equation.DSMT4" ShapeID="_x0000_i1909" DrawAspect="Content" ObjectID="_1737928623" r:id="rId1670"/>
        </w:object>
      </w:r>
      <w:r w:rsidR="00032C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32CBF" w:rsidRPr="00852CC0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80" w:dyaOrig="380" w14:anchorId="3DAFE790">
          <v:shape id="_x0000_i1910" type="#_x0000_t75" style="width:48.75pt;height:19.5pt" o:ole="">
            <v:imagedata r:id="rId1671" o:title=""/>
          </v:shape>
          <o:OLEObject Type="Embed" ProgID="Equation.DSMT4" ShapeID="_x0000_i1910" DrawAspect="Content" ObjectID="_1737928624" r:id="rId1672"/>
        </w:object>
      </w:r>
      <w:r w:rsidR="00032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고 서로 독립이라면</w:t>
      </w:r>
    </w:p>
    <w:p w14:paraId="691B9C85" w14:textId="546553D1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D3E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D3E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.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E00CE71">
          <v:shape id="_x0000_i1911" type="#_x0000_t75" style="width:39pt;height:12pt" o:ole="">
            <v:imagedata r:id="rId1557" o:title=""/>
          </v:shape>
          <o:OLEObject Type="Embed" ProgID="Equation.DSMT4" ShapeID="_x0000_i1911" DrawAspect="Content" ObjectID="_1737928625" r:id="rId1673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35087DC" w14:textId="4E4D6E7D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D3E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D3E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.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C9847E0">
          <v:shape id="_x0000_i1912" type="#_x0000_t75" style="width:39pt;height:12pt" o:ole="">
            <v:imagedata r:id="rId1557" o:title=""/>
          </v:shape>
          <o:OLEObject Type="Embed" ProgID="Equation.DSMT4" ShapeID="_x0000_i1912" DrawAspect="Content" ObjectID="_1737928626" r:id="rId1674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378F231" w14:textId="6EFB1977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 w:rsidR="004B5A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0F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410D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</w:t>
      </w:r>
      <w:r w:rsidR="00410D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0DB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</w:t>
      </w:r>
      <w:r w:rsidR="00410D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측정한 결과 평균질량이 </w:t>
      </w:r>
      <w:r w:rsidR="00410DB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36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kg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7kg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10DB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3C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DB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질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5kg,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8kg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3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5F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제품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043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이 모두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043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43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라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3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043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357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35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E168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?</w: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70BAB" w:rsidRPr="001E29E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1635C04">
          <v:shape id="_x0000_i1913" type="#_x0000_t75" style="width:39pt;height:12pt" o:ole="">
            <v:imagedata r:id="rId1557" o:title=""/>
          </v:shape>
          <o:OLEObject Type="Embed" ProgID="Equation.DSMT4" ShapeID="_x0000_i1913" DrawAspect="Content" ObjectID="_1737928627" r:id="rId1675"/>
        </w:object>
      </w:r>
      <w:r w:rsidR="00B70BA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565492F" w14:textId="2C2DE2AC" w:rsidR="009F30F8" w:rsidRPr="00360256" w:rsidRDefault="009F30F8" w:rsidP="00BD543C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0" w:name="_Toc12488702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3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</w:t>
      </w:r>
      <w:r w:rsidR="00FB50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파라메터</w:t>
      </w:r>
      <w:r w:rsidR="00FC75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검</w:t>
      </w:r>
      <w:r w:rsidR="00FC75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10"/>
    </w:p>
    <w:p w14:paraId="29B57561" w14:textId="089AFEA7" w:rsidR="009F30F8" w:rsidRPr="00360256" w:rsidRDefault="009F30F8" w:rsidP="00BD543C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" w:name="_Toc12488702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3.1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CE40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3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bookmarkEnd w:id="11"/>
    </w:p>
    <w:p w14:paraId="1DF10C32" w14:textId="50F70A5C" w:rsidR="009F30F8" w:rsidRDefault="009F30F8" w:rsidP="005D4B2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는</w: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6836FF" w:rsidRPr="00BD543C">
        <w:rPr>
          <w:rStyle w:val="MTEquationSection"/>
        </w:rPr>
        <w:instrText>Equation Section (Next)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 리용된다.</w:t>
      </w:r>
      <w:r w:rsidR="005D4B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4B24"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8829F35">
          <v:shape id="_x0000_i1914" type="#_x0000_t75" style="width:50.25pt;height:15pt" o:ole="">
            <v:imagedata r:id="rId1676" o:title=""/>
          </v:shape>
          <o:OLEObject Type="Embed" ProgID="Equation.DSMT4" ShapeID="_x0000_i1914" DrawAspect="Content" ObjectID="_1737928628" r:id="rId1677"/>
        </w:objec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지수분포 </w:t>
      </w:r>
      <w:r w:rsidR="005D4B24"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22F123E7">
          <v:shape id="_x0000_i1915" type="#_x0000_t75" style="width:43.5pt;height:15pt" o:ole="">
            <v:imagedata r:id="rId1678" o:title=""/>
          </v:shape>
          <o:OLEObject Type="Embed" ProgID="Equation.DSMT4" ShapeID="_x0000_i1915" DrawAspect="Content" ObjectID="_1737928629" r:id="rId1679"/>
        </w:objec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라고 하면 </w:t>
      </w:r>
      <w:r w:rsidR="005D4B24" w:rsidRPr="005D4B2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A84457">
          <v:shape id="_x0000_i1916" type="#_x0000_t75" style="width:8.25pt;height:12pt" o:ole="">
            <v:imagedata r:id="rId1680" o:title=""/>
          </v:shape>
          <o:OLEObject Type="Embed" ProgID="Equation.DSMT4" ShapeID="_x0000_i1916" DrawAspect="Content" ObjectID="_1737928630" r:id="rId1681"/>
        </w:objec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그 평균이다.</w:t>
      </w:r>
      <w:r w:rsidR="005D4B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5D4B24" w:rsidRPr="005D4B2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21B2D0E">
          <v:shape id="_x0000_i1917" type="#_x0000_t75" style="width:8.25pt;height:12pt" o:ole="">
            <v:imagedata r:id="rId1682" o:title=""/>
          </v:shape>
          <o:OLEObject Type="Embed" ProgID="Equation.DSMT4" ShapeID="_x0000_i1917" DrawAspect="Content" ObjectID="_1737928631" r:id="rId1683"/>
        </w:object>
      </w:r>
      <w:r w:rsidR="005D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한 다음과 같은 가설검정문제를 생각하자.</w:t>
      </w:r>
    </w:p>
    <w:p w14:paraId="375FEB32" w14:textId="2FF6E6E7" w:rsidR="005D4B24" w:rsidRPr="00360256" w:rsidRDefault="005D4B24" w:rsidP="005D4B24">
      <w:pPr>
        <w:pStyle w:val="MTDisplayEquation"/>
      </w:pPr>
      <w:r>
        <w:tab/>
      </w:r>
      <w:r w:rsidRPr="005D4B24">
        <w:rPr>
          <w:position w:val="-10"/>
        </w:rPr>
        <w:object w:dxaOrig="2340" w:dyaOrig="300" w14:anchorId="4273A1DC">
          <v:shape id="_x0000_i1918" type="#_x0000_t75" style="width:117pt;height:15pt" o:ole="">
            <v:imagedata r:id="rId1684" o:title=""/>
          </v:shape>
          <o:OLEObject Type="Embed" ProgID="Equation.DSMT4" ShapeID="_x0000_i1918" DrawAspect="Content" ObjectID="_1737928632" r:id="rId16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BE163C2" w14:textId="77777777" w:rsidR="005D4B24" w:rsidRDefault="005D4B2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찾기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B20FED5">
          <v:shape id="_x0000_i1919" type="#_x0000_t75" style="width:9pt;height:12pt" o:ole="">
            <v:imagedata r:id="rId25" o:title=""/>
          </v:shape>
          <o:OLEObject Type="Embed" ProgID="Equation.DSMT4" ShapeID="_x0000_i1919" DrawAspect="Content" ObjectID="_1737928633" r:id="rId168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D4B2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FA6FD9F">
          <v:shape id="_x0000_i1920" type="#_x0000_t75" style="width:9pt;height:12pt" o:ole="">
            <v:imagedata r:id="rId1687" o:title=""/>
          </v:shape>
          <o:OLEObject Type="Embed" ProgID="Equation.DSMT4" ShapeID="_x0000_i1920" DrawAspect="Content" ObjectID="_1737928634" r:id="rId16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고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6B08F13" w14:textId="77777777" w:rsidR="005D4B24" w:rsidRDefault="005D4B2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4763C2E7">
          <v:shape id="_x0000_i1921" type="#_x0000_t75" style="width:29.25pt;height:15pt" o:ole="">
            <v:imagedata r:id="rId1689" o:title=""/>
          </v:shape>
          <o:OLEObject Type="Embed" ProgID="Equation.DSMT4" ShapeID="_x0000_i1921" DrawAspect="Content" ObjectID="_1737928635" r:id="rId16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5D4B24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60" w:dyaOrig="639" w14:anchorId="5B316A47">
          <v:shape id="_x0000_i1922" type="#_x0000_t75" style="width:108.75pt;height:31.5pt" o:ole="">
            <v:imagedata r:id="rId1691" o:title=""/>
          </v:shape>
          <o:OLEObject Type="Embed" ProgID="Equation.DSMT4" ShapeID="_x0000_i1922" DrawAspect="Content" ObjectID="_1737928636" r:id="rId16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감마분포의 성질로부터 </w:t>
      </w:r>
    </w:p>
    <w:p w14:paraId="3D40356E" w14:textId="52F68DD8" w:rsidR="005D4B24" w:rsidRDefault="005D4B24" w:rsidP="005D4B24">
      <w:pPr>
        <w:pStyle w:val="MTDisplayEquation"/>
      </w:pPr>
      <w:r>
        <w:tab/>
      </w:r>
      <w:r w:rsidRPr="005D4B24">
        <w:rPr>
          <w:position w:val="-24"/>
        </w:rPr>
        <w:object w:dxaOrig="1719" w:dyaOrig="580" w14:anchorId="29F38E32">
          <v:shape id="_x0000_i1923" type="#_x0000_t75" style="width:85.5pt;height:29.25pt" o:ole="">
            <v:imagedata r:id="rId1693" o:title=""/>
          </v:shape>
          <o:OLEObject Type="Embed" ProgID="Equation.DSMT4" ShapeID="_x0000_i1923" DrawAspect="Content" ObjectID="_1737928637" r:id="rId16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2F7D399" w14:textId="58C8EAB1" w:rsidR="009F30F8" w:rsidRDefault="005D4B24" w:rsidP="00A85D3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96198AE">
          <v:shape id="_x0000_i1924" type="#_x0000_t75" style="width:15pt;height:16.5pt" o:ole="">
            <v:imagedata r:id="rId1695" o:title=""/>
          </v:shape>
          <o:OLEObject Type="Embed" ProgID="Equation.DSMT4" ShapeID="_x0000_i1924" DrawAspect="Content" ObjectID="_1737928638" r:id="rId1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검정통계량으로 리용할수 있으며 </w:t>
      </w:r>
      <w:r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40" w14:anchorId="473167E4">
          <v:shape id="_x0000_i1925" type="#_x0000_t75" style="width:33pt;height:16.5pt" o:ole="">
            <v:imagedata r:id="rId1697" o:title=""/>
          </v:shape>
          <o:OLEObject Type="Embed" ProgID="Equation.DSMT4" ShapeID="_x0000_i1925" DrawAspect="Content" ObjectID="_1737928639" r:id="rId16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위수를 리용하여 검정의 거절구역을 설정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문제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3.1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절구역의 형식은 </w:t>
      </w:r>
      <w:r w:rsidRPr="005D4B2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800" w:dyaOrig="380" w14:anchorId="40219033">
          <v:shape id="_x0000_i1926" type="#_x0000_t75" style="width:90.75pt;height:19.5pt" o:ole="">
            <v:imagedata r:id="rId1699" o:title=""/>
          </v:shape>
          <o:OLEObject Type="Embed" ProgID="Equation.DSMT4" ShapeID="_x0000_i1926" DrawAspect="Content" ObjectID="_1737928640" r:id="rId1700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D4B2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6C75FC9">
          <v:shape id="_x0000_i1927" type="#_x0000_t75" style="width:12pt;height:9pt" o:ole="">
            <v:imagedata r:id="rId1701" o:title=""/>
          </v:shape>
          <o:OLEObject Type="Embed" ProgID="Equation.DSMT4" ShapeID="_x0000_i1927" DrawAspect="Content" ObjectID="_1737928641" r:id="rId1702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A85D3E" w:rsidRPr="00A85D3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2D171529">
          <v:shape id="_x0000_i1928" type="#_x0000_t75" style="width:45.75pt;height:15pt" o:ole="">
            <v:imagedata r:id="rId1703" o:title=""/>
          </v:shape>
          <o:OLEObject Type="Embed" ProgID="Equation.DSMT4" ShapeID="_x0000_i1928" DrawAspect="Content" ObjectID="_1737928642" r:id="rId1704"/>
        </w:object>
      </w:r>
      <w:r w:rsidR="00A8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거절구역을 다음과 같이 얻을수 있다.</w:t>
      </w:r>
    </w:p>
    <w:p w14:paraId="4D6AF5C0" w14:textId="258B49BF" w:rsidR="00A85D3E" w:rsidRPr="00360256" w:rsidRDefault="00A85D3E" w:rsidP="00A85D3E">
      <w:pPr>
        <w:pStyle w:val="MTDisplayEquation"/>
      </w:pPr>
      <w:r>
        <w:tab/>
      </w:r>
      <w:r w:rsidRPr="00A85D3E">
        <w:rPr>
          <w:position w:val="-14"/>
        </w:rPr>
        <w:object w:dxaOrig="1860" w:dyaOrig="380" w14:anchorId="35D44B3A">
          <v:shape id="_x0000_i1929" type="#_x0000_t75" style="width:93.75pt;height:19.5pt" o:ole="">
            <v:imagedata r:id="rId1705" o:title=""/>
          </v:shape>
          <o:OLEObject Type="Embed" ProgID="Equation.DSMT4" ShapeID="_x0000_i1929" DrawAspect="Content" ObjectID="_1737928643" r:id="rId17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87D990F" w14:textId="24B6872E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부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8412333">
          <v:shape id="_x0000_i1930" type="#_x0000_t75" style="width:9pt;height:12pt" o:ole="">
            <v:imagedata r:id="rId1018" o:title=""/>
          </v:shape>
          <o:OLEObject Type="Embed" ProgID="Equation.DSMT4" ShapeID="_x0000_i1930" DrawAspect="Content" ObjectID="_1737928644" r:id="rId1707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A8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론의한것처럼 </w:t>
      </w:r>
      <w:r w:rsidR="00A85D3E" w:rsidRPr="00A85D3E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859" w:dyaOrig="580" w14:anchorId="30B72E99">
          <v:shape id="_x0000_i1931" type="#_x0000_t75" style="width:43.5pt;height:29.25pt" o:ole="">
            <v:imagedata r:id="rId1708" o:title=""/>
          </v:shape>
          <o:OLEObject Type="Embed" ProgID="Equation.DSMT4" ShapeID="_x0000_i1931" DrawAspect="Content" ObjectID="_1737928645" r:id="rId170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으로부터 계산한 검정통계량의 값이라고 하고 </w:t>
      </w:r>
      <w:r w:rsidR="00A85D3E" w:rsidRPr="00A85D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7569351">
          <v:shape id="_x0000_i1932" type="#_x0000_t75" style="width:15pt;height:16.5pt" o:ole="">
            <v:imagedata r:id="rId1710" o:title=""/>
          </v:shape>
          <o:OLEObject Type="Embed" ProgID="Equation.DSMT4" ShapeID="_x0000_i1932" DrawAspect="Content" ObjectID="_1737928646" r:id="rId1711"/>
        </w:object>
      </w:r>
      <w:r w:rsid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A85D3E" w:rsidRPr="00AA0ECB">
        <w:rPr>
          <w:position w:val="-10"/>
        </w:rPr>
        <w:object w:dxaOrig="660" w:dyaOrig="340" w14:anchorId="71897A41">
          <v:shape id="_x0000_i1933" type="#_x0000_t75" style="width:33pt;height:16.5pt" o:ole="">
            <v:imagedata r:id="rId1712" o:title=""/>
          </v:shape>
          <o:OLEObject Type="Embed" ProgID="Equation.DSMT4" ShapeID="_x0000_i1933" DrawAspect="Content" ObjectID="_1737928647" r:id="rId1713"/>
        </w:object>
      </w:r>
      <w:r w:rsidR="00A85D3E" w:rsidRP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우연량이라고 한다면 검정의</w:t>
      </w:r>
      <w:r w:rsid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5B1870B">
          <v:shape id="_x0000_i1934" type="#_x0000_t75" style="width:9pt;height:12pt" o:ole="">
            <v:imagedata r:id="rId1018" o:title=""/>
          </v:shape>
          <o:OLEObject Type="Embed" ProgID="Equation.DSMT4" ShapeID="_x0000_i1934" DrawAspect="Content" ObjectID="_1737928648" r:id="rId171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5D3E" w:rsidRPr="00A85D3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440" w:dyaOrig="380" w14:anchorId="2E1ADCB0">
          <v:shape id="_x0000_i1935" type="#_x0000_t75" style="width:1in;height:19.5pt" o:ole="">
            <v:imagedata r:id="rId1715" o:title=""/>
          </v:shape>
          <o:OLEObject Type="Embed" ProgID="Equation.DSMT4" ShapeID="_x0000_i1935" DrawAspect="Content" ObjectID="_1737928649" r:id="rId1716"/>
        </w:object>
      </w:r>
      <w:r w:rsidR="00A8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36EA18A" w14:textId="050AEFE1" w:rsidR="008513FF" w:rsidRDefault="0062105E" w:rsidP="00A85D3E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30F0E00">
          <v:shape id="_x0000_i1936" type="#_x0000_t75" style="width:9pt;height:12pt" o:ole="">
            <v:imagedata r:id="rId25" o:title=""/>
          </v:shape>
          <o:OLEObject Type="Embed" ProgID="Equation.DSMT4" ShapeID="_x0000_i1936" DrawAspect="Content" ObjectID="_1737928650" r:id="rId171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방법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A8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85D3E" w:rsidRPr="00A85D3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0" w:dyaOrig="300" w14:anchorId="4480E682">
          <v:shape id="_x0000_i1937" type="#_x0000_t75" style="width:120pt;height:15pt" o:ole="">
            <v:imagedata r:id="rId1718" o:title=""/>
          </v:shape>
          <o:OLEObject Type="Embed" ProgID="Equation.DSMT4" ShapeID="_x0000_i1937" DrawAspect="Content" ObjectID="_1737928651" r:id="rId1719"/>
        </w:object>
      </w:r>
      <w:r w:rsidR="00A8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A85D3E" w:rsidRPr="00A85D3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20" w:dyaOrig="300" w14:anchorId="34E22554">
          <v:shape id="_x0000_i1938" type="#_x0000_t75" style="width:126.75pt;height:15pt" o:ole="">
            <v:imagedata r:id="rId1720" o:title=""/>
          </v:shape>
          <o:OLEObject Type="Embed" ProgID="Equation.DSMT4" ShapeID="_x0000_i1938" DrawAspect="Content" ObjectID="_1737928652" r:id="rId1721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A8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검정통계량은 변하지 않으며 거절구역과 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F610ACA">
          <v:shape id="_x0000_i1939" type="#_x0000_t75" style="width:9pt;height:12pt" o:ole="">
            <v:imagedata r:id="rId1018" o:title=""/>
          </v:shape>
          <o:OLEObject Type="Embed" ProgID="Equation.DSMT4" ShapeID="_x0000_i1939" DrawAspect="Content" ObjectID="_1737928653" r:id="rId172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FA13D05" w14:textId="7B7DE69D" w:rsidR="00DE1317" w:rsidRDefault="00DE1317" w:rsidP="00DE1317">
      <w:pPr>
        <w:widowControl/>
        <w:shd w:val="clear" w:color="auto" w:fill="FFFFFF"/>
        <w:topLinePunct/>
        <w:ind w:left="1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E131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700" w:dyaOrig="380" w14:anchorId="7950C36B">
          <v:shape id="_x0000_i1940" type="#_x0000_t75" style="width:84.75pt;height:19.5pt" o:ole="">
            <v:imagedata r:id="rId1723" o:title=""/>
          </v:shape>
          <o:OLEObject Type="Embed" ProgID="Equation.DSMT4" ShapeID="_x0000_i1940" DrawAspect="Content" ObjectID="_1737928654" r:id="rId172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E131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60" w:dyaOrig="380" w14:anchorId="02D0522C">
          <v:shape id="_x0000_i1941" type="#_x0000_t75" style="width:78pt;height:19.5pt" o:ole="">
            <v:imagedata r:id="rId1725" o:title=""/>
          </v:shape>
          <o:OLEObject Type="Embed" ProgID="Equation.DSMT4" ShapeID="_x0000_i1941" DrawAspect="Content" ObjectID="_1737928655" r:id="rId1726"/>
        </w:object>
      </w:r>
    </w:p>
    <w:p w14:paraId="656E11BD" w14:textId="00A1AA63" w:rsidR="00A85D3E" w:rsidRDefault="00DE1317" w:rsidP="00DE131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E131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360" w:dyaOrig="380" w14:anchorId="40913668">
          <v:shape id="_x0000_i1942" type="#_x0000_t75" style="width:168pt;height:19.5pt" o:ole="">
            <v:imagedata r:id="rId1727" o:title=""/>
          </v:shape>
          <o:OLEObject Type="Embed" ProgID="Equation.DSMT4" ShapeID="_x0000_i1942" DrawAspect="Content" ObjectID="_1737928656" r:id="rId17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E131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300" w:dyaOrig="380" w14:anchorId="4FC37B00">
          <v:shape id="_x0000_i1943" type="#_x0000_t75" style="width:165pt;height:19.5pt" o:ole="">
            <v:imagedata r:id="rId1729" o:title=""/>
          </v:shape>
          <o:OLEObject Type="Embed" ProgID="Equation.DSMT4" ShapeID="_x0000_i1943" DrawAspect="Content" ObjectID="_1737928657" r:id="rId1730"/>
        </w:object>
      </w:r>
    </w:p>
    <w:p w14:paraId="0F9E4916" w14:textId="68BB25BE" w:rsidR="009F30F8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3.1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,000</w:t>
      </w:r>
      <w:r w:rsidR="00B218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1D2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2976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AA22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AA22F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22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하여 시험하니 다음과 같은 유효시간을 관측하였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64"/>
        <w:gridCol w:w="834"/>
        <w:gridCol w:w="900"/>
        <w:gridCol w:w="764"/>
      </w:tblGrid>
      <w:tr w:rsidR="007D25D8" w14:paraId="1282E3D1" w14:textId="77777777" w:rsidTr="00AA0ECB">
        <w:trPr>
          <w:jc w:val="center"/>
        </w:trPr>
        <w:tc>
          <w:tcPr>
            <w:tcW w:w="737" w:type="dxa"/>
          </w:tcPr>
          <w:p w14:paraId="72A176ED" w14:textId="5A9BA4A3" w:rsidR="007D25D8" w:rsidRPr="007D25D8" w:rsidRDefault="007D25D8" w:rsidP="007D25D8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D25D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5</w:t>
            </w:r>
          </w:p>
        </w:tc>
        <w:tc>
          <w:tcPr>
            <w:tcW w:w="737" w:type="dxa"/>
          </w:tcPr>
          <w:p w14:paraId="375C59FC" w14:textId="6CB2A87B" w:rsidR="007D25D8" w:rsidRPr="007D25D8" w:rsidRDefault="007D25D8" w:rsidP="007D25D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D25D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94</w:t>
            </w:r>
          </w:p>
        </w:tc>
        <w:tc>
          <w:tcPr>
            <w:tcW w:w="834" w:type="dxa"/>
          </w:tcPr>
          <w:p w14:paraId="6CF4E3FF" w14:textId="3694D047" w:rsidR="007D25D8" w:rsidRPr="007D25D8" w:rsidRDefault="007D25D8" w:rsidP="007D25D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D25D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9</w:t>
            </w:r>
          </w:p>
        </w:tc>
        <w:tc>
          <w:tcPr>
            <w:tcW w:w="834" w:type="dxa"/>
          </w:tcPr>
          <w:p w14:paraId="09DBAA79" w14:textId="57C2701A" w:rsidR="007D25D8" w:rsidRPr="007D25D8" w:rsidRDefault="007D25D8" w:rsidP="007D25D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D25D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572</w:t>
            </w:r>
          </w:p>
        </w:tc>
        <w:tc>
          <w:tcPr>
            <w:tcW w:w="737" w:type="dxa"/>
          </w:tcPr>
          <w:p w14:paraId="4B2788BF" w14:textId="6FC481FE" w:rsidR="007D25D8" w:rsidRPr="007D25D8" w:rsidRDefault="007D25D8" w:rsidP="007D25D8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D25D8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133</w:t>
            </w:r>
          </w:p>
        </w:tc>
      </w:tr>
    </w:tbl>
    <w:p w14:paraId="32445A3B" w14:textId="07BCAB36" w:rsidR="009F30F8" w:rsidRPr="00360256" w:rsidRDefault="009F30F8" w:rsidP="001552E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25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D2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00" w:dyaOrig="300" w14:anchorId="29E13607">
          <v:shape id="_x0000_i1944" type="#_x0000_t75" style="width:124.5pt;height:15pt" o:ole="">
            <v:imagedata r:id="rId1731" o:title=""/>
          </v:shape>
          <o:OLEObject Type="Embed" ProgID="Equation.DSMT4" ShapeID="_x0000_i1944" DrawAspect="Content" ObjectID="_1737928658" r:id="rId1732"/>
        </w:object>
      </w:r>
      <w:r w:rsidR="00155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735B7BF" w14:textId="020CECD3" w:rsidR="009F30F8" w:rsidRPr="00360256" w:rsidRDefault="009F30F8" w:rsidP="001552E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960" w:dyaOrig="240" w14:anchorId="23AA9E0B">
          <v:shape id="_x0000_i1945" type="#_x0000_t75" style="width:48pt;height:12pt" o:ole="">
            <v:imagedata r:id="rId1733" o:title=""/>
          </v:shape>
          <o:OLEObject Type="Embed" ProgID="Equation.DSMT4" ShapeID="_x0000_i1945" DrawAspect="Content" ObjectID="_1737928659" r:id="rId1734"/>
        </w:object>
      </w:r>
      <w:r w:rsidR="00155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얻고 검정통계량은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820" w:dyaOrig="580" w14:anchorId="3231027D">
          <v:shape id="_x0000_i1946" type="#_x0000_t75" style="width:141pt;height:29.25pt" o:ole="">
            <v:imagedata r:id="rId1735" o:title=""/>
          </v:shape>
          <o:OLEObject Type="Embed" ProgID="Equation.DSMT4" ShapeID="_x0000_i1946" DrawAspect="Content" ObjectID="_1737928660" r:id="rId1736"/>
        </w:object>
      </w:r>
    </w:p>
    <w:p w14:paraId="22D6DF3F" w14:textId="651DDFF9" w:rsidR="009F30F8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C7BED22">
          <v:shape id="_x0000_i1947" type="#_x0000_t75" style="width:39pt;height:12pt" o:ole="">
            <v:imagedata r:id="rId1737" o:title=""/>
          </v:shape>
          <o:OLEObject Type="Embed" ProgID="Equation.DSMT4" ShapeID="_x0000_i1947" DrawAspect="Content" ObjectID="_1737928661" r:id="rId1738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44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8644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8644C9" w:rsidRPr="008644C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0" w:dyaOrig="340" w14:anchorId="024D1B4A">
          <v:shape id="_x0000_i1948" type="#_x0000_t75" style="width:78pt;height:16.5pt" o:ole="">
            <v:imagedata r:id="rId1739" o:title=""/>
          </v:shape>
          <o:OLEObject Type="Embed" ProgID="Equation.DSMT4" ShapeID="_x0000_i1948" DrawAspect="Content" ObjectID="_1737928662" r:id="rId1740"/>
        </w:object>
      </w:r>
      <w:r w:rsidR="008644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찾을수 있다.</w:t>
      </w:r>
      <w:r w:rsidR="008644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377&gt;3.9403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4E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044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접수하며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00</w:t>
      </w:r>
      <w:r w:rsidR="00E044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것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1D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1791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2152EFB">
          <v:shape id="_x0000_i1949" type="#_x0000_t75" style="width:9pt;height:12pt" o:ole="">
            <v:imagedata r:id="rId1018" o:title=""/>
          </v:shape>
          <o:OLEObject Type="Embed" ProgID="Equation.DSMT4" ShapeID="_x0000_i1949" DrawAspect="Content" ObjectID="_1737928663" r:id="rId1741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7914" w:rsidRPr="0001791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120" w:dyaOrig="380" w14:anchorId="52A2B772">
          <v:shape id="_x0000_i1950" type="#_x0000_t75" style="width:105pt;height:19.5pt" o:ole="">
            <v:imagedata r:id="rId1742" o:title=""/>
          </v:shape>
          <o:OLEObject Type="Embed" ProgID="Equation.DSMT4" ShapeID="_x0000_i1950" DrawAspect="Content" ObjectID="_1737928664" r:id="rId1743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3F4AF5" w14:textId="1CF5A77A" w:rsidR="009F30F8" w:rsidRPr="00360256" w:rsidRDefault="009F30F8" w:rsidP="00AD6C2A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" w:name="_Toc12488702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3.2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04FA" w:rsidRPr="00BF04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8B187E6">
          <v:shape id="_x0000_i1951" type="#_x0000_t75" style="width:9pt;height:12pt" o:ole="">
            <v:imagedata r:id="rId9" o:title=""/>
          </v:shape>
          <o:OLEObject Type="Embed" ProgID="Equation.DSMT4" ShapeID="_x0000_i1951" DrawAspect="Content" ObjectID="_1737928665" r:id="rId174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12"/>
    </w:p>
    <w:p w14:paraId="4D215134" w14:textId="03F84F64" w:rsidR="008513FF" w:rsidRDefault="000105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04FA" w:rsidRPr="00BF04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10FF4A5">
          <v:shape id="_x0000_i1952" type="#_x0000_t75" style="width:9pt;height:12pt" o:ole="">
            <v:imagedata r:id="rId9" o:title=""/>
          </v:shape>
          <o:OLEObject Type="Embed" ProgID="Equation.DSMT4" ShapeID="_x0000_i1952" DrawAspect="Content" ObjectID="_1737928666" r:id="rId174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어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04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 w:rsidR="00BF04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BF04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BF04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F04FA" w:rsidRPr="00BF04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29DA8C1">
          <v:shape id="_x0000_i1953" type="#_x0000_t75" style="width:33pt;height:15pt" o:ole="">
            <v:imagedata r:id="rId1746" o:title=""/>
          </v:shape>
          <o:OLEObject Type="Embed" ProgID="Equation.DSMT4" ShapeID="_x0000_i1953" DrawAspect="Content" ObjectID="_1737928667" r:id="rId1747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F04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04FA" w:rsidRPr="00BF04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8C32C47">
          <v:shape id="_x0000_i1954" type="#_x0000_t75" style="width:8.25pt;height:9pt" o:ole="">
            <v:imagedata r:id="rId1748" o:title=""/>
          </v:shape>
          <o:OLEObject Type="Embed" ProgID="Equation.DSMT4" ShapeID="_x0000_i1954" DrawAspect="Content" ObjectID="_1737928668" r:id="rId174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BF04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독립적인 실험을 진행할 때 그 사건이 발생한 회수를 </w:t>
      </w:r>
      <w:r w:rsidR="00BF04FA" w:rsidRPr="00BF04F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E52D519">
          <v:shape id="_x0000_i1955" type="#_x0000_t75" style="width:8.25pt;height:9pt" o:ole="">
            <v:imagedata r:id="rId1750" o:title=""/>
          </v:shape>
          <o:OLEObject Type="Embed" ProgID="Equation.DSMT4" ShapeID="_x0000_i1955" DrawAspect="Content" ObjectID="_1737928669" r:id="rId1751"/>
        </w:object>
      </w:r>
      <w:r w:rsidR="00BF04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 w:rsidR="00BF04FA" w:rsidRPr="00BF04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108EC4F">
          <v:shape id="_x0000_i1956" type="#_x0000_t75" style="width:50.25pt;height:15pt" o:ole="">
            <v:imagedata r:id="rId1752" o:title=""/>
          </v:shape>
          <o:OLEObject Type="Embed" ProgID="Equation.DSMT4" ShapeID="_x0000_i1956" DrawAspect="Content" ObjectID="_1737928670" r:id="rId1753"/>
        </w:object>
      </w:r>
      <w:r w:rsidR="00BF04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BA0D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BA0DCD" w:rsidRPr="00BA0DC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1D2FF36">
          <v:shape id="_x0000_i1957" type="#_x0000_t75" style="width:8.25pt;height:9pt" o:ole="">
            <v:imagedata r:id="rId1754" o:title=""/>
          </v:shape>
          <o:OLEObject Type="Embed" ProgID="Equation.DSMT4" ShapeID="_x0000_i1957" DrawAspect="Content" ObjectID="_1737928671" r:id="rId1755"/>
        </w:objec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="00BA0DCD" w:rsidRPr="00BA0DC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E651AFA">
          <v:shape id="_x0000_i1958" type="#_x0000_t75" style="width:9pt;height:12pt" o:ole="">
            <v:imagedata r:id="rId1756" o:title=""/>
          </v:shape>
          <o:OLEObject Type="Embed" ProgID="Equation.DSMT4" ShapeID="_x0000_i1958" DrawAspect="Content" ObjectID="_1737928672" r:id="rId1757"/>
        </w:objec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일정한 가설을 검정할수 있다.</w:t>
      </w:r>
      <w:r w:rsidR="00BA0D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 다음과 같은 단측가설검정문제를 론의하자.</w:t>
      </w:r>
    </w:p>
    <w:p w14:paraId="680A558A" w14:textId="63A7F1AE" w:rsidR="00BA0DCD" w:rsidRDefault="00BA0DCD" w:rsidP="00BA0DCD">
      <w:pPr>
        <w:pStyle w:val="MTDisplayEquation"/>
      </w:pPr>
      <w:r>
        <w:tab/>
      </w:r>
      <w:r w:rsidRPr="00BA0DCD">
        <w:rPr>
          <w:position w:val="-10"/>
        </w:rPr>
        <w:object w:dxaOrig="2540" w:dyaOrig="300" w14:anchorId="367ED13E">
          <v:shape id="_x0000_i1959" type="#_x0000_t75" style="width:127.5pt;height:15pt" o:ole="">
            <v:imagedata r:id="rId1758" o:title=""/>
          </v:shape>
          <o:OLEObject Type="Embed" ProgID="Equation.DSMT4" ShapeID="_x0000_i1959" DrawAspect="Content" ObjectID="_1737928673" r:id="rId17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DAE6074" w14:textId="1A73F726" w:rsidR="009F30F8" w:rsidRDefault="009F30F8" w:rsidP="00B6581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0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볼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방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BA0DCD" w:rsidRPr="00BA0DC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60" w:dyaOrig="300" w14:anchorId="7341AD17">
          <v:shape id="_x0000_i1960" type="#_x0000_t75" style="width:48pt;height:15pt" o:ole="">
            <v:imagedata r:id="rId1760" o:title=""/>
          </v:shape>
          <o:OLEObject Type="Embed" ProgID="Equation.DSMT4" ShapeID="_x0000_i1960" DrawAspect="Content" ObjectID="_1737928674" r:id="rId1761"/>
        </w:object>
      </w:r>
      <w:r w:rsidR="00BA0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0DCD" w:rsidRPr="00BA0DC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1F15926">
          <v:shape id="_x0000_i1961" type="#_x0000_t75" style="width:8.25pt;height:9pt" o:ole="">
            <v:imagedata r:id="rId1762" o:title=""/>
          </v:shape>
          <o:OLEObject Type="Embed" ProgID="Equation.DSMT4" ShapeID="_x0000_i1961" DrawAspect="Content" ObjectID="_1737928675" r:id="rId1763"/>
        </w:object>
      </w:r>
      <w:r w:rsidR="00BA0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자연수만 취하므로 </w:t>
      </w:r>
      <w:r w:rsidR="00B65810" w:rsidRPr="00B658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58B1BC7">
          <v:shape id="_x0000_i1962" type="#_x0000_t75" style="width:7.5pt;height:9pt" o:ole="">
            <v:imagedata r:id="rId1764" o:title=""/>
          </v:shape>
          <o:OLEObject Type="Embed" ProgID="Equation.DSMT4" ShapeID="_x0000_i1962" DrawAspect="Content" ObjectID="_1737928676" r:id="rId1765"/>
        </w:object>
      </w:r>
      <w:r w:rsidR="00B658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비부인 옹근수로 제한할수 있다.</w:t>
      </w:r>
      <w:r w:rsidR="00B658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58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일반적으로 </w:t>
      </w:r>
      <w:r w:rsidR="00B65810" w:rsidRPr="00B658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5687F9C">
          <v:shape id="_x0000_i1963" type="#_x0000_t75" style="width:12pt;height:9pt" o:ole="">
            <v:imagedata r:id="rId1766" o:title=""/>
          </v:shape>
          <o:OLEObject Type="Embed" ProgID="Equation.DSMT4" ShapeID="_x0000_i1963" DrawAspect="Content" ObjectID="_1737928677" r:id="rId1767"/>
        </w:object>
      </w:r>
      <w:r w:rsidR="00B658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진 경우에 다음 식이 성립하는 </w:t>
      </w:r>
      <w:r w:rsidR="00B65810" w:rsidRPr="00B658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55B6575">
          <v:shape id="_x0000_i1964" type="#_x0000_t75" style="width:7.5pt;height:9pt" o:ole="">
            <v:imagedata r:id="rId1768" o:title=""/>
          </v:shape>
          <o:OLEObject Type="Embed" ProgID="Equation.DSMT4" ShapeID="_x0000_i1964" DrawAspect="Content" ObjectID="_1737928678" r:id="rId1769"/>
        </w:object>
      </w:r>
      <w:r w:rsidR="00B658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꼭 구할수 있는것은 아니다.</w:t>
      </w:r>
    </w:p>
    <w:p w14:paraId="6DDD2779" w14:textId="5BF5F74D" w:rsidR="00B65810" w:rsidRPr="00360256" w:rsidRDefault="00B65810" w:rsidP="00B65810">
      <w:pPr>
        <w:pStyle w:val="MTDisplayEquation"/>
      </w:pPr>
      <w:r>
        <w:tab/>
      </w:r>
      <w:r w:rsidRPr="00B65810">
        <w:rPr>
          <w:position w:val="-26"/>
        </w:rPr>
        <w:object w:dxaOrig="3379" w:dyaOrig="639" w14:anchorId="0F649939">
          <v:shape id="_x0000_i1965" type="#_x0000_t75" style="width:168.75pt;height:31.5pt" o:ole="">
            <v:imagedata r:id="rId1770" o:title=""/>
          </v:shape>
          <o:OLEObject Type="Embed" ProgID="Equation.DSMT4" ShapeID="_x0000_i1965" DrawAspect="Content" ObjectID="_1737928679" r:id="rId17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0AA3076" w14:textId="4A43F0A0" w:rsidR="009F30F8" w:rsidRPr="00360256" w:rsidRDefault="00CD6186" w:rsidP="00572CB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식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3.5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618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644D5784">
          <v:shape id="_x0000_i1966" type="#_x0000_t75" style="width:7.5pt;height:9pt" o:ole="">
            <v:imagedata r:id="rId1772" o:title=""/>
          </v:shape>
          <o:OLEObject Type="Embed" ProgID="Equation.DSMT4" ShapeID="_x0000_i1966" DrawAspect="Content" ObjectID="_1737928680" r:id="rId17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구하는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물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산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</w:t>
      </w:r>
      <w:r w:rsidR="00572C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에서 자주 맞다드는 문제이다.</w:t>
      </w:r>
      <w:r w:rsidR="00572CB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72C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런 경우에 보통 </w:t>
      </w:r>
      <w:r w:rsidR="00572CBB" w:rsidRPr="00572CBB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4260" w:dyaOrig="660" w14:anchorId="456E7E66">
          <v:shape id="_x0000_i1967" type="#_x0000_t75" style="width:213pt;height:33pt" o:ole="">
            <v:imagedata r:id="rId1774" o:title=""/>
          </v:shape>
          <o:OLEObject Type="Embed" ProgID="Equation.DSMT4" ShapeID="_x0000_i1967" DrawAspect="Content" ObjectID="_1737928681" r:id="rId1775"/>
        </w:object>
      </w:r>
      <w:r w:rsidR="00572C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72CBB" w:rsidRPr="00572CB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76C0A4A">
          <v:shape id="_x0000_i1968" type="#_x0000_t75" style="width:12pt;height:15pt" o:ole="">
            <v:imagedata r:id="rId1776" o:title=""/>
          </v:shape>
          <o:OLEObject Type="Embed" ProgID="Equation.DSMT4" ShapeID="_x0000_i1968" DrawAspect="Content" ObjectID="_1737928682" r:id="rId1777"/>
        </w:object>
      </w:r>
      <w:r w:rsidR="00572C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찾는다.</w:t>
      </w:r>
    </w:p>
    <w:p w14:paraId="3F18A11B" w14:textId="32611CAD" w:rsidR="008513FF" w:rsidRDefault="009F30F8" w:rsidP="006F671C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671C" w:rsidRPr="006F671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0" w:dyaOrig="300" w14:anchorId="7C344885">
          <v:shape id="_x0000_i1969" type="#_x0000_t75" style="width:40.5pt;height:15pt" o:ole="">
            <v:imagedata r:id="rId1778" o:title=""/>
          </v:shape>
          <o:OLEObject Type="Embed" ProgID="Equation.DSMT4" ShapeID="_x0000_i1969" DrawAspect="Content" ObjectID="_1737928683" r:id="rId177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67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6F671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F67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F671C" w:rsidRPr="006F671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BE5B280">
          <v:shape id="_x0000_i1970" type="#_x0000_t75" style="width:12pt;height:9pt" o:ole="">
            <v:imagedata r:id="rId1780" o:title=""/>
          </v:shape>
          <o:OLEObject Type="Embed" ProgID="Equation.DSMT4" ShapeID="_x0000_i1970" DrawAspect="Content" ObjectID="_1737928684" r:id="rId17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671C" w:rsidRPr="006F671C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939" w:dyaOrig="660" w14:anchorId="0035C8B6">
          <v:shape id="_x0000_i1971" type="#_x0000_t75" style="width:98.25pt;height:33pt" o:ole="">
            <v:imagedata r:id="rId1782" o:title=""/>
          </v:shape>
          <o:OLEObject Type="Embed" ProgID="Equation.DSMT4" ShapeID="_x0000_i1971" DrawAspect="Content" ObjectID="_1737928685" r:id="rId1783"/>
        </w:object>
      </w:r>
      <w:r w:rsidR="006F67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낮추는것과 같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&gt;(")m(1-po)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낮춘것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43FCC69" w14:textId="601439EA" w:rsidR="009F30F8" w:rsidRPr="00360256" w:rsidRDefault="009F30F8" w:rsidP="00D264C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6F67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87A6961">
          <v:shape id="_x0000_i1972" type="#_x0000_t75" style="width:9pt;height:12pt" o:ole="">
            <v:imagedata r:id="rId1018" o:title=""/>
          </v:shape>
          <o:OLEObject Type="Embed" ProgID="Equation.DSMT4" ShapeID="_x0000_i1972" DrawAspect="Content" ObjectID="_1737928686" r:id="rId1784"/>
        </w:object>
      </w:r>
      <w:r w:rsidR="009919E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F67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</w:t>
      </w:r>
      <w:r w:rsidR="007616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4C0" w:rsidRPr="00D264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B381679">
          <v:shape id="_x0000_i1973" type="#_x0000_t75" style="width:12pt;height:15pt" o:ole="">
            <v:imagedata r:id="rId1785" o:title=""/>
          </v:shape>
          <o:OLEObject Type="Embed" ProgID="Equation.DSMT4" ShapeID="_x0000_i1973" DrawAspect="Content" ObjectID="_1737928687" r:id="rId1786"/>
        </w:object>
      </w:r>
      <w:r w:rsidR="00D26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D26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관측값 </w:t>
      </w:r>
      <w:r w:rsidR="00D264C0" w:rsidRPr="00D26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3141624">
          <v:shape id="_x0000_i1974" type="#_x0000_t75" style="width:27.75pt;height:15pt" o:ole="">
            <v:imagedata r:id="rId1787" o:title=""/>
          </v:shape>
          <o:OLEObject Type="Embed" ProgID="Equation.DSMT4" ShapeID="_x0000_i1974" DrawAspect="Content" ObjectID="_1737928688" r:id="rId1788"/>
        </w:object>
      </w:r>
      <w:r w:rsidR="00D26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="00D264C0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A13C40F">
          <v:shape id="_x0000_i1975" type="#_x0000_t75" style="width:9pt;height:12pt" o:ole="">
            <v:imagedata r:id="rId1018" o:title=""/>
          </v:shape>
          <o:OLEObject Type="Embed" ProgID="Equation.DSMT4" ShapeID="_x0000_i1975" DrawAspect="Content" ObjectID="_1737928689" r:id="rId1789"/>
        </w:object>
      </w:r>
      <w:r w:rsidR="00D264C0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D26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즉 </w:t>
      </w:r>
      <w:r w:rsidR="00D264C0" w:rsidRPr="00D26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32FC3E91">
          <v:shape id="_x0000_i1976" type="#_x0000_t75" style="width:60pt;height:15pt" o:ole="">
            <v:imagedata r:id="rId1790" o:title=""/>
          </v:shape>
          <o:OLEObject Type="Embed" ProgID="Equation.DSMT4" ShapeID="_x0000_i1976" DrawAspect="Content" ObjectID="_1737928690" r:id="rId1791"/>
        </w:object>
      </w:r>
      <w:r w:rsidR="009F7D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6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계산</w:t>
      </w:r>
      <w:r w:rsidR="00F025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다음</w:t>
      </w:r>
      <w:r w:rsidR="00A005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유의수준과 비교하</w:t>
      </w:r>
      <w:r w:rsidR="007F15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만 하</w:t>
      </w:r>
      <w:r w:rsidR="00D26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 된다.</w:t>
      </w:r>
      <w:r w:rsidR="00D264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3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C39CC" w:rsidRPr="002C39C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F61D778">
          <v:shape id="_x0000_i1977" type="#_x0000_t75" style="width:8.25pt;height:9pt" o:ole="">
            <v:imagedata r:id="rId1792" o:title=""/>
          </v:shape>
          <o:OLEObject Type="Embed" ProgID="Equation.DSMT4" ShapeID="_x0000_i1977" DrawAspect="Content" ObjectID="_1737928691" r:id="rId1793"/>
        </w:object>
      </w:r>
      <w:r w:rsidR="002C3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2C39CC" w:rsidRPr="002C39C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36195B6">
          <v:shape id="_x0000_i1978" type="#_x0000_t75" style="width:35.25pt;height:15pt" o:ole="">
            <v:imagedata r:id="rId1794" o:title=""/>
          </v:shape>
          <o:OLEObject Type="Embed" ProgID="Equation.DSMT4" ShapeID="_x0000_i1978" DrawAspect="Content" ObjectID="_1737928692" r:id="rId1795"/>
        </w:object>
      </w:r>
      <w:r w:rsidR="002C3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 우연량이다.</w:t>
      </w:r>
      <w:r w:rsidR="002C39C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3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2C39CC" w:rsidRPr="002C39C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80" w:dyaOrig="300" w14:anchorId="4F66B632">
          <v:shape id="_x0000_i1979" type="#_x0000_t75" style="width:99.75pt;height:15pt" o:ole="">
            <v:imagedata r:id="rId1796" o:title=""/>
          </v:shape>
          <o:OLEObject Type="Embed" ProgID="Equation.DSMT4" ShapeID="_x0000_i1979" DrawAspect="Content" ObjectID="_1737928693" r:id="rId1797"/>
        </w:object>
      </w:r>
      <w:r w:rsidR="002C3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C39CC" w:rsidRPr="002C39CC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300" w:dyaOrig="580" w14:anchorId="5BABB2D5">
          <v:shape id="_x0000_i1980" type="#_x0000_t75" style="width:265.5pt;height:29.25pt" o:ole="">
            <v:imagedata r:id="rId1798" o:title=""/>
          </v:shape>
          <o:OLEObject Type="Embed" ProgID="Equation.DSMT4" ShapeID="_x0000_i1980" DrawAspect="Content" ObjectID="_1737928694" r:id="rId1799"/>
        </w:object>
      </w:r>
    </w:p>
    <w:p w14:paraId="13120FB1" w14:textId="62FB16B1" w:rsidR="009F30F8" w:rsidRPr="00360256" w:rsidRDefault="002C39CC" w:rsidP="002C39C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2C39C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5C9E540">
          <v:shape id="_x0000_i1981" type="#_x0000_t75" style="width:39pt;height:12pt" o:ole="">
            <v:imagedata r:id="rId1800" o:title=""/>
          </v:shape>
          <o:OLEObject Type="Embed" ProgID="Equation.DSMT4" ShapeID="_x0000_i1981" DrawAspect="Content" ObjectID="_1737928695" r:id="rId18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취한다면 </w:t>
      </w:r>
      <w:r w:rsidRPr="002C39C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240" w14:anchorId="55BB5A4B">
          <v:shape id="_x0000_i1982" type="#_x0000_t75" style="width:27.75pt;height:12pt" o:ole="">
            <v:imagedata r:id="rId1802" o:title=""/>
          </v:shape>
          <o:OLEObject Type="Embed" ProgID="Equation.DSMT4" ShapeID="_x0000_i1982" DrawAspect="Content" ObjectID="_1737928696" r:id="rId18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령가설을 거절하여야 한다.</w:t>
      </w:r>
    </w:p>
    <w:p w14:paraId="485DE44A" w14:textId="680A5E0E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</w:t>
      </w:r>
      <w:r w:rsidR="00C776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D50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3F3E" w:rsidRPr="00CE3F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60" w:dyaOrig="300" w14:anchorId="1CBD3648">
          <v:shape id="_x0000_i1983" type="#_x0000_t75" style="width:122.25pt;height:15pt" o:ole="">
            <v:imagedata r:id="rId1804" o:title=""/>
          </v:shape>
          <o:OLEObject Type="Embed" ProgID="Equation.DSMT4" ShapeID="_x0000_i1983" DrawAspect="Content" ObjectID="_1737928697" r:id="rId1805"/>
        </w:object>
      </w:r>
      <w:r w:rsidR="00CE3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CE3F3E" w:rsidRPr="00CE3F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655AAC8A">
          <v:shape id="_x0000_i1984" type="#_x0000_t75" style="width:131.25pt;height:15pt" o:ole="">
            <v:imagedata r:id="rId1806" o:title=""/>
          </v:shape>
          <o:OLEObject Type="Embed" ProgID="Equation.DSMT4" ShapeID="_x0000_i1984" DrawAspect="Content" ObjectID="_1737928698" r:id="rId1807"/>
        </w:object>
      </w:r>
      <w:r w:rsidR="00CE3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329B0D2">
          <v:shape id="_x0000_i1985" type="#_x0000_t75" style="width:9pt;height:12pt" o:ole="">
            <v:imagedata r:id="rId1018" o:title=""/>
          </v:shape>
          <o:OLEObject Type="Embed" ProgID="Equation.DSMT4" ShapeID="_x0000_i1985" DrawAspect="Content" ObjectID="_1737928699" r:id="rId180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635B2AB" w14:textId="7FA3DECC" w:rsidR="00CE3F3E" w:rsidRDefault="00CE3F3E" w:rsidP="009D5B6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CE3F3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20" w:dyaOrig="300" w14:anchorId="5BDDC4F5">
          <v:shape id="_x0000_i1986" type="#_x0000_t75" style="width:201pt;height:15pt" o:ole="">
            <v:imagedata r:id="rId1809" o:title=""/>
          </v:shape>
          <o:OLEObject Type="Embed" ProgID="Equation.DSMT4" ShapeID="_x0000_i1986" DrawAspect="Content" ObjectID="_1737928700" r:id="rId1810"/>
        </w:object>
      </w:r>
    </w:p>
    <w:p w14:paraId="7BEC24CD" w14:textId="1263E3F3" w:rsidR="009F30F8" w:rsidRPr="00360256" w:rsidRDefault="00CE3F3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3.2 </w:t>
      </w:r>
      <w:r w:rsidR="009D5B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799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3979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</w:t>
      </w:r>
      <w:r w:rsidR="009354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지하고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근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2C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검사하였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05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BE05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였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0117DE9">
          <v:shape id="_x0000_i1987" type="#_x0000_t75" style="width:39pt;height:12pt" o:ole="">
            <v:imagedata r:id="rId1737" o:title=""/>
          </v:shape>
          <o:OLEObject Type="Embed" ProgID="Equation.DSMT4" ShapeID="_x0000_i1987" DrawAspect="Content" ObjectID="_1737928701" r:id="rId1811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13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등품비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지한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3D3D75B" w14:textId="0E507959" w:rsidR="009F30F8" w:rsidRPr="00360256" w:rsidRDefault="005613BD" w:rsidP="005613B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로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등품비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613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4462F7F">
          <v:shape id="_x0000_i1988" type="#_x0000_t75" style="width:9pt;height:12pt" o:ole="">
            <v:imagedata r:id="rId1812" o:title=""/>
          </v:shape>
          <o:OLEObject Type="Embed" ProgID="Equation.DSMT4" ShapeID="_x0000_i1988" DrawAspect="Content" ObjectID="_1737928702" r:id="rId18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중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등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613B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4406E0E7">
          <v:shape id="_x0000_i1989" type="#_x0000_t75" style="width:9pt;height:12pt" o:ole="">
            <v:imagedata r:id="rId1814" o:title=""/>
          </v:shape>
          <o:OLEObject Type="Embed" ProgID="Equation.DSMT4" ShapeID="_x0000_i1989" DrawAspect="Content" ObjectID="_1737928703" r:id="rId18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</w:t>
      </w:r>
      <w:r w:rsidRPr="005613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6365F30B">
          <v:shape id="_x0000_i1990" type="#_x0000_t75" style="width:52.5pt;height:15pt" o:ole="">
            <v:imagedata r:id="rId1816" o:title=""/>
          </v:shape>
          <o:OLEObject Type="Embed" ProgID="Equation.DSMT4" ShapeID="_x0000_i1990" DrawAspect="Content" ObjectID="_1737928704" r:id="rId1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검정할 한쌍의 가설은 </w:t>
      </w:r>
      <w:r w:rsidRPr="005613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60" w:dyaOrig="300" w14:anchorId="7A67D968">
          <v:shape id="_x0000_i1991" type="#_x0000_t75" style="width:122.25pt;height:15pt" o:ole="">
            <v:imagedata r:id="rId1818" o:title=""/>
          </v:shape>
          <o:OLEObject Type="Embed" ProgID="Equation.DSMT4" ShapeID="_x0000_i1991" DrawAspect="Content" ObjectID="_1737928705" r:id="rId1819"/>
        </w:object>
      </w:r>
    </w:p>
    <w:p w14:paraId="27B185EA" w14:textId="1CCFA94D" w:rsidR="009F30F8" w:rsidRPr="00360256" w:rsidRDefault="009F30F8" w:rsidP="005613B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5613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량측검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문제</w:t>
      </w:r>
      <w:r w:rsidR="005613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="005613BD" w:rsidRPr="005613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514B4064">
          <v:shape id="_x0000_i1992" type="#_x0000_t75" style="width:60pt;height:15pt" o:ole="">
            <v:imagedata r:id="rId1820" o:title=""/>
          </v:shape>
          <o:OLEObject Type="Embed" ProgID="Equation.DSMT4" ShapeID="_x0000_i1992" DrawAspect="Content" ObjectID="_1737928706" r:id="rId18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613B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13BD" w:rsidRPr="005613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E929C90">
          <v:shape id="_x0000_i1993" type="#_x0000_t75" style="width:9pt;height:12pt" o:ole="">
            <v:imagedata r:id="rId1822" o:title=""/>
          </v:shape>
          <o:OLEObject Type="Embed" ProgID="Equation.DSMT4" ShapeID="_x0000_i1993" DrawAspect="Content" ObjectID="_1737928707" r:id="rId1823"/>
        </w:object>
      </w:r>
      <w:r w:rsidR="005613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계산하면 </w:t>
      </w:r>
      <w:r w:rsidR="005613BD" w:rsidRPr="005613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179" w:dyaOrig="300" w14:anchorId="3AF922BE">
          <v:shape id="_x0000_i1994" type="#_x0000_t75" style="width:258.75pt;height:15pt" o:ole="">
            <v:imagedata r:id="rId1824" o:title=""/>
          </v:shape>
          <o:OLEObject Type="Embed" ProgID="Equation.DSMT4" ShapeID="_x0000_i1994" DrawAspect="Content" ObjectID="_1737928708" r:id="rId1825"/>
        </w:object>
      </w:r>
    </w:p>
    <w:p w14:paraId="606B2764" w14:textId="2AE6DF5F" w:rsidR="009F30F8" w:rsidRPr="00360256" w:rsidRDefault="005613B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613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875BA37">
          <v:shape id="_x0000_i1995" type="#_x0000_t75" style="width:9pt;height:12pt" o:ole="">
            <v:imagedata r:id="rId1826" o:title=""/>
          </v:shape>
          <o:OLEObject Type="Embed" ProgID="Equation.DSMT4" ShapeID="_x0000_i1995" DrawAspect="Content" ObjectID="_1737928709" r:id="rId1827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613B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23FAB3C">
          <v:shape id="_x0000_i1996" type="#_x0000_t75" style="width:12pt;height:9pt" o:ole="">
            <v:imagedata r:id="rId1828" o:title=""/>
          </v:shape>
          <o:OLEObject Type="Embed" ProgID="Equation.DSMT4" ShapeID="_x0000_i1996" DrawAspect="Content" ObjectID="_1737928710" r:id="rId18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훨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6B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F86B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품의 비률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지하고있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6B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D308D0" w14:textId="1EA5E213" w:rsidR="009F30F8" w:rsidRPr="00360256" w:rsidRDefault="009F30F8" w:rsidP="00D07569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3" w:name="_Toc12488702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3.3 </w:t>
      </w:r>
      <w:r w:rsidR="009A36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검</w:t>
      </w:r>
      <w:r w:rsidR="004E0B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13"/>
    </w:p>
    <w:p w14:paraId="04EC9EAB" w14:textId="77777777" w:rsidR="00535F03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3D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</w:t>
      </w:r>
      <w:r w:rsidR="00433D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1793" w:rsidRPr="008317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6277246">
          <v:shape id="_x0000_i1997" type="#_x0000_t75" style="width:9pt;height:12pt" o:ole="">
            <v:imagedata r:id="rId1830" o:title=""/>
          </v:shape>
          <o:OLEObject Type="Embed" ProgID="Equation.DSMT4" ShapeID="_x0000_i1997" DrawAspect="Content" ObjectID="_1737928711" r:id="rId183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17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402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E402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02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02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="00E402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모집단의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02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E402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402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02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</w:t>
      </w:r>
      <w:r w:rsidR="00E402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402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02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턱값의 설정이 까다롭고 리용하기 불편하였다.</w:t>
      </w:r>
      <w:r w:rsidR="00E402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402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0F49B92">
          <v:shape id="_x0000_i1998" type="#_x0000_t75" style="width:9pt;height:12pt" o:ole="">
            <v:imagedata r:id="rId1018" o:title=""/>
          </v:shape>
          <o:OLEObject Type="Embed" ProgID="Equation.DSMT4" ShapeID="_x0000_i1998" DrawAspect="Content" ObjectID="_1737928712" r:id="rId183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F6D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F6D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0F6D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천에서는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0F6D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보통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D075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하여 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75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성하고 큰표본검정을 진행한다.</w:t>
      </w:r>
      <w:r w:rsidR="00D0756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D075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D0756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005D31B" w14:textId="70691D69" w:rsidR="009F30F8" w:rsidRPr="00360256" w:rsidRDefault="00D0756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D4B2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8D9195">
          <v:shape id="_x0000_i1999" type="#_x0000_t75" style="width:50.25pt;height:15pt" o:ole="">
            <v:imagedata r:id="rId1676" o:title=""/>
          </v:shape>
          <o:OLEObject Type="Embed" ProgID="Equation.DSMT4" ShapeID="_x0000_i1999" DrawAspect="Content" ObjectID="_1737928713" r:id="rId18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어떤 모집단 </w:t>
      </w:r>
      <w:r w:rsidRPr="00D0756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38DDA82">
          <v:shape id="_x0000_i2000" type="#_x0000_t75" style="width:33pt;height:15pt" o:ole="">
            <v:imagedata r:id="rId1834" o:title=""/>
          </v:shape>
          <o:OLEObject Type="Embed" ProgID="Equation.DSMT4" ShapeID="_x0000_i2000" DrawAspect="Content" ObjectID="_1737928714" r:id="rId18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그 모집단평균이 </w:t>
      </w:r>
      <w:r w:rsidRPr="00D0756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908253B">
          <v:shape id="_x0000_i2001" type="#_x0000_t75" style="width:8.25pt;height:12pt" o:ole="">
            <v:imagedata r:id="rId1836" o:title=""/>
          </v:shape>
          <o:OLEObject Type="Embed" ProgID="Equation.DSMT4" ShapeID="_x0000_i2001" DrawAspect="Content" ObjectID="_1737928715" r:id="rId18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산은 </w:t>
      </w:r>
      <w:r w:rsidRPr="00D0756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008D098">
          <v:shape id="_x0000_i2002" type="#_x0000_t75" style="width:8.25pt;height:12pt" o:ole="">
            <v:imagedata r:id="rId1838" o:title=""/>
          </v:shape>
          <o:OLEObject Type="Embed" ProgID="Equation.DSMT4" ShapeID="_x0000_i2002" DrawAspect="Content" ObjectID="_1737928716" r:id="rId18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함수로써 </w:t>
      </w:r>
      <w:r w:rsidRPr="00D0756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55B3E2F6">
          <v:shape id="_x0000_i2003" type="#_x0000_t75" style="width:27.75pt;height:16.5pt" o:ole="">
            <v:imagedata r:id="rId1840" o:title=""/>
          </v:shape>
          <o:OLEObject Type="Embed" ProgID="Equation.DSMT4" ShapeID="_x0000_i2003" DrawAspect="Content" ObjectID="_1737928717" r:id="rId1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례를 들면 </w:t>
      </w:r>
      <w:r w:rsidR="00D64B4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분포 </w:t>
      </w:r>
      <w:r w:rsidR="00D64B42" w:rsidRPr="00D64B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0998E7B">
          <v:shape id="_x0000_i2004" type="#_x0000_t75" style="width:27.75pt;height:15pt" o:ole="">
            <v:imagedata r:id="rId1842" o:title=""/>
          </v:shape>
          <o:OLEObject Type="Embed" ProgID="Equation.DSMT4" ShapeID="_x0000_i2004" DrawAspect="Content" ObjectID="_1737928718" r:id="rId1843"/>
        </w:object>
      </w:r>
      <w:r w:rsid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 분산 </w:t>
      </w:r>
      <w:r w:rsidR="00D64B42" w:rsidRPr="00D64B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0" w:dyaOrig="340" w14:anchorId="1052A24F">
          <v:shape id="_x0000_i2005" type="#_x0000_t75" style="width:71.25pt;height:16.5pt" o:ole="">
            <v:imagedata r:id="rId1844" o:title=""/>
          </v:shape>
          <o:OLEObject Type="Embed" ProgID="Equation.DSMT4" ShapeID="_x0000_i2005" DrawAspect="Content" ObjectID="_1737928719" r:id="rId1845"/>
        </w:object>
      </w:r>
      <w:r w:rsid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평균 </w:t>
      </w:r>
      <w:r w:rsidR="00D64B42" w:rsidRPr="00F40460">
        <w:rPr>
          <w:position w:val="-6"/>
        </w:rPr>
        <w:object w:dxaOrig="180" w:dyaOrig="240" w14:anchorId="7B71F11F">
          <v:shape id="_x0000_i2006" type="#_x0000_t75" style="width:8.25pt;height:12pt" o:ole="">
            <v:imagedata r:id="rId1846" o:title=""/>
          </v:shape>
          <o:OLEObject Type="Embed" ProgID="Equation.DSMT4" ShapeID="_x0000_i2006" DrawAspect="Content" ObjectID="_1737928720" r:id="rId1847"/>
        </w:object>
      </w:r>
      <w:r w:rsidR="00D64B42" w:rsidRP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함수이다.</w:t>
      </w:r>
      <w:r w:rsidR="00D64B42" w:rsidRPr="00D64B4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4B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다음과 같은 세가지 가설검정문제를 생각하자.</w:t>
      </w:r>
    </w:p>
    <w:p w14:paraId="352FFE03" w14:textId="35562554" w:rsidR="00D64B42" w:rsidRDefault="00531D87" w:rsidP="00531D8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31D87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2540" w:dyaOrig="900" w14:anchorId="5D1ACF4D">
          <v:shape id="_x0000_i2007" type="#_x0000_t75" style="width:127.5pt;height:45pt" o:ole="">
            <v:imagedata r:id="rId1848" o:title=""/>
          </v:shape>
          <o:OLEObject Type="Embed" ProgID="Equation.DSMT4" ShapeID="_x0000_i2007" DrawAspect="Content" ObjectID="_1737928721" r:id="rId1849"/>
        </w:object>
      </w:r>
    </w:p>
    <w:p w14:paraId="5AD5A855" w14:textId="77777777" w:rsidR="00647411" w:rsidRDefault="0064741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량 </w:t>
      </w:r>
      <w:r w:rsidRPr="0064741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E9511C4">
          <v:shape id="_x0000_i2008" type="#_x0000_t75" style="width:8.25pt;height:9pt" o:ole="">
            <v:imagedata r:id="rId1850" o:title=""/>
          </v:shape>
          <o:OLEObject Type="Embed" ProgID="Equation.DSMT4" ShapeID="_x0000_i2008" DrawAspect="Content" ObjectID="_1737928722" r:id="rId18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충분히 클 때 중심극한정리로부터 </w:t>
      </w:r>
      <w:r w:rsidRPr="00647411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680" w:dyaOrig="380" w14:anchorId="4CDCEF2A">
          <v:shape id="_x0000_i2009" type="#_x0000_t75" style="width:84pt;height:19.5pt" o:ole="">
            <v:imagedata r:id="rId1852" o:title=""/>
          </v:shape>
          <o:OLEObject Type="Embed" ProgID="Equation.DSMT4" ShapeID="_x0000_i2009" DrawAspect="Content" ObjectID="_1737928723" r:id="rId18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64741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2F90E69B">
          <v:shape id="_x0000_i2010" type="#_x0000_t75" style="width:29.25pt;height:15pt" o:ole="">
            <v:imagedata r:id="rId1854" o:title=""/>
          </v:shape>
          <o:OLEObject Type="Embed" ProgID="Equation.DSMT4" ShapeID="_x0000_i2010" DrawAspect="Content" ObjectID="_1737928724" r:id="rId18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 다음과 같은 검정통계량을 리용할수 있다.</w:t>
      </w:r>
    </w:p>
    <w:p w14:paraId="277DBF23" w14:textId="13AFD23F" w:rsidR="00647411" w:rsidRDefault="00647411" w:rsidP="00647411">
      <w:pPr>
        <w:pStyle w:val="MTDisplayEquation"/>
      </w:pPr>
      <w:r>
        <w:tab/>
      </w:r>
      <w:r w:rsidRPr="00647411">
        <w:rPr>
          <w:position w:val="-30"/>
        </w:rPr>
        <w:object w:dxaOrig="2200" w:dyaOrig="660" w14:anchorId="1F25E2ED">
          <v:shape id="_x0000_i2011" type="#_x0000_t75" style="width:110.25pt;height:33pt" o:ole="">
            <v:imagedata r:id="rId1856" o:title=""/>
          </v:shape>
          <o:OLEObject Type="Embed" ProgID="Equation.DSMT4" ShapeID="_x0000_i2011" DrawAspect="Content" ObjectID="_1737928725" r:id="rId18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203817C" w14:textId="00C95E1B" w:rsidR="008513FF" w:rsidRDefault="0064741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64741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4AE47FBB">
          <v:shape id="_x0000_i2012" type="#_x0000_t75" style="width:8.25pt;height:15pt" o:ole="">
            <v:imagedata r:id="rId1858" o:title=""/>
          </v:shape>
          <o:OLEObject Type="Embed" ProgID="Equation.DSMT4" ShapeID="_x0000_i2012" DrawAspect="Content" ObjectID="_1737928726" r:id="rId18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F40460">
        <w:rPr>
          <w:position w:val="-6"/>
        </w:rPr>
        <w:object w:dxaOrig="180" w:dyaOrig="240" w14:anchorId="31BD8D10">
          <v:shape id="_x0000_i2013" type="#_x0000_t75" style="width:8.25pt;height:12pt" o:ole="">
            <v:imagedata r:id="rId1860" o:title=""/>
          </v:shape>
          <o:OLEObject Type="Embed" ProgID="Equation.DSMT4" ShapeID="_x0000_i2013" DrawAspect="Content" ObjectID="_1737928727" r:id="rId1861"/>
        </w:object>
      </w:r>
      <w:r w:rsidRPr="006474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42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149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49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3D27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04B583" w14:textId="32CC4F69" w:rsidR="00286D63" w:rsidRDefault="002F37C9" w:rsidP="002F37C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F37C9"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1800" w:dyaOrig="940" w14:anchorId="5C2509FA">
          <v:shape id="_x0000_i2014" type="#_x0000_t75" style="width:90.75pt;height:47.25pt" o:ole="">
            <v:imagedata r:id="rId1862" o:title=""/>
          </v:shape>
          <o:OLEObject Type="Embed" ProgID="Equation.DSMT4" ShapeID="_x0000_i2014" DrawAspect="Content" ObjectID="_1737928728" r:id="rId1863"/>
        </w:object>
      </w:r>
    </w:p>
    <w:p w14:paraId="600C66C2" w14:textId="772E73C6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2F37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A94DBB1">
          <v:shape id="_x0000_i2015" type="#_x0000_t75" style="width:9pt;height:12pt" o:ole="">
            <v:imagedata r:id="rId1018" o:title=""/>
          </v:shape>
          <o:OLEObject Type="Embed" ProgID="Equation.DSMT4" ShapeID="_x0000_i2015" DrawAspect="Content" ObjectID="_1737928729" r:id="rId186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321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16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정규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EE3A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경우에서와 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044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6CF14D7" w14:textId="02D9643D" w:rsidR="009F30F8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 </w:t>
      </w:r>
      <w:r w:rsidR="000849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20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D83E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기검사</w:t>
      </w:r>
      <w:r w:rsidR="00D232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56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255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하였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8027585">
          <v:shape id="_x0000_i2016" type="#_x0000_t75" style="width:39pt;height:12pt" o:ole="">
            <v:imagedata r:id="rId1737" o:title=""/>
          </v:shape>
          <o:OLEObject Type="Embed" ProgID="Equation.DSMT4" ShapeID="_x0000_i2016" DrawAspect="Content" ObjectID="_1737928730" r:id="rId186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="002A1B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</w:t>
      </w:r>
      <w:r w:rsidR="00517F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볼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1F250C5" w14:textId="3F023C97" w:rsidR="009F30F8" w:rsidRPr="00360256" w:rsidRDefault="00517F6A" w:rsidP="007A530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20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91616A5">
          <v:shape id="_x0000_i2017" type="#_x0000_t75" style="width:9pt;height:12pt" o:ole="">
            <v:imagedata r:id="rId25" o:title=""/>
          </v:shape>
          <o:OLEObject Type="Embed" ProgID="Equation.DSMT4" ShapeID="_x0000_i2017" DrawAspect="Content" ObjectID="_1737928731" r:id="rId1866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A53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으로서 가설은 </w:t>
      </w:r>
      <w:r w:rsidR="007A5304" w:rsidRPr="007A530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60" w:dyaOrig="300" w14:anchorId="0C6E9DB0">
          <v:shape id="_x0000_i2018" type="#_x0000_t75" style="width:113.25pt;height:15pt" o:ole="">
            <v:imagedata r:id="rId1867" o:title=""/>
          </v:shape>
          <o:OLEObject Type="Embed" ProgID="Equation.DSMT4" ShapeID="_x0000_i2018" DrawAspect="Content" ObjectID="_1737928732" r:id="rId1868"/>
        </w:object>
      </w:r>
      <w:r w:rsidR="007A53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9FAAAEB" w14:textId="3E00FF97" w:rsidR="008513FF" w:rsidRDefault="00EA3A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3.1</w:t>
      </w:r>
      <w:r w:rsidR="00CB03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방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75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렇게 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B2673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267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현재 </w:t>
      </w:r>
      <w:r w:rsidR="00B2673A" w:rsidRPr="00B2673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44A50FA4">
          <v:shape id="_x0000_i2019" type="#_x0000_t75" style="width:30pt;height:12pt" o:ole="">
            <v:imagedata r:id="rId1869" o:title=""/>
          </v:shape>
          <o:OLEObject Type="Embed" ProgID="Equation.DSMT4" ShapeID="_x0000_i2019" DrawAspect="Content" ObjectID="_1737928733" r:id="rId1870"/>
        </w:object>
      </w:r>
      <w:r w:rsidR="00B267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D2D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7D56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3.6)</w:t>
      </w:r>
      <w:r w:rsidR="007D56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7D5690" w:rsidRPr="007D569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00" w14:anchorId="40BBEEE0">
          <v:shape id="_x0000_i2020" type="#_x0000_t75" style="width:36.75pt;height:15pt" o:ole="">
            <v:imagedata r:id="rId1871" o:title=""/>
          </v:shape>
          <o:OLEObject Type="Embed" ProgID="Equation.DSMT4" ShapeID="_x0000_i2020" DrawAspect="Content" ObjectID="_1737928734" r:id="rId1872"/>
        </w:object>
      </w:r>
      <w:r w:rsidR="007D56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D5690" w:rsidRPr="00F40460">
        <w:rPr>
          <w:position w:val="-20"/>
        </w:rPr>
        <w:object w:dxaOrig="3000" w:dyaOrig="540" w14:anchorId="506C5C09">
          <v:shape id="_x0000_i2021" type="#_x0000_t75" style="width:150pt;height:27pt" o:ole="">
            <v:imagedata r:id="rId1873" o:title=""/>
          </v:shape>
          <o:OLEObject Type="Embed" ProgID="Equation.DSMT4" ShapeID="_x0000_i2021" DrawAspect="Content" ObjectID="_1737928735" r:id="rId1874"/>
        </w:object>
      </w:r>
      <w:r w:rsidR="007D5690" w:rsidRPr="007D56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7D56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21D2" w:rsidRPr="007C21D2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520" w:dyaOrig="800" w14:anchorId="0A441BFB">
          <v:shape id="_x0000_i2022" type="#_x0000_t75" style="width:126.75pt;height:40.5pt" o:ole="">
            <v:imagedata r:id="rId1875" o:title=""/>
          </v:shape>
          <o:OLEObject Type="Embed" ProgID="Equation.DSMT4" ShapeID="_x0000_i2022" DrawAspect="Content" ObjectID="_1737928736" r:id="rId1876"/>
        </w:object>
      </w:r>
      <w:r w:rsidR="007C21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508E65F" w14:textId="5D2751AC" w:rsidR="009F30F8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25EBF8D">
          <v:shape id="_x0000_i2023" type="#_x0000_t75" style="width:39pt;height:12pt" o:ole="">
            <v:imagedata r:id="rId1737" o:title=""/>
          </v:shape>
          <o:OLEObject Type="Embed" ProgID="Equation.DSMT4" ShapeID="_x0000_i2023" DrawAspect="Content" ObjectID="_1737928737" r:id="rId1877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554B" w:rsidRPr="0041554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579BE479">
          <v:shape id="_x0000_i2024" type="#_x0000_t75" style="width:52.5pt;height:15pt" o:ole="">
            <v:imagedata r:id="rId1878" o:title=""/>
          </v:shape>
          <o:OLEObject Type="Embed" ProgID="Equation.DSMT4" ShapeID="_x0000_i2024" DrawAspect="Content" ObjectID="_1737928738" r:id="rId187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554B" w:rsidRPr="0041554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2B594E04">
          <v:shape id="_x0000_i2025" type="#_x0000_t75" style="width:64.5pt;height:15pt" o:ole="">
            <v:imagedata r:id="rId1880" o:title=""/>
          </v:shape>
          <o:OLEObject Type="Embed" ProgID="Equation.DSMT4" ShapeID="_x0000_i2025" DrawAspect="Content" ObjectID="_1737928739" r:id="rId1881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155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금</w: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554B" w:rsidRPr="0041554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728FE847">
          <v:shape id="_x0000_i2026" type="#_x0000_t75" style="width:51pt;height:15pt" o:ole="">
            <v:imagedata r:id="rId1882" o:title=""/>
          </v:shape>
          <o:OLEObject Type="Embed" ProgID="Equation.DSMT4" ShapeID="_x0000_i2026" DrawAspect="Content" ObjectID="_1737928740" r:id="rId1883"/>
        </w:objec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절구역에 속하지 않으므로 령가설을 거절할수 없고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</w:t>
      </w:r>
      <w:r w:rsidR="00415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결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7AA09B" w14:textId="7EDFE36A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947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2DF9511">
          <v:shape id="_x0000_i2027" type="#_x0000_t75" style="width:9pt;height:12pt" o:ole="">
            <v:imagedata r:id="rId1018" o:title=""/>
          </v:shape>
          <o:OLEObject Type="Embed" ProgID="Equation.DSMT4" ShapeID="_x0000_i2027" DrawAspect="Content" ObjectID="_1737928741" r:id="rId1884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65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E4832AA">
          <v:shape id="_x0000_i2028" type="#_x0000_t75" style="width:9pt;height:12pt" o:ole="">
            <v:imagedata r:id="rId1018" o:title=""/>
          </v:shape>
          <o:OLEObject Type="Embed" ProgID="Equation.DSMT4" ShapeID="_x0000_i2028" DrawAspect="Content" ObjectID="_1737928742" r:id="rId1885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73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6C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4F6C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C745CA" w14:textId="3AD323D0" w:rsidR="00BC5F72" w:rsidRDefault="007912F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3.4 </w:t>
      </w:r>
      <w:r w:rsidR="002515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F71C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40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기 </w:t>
      </w:r>
      <w:r w:rsidR="00434A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산하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AE77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4E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생하는 사고가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6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BD7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 한다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6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건설장에서 </w:t>
      </w:r>
      <w:r w:rsidR="00536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0</w:t>
      </w:r>
      <w:r w:rsidR="00536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동안의 안전생산정형을 기록한데 의하면 사고회수는 다음과 같았다.</w:t>
      </w:r>
      <w:r w:rsidR="00536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627"/>
        <w:gridCol w:w="490"/>
        <w:gridCol w:w="490"/>
        <w:gridCol w:w="454"/>
        <w:gridCol w:w="454"/>
        <w:gridCol w:w="454"/>
        <w:gridCol w:w="517"/>
        <w:gridCol w:w="794"/>
      </w:tblGrid>
      <w:tr w:rsidR="003E6D9C" w14:paraId="713E8BC4" w14:textId="77777777" w:rsidTr="009217FF">
        <w:trPr>
          <w:jc w:val="center"/>
        </w:trPr>
        <w:tc>
          <w:tcPr>
            <w:tcW w:w="2835" w:type="dxa"/>
          </w:tcPr>
          <w:p w14:paraId="7773AD4C" w14:textId="226796E6" w:rsidR="003E6D9C" w:rsidRDefault="003E6D9C" w:rsidP="003E6D9C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하루 발생하는 사고회수</w:t>
            </w:r>
          </w:p>
        </w:tc>
        <w:tc>
          <w:tcPr>
            <w:tcW w:w="454" w:type="dxa"/>
            <w:tcBorders>
              <w:top w:val="nil"/>
              <w:bottom w:val="single" w:sz="4" w:space="0" w:color="auto"/>
              <w:right w:val="nil"/>
            </w:tcBorders>
          </w:tcPr>
          <w:p w14:paraId="2BCC31F3" w14:textId="7B14AF79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3A4FC23" w14:textId="639C9E74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69A1C7" w14:textId="0A77BEC1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E70520C" w14:textId="2EDDBA32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08487C" w14:textId="0B3CDFF7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6D1AABF" w14:textId="3968CB5E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49011DF" w14:textId="2A4070B1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D9C">
              <w:rPr>
                <w:rFonts w:ascii="KP CheongPong" w:eastAsia="KP CheongPong" w:hAnsi="KP CheongPong" w:cs="宋体"/>
                <w:color w:val="2A2B2E"/>
                <w:kern w:val="0"/>
                <w:position w:val="-8"/>
                <w:sz w:val="24"/>
                <w:szCs w:val="24"/>
                <w:lang w:eastAsia="ko-KR"/>
              </w:rPr>
              <w:object w:dxaOrig="320" w:dyaOrig="260" w14:anchorId="6D78814B">
                <v:shape id="_x0000_i2029" type="#_x0000_t75" style="width:15pt;height:12.75pt" o:ole="">
                  <v:imagedata r:id="rId1886" o:title=""/>
                </v:shape>
                <o:OLEObject Type="Embed" ProgID="Equation.DSMT4" ShapeID="_x0000_i2029" DrawAspect="Content" ObjectID="_1737928743" r:id="rId1887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</w:tcBorders>
          </w:tcPr>
          <w:p w14:paraId="260A3922" w14:textId="4E5267EC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</w:tr>
      <w:tr w:rsidR="003E6D9C" w14:paraId="08B820B1" w14:textId="77777777" w:rsidTr="009217FF">
        <w:trPr>
          <w:jc w:val="center"/>
        </w:trPr>
        <w:tc>
          <w:tcPr>
            <w:tcW w:w="2835" w:type="dxa"/>
          </w:tcPr>
          <w:p w14:paraId="0784C3CF" w14:textId="4E96684E" w:rsidR="003E6D9C" w:rsidRDefault="003E6D9C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날자수</w:t>
            </w:r>
          </w:p>
        </w:tc>
        <w:tc>
          <w:tcPr>
            <w:tcW w:w="454" w:type="dxa"/>
            <w:tcBorders>
              <w:top w:val="single" w:sz="4" w:space="0" w:color="auto"/>
              <w:bottom w:val="nil"/>
              <w:right w:val="nil"/>
            </w:tcBorders>
          </w:tcPr>
          <w:p w14:paraId="0B589B5E" w14:textId="4DDD87BD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2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4D1D58" w14:textId="00398407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66B9BA6" w14:textId="17C76566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3F119C" w14:textId="5789C3A2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3937381" w14:textId="5B2305ED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AC2C992" w14:textId="69A73A66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DBBB83C" w14:textId="4F784B12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top w:val="single" w:sz="4" w:space="0" w:color="auto"/>
              <w:left w:val="nil"/>
              <w:bottom w:val="nil"/>
            </w:tcBorders>
          </w:tcPr>
          <w:p w14:paraId="6597B999" w14:textId="71D4E817" w:rsidR="003E6D9C" w:rsidRDefault="00B32038" w:rsidP="003E6D9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</w:tr>
    </w:tbl>
    <w:p w14:paraId="2FA7A8A3" w14:textId="4E8C51CE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8851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51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장이 옳은가를 판단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560ACC6">
          <v:shape id="_x0000_i2030" type="#_x0000_t75" style="width:39pt;height:12pt" o:ole="">
            <v:imagedata r:id="rId1737" o:title=""/>
          </v:shape>
          <o:OLEObject Type="Embed" ProgID="Equation.DSMT4" ShapeID="_x0000_i2030" DrawAspect="Content" ObjectID="_1737928744" r:id="rId188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BB59585" w14:textId="2C681BCF" w:rsidR="008513FF" w:rsidRDefault="008851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D951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</w:t>
      </w:r>
      <w:r w:rsidR="00D951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산하의 건설장들에서 하루동안 발생한 사고회수를 </w:t>
      </w:r>
      <w:r w:rsidR="00D951C6" w:rsidRPr="00D951C6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A009101">
          <v:shape id="_x0000_i2031" type="#_x0000_t75" style="width:12pt;height:12pt" o:ole="">
            <v:imagedata r:id="rId1889" o:title=""/>
          </v:shape>
          <o:OLEObject Type="Embed" ProgID="Equation.DSMT4" ShapeID="_x0000_i2031" DrawAspect="Content" ObjectID="_1737928745" r:id="rId1890"/>
        </w:object>
      </w:r>
      <w:r w:rsidR="00D951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 w:rsidR="00D951C6" w:rsidRPr="00D951C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1D52A496">
          <v:shape id="_x0000_i2032" type="#_x0000_t75" style="width:44.25pt;height:15pt" o:ole="">
            <v:imagedata r:id="rId1891" o:title=""/>
          </v:shape>
          <o:OLEObject Type="Embed" ProgID="Equation.DSMT4" ShapeID="_x0000_i2032" DrawAspect="Content" ObjectID="_1737928746" r:id="rId1892"/>
        </w:object>
      </w:r>
      <w:r w:rsidR="00D951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볼수 있다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1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B31F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</w:t>
      </w:r>
      <w:r w:rsidR="00D951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B31F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1F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115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7EA9" w:rsidRPr="007E7E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20" w:dyaOrig="300" w14:anchorId="50D09D3C">
          <v:shape id="_x0000_i2033" type="#_x0000_t75" style="width:115.5pt;height:15pt" o:ole="">
            <v:imagedata r:id="rId1893" o:title=""/>
          </v:shape>
          <o:OLEObject Type="Embed" ProgID="Equation.DSMT4" ShapeID="_x0000_i2033" DrawAspect="Content" ObjectID="_1737928747" r:id="rId1894"/>
        </w:object>
      </w:r>
      <w:r w:rsidR="007E7E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11F7ADC" w14:textId="0DAF8A30" w:rsidR="009F30F8" w:rsidRPr="00360256" w:rsidRDefault="00510FFC" w:rsidP="0043506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10FF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67455A2D">
          <v:shape id="_x0000_i2034" type="#_x0000_t75" style="width:35.25pt;height:12pt" o:ole="">
            <v:imagedata r:id="rId1895" o:title=""/>
          </v:shape>
          <o:OLEObject Type="Embed" ProgID="Equation.DSMT4" ShapeID="_x0000_i2034" DrawAspect="Content" ObjectID="_1737928748" r:id="rId1896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 평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균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10F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A47A23B">
          <v:shape id="_x0000_i2035" type="#_x0000_t75" style="width:9pt;height:12pt" o:ole="">
            <v:imagedata r:id="rId1897" o:title=""/>
          </v:shape>
          <o:OLEObject Type="Embed" ProgID="Equation.DSMT4" ShapeID="_x0000_i2035" DrawAspect="Content" ObjectID="_1737928749" r:id="rId1898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10F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E23E270">
          <v:shape id="_x0000_i2036" type="#_x0000_t75" style="width:9pt;height:12pt" o:ole="">
            <v:imagedata r:id="rId1897" o:title=""/>
          </v:shape>
          <o:OLEObject Type="Embed" ProgID="Equation.DSMT4" ShapeID="_x0000_i2036" DrawAspect="Content" ObjectID="_1737928750" r:id="rId18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35066" w:rsidRPr="00435066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319" w:dyaOrig="540" w14:anchorId="6F0F4834">
          <v:shape id="_x0000_i2037" type="#_x0000_t75" style="width:265.5pt;height:27pt" o:ole="">
            <v:imagedata r:id="rId1900" o:title=""/>
          </v:shape>
          <o:OLEObject Type="Embed" ProgID="Equation.DSMT4" ShapeID="_x0000_i2037" DrawAspect="Content" ObjectID="_1737928751" r:id="rId1901"/>
        </w:object>
      </w:r>
    </w:p>
    <w:p w14:paraId="3FB936A5" w14:textId="65066BB5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3.6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350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44297" w:rsidRPr="005442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5C826F1E">
          <v:shape id="_x0000_i2038" type="#_x0000_t75" style="width:36.75pt;height:15pt" o:ole="">
            <v:imagedata r:id="rId1902" o:title=""/>
          </v:shape>
          <o:OLEObject Type="Embed" ProgID="Equation.DSMT4" ShapeID="_x0000_i2038" DrawAspect="Content" ObjectID="_1737928752" r:id="rId1903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25EE1CF" w14:textId="4A14C0E8" w:rsidR="00544297" w:rsidRPr="00544297" w:rsidRDefault="00544297" w:rsidP="0054429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4429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840" w:dyaOrig="620" w14:anchorId="476D4F9C">
          <v:shape id="_x0000_i2039" type="#_x0000_t75" style="width:192pt;height:30.75pt" o:ole="">
            <v:imagedata r:id="rId1904" o:title=""/>
          </v:shape>
          <o:OLEObject Type="Embed" ProgID="Equation.DSMT4" ShapeID="_x0000_i2039" DrawAspect="Content" ObjectID="_1737928753" r:id="rId1905"/>
        </w:object>
      </w:r>
    </w:p>
    <w:p w14:paraId="683920F4" w14:textId="561A9299" w:rsidR="009F30F8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5DB95DB">
          <v:shape id="_x0000_i2040" type="#_x0000_t75" style="width:39pt;height:12pt" o:ole="">
            <v:imagedata r:id="rId1737" o:title=""/>
          </v:shape>
          <o:OLEObject Type="Embed" ProgID="Equation.DSMT4" ShapeID="_x0000_i2040" DrawAspect="Content" ObjectID="_1737928754" r:id="rId1906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68E" w:rsidRPr="00B5768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543CDEA">
          <v:shape id="_x0000_i2041" type="#_x0000_t75" style="width:52.5pt;height:15pt" o:ole="">
            <v:imagedata r:id="rId1907" o:title=""/>
          </v:shape>
          <o:OLEObject Type="Embed" ProgID="Equation.DSMT4" ShapeID="_x0000_i2041" DrawAspect="Content" ObjectID="_1737928755" r:id="rId1908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B576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구역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68E" w:rsidRPr="00B5768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1C2B0E0D">
          <v:shape id="_x0000_i2042" type="#_x0000_t75" style="width:64.5pt;height:15pt" o:ole="">
            <v:imagedata r:id="rId1909" o:title=""/>
          </v:shape>
          <o:OLEObject Type="Embed" ProgID="Equation.DSMT4" ShapeID="_x0000_i2042" DrawAspect="Content" ObjectID="_1737928756" r:id="rId1910"/>
        </w:object>
      </w:r>
      <w:r w:rsidR="00B576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B576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금 </w:t>
      </w:r>
      <w:r w:rsidR="00B5768E" w:rsidRPr="00B5768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54E37980">
          <v:shape id="_x0000_i2043" type="#_x0000_t75" style="width:47.25pt;height:15pt" o:ole="">
            <v:imagedata r:id="rId1911" o:title=""/>
          </v:shape>
          <o:OLEObject Type="Embed" ProgID="Equation.DSMT4" ShapeID="_x0000_i2043" DrawAspect="Content" ObjectID="_1737928757" r:id="rId1912"/>
        </w:object>
      </w:r>
      <w:r w:rsidR="00B576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 거절구역에 속하고 따라서 령가설을 거절(</w:t>
      </w:r>
      <w:r w:rsidR="00B5768E" w:rsidRPr="00B5768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620111EC">
          <v:shape id="_x0000_i2044" type="#_x0000_t75" style="width:48.75pt;height:14.25pt" o:ole="">
            <v:imagedata r:id="rId1913" o:title=""/>
          </v:shape>
          <o:OLEObject Type="Embed" ProgID="Equation.DSMT4" ShapeID="_x0000_i2044" DrawAspect="Content" ObjectID="_1737928758" r:id="rId1914"/>
        </w:object>
      </w:r>
      <w:r w:rsidR="00B576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B576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며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B576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장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9F7D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39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한다.</w:t>
      </w:r>
    </w:p>
    <w:p w14:paraId="72B21D35" w14:textId="323BBBCD" w:rsidR="009F30F8" w:rsidRPr="00360256" w:rsidRDefault="00BD6C1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검정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9276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것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276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의미는 검정의 실지 유의수준과 원래 유의수준사이에 차이가 있다는것을 의미한다.</w:t>
      </w:r>
      <w:r w:rsidR="009276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식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3.6)</w: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와 같이 </w:t>
      </w:r>
      <w:r w:rsidR="009276C5" w:rsidRPr="009276C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2031AD9">
          <v:shape id="_x0000_i2045" type="#_x0000_t75" style="width:8.25pt;height:9pt" o:ole="">
            <v:imagedata r:id="rId1915" o:title=""/>
          </v:shape>
          <o:OLEObject Type="Embed" ProgID="Equation.DSMT4" ShapeID="_x0000_i2045" DrawAspect="Content" ObjectID="_1737928759" r:id="rId1916"/>
        </w:objec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와 </w:t>
      </w:r>
      <w:r w:rsidR="009276C5" w:rsidRPr="009276C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472BD7AE">
          <v:shape id="_x0000_i2046" type="#_x0000_t75" style="width:30.75pt;height:15pt" o:ole="">
            <v:imagedata r:id="rId1917" o:title=""/>
          </v:shape>
          <o:OLEObject Type="Embed" ProgID="Equation.DSMT4" ShapeID="_x0000_i2046" DrawAspect="Content" ObjectID="_1737928760" r:id="rId1918"/>
        </w:objec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에 일정한 차이가 있기때문이다.</w:t>
      </w:r>
      <w:r w:rsidR="009276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76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9276C5" w:rsidRPr="009276C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441AB6F">
          <v:shape id="_x0000_i2047" type="#_x0000_t75" style="width:8.25pt;height:9pt" o:ole="">
            <v:imagedata r:id="rId1919" o:title=""/>
          </v:shape>
          <o:OLEObject Type="Embed" ProgID="Equation.DSMT4" ShapeID="_x0000_i2047" DrawAspect="Content" ObjectID="_1737928761" r:id="rId1920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="009276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9276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712E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B712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8701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701BB" w:rsidRPr="008701BB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20" w:dyaOrig="220" w14:anchorId="222984A9">
          <v:shape id="_x0000_i2048" type="#_x0000_t75" style="width:21.75pt;height:12pt" o:ole="">
            <v:imagedata r:id="rId1921" o:title=""/>
          </v:shape>
          <o:OLEObject Type="Embed" ProgID="Equation.DSMT4" ShapeID="_x0000_i2048" DrawAspect="Content" ObjectID="_1737928762" r:id="rId1922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1BB" w:rsidRPr="009276C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0FFD8121">
          <v:shape id="_x0000_i2049" type="#_x0000_t75" style="width:30.75pt;height:15pt" o:ole="">
            <v:imagedata r:id="rId1917" o:title=""/>
          </v:shape>
          <o:OLEObject Type="Embed" ProgID="Equation.DSMT4" ShapeID="_x0000_i2049" DrawAspect="Content" ObjectID="_1737928763" r:id="rId1923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지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르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8701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수준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8701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에 얼마나 차이나느가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C04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4C04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슷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F79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79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2C31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록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87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려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178206" w14:textId="4ABF3872" w:rsidR="009F30F8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F71C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3</w:t>
      </w:r>
    </w:p>
    <w:p w14:paraId="7E7E3FA0" w14:textId="4AC552D9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F71C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B04F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19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무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1771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77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아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CB77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3453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E7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AC04BB" w14:paraId="595622C3" w14:textId="77777777" w:rsidTr="00AC04BB">
        <w:trPr>
          <w:jc w:val="center"/>
        </w:trPr>
        <w:tc>
          <w:tcPr>
            <w:tcW w:w="794" w:type="dxa"/>
          </w:tcPr>
          <w:p w14:paraId="2AF62AB3" w14:textId="131AC4FD" w:rsidR="00AC04BB" w:rsidRPr="00AC04BB" w:rsidRDefault="00AC04BB" w:rsidP="00AC04B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43</w:t>
            </w:r>
          </w:p>
        </w:tc>
        <w:tc>
          <w:tcPr>
            <w:tcW w:w="794" w:type="dxa"/>
          </w:tcPr>
          <w:p w14:paraId="40D0F157" w14:textId="0503DA88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29</w:t>
            </w:r>
          </w:p>
        </w:tc>
        <w:tc>
          <w:tcPr>
            <w:tcW w:w="794" w:type="dxa"/>
          </w:tcPr>
          <w:p w14:paraId="2AC7680E" w14:textId="7FE344DB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6</w:t>
            </w:r>
          </w:p>
        </w:tc>
        <w:tc>
          <w:tcPr>
            <w:tcW w:w="794" w:type="dxa"/>
          </w:tcPr>
          <w:p w14:paraId="3EEFA592" w14:textId="4CD58144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2</w:t>
            </w:r>
          </w:p>
        </w:tc>
        <w:tc>
          <w:tcPr>
            <w:tcW w:w="794" w:type="dxa"/>
          </w:tcPr>
          <w:p w14:paraId="0AAFACA2" w14:textId="35CCE359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22</w:t>
            </w:r>
          </w:p>
        </w:tc>
        <w:tc>
          <w:tcPr>
            <w:tcW w:w="794" w:type="dxa"/>
          </w:tcPr>
          <w:p w14:paraId="107E671F" w14:textId="103A986A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32</w:t>
            </w:r>
          </w:p>
        </w:tc>
        <w:tc>
          <w:tcPr>
            <w:tcW w:w="794" w:type="dxa"/>
          </w:tcPr>
          <w:p w14:paraId="5C46C070" w14:textId="32F5CE22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759</w:t>
            </w:r>
          </w:p>
        </w:tc>
        <w:tc>
          <w:tcPr>
            <w:tcW w:w="794" w:type="dxa"/>
          </w:tcPr>
          <w:p w14:paraId="21518106" w14:textId="1AF1CDF6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74</w:t>
            </w:r>
          </w:p>
        </w:tc>
        <w:tc>
          <w:tcPr>
            <w:tcW w:w="794" w:type="dxa"/>
          </w:tcPr>
          <w:p w14:paraId="4ECF9214" w14:textId="49772784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28</w:t>
            </w:r>
          </w:p>
        </w:tc>
        <w:tc>
          <w:tcPr>
            <w:tcW w:w="794" w:type="dxa"/>
          </w:tcPr>
          <w:p w14:paraId="0C23ED60" w14:textId="7B33C1ED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3</w:t>
            </w:r>
          </w:p>
        </w:tc>
      </w:tr>
    </w:tbl>
    <w:p w14:paraId="73D8AC5D" w14:textId="0E6E1214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47F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0</w:t>
      </w:r>
      <w:r w:rsidR="00CE4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0C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2ECAF65">
          <v:shape id="_x0000_i2050" type="#_x0000_t75" style="width:39pt;height:12pt" o:ole="">
            <v:imagedata r:id="rId1737" o:title=""/>
          </v:shape>
          <o:OLEObject Type="Embed" ProgID="Equation.DSMT4" ShapeID="_x0000_i2050" DrawAspect="Content" ObjectID="_1737928764" r:id="rId1924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A59537C" w14:textId="6E098C34" w:rsidR="009F30F8" w:rsidRDefault="009F30F8" w:rsidP="002C6CF6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654B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00</w:t>
      </w:r>
      <w:r w:rsidR="000A7A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술</w:t>
      </w:r>
      <w:r w:rsidR="002C6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갱신한 후에 </w:t>
      </w:r>
      <w:r w:rsidR="00D27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로 </w:t>
      </w:r>
      <w:r w:rsidR="00D27BC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</w:t>
      </w:r>
      <w:r w:rsidR="00D27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7B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아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시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</w:t>
      </w:r>
      <w:r w:rsidR="00D27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 그 수명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AC04BB" w14:paraId="4E3F39A5" w14:textId="77777777" w:rsidTr="00F40460">
        <w:trPr>
          <w:jc w:val="center"/>
        </w:trPr>
        <w:tc>
          <w:tcPr>
            <w:tcW w:w="794" w:type="dxa"/>
          </w:tcPr>
          <w:p w14:paraId="6D6757CA" w14:textId="6EB90543" w:rsidR="00AC04BB" w:rsidRPr="00AC04BB" w:rsidRDefault="00AC04BB" w:rsidP="00AC04B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86</w:t>
            </w:r>
          </w:p>
        </w:tc>
        <w:tc>
          <w:tcPr>
            <w:tcW w:w="794" w:type="dxa"/>
          </w:tcPr>
          <w:p w14:paraId="309FE4A2" w14:textId="1C3F3B68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01</w:t>
            </w:r>
          </w:p>
        </w:tc>
        <w:tc>
          <w:tcPr>
            <w:tcW w:w="794" w:type="dxa"/>
          </w:tcPr>
          <w:p w14:paraId="0112E542" w14:textId="09A69F4C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82</w:t>
            </w:r>
          </w:p>
        </w:tc>
        <w:tc>
          <w:tcPr>
            <w:tcW w:w="794" w:type="dxa"/>
          </w:tcPr>
          <w:p w14:paraId="4CF1D69D" w14:textId="3ECF2B66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2</w:t>
            </w:r>
          </w:p>
        </w:tc>
        <w:tc>
          <w:tcPr>
            <w:tcW w:w="794" w:type="dxa"/>
          </w:tcPr>
          <w:p w14:paraId="74C3235E" w14:textId="76A804B8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60</w:t>
            </w:r>
          </w:p>
        </w:tc>
        <w:tc>
          <w:tcPr>
            <w:tcW w:w="794" w:type="dxa"/>
          </w:tcPr>
          <w:p w14:paraId="2EB6CB5C" w14:textId="2D35A349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105</w:t>
            </w:r>
          </w:p>
        </w:tc>
        <w:tc>
          <w:tcPr>
            <w:tcW w:w="794" w:type="dxa"/>
          </w:tcPr>
          <w:p w14:paraId="35A45680" w14:textId="2F0125AD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16</w:t>
            </w:r>
          </w:p>
        </w:tc>
        <w:tc>
          <w:tcPr>
            <w:tcW w:w="794" w:type="dxa"/>
          </w:tcPr>
          <w:p w14:paraId="7C972A50" w14:textId="10A51CFB" w:rsidR="00AC04BB" w:rsidRPr="00AC04BB" w:rsidRDefault="00AC04BB" w:rsidP="00AC04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AC04B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89</w:t>
            </w:r>
          </w:p>
        </w:tc>
      </w:tr>
    </w:tbl>
    <w:p w14:paraId="7195DD45" w14:textId="59DFE2CB" w:rsidR="009F30F8" w:rsidRPr="00360256" w:rsidRDefault="0015119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8BF0BE2">
          <v:shape id="_x0000_i2051" type="#_x0000_t75" style="width:39pt;height:12pt" o:ole="">
            <v:imagedata r:id="rId1737" o:title=""/>
          </v:shape>
          <o:OLEObject Type="Embed" ProgID="Equation.DSMT4" ShapeID="_x0000_i2051" DrawAspect="Content" ObjectID="_1737928765" r:id="rId192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술을 갱신한 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45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속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59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높아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D568D3D" w14:textId="2F528DEF" w:rsidR="009F30F8" w:rsidRPr="00360256" w:rsidRDefault="00E76D4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252A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사람이 </w:t>
      </w:r>
      <w:r w:rsidR="00DB0F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5F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른들가운데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695F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학졸업생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%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2A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장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A41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7F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른</w:t>
      </w:r>
      <w:r w:rsidR="00252A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했더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252A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졸</w:t>
      </w:r>
      <w:r w:rsidR="00252A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생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4601995">
          <v:shape id="_x0000_i2052" type="#_x0000_t75" style="width:39pt;height:12pt" o:ole="">
            <v:imagedata r:id="rId1737" o:title=""/>
          </v:shape>
          <o:OLEObject Type="Embed" ProgID="Equation.DSMT4" ShapeID="_x0000_i2052" DrawAspect="Content" ObjectID="_1737928766" r:id="rId1926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</w:t>
      </w:r>
      <w:r w:rsidR="00252A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27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장이 옳은가?</w:t>
      </w:r>
      <w:r w:rsidR="00E2764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27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검정의 </w:t>
      </w:r>
      <w:r w:rsidR="00E2764F" w:rsidRPr="00E276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910E482">
          <v:shape id="_x0000_i2053" type="#_x0000_t75" style="width:9pt;height:12pt" o:ole="">
            <v:imagedata r:id="rId1927" o:title=""/>
          </v:shape>
          <o:OLEObject Type="Embed" ProgID="Equation.DSMT4" ShapeID="_x0000_i2053" DrawAspect="Content" ObjectID="_1737928767" r:id="rId1928"/>
        </w:object>
      </w:r>
      <w:r w:rsidR="00E27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구하시오.</w:t>
      </w:r>
    </w:p>
    <w:p w14:paraId="1C7529AA" w14:textId="6B229310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9751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학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5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탐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아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32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</w:t>
      </w:r>
      <w:r w:rsidR="004D32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가운데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아한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F5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검</w:t>
      </w:r>
      <w:r w:rsidR="00FF5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2DAEAD9">
          <v:shape id="_x0000_i2054" type="#_x0000_t75" style="width:39pt;height:12pt" o:ole="">
            <v:imagedata r:id="rId1737" o:title=""/>
          </v:shape>
          <o:OLEObject Type="Embed" ProgID="Equation.DSMT4" ShapeID="_x0000_i2054" DrawAspect="Content" ObjectID="_1737928768" r:id="rId1929"/>
        </w:object>
      </w:r>
      <w:r w:rsidR="00FF5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녀학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5D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탐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아하는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하</w:t>
      </w:r>
      <w:r w:rsidR="00313B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.</w:t>
      </w:r>
      <w:r w:rsidR="00313B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3B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</w:t>
      </w:r>
      <w:r w:rsidR="00313BB1" w:rsidRPr="00E276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2309239">
          <v:shape id="_x0000_i2055" type="#_x0000_t75" style="width:9pt;height:12pt" o:ole="">
            <v:imagedata r:id="rId1927" o:title=""/>
          </v:shape>
          <o:OLEObject Type="Embed" ProgID="Equation.DSMT4" ShapeID="_x0000_i2055" DrawAspect="Content" ObjectID="_1737928769" r:id="rId1930"/>
        </w:object>
      </w:r>
      <w:r w:rsidR="00313B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구하시오.</w:t>
      </w:r>
    </w:p>
    <w:p w14:paraId="55CC23B1" w14:textId="5687A567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7524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화교환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출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146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146F3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46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146F3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 w:rsidR="00146F3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146F3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6F3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시간</w:t>
      </w:r>
      <w:r w:rsidR="00146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안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</w:t>
      </w:r>
      <w:r w:rsidR="00146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출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9362D5" w14:paraId="65B8D260" w14:textId="77777777" w:rsidTr="00BF1B18">
        <w:trPr>
          <w:jc w:val="center"/>
        </w:trPr>
        <w:tc>
          <w:tcPr>
            <w:tcW w:w="454" w:type="dxa"/>
          </w:tcPr>
          <w:p w14:paraId="69B49569" w14:textId="19302512" w:rsidR="009362D5" w:rsidRPr="00AC04BB" w:rsidRDefault="009362D5" w:rsidP="00F40460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</w:tcPr>
          <w:p w14:paraId="0584346A" w14:textId="670AE241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576CC739" w14:textId="2796B2BA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7FD7AE2D" w14:textId="5B535E9D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34D2D0E5" w14:textId="28618D18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33B27B36" w14:textId="416EA650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4FD4D375" w14:textId="4CEF27AC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32C10213" w14:textId="0DD1DECF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</w:tcPr>
          <w:p w14:paraId="31797330" w14:textId="475D5F33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1B44BB93" w14:textId="641A039D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36DCC6A7" w14:textId="550980F1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4EBDBCC0" w14:textId="68A46E65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5FFEE18C" w14:textId="072C1886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0DE08777" w14:textId="3395B4CD" w:rsidR="009362D5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76B5E43F" w14:textId="1145DCFD" w:rsidR="009362D5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051A001C" w14:textId="403B9872" w:rsidR="009362D5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33379305" w14:textId="495432A4" w:rsidR="009362D5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501FA2DB" w14:textId="12303B4B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454" w:type="dxa"/>
          </w:tcPr>
          <w:p w14:paraId="0E942775" w14:textId="5F5F66B0" w:rsidR="009362D5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68B79415" w14:textId="38FDC1F6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9362D5" w14:paraId="257C9CB5" w14:textId="77777777" w:rsidTr="00BF1B18">
        <w:trPr>
          <w:jc w:val="center"/>
        </w:trPr>
        <w:tc>
          <w:tcPr>
            <w:tcW w:w="454" w:type="dxa"/>
          </w:tcPr>
          <w:p w14:paraId="3538EC01" w14:textId="7A06C511" w:rsidR="009362D5" w:rsidRPr="00AC04BB" w:rsidRDefault="009362D5" w:rsidP="00F40460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454" w:type="dxa"/>
          </w:tcPr>
          <w:p w14:paraId="6DCF6B1F" w14:textId="70C3210C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0DFDBDE9" w14:textId="08D7BD94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4BE84736" w14:textId="57907FC0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454" w:type="dxa"/>
          </w:tcPr>
          <w:p w14:paraId="46BC69B1" w14:textId="5D81D04D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2F20D24A" w14:textId="5820F4DC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63C2B5AF" w14:textId="035E826E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3FC0D3D0" w14:textId="5BBE55A7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638AB936" w14:textId="2FE8E181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5BF046F9" w14:textId="141FD2AE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454" w:type="dxa"/>
          </w:tcPr>
          <w:p w14:paraId="2BDFB00D" w14:textId="23E21542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454" w:type="dxa"/>
          </w:tcPr>
          <w:p w14:paraId="3F71A449" w14:textId="335659B9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</w:tcPr>
          <w:p w14:paraId="05B85BE4" w14:textId="12BCD265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454" w:type="dxa"/>
          </w:tcPr>
          <w:p w14:paraId="61BFFD44" w14:textId="70E02B67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5FB165A8" w14:textId="62EE0FE4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2543A7E5" w14:textId="61E4993C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5FAB168E" w14:textId="19D772DC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454" w:type="dxa"/>
          </w:tcPr>
          <w:p w14:paraId="0CA9E55D" w14:textId="795E1026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454" w:type="dxa"/>
          </w:tcPr>
          <w:p w14:paraId="605222BB" w14:textId="289E84C8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454" w:type="dxa"/>
          </w:tcPr>
          <w:p w14:paraId="6CD0E8B7" w14:textId="6458B39D" w:rsidR="009362D5" w:rsidRPr="00AC04BB" w:rsidRDefault="009362D5" w:rsidP="00F404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7CF5DDDC" w14:textId="3F33020D" w:rsidR="008513FF" w:rsidRDefault="004C6A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유의수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시간</w:t>
      </w:r>
      <w:r w:rsidR="009362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안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호출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10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80064F" w:rsidRPr="008006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0064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="0080064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0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</w:t>
      </w:r>
      <w:r w:rsidR="0080064F" w:rsidRPr="00E276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158980A">
          <v:shape id="_x0000_i2056" type="#_x0000_t75" style="width:9pt;height:12pt" o:ole="">
            <v:imagedata r:id="rId1927" o:title=""/>
          </v:shape>
          <o:OLEObject Type="Embed" ProgID="Equation.DSMT4" ShapeID="_x0000_i2056" DrawAspect="Content" ObjectID="_1737928770" r:id="rId1931"/>
        </w:object>
      </w:r>
      <w:r w:rsidR="008006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구하시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8284F1" w14:textId="0943018D" w:rsidR="00D97D5E" w:rsidRDefault="009F30F8" w:rsidP="00D97D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5E7980" w:rsidRPr="005E79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20" w:dyaOrig="279" w14:anchorId="72B00584">
          <v:shape id="_x0000_i2057" type="#_x0000_t75" style="width:15pt;height:14.25pt" o:ole="">
            <v:imagedata r:id="rId1932" o:title=""/>
          </v:shape>
          <o:OLEObject Type="Embed" ProgID="Equation.DSMT4" ShapeID="_x0000_i2057" DrawAspect="Content" ObjectID="_1737928771" r:id="rId193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442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67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5E79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5E79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E79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그 천 </w:t>
      </w:r>
      <w:r w:rsidR="005E79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0</w:t>
      </w:r>
      <w:r w:rsidR="005E7980" w:rsidRPr="005E79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20" w:dyaOrig="279" w14:anchorId="6EA73152">
          <v:shape id="_x0000_i2058" type="#_x0000_t75" style="width:15pt;height:14.25pt" o:ole="">
            <v:imagedata r:id="rId1932" o:title=""/>
          </v:shape>
          <o:OLEObject Type="Embed" ProgID="Equation.DSMT4" ShapeID="_x0000_i2058" DrawAspect="Content" ObjectID="_1737928772" r:id="rId193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024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6A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을 발견하였다.</w:t>
      </w:r>
      <w:r w:rsidR="00F76AE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6A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10B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0B3D" w:rsidRPr="005E79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20" w:dyaOrig="279" w14:anchorId="337E1293">
          <v:shape id="_x0000_i2059" type="#_x0000_t75" style="width:15pt;height:14.25pt" o:ole="">
            <v:imagedata r:id="rId1932" o:title=""/>
          </v:shape>
          <o:OLEObject Type="Embed" ProgID="Equation.DSMT4" ShapeID="_x0000_i2059" DrawAspect="Content" ObjectID="_1737928773" r:id="rId193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710B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흠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D97D5E" w:rsidRPr="00D97D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97D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="00D97D5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7D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의 </w:t>
      </w:r>
      <w:r w:rsidR="00D97D5E" w:rsidRPr="00E276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2C01F6D">
          <v:shape id="_x0000_i2060" type="#_x0000_t75" style="width:9pt;height:12pt" o:ole="">
            <v:imagedata r:id="rId1927" o:title=""/>
          </v:shape>
          <o:OLEObject Type="Embed" ProgID="Equation.DSMT4" ShapeID="_x0000_i2060" DrawAspect="Content" ObjectID="_1737928774" r:id="rId1936"/>
        </w:object>
      </w:r>
      <w:r w:rsidR="00D97D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구하시오</w:t>
      </w:r>
      <w:r w:rsidR="00D97D5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34731D4" w14:textId="11984DA4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3225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</w:t>
      </w:r>
      <w:r w:rsidR="00AE67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제품수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6545" w:rsidRPr="002F654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A6DA670">
          <v:shape id="_x0000_i2061" type="#_x0000_t75" style="width:9pt;height:12pt" o:ole="">
            <v:imagedata r:id="rId1937" o:title=""/>
          </v:shape>
          <o:OLEObject Type="Embed" ProgID="Equation.DSMT4" ShapeID="_x0000_i2061" DrawAspect="Content" ObjectID="_1737928775" r:id="rId193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654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 w:rsidR="002F6545" w:rsidRPr="002F654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00" w:dyaOrig="360" w14:anchorId="2F76F8C6">
          <v:shape id="_x0000_i2062" type="#_x0000_t75" style="width:120pt;height:18.75pt" o:ole="">
            <v:imagedata r:id="rId1939" o:title=""/>
          </v:shape>
          <o:OLEObject Type="Embed" ProgID="Equation.DSMT4" ShapeID="_x0000_i2062" DrawAspect="Content" ObjectID="_1737928776" r:id="rId1940"/>
        </w:object>
      </w:r>
      <w:r w:rsidR="002F654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</w:t>
      </w:r>
      <w:r w:rsidR="002F65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DC7D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7D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험으로부터 그 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7DDF" w:rsidRPr="00DC7DD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20" w:dyaOrig="240" w14:anchorId="5231A2FF">
          <v:shape id="_x0000_i2063" type="#_x0000_t75" style="width:40.5pt;height:12pt" o:ole="">
            <v:imagedata r:id="rId1941" o:title=""/>
          </v:shape>
          <o:OLEObject Type="Embed" ProgID="Equation.DSMT4" ShapeID="_x0000_i2063" DrawAspect="Content" ObjectID="_1737928777" r:id="rId1942"/>
        </w:object>
      </w:r>
      <w:r w:rsidR="00DC7D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이라는것을 알고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B05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날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EB05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B05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70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선택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시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70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부 효력을 잃을 때까지 시험하고 중지한다.</w:t>
      </w:r>
      <w:r w:rsidR="009770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38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과 수명자료의 합이 </w:t>
      </w:r>
      <w:r w:rsidR="009138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200</w:t>
      </w:r>
      <w:r w:rsidR="009138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였다.</w:t>
      </w:r>
      <w:r w:rsidR="009138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6B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E6C19C6">
          <v:shape id="_x0000_i2064" type="#_x0000_t75" style="width:39pt;height:12pt" o:ole="">
            <v:imagedata r:id="rId1737" o:title=""/>
          </v:shape>
          <o:OLEObject Type="Embed" ProgID="Equation.DSMT4" ShapeID="_x0000_i2064" DrawAspect="Content" ObjectID="_1737928778" r:id="rId194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9138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1380F" w:rsidRPr="007E7E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00" w:dyaOrig="300" w14:anchorId="3CD8C5C0">
          <v:shape id="_x0000_i2065" type="#_x0000_t75" style="width:135.75pt;height:15pt" o:ole="">
            <v:imagedata r:id="rId1944" o:title=""/>
          </v:shape>
          <o:OLEObject Type="Embed" ProgID="Equation.DSMT4" ShapeID="_x0000_i2065" DrawAspect="Content" ObjectID="_1737928779" r:id="rId1945"/>
        </w:object>
      </w:r>
      <w:r w:rsidR="009138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검정하시오.</w:t>
      </w:r>
    </w:p>
    <w:p w14:paraId="1FE978F4" w14:textId="73934DD4" w:rsidR="00656B34" w:rsidRDefault="00656B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Pr="00656B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9AC79AF">
          <v:shape id="_x0000_i2066" type="#_x0000_t75" style="width:50.25pt;height:15pt" o:ole="">
            <v:imagedata r:id="rId1946" o:title=""/>
          </v:shape>
          <o:OLEObject Type="Embed" ProgID="Equation.DSMT4" ShapeID="_x0000_i2066" DrawAspect="Content" ObjectID="_1737928780" r:id="rId19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2점분포 </w:t>
      </w:r>
      <w:r w:rsidRPr="00656B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5D85F99C">
          <v:shape id="_x0000_i2067" type="#_x0000_t75" style="width:29.25pt;height:15pt" o:ole="">
            <v:imagedata r:id="rId1948" o:title=""/>
          </v:shape>
          <o:OLEObject Type="Embed" ProgID="Equation.DSMT4" ShapeID="_x0000_i2067" DrawAspect="Content" ObjectID="_1737928781" r:id="rId19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우연표본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7E2F99AC" w14:textId="3EAD8D14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6B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측</w:t>
      </w:r>
      <w:r w:rsidR="00C00E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설검정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3718" w:rsidRPr="007E7E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00" w:dyaOrig="300" w14:anchorId="62BCC2E3">
          <v:shape id="_x0000_i2068" type="#_x0000_t75" style="width:124.5pt;height:15pt" o:ole="">
            <v:imagedata r:id="rId1950" o:title=""/>
          </v:shape>
          <o:OLEObject Type="Embed" ProgID="Equation.DSMT4" ShapeID="_x0000_i2068" DrawAspect="Content" ObjectID="_1737928782" r:id="rId1951"/>
        </w:objec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유의수준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4E19099">
          <v:shape id="_x0000_i2069" type="#_x0000_t75" style="width:39pt;height:12pt" o:ole="">
            <v:imagedata r:id="rId1737" o:title=""/>
          </v:shape>
          <o:OLEObject Type="Embed" ProgID="Equation.DSMT4" ShapeID="_x0000_i2069" DrawAspect="Content" ObjectID="_1737928783" r:id="rId1952"/>
        </w:objec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을 진행하시오.</w:t>
      </w:r>
    </w:p>
    <w:p w14:paraId="03276608" w14:textId="255B1EB6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CA37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검정에서 </w:t>
      </w:r>
      <w:r w:rsidR="00CA3718" w:rsidRPr="00CA37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279" w14:anchorId="2B51DF39">
          <v:shape id="_x0000_i2070" type="#_x0000_t75" style="width:39pt;height:14.25pt" o:ole="">
            <v:imagedata r:id="rId1953" o:title=""/>
          </v:shape>
          <o:OLEObject Type="Embed" ProgID="Equation.DSMT4" ShapeID="_x0000_i2070" DrawAspect="Content" ObjectID="_1737928784" r:id="rId1954"/>
        </w:objec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CA37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를 밤할 확률이 </w:t>
      </w:r>
      <w:r w:rsidR="00CA37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0</w: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CA37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게 하려면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A37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3718" w:rsidRPr="00CA371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D9C34C7">
          <v:shape id="_x0000_i2071" type="#_x0000_t75" style="width:8.25pt;height:9pt" o:ole="">
            <v:imagedata r:id="rId1955" o:title=""/>
          </v:shape>
          <o:OLEObject Type="Embed" ProgID="Equation.DSMT4" ShapeID="_x0000_i2071" DrawAspect="Content" ObjectID="_1737928785" r:id="rId1956"/>
        </w:object>
      </w:r>
      <w:r w:rsidR="00CA3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얼마여야 하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981EED7" w14:textId="50F85EB8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 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제품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생산자와 판매자가 </w:t>
      </w:r>
      <w:r w:rsidR="005A20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407" w:rsidRPr="009C340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3638C3FD">
          <v:shape id="_x0000_i2072" type="#_x0000_t75" style="width:54.75pt;height:15pt" o:ole="">
            <v:imagedata r:id="rId1957" o:title=""/>
          </v:shape>
          <o:OLEObject Type="Embed" ProgID="Equation.DSMT4" ShapeID="_x0000_i2072" DrawAspect="Content" ObjectID="_1737928786" r:id="rId1958"/>
        </w:object>
      </w:r>
      <w:r w:rsidR="009C3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거절확률이 </w:t>
      </w:r>
      <w:r w:rsidR="009C340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 w:rsidR="009C3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초과하지 않게 하고 </w:t>
      </w:r>
      <w:r w:rsidR="009C3407" w:rsidRPr="009C340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4D88F7C1">
          <v:shape id="_x0000_i2073" type="#_x0000_t75" style="width:60pt;height:15pt" o:ole="">
            <v:imagedata r:id="rId1959" o:title=""/>
          </v:shape>
          <o:OLEObject Type="Embed" ProgID="Equation.DSMT4" ShapeID="_x0000_i2073" DrawAspect="Content" ObjectID="_1737928787" r:id="rId1960"/>
        </w:object>
      </w:r>
      <w:r w:rsidR="009C3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접수확률이 </w:t>
      </w:r>
      <w:r w:rsidR="009C340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0</w:t>
      </w:r>
      <w:r w:rsidR="009C3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9C3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</w:t>
      </w:r>
      <w:r w:rsidR="009C3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로 합의하였다.</w:t>
      </w:r>
      <w:r w:rsidR="009C34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C3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합리적인 검정방법이 있겠는가</w:t>
      </w:r>
      <w:r w:rsidR="009C34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?</w:t>
      </w:r>
    </w:p>
    <w:p w14:paraId="2D0D42EA" w14:textId="68A88BA9" w:rsidR="009F30F8" w:rsidRPr="00360256" w:rsidRDefault="009F30F8" w:rsidP="0033506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</w:t>
      </w:r>
      <w:r w:rsidR="00A939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 w:rsidR="00A939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기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</w:t>
      </w:r>
      <w:r w:rsidR="00A939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알아맞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39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3350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혔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</w:t>
      </w:r>
      <w:r w:rsidR="003350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 어떤 묘리가 있는가?</w:t>
      </w:r>
      <w:r w:rsidR="003350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6602E7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AA5381F">
          <v:shape id="_x0000_i2074" type="#_x0000_t75" style="width:39pt;height:12pt" o:ole="">
            <v:imagedata r:id="rId1737" o:title=""/>
          </v:shape>
          <o:OLEObject Type="Embed" ProgID="Equation.DSMT4" ShapeID="_x0000_i2074" DrawAspect="Content" ObjectID="_1737928788" r:id="rId1961"/>
        </w:object>
      </w:r>
      <w:r w:rsidR="003350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</w:p>
    <w:p w14:paraId="70CCDACE" w14:textId="170BC7A7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60264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60264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264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BF1B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가설 </w:t>
      </w:r>
      <w:r w:rsidR="00602641" w:rsidRPr="0060264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21CC0731">
          <v:shape id="_x0000_i2075" type="#_x0000_t75" style="width:21.75pt;height:15pt" o:ole="">
            <v:imagedata r:id="rId1962" o:title=""/>
          </v:shape>
          <o:OLEObject Type="Embed" ProgID="Equation.DSMT4" ShapeID="_x0000_i2075" DrawAspect="Content" ObjectID="_1737928789" r:id="rId1963"/>
        </w:object>
      </w:r>
      <w:r w:rsidR="0060264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"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 공장의 오작률 </w:t>
      </w:r>
      <w:r w:rsidR="00602641" w:rsidRPr="0060264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BDD1536">
          <v:shape id="_x0000_i2076" type="#_x0000_t75" style="width:27.75pt;height:15pt" o:ole="">
            <v:imagedata r:id="rId1964" o:title=""/>
          </v:shape>
          <o:OLEObject Type="Embed" ProgID="Equation.DSMT4" ShapeID="_x0000_i2076" DrawAspect="Content" ObjectID="_1737928790" r:id="rId1965"/>
        </w:objec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같다"를 검정하려고 한다.</w:t>
      </w:r>
      <w:r w:rsidR="0060264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 공장에서 제품을 각각 </w:t>
      </w:r>
      <w:r w:rsidR="00602641" w:rsidRPr="0060264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60" w:dyaOrig="300" w14:anchorId="4B7B39AA">
          <v:shape id="_x0000_i2077" type="#_x0000_t75" style="width:87pt;height:15pt" o:ole="">
            <v:imagedata r:id="rId1966" o:title=""/>
          </v:shape>
          <o:OLEObject Type="Embed" ProgID="Equation.DSMT4" ShapeID="_x0000_i2077" DrawAspect="Content" ObjectID="_1737928791" r:id="rId1967"/>
        </w:objec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발취하고 검사하였는데 3</w:t>
      </w:r>
      <w:r w:rsidR="0060264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0, 320</w:t>
      </w:r>
      <w:r w:rsidR="0060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씩의 오작품을 발견하였다.</w:t>
      </w:r>
      <w:r w:rsidR="0060264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%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26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602641" w:rsidRPr="006026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347E3E9">
          <v:shape id="_x0000_i2078" type="#_x0000_t75" style="width:15pt;height:15pt" o:ole="">
            <v:imagedata r:id="rId1968" o:title=""/>
          </v:shape>
          <o:OLEObject Type="Embed" ProgID="Equation.DSMT4" ShapeID="_x0000_i2078" DrawAspect="Content" ObjectID="_1737928792" r:id="rId1969"/>
        </w:object>
      </w:r>
      <w:r w:rsidR="006026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하겠는가 아니면</w:t>
      </w:r>
      <w:r w:rsidR="006026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26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하겠는</w:t>
      </w:r>
      <w:r w:rsidR="00B303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DF2FBD5" w14:textId="3ED3D3C8" w:rsidR="009F30F8" w:rsidRPr="00360256" w:rsidRDefault="009F30F8" w:rsidP="00061DC4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4" w:name="_Toc12488702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3115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08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08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정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14"/>
    </w:p>
    <w:p w14:paraId="6DB402E7" w14:textId="78674A9C" w:rsidR="009F30F8" w:rsidRPr="00360256" w:rsidRDefault="009F30F8" w:rsidP="00061DC4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5" w:name="_Toc12488702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4.1 </w:t>
      </w:r>
      <w:r w:rsidR="00366F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6F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리</w:t>
      </w:r>
      <w:bookmarkEnd w:id="15"/>
    </w:p>
    <w:p w14:paraId="2DE040BE" w14:textId="47DA9604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63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급한 </w: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6836FF" w:rsidRPr="00E37B68">
        <w:rPr>
          <w:rStyle w:val="MTEquationSection"/>
        </w:rPr>
        <w:instrText>Equation Section (Next)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663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내용들은 모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6663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검</w:t>
      </w:r>
      <w:r w:rsidR="005938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이다.</w:t>
      </w:r>
      <w:r w:rsidR="0059386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에</w:t>
      </w:r>
      <w:r w:rsidR="005938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496D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듯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38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많은 검정방법이 있다.</w:t>
      </w:r>
      <w:r w:rsidR="0059386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38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네이만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2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5938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A809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검</w:t>
      </w:r>
      <w:r w:rsidR="00A809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809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교적 널리 리용되는 검정방법인데 </w: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</w:t>
      </w:r>
      <w:r w:rsidR="00326B6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차지하는 위치는 점추정에서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위치와 같다.</w:t>
      </w:r>
    </w:p>
    <w:p w14:paraId="0F20975D" w14:textId="75C1F4B6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</w:t>
      </w:r>
      <w:r w:rsidR="00326B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6B68" w:rsidRPr="00326B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FA16EF6">
          <v:shape id="_x0000_i2079" type="#_x0000_t75" style="width:50.25pt;height:15pt" o:ole="">
            <v:imagedata r:id="rId1970" o:title=""/>
          </v:shape>
          <o:OLEObject Type="Embed" ProgID="Equation.DSMT4" ShapeID="_x0000_i2079" DrawAspect="Content" ObjectID="_1737928793" r:id="rId19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26B68" w:rsidRPr="00326B6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2A919062">
          <v:shape id="_x0000_i2080" type="#_x0000_t75" style="width:63.75pt;height:15pt" o:ole="">
            <v:imagedata r:id="rId1972" o:title=""/>
          </v:shape>
          <o:OLEObject Type="Embed" ProgID="Equation.DSMT4" ShapeID="_x0000_i2080" DrawAspect="Content" ObjectID="_1737928794" r:id="rId1973"/>
        </w:object>
      </w:r>
      <w:r w:rsidR="00326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모집단의 표본이다.</w:t>
      </w:r>
      <w:r w:rsidR="00326B6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6B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D5D557" w14:textId="5421AB2D" w:rsidR="00296961" w:rsidRPr="00360256" w:rsidRDefault="00296961" w:rsidP="00296961">
      <w:pPr>
        <w:pStyle w:val="MTDisplayEquation"/>
      </w:pPr>
      <w:r>
        <w:tab/>
      </w:r>
      <w:r w:rsidRPr="00296961">
        <w:rPr>
          <w:position w:val="-10"/>
        </w:rPr>
        <w:object w:dxaOrig="3180" w:dyaOrig="300" w14:anchorId="2A050F60">
          <v:shape id="_x0000_i2081" type="#_x0000_t75" style="width:159pt;height:15pt" o:ole="">
            <v:imagedata r:id="rId1974" o:title=""/>
          </v:shape>
          <o:OLEObject Type="Embed" ProgID="Equation.DSMT4" ShapeID="_x0000_i2081" DrawAspect="Content" ObjectID="_1737928795" r:id="rId19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A011219" w14:textId="43331813" w:rsidR="00296961" w:rsidRDefault="0029696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0BFB00B8" w14:textId="49FD3CAD" w:rsidR="00296961" w:rsidRDefault="00296961" w:rsidP="00296961">
      <w:pPr>
        <w:pStyle w:val="MTDisplayEquation"/>
      </w:pPr>
      <w:r>
        <w:tab/>
      </w:r>
      <w:r w:rsidRPr="00296961">
        <w:rPr>
          <w:position w:val="-38"/>
        </w:rPr>
        <w:object w:dxaOrig="3480" w:dyaOrig="840" w14:anchorId="28B435A9">
          <v:shape id="_x0000_i2082" type="#_x0000_t75" style="width:174pt;height:42pt" o:ole="">
            <v:imagedata r:id="rId1976" o:title=""/>
          </v:shape>
          <o:OLEObject Type="Embed" ProgID="Equation.DSMT4" ShapeID="_x0000_i2082" DrawAspect="Content" ObjectID="_1737928796" r:id="rId19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D77322C" w14:textId="746B4D5E" w:rsidR="009F30F8" w:rsidRPr="00360256" w:rsidRDefault="0029696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1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29696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도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likelihood ratio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29696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일반화된</w:t>
      </w:r>
      <w:r w:rsidR="009F30F8" w:rsidRPr="00296961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29696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도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CC97EE" w14:textId="5E3A99E5" w:rsidR="009F30F8" w:rsidRPr="00360256" w:rsidRDefault="00F31F0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4.2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31F0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7E2197DC">
          <v:shape id="_x0000_i2083" type="#_x0000_t75" style="width:70.5pt;height:15pt" o:ole="">
            <v:imagedata r:id="rId1978" o:title=""/>
          </v:shape>
          <o:OLEObject Type="Embed" ProgID="Equation.DSMT4" ShapeID="_x0000_i2083" DrawAspect="Content" ObjectID="_1737928797" r:id="rId197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164738" w14:textId="448B3A09" w:rsidR="00F31F09" w:rsidRDefault="00F31F09" w:rsidP="00F31F09">
      <w:pPr>
        <w:pStyle w:val="MTDisplayEquation"/>
      </w:pPr>
      <w:r>
        <w:tab/>
      </w:r>
      <w:r w:rsidRPr="00F31F09">
        <w:rPr>
          <w:position w:val="-32"/>
        </w:rPr>
        <w:object w:dxaOrig="3260" w:dyaOrig="740" w14:anchorId="6D876765">
          <v:shape id="_x0000_i2084" type="#_x0000_t75" style="width:162pt;height:36.75pt" o:ole="">
            <v:imagedata r:id="rId1980" o:title=""/>
          </v:shape>
          <o:OLEObject Type="Embed" ProgID="Equation.DSMT4" ShapeID="_x0000_i2084" DrawAspect="Content" ObjectID="_1737928798" r:id="rId19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4DB9449" w14:textId="236ADCE6" w:rsidR="009F30F8" w:rsidRPr="00360256" w:rsidRDefault="00F31F09" w:rsidP="007C39E0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F31F0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0B8F111E">
          <v:shape id="_x0000_i2085" type="#_x0000_t75" style="width:8.25pt;height:15pt" o:ole="">
            <v:imagedata r:id="rId1982" o:title=""/>
          </v:shape>
          <o:OLEObject Type="Embed" ProgID="Equation.DSMT4" ShapeID="_x0000_i2085" DrawAspect="Content" ObjectID="_1737928799" r:id="rId19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31F0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43D4F07">
          <v:shape id="_x0000_i2086" type="#_x0000_t75" style="width:12pt;height:12pt" o:ole="">
            <v:imagedata r:id="rId1984" o:title=""/>
          </v:shape>
          <o:OLEObject Type="Embed" ProgID="Equation.DSMT4" ShapeID="_x0000_i2086" DrawAspect="Content" ObjectID="_1737928800" r:id="rId19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F2A94D3">
          <v:shape id="_x0000_i2087" type="#_x0000_t75" style="width:9pt;height:12pt" o:ole="">
            <v:imagedata r:id="rId25" o:title=""/>
          </v:shape>
          <o:OLEObject Type="Embed" ProgID="Equation.DSMT4" ShapeID="_x0000_i2087" DrawAspect="Content" ObjectID="_1737928801" r:id="rId198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을</w:t>
      </w:r>
      <w:r w:rsidR="007C39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7C39E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C39E0" w:rsidRPr="007C39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5CF37046">
          <v:shape id="_x0000_i2088" type="#_x0000_t75" style="width:12pt;height:16.5pt" o:ole="">
            <v:imagedata r:id="rId1987" o:title=""/>
          </v:shape>
          <o:OLEObject Type="Embed" ProgID="Equation.DSMT4" ShapeID="_x0000_i2088" DrawAspect="Content" ObjectID="_1737928802" r:id="rId1988"/>
        </w:objec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부분파라메터공간 </w:t>
      </w:r>
      <w:r w:rsidR="007C39E0" w:rsidRPr="007C39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00" w14:anchorId="022711EA">
          <v:shape id="_x0000_i2089" type="#_x0000_t75" style="width:15pt;height:15pt" o:ole="">
            <v:imagedata r:id="rId1989" o:title=""/>
          </v:shape>
          <o:OLEObject Type="Embed" ProgID="Equation.DSMT4" ShapeID="_x0000_i2089" DrawAspect="Content" ObjectID="_1737928803" r:id="rId1990"/>
        </w:objec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9E0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9E7EFB9">
          <v:shape id="_x0000_i2090" type="#_x0000_t75" style="width:9pt;height:12pt" o:ole="">
            <v:imagedata r:id="rId25" o:title=""/>
          </v:shape>
          <o:OLEObject Type="Embed" ProgID="Equation.DSMT4" ShapeID="_x0000_i2090" DrawAspect="Content" ObjectID="_1737928804" r:id="rId1991"/>
        </w:objec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7C39E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9E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을</w:t>
      </w:r>
      <w:r w:rsidR="007C39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C39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말하여 </w:t>
      </w:r>
      <w:r w:rsidR="007C39E0" w:rsidRPr="007C39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298BA563">
          <v:shape id="_x0000_i2091" type="#_x0000_t75" style="width:70.5pt;height:15pt" o:ole="">
            <v:imagedata r:id="rId1992" o:title=""/>
          </v:shape>
          <o:OLEObject Type="Embed" ProgID="Equation.DSMT4" ShapeID="_x0000_i2091" DrawAspect="Content" ObjectID="_1737928805" r:id="rId1993"/>
        </w:objec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자는 가설이 없을 때의 우도함수최대값,</w:t>
      </w:r>
      <w:r w:rsidR="007C39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9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모는 령가설이 성립하는 조건에서 우도함수최대값이다.</w:t>
      </w:r>
      <w:r w:rsidR="007C39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 w:rsidR="00C94A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94AB3" w:rsidRPr="007C39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640D9554">
          <v:shape id="_x0000_i2092" type="#_x0000_t75" style="width:70.5pt;height:15pt" o:ole="">
            <v:imagedata r:id="rId1992" o:title=""/>
          </v:shape>
          <o:OLEObject Type="Embed" ProgID="Equation.DSMT4" ShapeID="_x0000_i2092" DrawAspect="Content" ObjectID="_1737928806" r:id="rId1994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9923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는것은 </w:t>
      </w:r>
      <w:r w:rsidR="00992375" w:rsidRPr="009923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3B8B2A63">
          <v:shape id="_x0000_i2093" type="#_x0000_t75" style="width:30.75pt;height:15pt" o:ole="">
            <v:imagedata r:id="rId1995" o:title=""/>
          </v:shape>
          <o:OLEObject Type="Embed" ProgID="Equation.DSMT4" ShapeID="_x0000_i2093" DrawAspect="Content" ObjectID="_1737928807" r:id="rId1996"/>
        </w:object>
      </w:r>
      <w:r w:rsidR="009923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가능성이 </w:t>
      </w:r>
      <w:r w:rsidR="00992375" w:rsidRPr="009923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6543F13">
          <v:shape id="_x0000_i2094" type="#_x0000_t75" style="width:30pt;height:15pt" o:ole="">
            <v:imagedata r:id="rId1997" o:title=""/>
          </v:shape>
          <o:OLEObject Type="Embed" ProgID="Equation.DSMT4" ShapeID="_x0000_i2094" DrawAspect="Content" ObjectID="_1737928808" r:id="rId1998"/>
        </w:object>
      </w:r>
      <w:r w:rsidR="009923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가능성보다 작다는것을 의미한다.</w:t>
      </w:r>
      <w:r w:rsidR="009923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923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992375" w:rsidRPr="009923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8C3B5C2">
          <v:shape id="_x0000_i2095" type="#_x0000_t75" style="width:15pt;height:15pt" o:ole="">
            <v:imagedata r:id="rId1999" o:title=""/>
          </v:shape>
          <o:OLEObject Type="Embed" ProgID="Equation.DSMT4" ShapeID="_x0000_i2095" DrawAspect="Content" ObjectID="_1737928809" r:id="rId2000"/>
        </w:object>
      </w:r>
      <w:r w:rsidR="009923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립하지 않</w:t>
      </w:r>
      <w:r w:rsidR="00A77A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고 결론할수 있다.</w:t>
      </w:r>
      <w:r w:rsidR="00AE054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E05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다음과 같은 우도비검정을 정의한다.</w:t>
      </w:r>
    </w:p>
    <w:p w14:paraId="353D96EB" w14:textId="77777777" w:rsidR="0063062E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통계</w:t>
      </w:r>
      <w:r w:rsidR="00AE05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 </w:t>
      </w:r>
      <w:r w:rsidR="00AE0542" w:rsidRPr="007C39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4CC295EB">
          <v:shape id="_x0000_i2096" type="#_x0000_t75" style="width:70.5pt;height:15pt" o:ole="">
            <v:imagedata r:id="rId1992" o:title=""/>
          </v:shape>
          <o:OLEObject Type="Embed" ProgID="Equation.DSMT4" ShapeID="_x0000_i2096" DrawAspect="Content" ObjectID="_1737928810" r:id="rId2001"/>
        </w:object>
      </w:r>
      <w:r w:rsidR="00AE05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검정문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4.1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정통계량</w:t>
      </w:r>
      <w:r w:rsidR="00AE05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리용하고 거절구역</w:t>
      </w:r>
      <w:r w:rsidR="006306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3062E" w:rsidRPr="0063062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60" w:dyaOrig="300" w14:anchorId="224BAB00">
          <v:shape id="_x0000_i2097" type="#_x0000_t75" style="width:113.25pt;height:15pt" o:ole="">
            <v:imagedata r:id="rId2002" o:title=""/>
          </v:shape>
          <o:OLEObject Type="Embed" ProgID="Equation.DSMT4" ShapeID="_x0000_i2097" DrawAspect="Content" ObjectID="_1737928811" r:id="rId2003"/>
        </w:object>
      </w:r>
      <w:r w:rsidR="006306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턱값 </w:t>
      </w:r>
      <w:r w:rsidR="0063062E" w:rsidRPr="006306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3E873C2">
          <v:shape id="_x0000_i2098" type="#_x0000_t75" style="width:7.5pt;height:9pt" o:ole="">
            <v:imagedata r:id="rId2004" o:title=""/>
          </v:shape>
          <o:OLEObject Type="Embed" ProgID="Equation.DSMT4" ShapeID="_x0000_i2098" DrawAspect="Content" ObjectID="_1737928812" r:id="rId2005"/>
        </w:object>
      </w:r>
      <w:r w:rsidR="006306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</w:p>
    <w:p w14:paraId="4AD6D70F" w14:textId="0D7CD039" w:rsidR="0063062E" w:rsidRDefault="0063062E" w:rsidP="0063062E">
      <w:pPr>
        <w:pStyle w:val="MTDisplayEquation"/>
      </w:pPr>
      <w:r>
        <w:tab/>
      </w:r>
      <w:r w:rsidRPr="0063062E">
        <w:rPr>
          <w:position w:val="-10"/>
        </w:rPr>
        <w:object w:dxaOrig="3320" w:dyaOrig="300" w14:anchorId="471FA77B">
          <v:shape id="_x0000_i2099" type="#_x0000_t75" style="width:166.5pt;height:15pt" o:ole="">
            <v:imagedata r:id="rId2006" o:title=""/>
          </v:shape>
          <o:OLEObject Type="Embed" ProgID="Equation.DSMT4" ShapeID="_x0000_i2099" DrawAspect="Content" ObjectID="_1737928813" r:id="rId20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7EAD4D1" w14:textId="63AF02CB" w:rsidR="009F30F8" w:rsidRPr="00360256" w:rsidRDefault="0063062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만족하면 이 검정을 유의수준이 </w:t>
      </w:r>
      <w:r w:rsidRPr="006306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4D64F27">
          <v:shape id="_x0000_i2100" type="#_x0000_t75" style="width:12pt;height:9pt" o:ole="">
            <v:imagedata r:id="rId2008" o:title=""/>
          </v:shape>
          <o:OLEObject Type="Embed" ProgID="Equation.DSMT4" ShapeID="_x0000_i2100" DrawAspect="Content" ObjectID="_1737928814" r:id="rId20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63062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도비검정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likelihood ratio test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며 간단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RT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F3560F" w14:textId="06BFC4CE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2C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언급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A2C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2C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도비검정으로 해석할수 있다.</w:t>
      </w:r>
    </w:p>
    <w:p w14:paraId="7E9DDFA6" w14:textId="7E59B875" w:rsidR="008513FF" w:rsidRDefault="008931DB" w:rsidP="00BD7AE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4.1</w:t>
      </w:r>
      <w:r w:rsidR="006A2C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2C44" w:rsidRPr="00326B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5F926A4">
          <v:shape id="_x0000_i2101" type="#_x0000_t75" style="width:50.25pt;height:15pt" o:ole="">
            <v:imagedata r:id="rId1970" o:title=""/>
          </v:shape>
          <o:OLEObject Type="Embed" ProgID="Equation.DSMT4" ShapeID="_x0000_i2101" DrawAspect="Content" ObjectID="_1737928815" r:id="rId2010"/>
        </w:object>
      </w:r>
      <w:r w:rsidR="00BD7A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6A2C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2C44" w:rsidRPr="006A2C4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15D56D93">
          <v:shape id="_x0000_i2102" type="#_x0000_t75" style="width:45pt;height:19.5pt" o:ole="">
            <v:imagedata r:id="rId2011" o:title=""/>
          </v:shape>
          <o:OLEObject Type="Embed" ProgID="Equation.DSMT4" ShapeID="_x0000_i2102" DrawAspect="Content" ObjectID="_1737928816" r:id="rId2012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며</w:t>
      </w:r>
      <w:r w:rsidR="00BD7A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D7AE7" w:rsidRPr="00BD7A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570F6663">
          <v:shape id="_x0000_i2103" type="#_x0000_t75" style="width:27.75pt;height:16.5pt" o:ole="">
            <v:imagedata r:id="rId2013" o:title=""/>
          </v:shape>
          <o:OLEObject Type="Embed" ProgID="Equation.DSMT4" ShapeID="_x0000_i2103" DrawAspect="Content" ObjectID="_1737928817" r:id="rId2014"/>
        </w:object>
      </w:r>
      <w:r w:rsidR="00BD7A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모두 미지이다.</w:t>
      </w:r>
      <w:r w:rsidR="00BD7AE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D7A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문제 </w:t>
      </w:r>
      <w:r w:rsidR="00BD7AE7" w:rsidRPr="00BD7A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40" w:dyaOrig="300" w14:anchorId="36FEBE7A">
          <v:shape id="_x0000_i2104" type="#_x0000_t75" style="width:112.5pt;height:15pt" o:ole="">
            <v:imagedata r:id="rId2015" o:title=""/>
          </v:shape>
          <o:OLEObject Type="Embed" ProgID="Equation.DSMT4" ShapeID="_x0000_i2104" DrawAspect="Content" ObjectID="_1737928818" r:id="rId2016"/>
        </w:object>
      </w:r>
      <w:r w:rsidR="00BD7A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유의수준이 </w:t>
      </w:r>
      <w:r w:rsidR="00BD7AE7" w:rsidRPr="00BD7AE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587E7A0">
          <v:shape id="_x0000_i2105" type="#_x0000_t75" style="width:12pt;height:9pt" o:ole="">
            <v:imagedata r:id="rId2017" o:title=""/>
          </v:shape>
          <o:OLEObject Type="Embed" ProgID="Equation.DSMT4" ShapeID="_x0000_i2105" DrawAspect="Content" ObjectID="_1737928819" r:id="rId2018"/>
        </w:object>
      </w:r>
      <w:r w:rsidR="00BD7A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우도비검정을 진행하시오.</w:t>
      </w:r>
    </w:p>
    <w:p w14:paraId="6F0D4BBB" w14:textId="3B9D02B3" w:rsidR="00A178A9" w:rsidRPr="00360256" w:rsidRDefault="00BD7AE7" w:rsidP="00A178A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7AE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040" w:dyaOrig="380" w14:anchorId="6CC0F4A8">
          <v:shape id="_x0000_i2106" type="#_x0000_t75" style="width:51pt;height:19.5pt" o:ole="">
            <v:imagedata r:id="rId2019" o:title=""/>
          </v:shape>
          <o:OLEObject Type="Embed" ProgID="Equation.DSMT4" ShapeID="_x0000_i2106" DrawAspect="Content" ObjectID="_1737928820" r:id="rId20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표본동시밀도함수는 </w:t>
      </w:r>
      <w:r w:rsidRPr="00BD7AE7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819" w:dyaOrig="660" w14:anchorId="778808A3">
          <v:shape id="_x0000_i2107" type="#_x0000_t75" style="width:240.75pt;height:33pt" o:ole="">
            <v:imagedata r:id="rId2021" o:title=""/>
          </v:shape>
          <o:OLEObject Type="Embed" ProgID="Equation.DSMT4" ShapeID="_x0000_i2107" DrawAspect="Content" ObjectID="_1737928821" r:id="rId20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의 파라메터공간은 각각 </w:t>
      </w:r>
      <w:r w:rsidR="00A178A9" w:rsidRPr="00A178A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920" w:dyaOrig="380" w14:anchorId="6518D366">
          <v:shape id="_x0000_i2108" type="#_x0000_t75" style="width:246pt;height:19.5pt" o:ole="">
            <v:imagedata r:id="rId2023" o:title=""/>
          </v:shape>
          <o:OLEObject Type="Embed" ProgID="Equation.DSMT4" ShapeID="_x0000_i2108" DrawAspect="Content" ObjectID="_1737928822" r:id="rId2024"/>
        </w:object>
      </w:r>
    </w:p>
    <w:p w14:paraId="4FCFF41E" w14:textId="6A65ACB2" w:rsidR="009F30F8" w:rsidRPr="00360256" w:rsidRDefault="009F30F8" w:rsidP="00A178A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미분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="00A17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178A9" w:rsidRPr="00A178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69BF62F7">
          <v:shape id="_x0000_i2109" type="#_x0000_t75" style="width:12pt;height:12pt" o:ole="">
            <v:imagedata r:id="rId2025" o:title=""/>
          </v:shape>
          <o:OLEObject Type="Embed" ProgID="Equation.DSMT4" ShapeID="_x0000_i2109" DrawAspect="Content" ObjectID="_1737928823" r:id="rId2026"/>
        </w:object>
      </w:r>
      <w:r w:rsidR="00A17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에서 </w:t>
      </w:r>
      <w:r w:rsidR="00A178A9" w:rsidRPr="00A178A9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299" w:dyaOrig="639" w14:anchorId="02BF4019">
          <v:shape id="_x0000_i2110" type="#_x0000_t75" style="width:115.5pt;height:31.5pt" o:ole="">
            <v:imagedata r:id="rId2027" o:title=""/>
          </v:shape>
          <o:OLEObject Type="Embed" ProgID="Equation.DSMT4" ShapeID="_x0000_i2110" DrawAspect="Content" ObjectID="_1737928824" r:id="rId2028"/>
        </w:object>
      </w:r>
      <w:r w:rsidR="00A17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각각 </w:t>
      </w:r>
      <w:r w:rsidR="00A178A9" w:rsidRPr="00A178A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519AC925">
          <v:shape id="_x0000_i2111" type="#_x0000_t75" style="width:27.75pt;height:16.5pt" o:ole="">
            <v:imagedata r:id="rId2029" o:title=""/>
          </v:shape>
          <o:OLEObject Type="Embed" ProgID="Equation.DSMT4" ShapeID="_x0000_i2111" DrawAspect="Content" ObjectID="_1737928825" r:id="rId20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17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A178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,</w:t>
      </w:r>
      <w:r w:rsidR="00A178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78A9" w:rsidRPr="00A178A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00" w14:anchorId="09946F43">
          <v:shape id="_x0000_i2112" type="#_x0000_t75" style="width:15pt;height:15pt" o:ole="">
            <v:imagedata r:id="rId2031" o:title=""/>
          </v:shape>
          <o:OLEObject Type="Embed" ProgID="Equation.DSMT4" ShapeID="_x0000_i2112" DrawAspect="Content" ObjectID="_1737928826" r:id="rId2032"/>
        </w:object>
      </w:r>
      <w:r w:rsidR="00A178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</w:t>
      </w:r>
      <w:r w:rsidR="00A178A9" w:rsidRPr="00A178A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20" w:dyaOrig="639" w14:anchorId="42F16F4F">
          <v:shape id="_x0000_i2113" type="#_x0000_t75" style="width:66pt;height:31.5pt" o:ole="">
            <v:imagedata r:id="rId2033" o:title=""/>
          </v:shape>
          <o:OLEObject Type="Embed" ProgID="Equation.DSMT4" ShapeID="_x0000_i2113" DrawAspect="Content" ObjectID="_1737928827" r:id="rId2034"/>
        </w:object>
      </w:r>
      <w:r w:rsidR="00A178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A178A9" w:rsidRPr="00A178A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C5CD959">
          <v:shape id="_x0000_i2114" type="#_x0000_t75" style="width:15pt;height:15pt" o:ole="">
            <v:imagedata r:id="rId2035" o:title=""/>
          </v:shape>
          <o:OLEObject Type="Embed" ProgID="Equation.DSMT4" ShapeID="_x0000_i2114" DrawAspect="Content" ObjectID="_1737928828" r:id="rId2036"/>
        </w:object>
      </w:r>
      <w:r w:rsidR="00A178A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17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178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A178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알수 있다</w:t>
      </w:r>
      <w:r w:rsidR="00181E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181E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E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도함수들에 대입하면 </w:t>
      </w:r>
    </w:p>
    <w:p w14:paraId="77D50AAC" w14:textId="5364D4A8" w:rsidR="009F30F8" w:rsidRPr="00360256" w:rsidRDefault="00181E31" w:rsidP="00181E3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E31">
        <w:rPr>
          <w:rFonts w:ascii="KP CheongPong" w:eastAsia="KP CheongPong" w:hAnsi="KP CheongPong" w:cs="宋体"/>
          <w:color w:val="2A2B2E"/>
          <w:kern w:val="0"/>
          <w:position w:val="-68"/>
          <w:sz w:val="24"/>
          <w:szCs w:val="24"/>
          <w:lang w:eastAsia="ko-KR"/>
        </w:rPr>
        <w:object w:dxaOrig="4680" w:dyaOrig="1460" w14:anchorId="772D5054">
          <v:shape id="_x0000_i2115" type="#_x0000_t75" style="width:234.75pt;height:73.5pt" o:ole="">
            <v:imagedata r:id="rId2037" o:title=""/>
          </v:shape>
          <o:OLEObject Type="Embed" ProgID="Equation.DSMT4" ShapeID="_x0000_i2115" DrawAspect="Content" ObjectID="_1737928829" r:id="rId2038"/>
        </w:object>
      </w:r>
    </w:p>
    <w:p w14:paraId="4EA47CB7" w14:textId="77777777" w:rsidR="00181E31" w:rsidRDefault="00181E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그 우도비통계량은 </w:t>
      </w:r>
    </w:p>
    <w:p w14:paraId="43075847" w14:textId="3C452696" w:rsidR="009F30F8" w:rsidRPr="00360256" w:rsidRDefault="00181E31" w:rsidP="00181E3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E31">
        <w:rPr>
          <w:rFonts w:ascii="KP CheongPong" w:eastAsia="KP CheongPong" w:hAnsi="KP CheongPong" w:cs="宋体"/>
          <w:color w:val="2A2B2E"/>
          <w:kern w:val="0"/>
          <w:position w:val="-124"/>
          <w:sz w:val="24"/>
          <w:szCs w:val="24"/>
          <w:lang w:eastAsia="ko-KR"/>
        </w:rPr>
        <w:object w:dxaOrig="5539" w:dyaOrig="2580" w14:anchorId="1DFC5C87">
          <v:shape id="_x0000_i2116" type="#_x0000_t75" style="width:276.75pt;height:129pt" o:ole="">
            <v:imagedata r:id="rId2039" o:title=""/>
          </v:shape>
          <o:OLEObject Type="Embed" ProgID="Equation.DSMT4" ShapeID="_x0000_i2116" DrawAspect="Content" ObjectID="_1737928830" r:id="rId2040"/>
        </w:object>
      </w:r>
    </w:p>
    <w:p w14:paraId="7660FF08" w14:textId="72940712" w:rsidR="009F30F8" w:rsidRPr="00360256" w:rsidRDefault="00181E31" w:rsidP="00181E3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181E31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400" w:dyaOrig="560" w14:anchorId="512153B8">
          <v:shape id="_x0000_i2117" type="#_x0000_t75" style="width:70.5pt;height:27.75pt" o:ole="">
            <v:imagedata r:id="rId2041" o:title=""/>
          </v:shape>
          <o:OLEObject Type="Embed" ProgID="Equation.DSMT4" ShapeID="_x0000_i2117" DrawAspect="Content" ObjectID="_1737928831" r:id="rId2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181E3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74B9D1C">
          <v:shape id="_x0000_i2118" type="#_x0000_t75" style="width:6.75pt;height:12pt" o:ole="">
            <v:imagedata r:id="rId2043" o:title=""/>
          </v:shape>
          <o:OLEObject Type="Embed" ProgID="Equation.DSMT4" ShapeID="_x0000_i2118" DrawAspect="Content" ObjectID="_1737928832" r:id="rId20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이다.</w:t>
      </w:r>
    </w:p>
    <w:p w14:paraId="315167FA" w14:textId="66AF0DAA" w:rsidR="009F30F8" w:rsidRPr="00360256" w:rsidRDefault="00683D52" w:rsidP="000503D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이때의 우도비통계량 </w:t>
      </w:r>
      <w:r w:rsidR="000C48DC" w:rsidRPr="000C48D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5520948">
          <v:shape id="_x0000_i2119" type="#_x0000_t75" style="width:12pt;height:12pt" o:ole="">
            <v:imagedata r:id="rId2045" o:title=""/>
          </v:shape>
          <o:OLEObject Type="Embed" ProgID="Equation.DSMT4" ShapeID="_x0000_i2119" DrawAspect="Content" ObjectID="_1737928833" r:id="rId2046"/>
        </w:objec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0C48DC" w:rsidRPr="000C48D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0014989">
          <v:shape id="_x0000_i2120" type="#_x0000_t75" style="width:6.75pt;height:12pt" o:ole="">
            <v:imagedata r:id="rId2047" o:title=""/>
          </v:shape>
          <o:OLEObject Type="Embed" ProgID="Equation.DSMT4" ShapeID="_x0000_i2120" DrawAspect="Content" ObjectID="_1737928834" r:id="rId2048"/>
        </w:objec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두제곱에 관한 엄격한 증가함수라는것을 알수 있다.</w:t>
      </w:r>
      <w:r w:rsidR="000C48D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두 검정통계량의 거절구역은 </w:t>
      </w:r>
      <w:r w:rsidR="000C48DC" w:rsidRPr="000C48D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80" w:dyaOrig="300" w14:anchorId="3A5653C9">
          <v:shape id="_x0000_i2121" type="#_x0000_t75" style="width:2in;height:15pt" o:ole="">
            <v:imagedata r:id="rId2049" o:title=""/>
          </v:shape>
          <o:OLEObject Type="Embed" ProgID="Equation.DSMT4" ShapeID="_x0000_i2121" DrawAspect="Content" ObjectID="_1737928835" r:id="rId2050"/>
        </w:objec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 관계를 만족시키며 </w:t>
      </w:r>
      <w:r w:rsidR="000C48DC" w:rsidRPr="000C48D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EC80926">
          <v:shape id="_x0000_i2122" type="#_x0000_t75" style="width:6.75pt;height:12pt" o:ole="">
            <v:imagedata r:id="rId2051" o:title=""/>
          </v:shape>
          <o:OLEObject Type="Embed" ProgID="Equation.DSMT4" ShapeID="_x0000_i2122" DrawAspect="Content" ObjectID="_1737928836" r:id="rId2052"/>
        </w:object>
      </w:r>
      <w:r w:rsidR="000C4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위수로부터 </w:t>
      </w:r>
      <w:r w:rsidR="000503D5" w:rsidRPr="000503D5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10875E1">
          <v:shape id="_x0000_i2123" type="#_x0000_t75" style="width:12pt;height:12pt" o:ole="">
            <v:imagedata r:id="rId2053" o:title=""/>
          </v:shape>
          <o:OLEObject Type="Embed" ProgID="Equation.DSMT4" ShapeID="_x0000_i2123" DrawAspect="Content" ObjectID="_1737928837" r:id="rId2054"/>
        </w:object>
      </w:r>
      <w:r w:rsidR="000503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위수를 결정할수 있다.</w:t>
      </w:r>
    </w:p>
    <w:p w14:paraId="083ACCBF" w14:textId="28B28CB3" w:rsidR="009F30F8" w:rsidRPr="00360256" w:rsidRDefault="000503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0503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820249E">
          <v:shape id="_x0000_i2124" type="#_x0000_t75" style="width:15pt;height:15pt" o:ole="">
            <v:imagedata r:id="rId2055" o:title=""/>
          </v:shape>
          <o:OLEObject Type="Embed" ProgID="Equation.DSMT4" ShapeID="_x0000_i2124" DrawAspect="Content" ObjectID="_1737928838" r:id="rId20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503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489019E2">
          <v:shape id="_x0000_i2125" type="#_x0000_t75" style="width:49.5pt;height:15pt" o:ole="">
            <v:imagedata r:id="rId2057" o:title=""/>
          </v:shape>
          <o:OLEObject Type="Embed" ProgID="Equation.DSMT4" ShapeID="_x0000_i2125" DrawAspect="Content" ObjectID="_1737928839" r:id="rId20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0503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0C5E60F5">
          <v:shape id="_x0000_i2126" type="#_x0000_t75" style="width:69pt;height:15pt" o:ole="">
            <v:imagedata r:id="rId2059" o:title=""/>
          </v:shape>
          <o:OLEObject Type="Embed" ProgID="Equation.DSMT4" ShapeID="_x0000_i2126" DrawAspect="Content" ObjectID="_1737928840" r:id="rId2060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503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460" w:dyaOrig="680" w14:anchorId="08BBA4E3">
          <v:shape id="_x0000_i2127" type="#_x0000_t75" style="width:73.5pt;height:33pt" o:ole="">
            <v:imagedata r:id="rId2061" o:title=""/>
          </v:shape>
          <o:OLEObject Type="Embed" ProgID="Equation.DSMT4" ShapeID="_x0000_i2127" DrawAspect="Content" ObjectID="_1737928841" r:id="rId20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Pr="000503D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435718B">
          <v:shape id="_x0000_i2128" type="#_x0000_t75" style="width:12pt;height:12pt" o:ole="">
            <v:imagedata r:id="rId2063" o:title=""/>
          </v:shape>
          <o:OLEObject Type="Embed" ProgID="Equation.DSMT4" ShapeID="_x0000_i2128" DrawAspect="Content" ObjectID="_1737928842" r:id="rId20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리용할 때 범하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오유의 확률이 </w:t>
      </w:r>
      <w:r w:rsidRPr="000503D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B673AE6">
          <v:shape id="_x0000_i2129" type="#_x0000_t75" style="width:12pt;height:9pt" o:ole="">
            <v:imagedata r:id="rId2065" o:title=""/>
          </v:shape>
          <o:OLEObject Type="Embed" ProgID="Equation.DSMT4" ShapeID="_x0000_i2129" DrawAspect="Content" ObjectID="_1737928843" r:id="rId20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초과하지 않게 할수 있다.</w:t>
      </w:r>
      <w:r w:rsidR="00A10F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</w:t>
      </w:r>
      <w:r w:rsidR="00A10F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과 앞에서 취급한 량측</w:t>
      </w:r>
      <w:r w:rsidR="00A10F2C" w:rsidRPr="00A10F2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74D8E4F">
          <v:shape id="_x0000_i2130" type="#_x0000_t75" style="width:6.75pt;height:12pt" o:ole="">
            <v:imagedata r:id="rId2067" o:title=""/>
          </v:shape>
          <o:OLEObject Type="Embed" ProgID="Equation.DSMT4" ShapeID="_x0000_i2130" DrawAspect="Content" ObjectID="_1737928844" r:id="rId2068"/>
        </w:object>
      </w:r>
      <w:r w:rsidR="00A10F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이 완전히 동등하다는것을 알수 있다.</w:t>
      </w:r>
    </w:p>
    <w:p w14:paraId="52CD79CD" w14:textId="37EF7A5D" w:rsidR="009F30F8" w:rsidRPr="00360256" w:rsidRDefault="003D12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정은 검정통계량을 찾는 한가지 방식이라고 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B6A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정에 대하여 다음과 같은 사실을 지적하여둔다.</w:t>
      </w:r>
      <w:r w:rsidR="005B6A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B6A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비검정은 통일적인 검정통계량을 가지지만 그 통계량은 일반적인 경우에 정확한 분포형식을 가지지 않</w:t>
      </w:r>
      <w:r w:rsidR="008C4D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.</w:t>
      </w:r>
      <w:r w:rsidR="005B6A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4D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다행히도 </w:t>
      </w:r>
      <w:r w:rsidR="004834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매우 일반적인 조건밑에서 통일적인 점근분포를 가진다(로그우도비검정통계량의 두배는 근사적으로 </w:t>
      </w:r>
      <w:r w:rsidR="0048346F" w:rsidRPr="0048346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0485E29">
          <v:shape id="_x0000_i2131" type="#_x0000_t75" style="width:15pt;height:16.5pt" o:ole="">
            <v:imagedata r:id="rId10" o:title=""/>
          </v:shape>
          <o:OLEObject Type="Embed" ProgID="Equation.DSMT4" ShapeID="_x0000_i2131" DrawAspect="Content" ObjectID="_1737928845" r:id="rId2069"/>
        </w:object>
      </w:r>
      <w:r w:rsidR="004834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르고 그 자유도는 독립인 파라메터의 개수이다</w:t>
      </w:r>
      <w:r w:rsidR="0048346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4834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48346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834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 우도비검정이 널리 리용될수 있게 하는 기초로 되였다.</w:t>
      </w:r>
    </w:p>
    <w:p w14:paraId="2FC69314" w14:textId="47AF4E6E" w:rsidR="009F30F8" w:rsidRPr="00360256" w:rsidRDefault="009F30F8" w:rsidP="00217659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6" w:name="_Toc12488702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.2</w:t>
      </w:r>
      <w:r w:rsidR="002176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0EC9" w:rsidRPr="0048346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4C474C5">
          <v:shape id="_x0000_i2132" type="#_x0000_t75" style="width:15pt;height:16.5pt" o:ole="">
            <v:imagedata r:id="rId10" o:title=""/>
          </v:shape>
          <o:OLEObject Type="Embed" ProgID="Equation.DSMT4" ShapeID="_x0000_i2132" DrawAspect="Content" ObjectID="_1737928846" r:id="rId2070"/>
        </w:object>
      </w:r>
      <w:r w:rsidR="00073A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도검</w:t>
      </w:r>
      <w:r w:rsidR="00003D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16"/>
    </w:p>
    <w:p w14:paraId="7005256D" w14:textId="6D63835D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</w:t>
      </w:r>
      <w:r w:rsidR="002176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FB32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형태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졌</w:t>
      </w:r>
      <w:r w:rsidR="00FB32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는것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우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B32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것들로서 파라메터가설검정문제에 속한다.</w:t>
      </w:r>
      <w:r w:rsidR="00FB32C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B32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형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우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FB32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털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F23B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포</w:t>
      </w:r>
      <w:r w:rsidR="00FB32CF" w:rsidRPr="00EF23B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 w:rsidRPr="00EF23B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검</w:t>
      </w:r>
      <w:r w:rsidR="00FB32CF" w:rsidRPr="00EF23B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23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EF23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EF23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속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79CB86" w14:textId="4D84B921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물학에서</w:t>
      </w:r>
      <w:r w:rsidR="00AE4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명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4F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E0B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 시작한다.</w:t>
      </w:r>
    </w:p>
    <w:p w14:paraId="2B819026" w14:textId="0283B3B2" w:rsidR="009F30F8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 7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 19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두콩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69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노</w:t>
      </w:r>
      <w:r w:rsidR="00F933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란색원형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933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록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</w:t>
      </w:r>
      <w:r w:rsidR="00F933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형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933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노란색찌그러짐형,</w:t>
      </w:r>
      <w:r w:rsidR="00F933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33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록색찌그러짐형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933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전학적원리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5569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류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0E4B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:3:3:1</w:t>
      </w:r>
      <w:r w:rsidR="00773E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추정하고 검정하였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하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773E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실험에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은</w:t>
      </w:r>
      <w:r w:rsidR="00773E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73E9E" w:rsidRPr="00773E9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3D28A2C8">
          <v:shape id="_x0000_i2133" type="#_x0000_t75" style="width:35.25pt;height:12pt" o:ole="">
            <v:imagedata r:id="rId2071" o:title=""/>
          </v:shape>
          <o:OLEObject Type="Embed" ProgID="Equation.DSMT4" ShapeID="_x0000_i2133" DrawAspect="Content" ObjectID="_1737928847" r:id="rId2072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3E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콩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</w:t>
      </w:r>
      <w:r w:rsidR="009C79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측정했는데 네 부류의 완두콩이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15,</w:t>
      </w:r>
      <w:r w:rsidR="009C79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8,</w:t>
      </w:r>
      <w:r w:rsidR="009C79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1,</w:t>
      </w:r>
      <w:r w:rsidR="009C79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였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C79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9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EFC4080" w14:textId="63414023" w:rsidR="005A35D3" w:rsidRDefault="009857D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</w:t>
      </w:r>
      <w:r w:rsidR="00843B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3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</w:t>
      </w:r>
      <w:r w:rsidR="005A3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은 다음과 같다.</w:t>
      </w:r>
      <w:r w:rsidR="005A35D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A3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지표에 의하여 모집단을 </w:t>
      </w:r>
      <w:r w:rsidR="005A35D3" w:rsidRPr="005A35D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4C89B047">
          <v:shape id="_x0000_i2134" type="#_x0000_t75" style="width:7.5pt;height:8.25pt" o:ole="">
            <v:imagedata r:id="rId2073" o:title=""/>
          </v:shape>
          <o:OLEObject Type="Embed" ProgID="Equation.DSMT4" ShapeID="_x0000_i2134" DrawAspect="Content" ObjectID="_1737928848" r:id="rId2074"/>
        </w:object>
      </w:r>
      <w:r w:rsidR="005A3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클라스 </w:t>
      </w:r>
      <w:r w:rsidR="005A35D3" w:rsidRPr="005A35D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ED9C1D3">
          <v:shape id="_x0000_i2135" type="#_x0000_t75" style="width:52.5pt;height:15pt" o:ole="">
            <v:imagedata r:id="rId2075" o:title=""/>
          </v:shape>
          <o:OLEObject Type="Embed" ProgID="Equation.DSMT4" ShapeID="_x0000_i2135" DrawAspect="Content" ObjectID="_1737928849" r:id="rId2076"/>
        </w:object>
      </w:r>
      <w:r w:rsidR="005A3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나눈다.</w:t>
      </w:r>
      <w:r w:rsidR="005A35D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A3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가장 관심하는것은 매 클라스의 원소가 모집단에서 차지하는 비률에 대한 다음과 같은 가설이다. </w:t>
      </w:r>
    </w:p>
    <w:p w14:paraId="02B46BE4" w14:textId="06210DA8" w:rsidR="005A35D3" w:rsidRDefault="005A35D3" w:rsidP="005A35D3">
      <w:pPr>
        <w:pStyle w:val="MTDisplayEquation"/>
      </w:pPr>
      <w:r>
        <w:tab/>
      </w:r>
      <w:r w:rsidRPr="005A35D3">
        <w:rPr>
          <w:position w:val="-10"/>
        </w:rPr>
        <w:object w:dxaOrig="639" w:dyaOrig="300" w14:anchorId="2B936ED9">
          <v:shape id="_x0000_i2136" type="#_x0000_t75" style="width:31.5pt;height:15pt" o:ole="">
            <v:imagedata r:id="rId2077" o:title=""/>
          </v:shape>
          <o:OLEObject Type="Embed" ProgID="Equation.DSMT4" ShapeID="_x0000_i2136" DrawAspect="Content" ObjectID="_1737928850" r:id="rId2078"/>
        </w:object>
      </w:r>
      <w:r>
        <w:rPr>
          <w:rFonts w:hint="eastAsia"/>
        </w:rPr>
        <w:t xml:space="preserve">이 차지하는 비률은 </w:t>
      </w:r>
      <w:r w:rsidRPr="005A35D3">
        <w:rPr>
          <w:position w:val="-10"/>
        </w:rPr>
        <w:object w:dxaOrig="1400" w:dyaOrig="300" w14:anchorId="496E256B">
          <v:shape id="_x0000_i2137" type="#_x0000_t75" style="width:70.5pt;height:15pt" o:ole="">
            <v:imagedata r:id="rId2079" o:title=""/>
          </v:shape>
          <o:OLEObject Type="Embed" ProgID="Equation.DSMT4" ShapeID="_x0000_i2137" DrawAspect="Content" ObjectID="_1737928851" r:id="rId2080"/>
        </w:object>
      </w:r>
      <w:r w:rsidR="003C37DB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FD97686" w14:textId="77777777" w:rsidR="003A2A17" w:rsidRDefault="005A35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5A35D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0EF3776">
          <v:shape id="_x0000_i2138" type="#_x0000_t75" style="width:15pt;height:15pt" o:ole="">
            <v:imagedata r:id="rId2081" o:title=""/>
          </v:shape>
          <o:OLEObject Type="Embed" ProgID="Equation.DSMT4" ShapeID="_x0000_i2138" DrawAspect="Content" ObjectID="_1737928852" r:id="rId2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기지이며 </w:t>
      </w:r>
      <w:r w:rsidRPr="005A35D3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60" w14:anchorId="45BF73A6">
          <v:shape id="_x0000_i2139" type="#_x0000_t75" style="width:40.5pt;height:33pt" o:ole="">
            <v:imagedata r:id="rId2083" o:title=""/>
          </v:shape>
          <o:OLEObject Type="Embed" ProgID="Equation.DSMT4" ShapeID="_x0000_i2139" DrawAspect="Content" ObjectID="_1737928853" r:id="rId2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만족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26B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25D5869">
          <v:shape id="_x0000_i2140" type="#_x0000_t75" style="width:50.25pt;height:15pt" o:ole="">
            <v:imagedata r:id="rId1970" o:title=""/>
          </v:shape>
          <o:OLEObject Type="Embed" ProgID="Equation.DSMT4" ShapeID="_x0000_i2140" DrawAspect="Content" ObjectID="_1737928854" r:id="rId20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이 모집단으로부터 발취한 표본이라고 하고 </w:t>
      </w:r>
      <w:r w:rsidRPr="005A35D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0D97DD5">
          <v:shape id="_x0000_i2141" type="#_x0000_t75" style="width:8.25pt;height:9pt" o:ole="">
            <v:imagedata r:id="rId2086" o:title=""/>
          </v:shape>
          <o:OLEObject Type="Embed" ProgID="Equation.DSMT4" ShapeID="_x0000_i2141" DrawAspect="Content" ObjectID="_1737928855" r:id="rId20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표본가운데서 </w:t>
      </w:r>
      <w:r w:rsidRPr="005A35D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5EE8C27">
          <v:shape id="_x0000_i2142" type="#_x0000_t75" style="width:12pt;height:15pt" o:ole="">
            <v:imagedata r:id="rId2088" o:title=""/>
          </v:shape>
          <o:OLEObject Type="Embed" ProgID="Equation.DSMT4" ShapeID="_x0000_i2142" DrawAspect="Content" ObjectID="_1737928856" r:id="rId20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속하는 표본의 개수를 </w:t>
      </w:r>
      <w:r w:rsidRPr="005A35D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6C9ACE4">
          <v:shape id="_x0000_i2143" type="#_x0000_t75" style="width:12pt;height:15pt" o:ole="">
            <v:imagedata r:id="rId2090" o:title=""/>
          </v:shape>
          <o:OLEObject Type="Embed" ProgID="Equation.DSMT4" ShapeID="_x0000_i2143" DrawAspect="Content" ObjectID="_1737928857" r:id="rId20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자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95A96" w:rsidRPr="00A95A9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7ADBB3F">
          <v:shape id="_x0000_i2144" type="#_x0000_t75" style="width:15pt;height:15pt" o:ole="">
            <v:imagedata r:id="rId2092" o:title=""/>
          </v:shape>
          <o:OLEObject Type="Embed" ProgID="Equation.DSMT4" ShapeID="_x0000_i2144" DrawAspect="Content" ObjectID="_1737928858" r:id="rId2093"/>
        </w:object>
      </w:r>
      <w:r w:rsidR="00A95A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="00A95A96" w:rsidRPr="005A35D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AC09988">
          <v:shape id="_x0000_i2145" type="#_x0000_t75" style="width:8.25pt;height:9pt" o:ole="">
            <v:imagedata r:id="rId2086" o:title=""/>
          </v:shape>
          <o:OLEObject Type="Embed" ProgID="Equation.DSMT4" ShapeID="_x0000_i2145" DrawAspect="Content" ObjectID="_1737928859" r:id="rId2094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표본가운데서 </w:t>
      </w:r>
      <w:r w:rsidR="00A95A96" w:rsidRPr="00A95A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A7B75D6">
          <v:shape id="_x0000_i2146" type="#_x0000_t75" style="width:12pt;height:15pt" o:ole="">
            <v:imagedata r:id="rId2095" o:title=""/>
          </v:shape>
          <o:OLEObject Type="Embed" ProgID="Equation.DSMT4" ShapeID="_x0000_i2146" DrawAspect="Content" ObjectID="_1737928860" r:id="rId2096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속하는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33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A95A9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A95A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되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5A96" w:rsidRPr="00A95A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59BFD8D9">
          <v:shape id="_x0000_i2147" type="#_x0000_t75" style="width:21pt;height:15pt" o:ole="">
            <v:imagedata r:id="rId2097" o:title=""/>
          </v:shape>
          <o:OLEObject Type="Embed" ProgID="Equation.DSMT4" ShapeID="_x0000_i2147" DrawAspect="Content" ObjectID="_1737928861" r:id="rId2098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실지 관측한 값은 </w:t>
      </w:r>
      <w:r w:rsidR="00A95A96" w:rsidRPr="00A95A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A976CCE">
          <v:shape id="_x0000_i2148" type="#_x0000_t75" style="width:12pt;height:15pt" o:ole="">
            <v:imagedata r:id="rId2099" o:title=""/>
          </v:shape>
          <o:OLEObject Type="Embed" ProgID="Equation.DSMT4" ShapeID="_x0000_i2148" DrawAspect="Content" ObjectID="_1737928862" r:id="rId2100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가설이 성립하기때문에 </w:t>
      </w:r>
      <w:r w:rsidR="00A95A96" w:rsidRPr="00A95A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4D2F9323">
          <v:shape id="_x0000_i2149" type="#_x0000_t75" style="width:21pt;height:15pt" o:ole="">
            <v:imagedata r:id="rId2097" o:title=""/>
          </v:shape>
          <o:OLEObject Type="Embed" ProgID="Equation.DSMT4" ShapeID="_x0000_i2149" DrawAspect="Content" ObjectID="_1737928863" r:id="rId2101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A95A96" w:rsidRPr="00A95A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A89EC8A">
          <v:shape id="_x0000_i2150" type="#_x0000_t75" style="width:12pt;height:15pt" o:ole="">
            <v:imagedata r:id="rId2099" o:title=""/>
          </v:shape>
          <o:OLEObject Type="Embed" ProgID="Equation.DSMT4" ShapeID="_x0000_i2150" DrawAspect="Content" ObjectID="_1737928864" r:id="rId2102"/>
        </w:objec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에 큰 차이가 없어야 한다.</w:t>
      </w:r>
      <w:r w:rsidR="00A95A9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3A2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칼 </w:t>
      </w:r>
      <w:r w:rsidR="00A95A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피어슨</w:t>
      </w:r>
      <w:r w:rsidR="003A2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다음과 같은 통계량을 리용하여 </w:t>
      </w:r>
      <w:r w:rsidR="003A2A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3A2A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3A2A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="003A2A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A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="003A2A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3A2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실지 개수사이의 차이를 측정해야 한다고 주장하였다.</w:t>
      </w:r>
    </w:p>
    <w:p w14:paraId="6BB23C43" w14:textId="09C8BA0A" w:rsidR="003A2A17" w:rsidRDefault="003A2A17" w:rsidP="003A2A17">
      <w:pPr>
        <w:pStyle w:val="MTDisplayEquation"/>
      </w:pPr>
      <w:r>
        <w:tab/>
      </w:r>
      <w:r w:rsidRPr="003A2A17">
        <w:rPr>
          <w:position w:val="-26"/>
        </w:rPr>
        <w:object w:dxaOrig="1840" w:dyaOrig="639" w14:anchorId="6E3D9C3D">
          <v:shape id="_x0000_i2151" type="#_x0000_t75" style="width:93pt;height:31.5pt" o:ole="">
            <v:imagedata r:id="rId2103" o:title=""/>
          </v:shape>
          <o:OLEObject Type="Embed" ProgID="Equation.DSMT4" ShapeID="_x0000_i2151" DrawAspect="Content" ObjectID="_1737928865" r:id="rId2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47C98A0" w14:textId="198AE1D9" w:rsidR="009F30F8" w:rsidRPr="00360256" w:rsidRDefault="009F30F8" w:rsidP="0074773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6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A17" w:rsidRPr="003A2A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60" w14:anchorId="16B776EF">
          <v:shape id="_x0000_i2152" type="#_x0000_t75" style="width:51pt;height:18.75pt" o:ole="">
            <v:imagedata r:id="rId2105" o:title=""/>
          </v:shape>
          <o:OLEObject Type="Embed" ProgID="Equation.DSMT4" ShapeID="_x0000_i2152" DrawAspect="Content" ObjectID="_1737928866" r:id="rId21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3A2A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3A2A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과 기대값사이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이</w:t>
      </w:r>
      <w:r w:rsidR="007477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747731" w:rsidRPr="0074773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080" w:dyaOrig="620" w14:anchorId="22788666">
          <v:shape id="_x0000_i2153" type="#_x0000_t75" style="width:52.5pt;height:30.75pt" o:ole="">
            <v:imagedata r:id="rId2107" o:title=""/>
          </v:shape>
          <o:OLEObject Type="Embed" ProgID="Equation.DSMT4" ShapeID="_x0000_i2153" DrawAspect="Content" ObjectID="_1737928867" r:id="rId2108"/>
        </w:object>
      </w:r>
      <w:r w:rsidR="007477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747731" w:rsidRPr="003A2A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60" w14:anchorId="48F3A3FA">
          <v:shape id="_x0000_i2154" type="#_x0000_t75" style="width:51pt;height:18.75pt" o:ole="">
            <v:imagedata r:id="rId2105" o:title=""/>
          </v:shape>
          <o:OLEObject Type="Embed" ProgID="Equation.DSMT4" ShapeID="_x0000_i2154" DrawAspect="Content" ObjectID="_1737928868" r:id="rId2109"/>
        </w:objec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준화라고 볼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4.6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477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7477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대값이 근사하는 정도를 측정하는 척도이다.</w:t>
      </w:r>
      <w:r w:rsidR="007477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731" w:rsidRPr="007477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917D5CD">
          <v:shape id="_x0000_i2155" type="#_x0000_t75" style="width:15pt;height:15pt" o:ole="">
            <v:imagedata r:id="rId2110" o:title=""/>
          </v:shape>
          <o:OLEObject Type="Embed" ProgID="Equation.DSMT4" ShapeID="_x0000_i2155" DrawAspect="Content" ObjectID="_1737928869" r:id="rId2111"/>
        </w:objec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참일 때 이 값은 비교적 작아야 하며 따라서 그 거절구역은 </w:t>
      </w:r>
      <w:r w:rsidR="00747731" w:rsidRPr="00747731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740" w:dyaOrig="380" w14:anchorId="0607C163">
          <v:shape id="_x0000_i2156" type="#_x0000_t75" style="width:36.75pt;height:19.5pt" o:ole="">
            <v:imagedata r:id="rId2112" o:title=""/>
          </v:shape>
          <o:OLEObject Type="Embed" ProgID="Equation.DSMT4" ShapeID="_x0000_i2156" DrawAspect="Content" ObjectID="_1737928870" r:id="rId2113"/>
        </w:objec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야 한다.</w:t>
      </w:r>
      <w:r w:rsidR="007477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47731" w:rsidRPr="007477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28ED2656">
          <v:shape id="_x0000_i2157" type="#_x0000_t75" style="width:7.5pt;height:9pt" o:ole="">
            <v:imagedata r:id="rId2114" o:title=""/>
          </v:shape>
          <o:OLEObject Type="Embed" ProgID="Equation.DSMT4" ShapeID="_x0000_i2157" DrawAspect="Content" ObjectID="_1737928871" r:id="rId2115"/>
        </w:object>
      </w:r>
      <w:r w:rsidR="00747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결정해야 할 턱값이다.</w:t>
      </w:r>
    </w:p>
    <w:p w14:paraId="3AF7DC89" w14:textId="0F3B77C1" w:rsidR="009F30F8" w:rsidRPr="00360256" w:rsidRDefault="007477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절하기 위하여서는 반드시 이 검정통계량의 령가설이 성립할 때의 분포를 알아야 한다</w:t>
      </w:r>
      <w:r w:rsidR="00700D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700D9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0D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를 위하여 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였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987804" w14:textId="6A92A4B4" w:rsidR="009F30F8" w:rsidRPr="00360256" w:rsidRDefault="009F30F8" w:rsidP="004F4A7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 </w:t>
      </w:r>
      <w:r w:rsidR="00700D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 언급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A79" w:rsidRPr="004F4A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FBAE28C">
          <v:shape id="_x0000_i2158" type="#_x0000_t75" style="width:15pt;height:15pt" o:ole="">
            <v:imagedata r:id="rId2116" o:title=""/>
          </v:shape>
          <o:OLEObject Type="Embed" ProgID="Equation.DSMT4" ShapeID="_x0000_i2158" DrawAspect="Content" ObjectID="_1737928872" r:id="rId2117"/>
        </w:object>
      </w:r>
      <w:r w:rsidR="004F4A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4F4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6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A79" w:rsidRPr="004F4A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80" w:dyaOrig="460" w14:anchorId="7A49F24A">
          <v:shape id="_x0000_i2159" type="#_x0000_t75" style="width:64.5pt;height:24pt" o:ole="">
            <v:imagedata r:id="rId2118" o:title=""/>
          </v:shape>
          <o:OLEObject Type="Embed" ProgID="Equation.DSMT4" ShapeID="_x0000_i2159" DrawAspect="Content" ObjectID="_1737928873" r:id="rId2119"/>
        </w:object>
      </w:r>
      <w:r w:rsidR="004F4A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</w:p>
    <w:p w14:paraId="0F411F14" w14:textId="4DA16231" w:rsidR="009F30F8" w:rsidRPr="00360256" w:rsidRDefault="009F30F8" w:rsidP="003A0F57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A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 w:rsidR="00194A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94AB7" w:rsidRPr="00194AB7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499" w:dyaOrig="220" w14:anchorId="2C8B7BA0">
          <v:shape id="_x0000_i2160" type="#_x0000_t75" style="width:24.75pt;height:12pt" o:ole="">
            <v:imagedata r:id="rId2120" o:title=""/>
          </v:shape>
          <o:OLEObject Type="Embed" ProgID="Equation.DSMT4" ShapeID="_x0000_i2160" DrawAspect="Content" ObjectID="_1737928874" r:id="rId2121"/>
        </w:object>
      </w:r>
      <w:r w:rsidR="00194A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</w:t>
      </w:r>
      <w:r w:rsidR="00194A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A0F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0F57" w:rsidRPr="003A0F5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499" w:dyaOrig="220" w14:anchorId="5789FC2C">
          <v:shape id="_x0000_i2161" type="#_x0000_t75" style="width:24.75pt;height:12pt" o:ole="">
            <v:imagedata r:id="rId2122" o:title=""/>
          </v:shape>
          <o:OLEObject Type="Embed" ProgID="Equation.DSMT4" ShapeID="_x0000_i2161" DrawAspect="Content" ObjectID="_1737928875" r:id="rId212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0F57" w:rsidRPr="003A0F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4E9C3E1E">
          <v:shape id="_x0000_i2162" type="#_x0000_t75" style="width:57.75pt;height:15pt" o:ole="">
            <v:imagedata r:id="rId2124" o:title=""/>
          </v:shape>
          <o:OLEObject Type="Embed" ProgID="Equation.DSMT4" ShapeID="_x0000_i2162" DrawAspect="Content" ObjectID="_1737928876" r:id="rId2125"/>
        </w:object>
      </w:r>
      <w:r w:rsidR="003A0F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E23D9E" w:rsidRPr="00E23D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60" w:dyaOrig="300" w14:anchorId="3AF97A60">
          <v:shape id="_x0000_i2163" type="#_x0000_t75" style="width:294pt;height:15pt" o:ole="">
            <v:imagedata r:id="rId2126" o:title=""/>
          </v:shape>
          <o:OLEObject Type="Embed" ProgID="Equation.DSMT4" ShapeID="_x0000_i2163" DrawAspect="Content" ObjectID="_1737928877" r:id="rId2127"/>
        </w:object>
      </w:r>
      <w:r w:rsidR="00E23D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27D6E3FE" w14:textId="2A07D9A8" w:rsidR="00E23D9E" w:rsidRDefault="00E23D9E" w:rsidP="00E23D9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23D9E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099" w:dyaOrig="620" w14:anchorId="5D73AF6C">
          <v:shape id="_x0000_i2164" type="#_x0000_t75" style="width:204pt;height:30.75pt" o:ole="">
            <v:imagedata r:id="rId2128" o:title=""/>
          </v:shape>
          <o:OLEObject Type="Embed" ProgID="Equation.DSMT4" ShapeID="_x0000_i2164" DrawAspect="Content" ObjectID="_1737928878" r:id="rId2129"/>
        </w:object>
      </w:r>
    </w:p>
    <w:p w14:paraId="4A30A059" w14:textId="454A2D8E" w:rsidR="00A61863" w:rsidRPr="00360256" w:rsidRDefault="009F30F8" w:rsidP="00A6186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1863" w:rsidRPr="00A6186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660" w:dyaOrig="620" w14:anchorId="463AA012">
          <v:shape id="_x0000_i2165" type="#_x0000_t75" style="width:81.75pt;height:30.75pt" o:ole="">
            <v:imagedata r:id="rId2130" o:title=""/>
          </v:shape>
          <o:OLEObject Type="Embed" ProgID="Equation.DSMT4" ShapeID="_x0000_i2165" DrawAspect="Content" ObjectID="_1737928879" r:id="rId2131"/>
        </w:object>
      </w:r>
      <w:r w:rsidR="00A618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A61863" w:rsidRPr="00A6186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460" w14:anchorId="048964E5">
          <v:shape id="_x0000_i2166" type="#_x0000_t75" style="width:49.5pt;height:24pt" o:ole="">
            <v:imagedata r:id="rId2132" o:title=""/>
          </v:shape>
          <o:OLEObject Type="Embed" ProgID="Equation.DSMT4" ShapeID="_x0000_i2166" DrawAspect="Content" ObjectID="_1737928880" r:id="rId2133"/>
        </w:object>
      </w:r>
      <w:r w:rsidR="00A6186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618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인 경우의 증명은 </w:t>
      </w:r>
      <w:r w:rsidR="00A618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에서</w:t>
      </w:r>
      <w:r w:rsidR="00A618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생</w:t>
      </w:r>
      <w:r w:rsidR="00A618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략한다.</w:t>
      </w:r>
    </w:p>
    <w:p w14:paraId="15FC2E27" w14:textId="2F574434" w:rsidR="009F30F8" w:rsidRPr="00360256" w:rsidRDefault="009F30F8" w:rsidP="002A513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0F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4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리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5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F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통계량은 식 </w:t>
      </w:r>
      <w:r w:rsidR="00715FA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4.6)</w:t>
      </w:r>
      <w:r w:rsidR="00715F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같고 거절구역은 </w:t>
      </w:r>
      <w:r w:rsidR="00715FAC" w:rsidRPr="00715FAC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900" w:dyaOrig="380" w14:anchorId="4DC856FD">
          <v:shape id="_x0000_i2167" type="#_x0000_t75" style="width:95.25pt;height:19.5pt" o:ole="">
            <v:imagedata r:id="rId2134" o:title=""/>
          </v:shape>
          <o:OLEObject Type="Embed" ProgID="Equation.DSMT4" ShapeID="_x0000_i2167" DrawAspect="Content" ObjectID="_1737928881" r:id="rId2135"/>
        </w:object>
      </w:r>
      <w:r w:rsidR="00715F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유의수준이 근사적으로 </w:t>
      </w:r>
      <w:r w:rsidR="00715FAC" w:rsidRPr="00715FA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006C847">
          <v:shape id="_x0000_i2168" type="#_x0000_t75" style="width:12pt;height:9pt" o:ole="">
            <v:imagedata r:id="rId2136" o:title=""/>
          </v:shape>
          <o:OLEObject Type="Embed" ProgID="Equation.DSMT4" ShapeID="_x0000_i2168" DrawAspect="Content" ObjectID="_1737928882" r:id="rId2137"/>
        </w:object>
      </w:r>
      <w:r w:rsidR="00715F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유의성검정을 취할수 있다.</w:t>
      </w:r>
      <w:r w:rsidR="00715F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6835641" w14:textId="553C3FBB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51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157E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86A" w:rsidRPr="005E686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A0BDDC2">
          <v:shape id="_x0000_i2169" type="#_x0000_t75" style="width:15pt;height:16.5pt" o:ole="">
            <v:imagedata r:id="rId2138" o:title=""/>
          </v:shape>
          <o:OLEObject Type="Embed" ProgID="Equation.DSMT4" ShapeID="_x0000_i2169" DrawAspect="Content" ObjectID="_1737928883" r:id="rId2139"/>
        </w:object>
      </w:r>
      <w:r w:rsidR="005E68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도검</w:t>
      </w:r>
      <w:r w:rsidR="00B10B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E512AF" w14:textId="77777777" w:rsidR="009217FF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4.2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471E" w:rsidRPr="005E686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9B5B770">
          <v:shape id="_x0000_i2170" type="#_x0000_t75" style="width:15pt;height:16.5pt" o:ole="">
            <v:imagedata r:id="rId2138" o:title=""/>
          </v:shape>
          <o:OLEObject Type="Embed" ProgID="Equation.DSMT4" ShapeID="_x0000_i2170" DrawAspect="Content" ObjectID="_1737928884" r:id="rId2140"/>
        </w:objec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</w:t>
      </w:r>
      <w:r w:rsidR="002935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D47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47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40" w:dyaOrig="300" w14:anchorId="200E4AF7">
          <v:shape id="_x0000_i2171" type="#_x0000_t75" style="width:217.5pt;height:15pt" o:ole="">
            <v:imagedata r:id="rId2141" o:title=""/>
          </v:shape>
          <o:OLEObject Type="Embed" ProgID="Equation.DSMT4" ShapeID="_x0000_i2171" DrawAspect="Content" ObjectID="_1737928885" r:id="rId2142"/>
        </w:objec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검정할 가설은 </w:t>
      </w:r>
    </w:p>
    <w:p w14:paraId="7790A50C" w14:textId="776871DD" w:rsidR="009F30F8" w:rsidRPr="00360256" w:rsidRDefault="0048616F" w:rsidP="009217F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8616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120" w:dyaOrig="540" w14:anchorId="2C1ADE9C">
          <v:shape id="_x0000_i2172" type="#_x0000_t75" style="width:206.25pt;height:27pt" o:ole="">
            <v:imagedata r:id="rId2143" o:title=""/>
          </v:shape>
          <o:OLEObject Type="Embed" ProgID="Equation.DSMT4" ShapeID="_x0000_i2172" DrawAspect="Content" ObjectID="_1737928886" r:id="rId2144"/>
        </w:object>
      </w:r>
    </w:p>
    <w:p w14:paraId="295AA456" w14:textId="77777777" w:rsidR="0048616F" w:rsidRDefault="0048616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8616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20" w:dyaOrig="300" w14:anchorId="3EC875CA">
          <v:shape id="_x0000_i2173" type="#_x0000_t75" style="width:210pt;height:15pt" o:ole="">
            <v:imagedata r:id="rId2145" o:title=""/>
          </v:shape>
          <o:OLEObject Type="Embed" ProgID="Equation.DSMT4" ShapeID="_x0000_i2173" DrawAspect="Content" ObjectID="_1737928887" r:id="rId2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1DEAD4E0" w14:textId="77777777" w:rsidR="0048616F" w:rsidRDefault="0048616F" w:rsidP="0048616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8616F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6580" w:dyaOrig="560" w14:anchorId="2B37D828">
          <v:shape id="_x0000_i2174" type="#_x0000_t75" style="width:327.75pt;height:27.75pt" o:ole="">
            <v:imagedata r:id="rId2147" o:title=""/>
          </v:shape>
          <o:OLEObject Type="Embed" ProgID="Equation.DSMT4" ShapeID="_x0000_i2174" DrawAspect="Content" ObjectID="_1737928888" r:id="rId2148"/>
        </w:object>
      </w:r>
    </w:p>
    <w:p w14:paraId="4941B5B4" w14:textId="39BEF182" w:rsidR="009F30F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DB7F5F2">
          <v:shape id="_x0000_i2175" type="#_x0000_t75" style="width:39pt;height:12pt" o:ole="">
            <v:imagedata r:id="rId1737" o:title=""/>
          </v:shape>
          <o:OLEObject Type="Embed" ProgID="Equation.DSMT4" ShapeID="_x0000_i2175" DrawAspect="Content" ObjectID="_1737928889" r:id="rId214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40" w14:anchorId="654F00B9">
          <v:shape id="_x0000_i2176" type="#_x0000_t75" style="width:102pt;height:16.5pt" o:ole="">
            <v:imagedata r:id="rId2150" o:title=""/>
          </v:shape>
          <o:OLEObject Type="Embed" ProgID="Equation.DSMT4" ShapeID="_x0000_i2176" DrawAspect="Content" ObjectID="_1737928890" r:id="rId2151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6E05F90">
          <v:shape id="_x0000_i2177" type="#_x0000_t75" style="width:15pt;height:15pt" o:ole="">
            <v:imagedata r:id="rId2152" o:title=""/>
          </v:shape>
          <o:OLEObject Type="Embed" ProgID="Equation.DSMT4" ShapeID="_x0000_i2177" DrawAspect="Content" ObjectID="_1737928891" r:id="rId2153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486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</w:t>
      </w:r>
      <w:r w:rsidR="00486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접수할수 있다.</w:t>
      </w:r>
    </w:p>
    <w:p w14:paraId="78E4980C" w14:textId="56113524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DB0C0CB">
          <v:shape id="_x0000_i2178" type="#_x0000_t75" style="width:9pt;height:12pt" o:ole="">
            <v:imagedata r:id="rId2154" o:title=""/>
          </v:shape>
          <o:OLEObject Type="Embed" ProgID="Equation.DSMT4" ShapeID="_x0000_i2178" DrawAspect="Content" ObjectID="_1737928892" r:id="rId2155"/>
        </w:objec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320" w:dyaOrig="380" w14:anchorId="33D86133">
          <v:shape id="_x0000_i2179" type="#_x0000_t75" style="width:115.5pt;height:19.5pt" o:ole="">
            <v:imagedata r:id="rId2156" o:title=""/>
          </v:shape>
          <o:OLEObject Type="Embed" ProgID="Equation.DSMT4" ShapeID="_x0000_i2179" DrawAspect="Content" ObjectID="_1737928893" r:id="rId2157"/>
        </w:object>
      </w:r>
      <w:r w:rsidR="0048616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17E76098">
          <v:shape id="_x0000_i2180" type="#_x0000_t75" style="width:15pt;height:16.5pt" o:ole="">
            <v:imagedata r:id="rId2158" o:title=""/>
          </v:shape>
          <o:OLEObject Type="Embed" ProgID="Equation.DSMT4" ShapeID="_x0000_i2180" DrawAspect="Content" ObjectID="_1737928894" r:id="rId2159"/>
        </w:objec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8616F"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3BCF601C">
          <v:shape id="_x0000_i2181" type="#_x0000_t75" style="width:27pt;height:16.5pt" o:ole="">
            <v:imagedata r:id="rId2160" o:title=""/>
          </v:shape>
          <o:OLEObject Type="Embed" ProgID="Equation.DSMT4" ShapeID="_x0000_i2181" DrawAspect="Content" ObjectID="_1737928895" r:id="rId2161"/>
        </w:object>
      </w:r>
      <w:r w:rsidR="0048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르는 우연량을 나타낸다.</w:t>
      </w:r>
      <w:r w:rsidR="0048616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3F0A187">
          <v:shape id="_x0000_i2182" type="#_x0000_t75" style="width:9pt;height:12pt" o:ole="">
            <v:imagedata r:id="rId1018" o:title=""/>
          </v:shape>
          <o:OLEObject Type="Embed" ProgID="Equation.DSMT4" ShapeID="_x0000_i2182" DrawAspect="Content" ObjectID="_1737928896" r:id="rId2162"/>
        </w:object>
      </w:r>
      <w:r w:rsidR="009919E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486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보아도 이 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과</w:t>
      </w:r>
      <w:r w:rsidR="008A45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한다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301D8A" w14:textId="77777777" w:rsidR="00CE6B26" w:rsidRDefault="00EE29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강조할것은</w:t>
      </w:r>
      <w:r w:rsidR="000F0B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비검정으로부터 우에서 언급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9794316">
          <v:shape id="_x0000_i2183" type="#_x0000_t75" style="width:15pt;height:16.5pt" o:ole="">
            <v:imagedata r:id="rId2158" o:title=""/>
          </v:shape>
          <o:OLEObject Type="Embed" ProgID="Equation.DSMT4" ShapeID="_x0000_i2183" DrawAspect="Content" ObjectID="_1737928897" r:id="rId2163"/>
        </w:objec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</w:t>
      </w:r>
      <w:r w:rsidR="004F4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F4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수 있다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실 이때 표본동시분포는 </w:t>
      </w:r>
    </w:p>
    <w:p w14:paraId="5E3E7818" w14:textId="12320680" w:rsidR="008513FF" w:rsidRDefault="00EE2979" w:rsidP="00CE6B26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E297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940" w:dyaOrig="639" w14:anchorId="5B4237FA">
          <v:shape id="_x0000_i2184" type="#_x0000_t75" style="width:246.75pt;height:31.5pt" o:ole="">
            <v:imagedata r:id="rId2164" o:title=""/>
          </v:shape>
          <o:OLEObject Type="Embed" ProgID="Equation.DSMT4" ShapeID="_x0000_i2184" DrawAspect="Content" ObjectID="_1737928898" r:id="rId2165"/>
        </w:object>
      </w:r>
    </w:p>
    <w:p w14:paraId="2215189A" w14:textId="3E8FBD85" w:rsidR="009F30F8" w:rsidRDefault="009F30F8" w:rsidP="00EE297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B6679B3" w14:textId="522CCB17" w:rsidR="00EE2979" w:rsidRPr="00360256" w:rsidRDefault="00EE2979" w:rsidP="00EE297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E2979"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4260" w:dyaOrig="1300" w14:anchorId="4CEC637A">
          <v:shape id="_x0000_i2185" type="#_x0000_t75" style="width:213pt;height:64.5pt" o:ole="">
            <v:imagedata r:id="rId2166" o:title=""/>
          </v:shape>
          <o:OLEObject Type="Embed" ProgID="Equation.DSMT4" ShapeID="_x0000_i2185" DrawAspect="Content" ObjectID="_1737928899" r:id="rId2167"/>
        </w:object>
      </w:r>
    </w:p>
    <w:p w14:paraId="5CC7AEEB" w14:textId="4C17B5E9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29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도비통계량은 </w:t>
      </w:r>
      <w:r w:rsidR="00EE2979" w:rsidRPr="00EE297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680" w:dyaOrig="639" w14:anchorId="3B7F9D53">
          <v:shape id="_x0000_i2186" type="#_x0000_t75" style="width:135pt;height:31.5pt" o:ole="">
            <v:imagedata r:id="rId2168" o:title=""/>
          </v:shape>
          <o:OLEObject Type="Embed" ProgID="Equation.DSMT4" ShapeID="_x0000_i2186" DrawAspect="Content" ObjectID="_1737928900" r:id="rId2169"/>
        </w:object>
      </w:r>
    </w:p>
    <w:p w14:paraId="52A4CD7D" w14:textId="28FDA49C" w:rsidR="009F30F8" w:rsidRDefault="009F30F8" w:rsidP="00EE297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5A0B26A" w14:textId="6E0221EF" w:rsidR="00D7430E" w:rsidRPr="00360256" w:rsidRDefault="00D7430E" w:rsidP="00D7430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430E">
        <w:rPr>
          <w:rFonts w:ascii="KP CheongPong" w:eastAsia="KP CheongPong" w:hAnsi="KP CheongPong" w:cs="宋体"/>
          <w:color w:val="2A2B2E"/>
          <w:kern w:val="0"/>
          <w:position w:val="-92"/>
          <w:sz w:val="24"/>
          <w:szCs w:val="24"/>
          <w:lang w:eastAsia="ko-KR"/>
        </w:rPr>
        <w:object w:dxaOrig="6740" w:dyaOrig="1939" w14:anchorId="6E296C5C">
          <v:shape id="_x0000_i2187" type="#_x0000_t75" style="width:336pt;height:98.25pt" o:ole="">
            <v:imagedata r:id="rId2170" o:title=""/>
          </v:shape>
          <o:OLEObject Type="Embed" ProgID="Equation.DSMT4" ShapeID="_x0000_i2187" DrawAspect="Content" ObjectID="_1737928901" r:id="rId2171"/>
        </w:object>
      </w:r>
    </w:p>
    <w:p w14:paraId="176C1DFD" w14:textId="26EEA700" w:rsidR="009F30F8" w:rsidRPr="00360256" w:rsidRDefault="00D743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따라서 </w:t>
      </w:r>
      <w:r w:rsidRPr="00D7430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200" w:dyaOrig="639" w14:anchorId="0EA7E03E">
          <v:shape id="_x0000_i2188" type="#_x0000_t75" style="width:160.5pt;height:31.5pt" o:ole="">
            <v:imagedata r:id="rId2172" o:title=""/>
          </v:shape>
          <o:OLEObject Type="Embed" ProgID="Equation.DSMT4" ShapeID="_x0000_i2188" DrawAspect="Content" ObjectID="_1737928902" r:id="rId2173"/>
        </w:object>
      </w:r>
    </w:p>
    <w:p w14:paraId="11385C71" w14:textId="76FE2D34" w:rsidR="009F30F8" w:rsidRPr="00360256" w:rsidRDefault="00D7430E" w:rsidP="00D7430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조성으로부터 우도비검정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입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8616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659766D3">
          <v:shape id="_x0000_i2189" type="#_x0000_t75" style="width:15pt;height:16.5pt" o:ole="">
            <v:imagedata r:id="rId2158" o:title=""/>
          </v:shape>
          <o:OLEObject Type="Embed" ProgID="Equation.DSMT4" ShapeID="_x0000_i2189" DrawAspect="Content" ObjectID="_1737928903" r:id="rId21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검정은 동등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3F089C" w14:textId="02B822BA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통계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용</w:t>
      </w:r>
      <w:r w:rsidR="006252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</w:t>
      </w:r>
      <w:r w:rsidR="006252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야 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3A0CEF" w14:textId="0A892375" w:rsidR="009F30F8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6C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870" w:rsidRPr="0021687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5BD8EFA5">
          <v:shape id="_x0000_i2190" type="#_x0000_t75" style="width:6.75pt;height:12pt" o:ole="">
            <v:imagedata r:id="rId2175" o:title=""/>
          </v:shape>
          <o:OLEObject Type="Embed" ProgID="Equation.DSMT4" ShapeID="_x0000_i2190" DrawAspect="Content" ObjectID="_1737928904" r:id="rId2176"/>
        </w:object>
      </w:r>
      <w:r w:rsidR="002168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클라스 </w:t>
      </w:r>
      <w:r w:rsidR="00216870" w:rsidRPr="0021687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16BE6E2">
          <v:shape id="_x0000_i2191" type="#_x0000_t75" style="width:12pt;height:15pt" o:ole="">
            <v:imagedata r:id="rId2177" o:title=""/>
          </v:shape>
          <o:OLEObject Type="Embed" ProgID="Equation.DSMT4" ShapeID="_x0000_i2191" DrawAspect="Content" ObjectID="_1737928905" r:id="rId2178"/>
        </w:object>
      </w:r>
      <w:r w:rsidR="00357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출현하는 확률 </w:t>
      </w:r>
      <w:r w:rsidR="00357998" w:rsidRPr="003579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3197D2A">
          <v:shape id="_x0000_i2192" type="#_x0000_t75" style="width:15pt;height:15pt" o:ole="">
            <v:imagedata r:id="rId2179" o:title=""/>
          </v:shape>
          <o:OLEObject Type="Embed" ProgID="Equation.DSMT4" ShapeID="_x0000_i2192" DrawAspect="Content" ObjectID="_1737928906" r:id="rId2180"/>
        </w:object>
      </w:r>
      <w:r w:rsidR="00357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알려졌다고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3579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였지만 실천문제에서는 </w:t>
      </w:r>
      <w:r w:rsidR="00357998" w:rsidRPr="003579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10FCC1B">
          <v:shape id="_x0000_i2193" type="#_x0000_t75" style="width:15pt;height:15pt" o:ole="">
            <v:imagedata r:id="rId2179" o:title=""/>
          </v:shape>
          <o:OLEObject Type="Embed" ProgID="Equation.DSMT4" ShapeID="_x0000_i2193" DrawAspect="Content" ObjectID="_1737928907" r:id="rId2181"/>
        </w:object>
      </w:r>
      <w:r w:rsidR="00357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다른 </w:t>
      </w:r>
      <w:r w:rsidR="00357998" w:rsidRPr="0035799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4D51D6E2">
          <v:shape id="_x0000_i2194" type="#_x0000_t75" style="width:8.25pt;height:12.75pt" o:ole="">
            <v:imagedata r:id="rId2182" o:title=""/>
          </v:shape>
          <o:OLEObject Type="Embed" ProgID="Equation.DSMT4" ShapeID="_x0000_i2194" DrawAspect="Content" ObjectID="_1737928908" r:id="rId2183"/>
        </w:object>
      </w:r>
      <w:r w:rsidR="00357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미지파라메터에 의존할수 있으며 이 미지</w:t>
      </w:r>
      <w:r w:rsidR="001D28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들을 표본을 리용하여 추정할수 있다.</w:t>
      </w:r>
      <w:r w:rsidR="001D28D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28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경우에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="001D28D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502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24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02E3" w:rsidRPr="003502E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1808BBE2">
          <v:shape id="_x0000_i2195" type="#_x0000_t75" style="width:8.25pt;height:12.75pt" o:ole="">
            <v:imagedata r:id="rId2184" o:title=""/>
          </v:shape>
          <o:OLEObject Type="Embed" ProgID="Equation.DSMT4" ShapeID="_x0000_i2195" DrawAspect="Content" ObjectID="_1737928909" r:id="rId2185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3502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도추정방법으로 추정한 다음 다시 </w:t>
      </w:r>
      <w:r w:rsidR="003502E3" w:rsidRPr="003579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ACF7634">
          <v:shape id="_x0000_i2196" type="#_x0000_t75" style="width:15pt;height:15pt" o:ole="">
            <v:imagedata r:id="rId2179" o:title=""/>
          </v:shape>
          <o:OLEObject Type="Embed" ProgID="Equation.DSMT4" ShapeID="_x0000_i2196" DrawAspect="Content" ObjectID="_1737928910" r:id="rId2186"/>
        </w:object>
      </w:r>
      <w:r w:rsidR="003502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값 </w:t>
      </w:r>
      <w:r w:rsidR="003502E3" w:rsidRPr="003502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88CD665">
          <v:shape id="_x0000_i2197" type="#_x0000_t75" style="width:12pt;height:15pt" o:ole="">
            <v:imagedata r:id="rId2187" o:title=""/>
          </v:shape>
          <o:OLEObject Type="Embed" ProgID="Equation.DSMT4" ShapeID="_x0000_i2197" DrawAspect="Content" ObjectID="_1737928911" r:id="rId2188"/>
        </w:object>
      </w:r>
      <w:r w:rsidR="007E353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E3539" w:rsidRPr="007E3539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20" w:dyaOrig="260" w14:anchorId="7F0F88BF">
          <v:shape id="_x0000_i2198" type="#_x0000_t75" style="width:50.25pt;height:12.75pt" o:ole="">
            <v:imagedata r:id="rId2189" o:title=""/>
          </v:shape>
          <o:OLEObject Type="Embed" ProgID="Equation.DSMT4" ShapeID="_x0000_i2198" DrawAspect="Content" ObjectID="_1737928912" r:id="rId2190"/>
        </w:object>
      </w:r>
      <w:r w:rsidR="007E353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E353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계산할수 있다는것을 증명하였다.</w:t>
      </w:r>
      <w:r w:rsidR="007E353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0F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식 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4.6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050F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슷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9F30F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</w:p>
    <w:p w14:paraId="4A21E87D" w14:textId="79685E90" w:rsidR="00F02908" w:rsidRPr="00360256" w:rsidRDefault="00F02908" w:rsidP="00F02908">
      <w:pPr>
        <w:pStyle w:val="MTDisplayEquation"/>
      </w:pPr>
      <w:r>
        <w:tab/>
      </w:r>
      <w:r w:rsidRPr="00F02908">
        <w:rPr>
          <w:position w:val="-26"/>
        </w:rPr>
        <w:object w:dxaOrig="1700" w:dyaOrig="639" w14:anchorId="402787ED">
          <v:shape id="_x0000_i2199" type="#_x0000_t75" style="width:84.75pt;height:31.5pt" o:ole="">
            <v:imagedata r:id="rId2191" o:title=""/>
          </v:shape>
          <o:OLEObject Type="Embed" ProgID="Equation.DSMT4" ShapeID="_x0000_i2199" DrawAspect="Content" ObjectID="_1737928913" r:id="rId2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C84D73A" w14:textId="6638BEC0" w:rsidR="009F30F8" w:rsidRPr="00360256" w:rsidRDefault="00F02908" w:rsidP="00F0290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F0290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69CFD049">
          <v:shape id="_x0000_i2200" type="#_x0000_t75" style="width:30.75pt;height:9pt" o:ole="">
            <v:imagedata r:id="rId2193" o:title=""/>
          </v:shape>
          <o:OLEObject Type="Embed" ProgID="Equation.DSMT4" ShapeID="_x0000_i2200" DrawAspect="Content" ObjectID="_1737928914" r:id="rId21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근사적으로 </w:t>
      </w:r>
      <w:r w:rsidRPr="00F0290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45DE4F5">
          <v:shape id="_x0000_i2201" type="#_x0000_t75" style="width:15pt;height:16.5pt" o:ole="">
            <v:imagedata r:id="rId11" o:title=""/>
          </v:shape>
          <o:OLEObject Type="Embed" ProgID="Equation.DSMT4" ShapeID="_x0000_i2201" DrawAspect="Content" ObjectID="_1737928915" r:id="rId21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자유도는 </w:t>
      </w:r>
      <w:r w:rsidRPr="00F0290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20" w:dyaOrig="260" w14:anchorId="46B43266">
          <v:shape id="_x0000_i2202" type="#_x0000_t75" style="width:36.75pt;height:12.75pt" o:ole="">
            <v:imagedata r:id="rId2196" o:title=""/>
          </v:shape>
          <o:OLEObject Type="Embed" ProgID="Equation.DSMT4" ShapeID="_x0000_i2202" DrawAspect="Content" ObjectID="_1737928916" r:id="rId21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F41AA8E" w14:textId="5CCE1240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6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4.7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B77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6E87" w:rsidRPr="00166E8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1D1D97A">
          <v:shape id="_x0000_i2203" type="#_x0000_t75" style="width:8.25pt;height:9pt" o:ole="">
            <v:imagedata r:id="rId2198" o:title=""/>
          </v:shape>
          <o:OLEObject Type="Embed" ProgID="Equation.DSMT4" ShapeID="_x0000_i2203" DrawAspect="Content" ObjectID="_1737928917" r:id="rId2199"/>
        </w:objec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요구조건이 만족되여야 한다.</w:t>
      </w:r>
      <w:r w:rsidR="00166E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러한 </w:t>
      </w:r>
      <w:r w:rsidR="00166E87" w:rsidRPr="00F0290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3EDCB434">
          <v:shape id="_x0000_i2204" type="#_x0000_t75" style="width:15pt;height:16.5pt" o:ole="">
            <v:imagedata r:id="rId11" o:title=""/>
          </v:shape>
          <o:OLEObject Type="Embed" ProgID="Equation.DSMT4" ShapeID="_x0000_i2204" DrawAspect="Content" ObjectID="_1737928918" r:id="rId2200"/>
        </w:objec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은 주로 큰표본의 경우에 리용되며 이 요구</w:t>
      </w:r>
      <w:r w:rsidR="007B40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라 </w: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천에서 응용할 때 매 클라스의 관측수가 모두 </w:t>
      </w:r>
      <w:r w:rsidR="00166E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아서는 안된다고 규정</w:t>
      </w:r>
      <w:r w:rsidR="007B40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166E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  <w:r w:rsidR="00166E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0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흔히 가까운것들을 합치는 방법으로 이 요구를 만족시킨다.</w:t>
      </w:r>
    </w:p>
    <w:p w14:paraId="2538E54D" w14:textId="6695209D" w:rsidR="009F30F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2220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2220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68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570F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다항분포검정이지만 다른 분포에 대해서도 분포검정방법을 줄수 있다.</w:t>
      </w:r>
    </w:p>
    <w:p w14:paraId="12C17B0A" w14:textId="49D275D0" w:rsidR="009F30F8" w:rsidRPr="00360256" w:rsidRDefault="009F30F8" w:rsidP="00FA5693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7" w:name="_Toc12488702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.3</w:t>
      </w:r>
      <w:r w:rsidR="00570F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570F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0FC0" w:rsidRPr="00F0290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D306094">
          <v:shape id="_x0000_i2205" type="#_x0000_t75" style="width:15pt;height:16.5pt" o:ole="">
            <v:imagedata r:id="rId11" o:title=""/>
          </v:shape>
          <o:OLEObject Type="Embed" ProgID="Equation.DSMT4" ShapeID="_x0000_i2205" DrawAspect="Content" ObjectID="_1737928919" r:id="rId2201"/>
        </w:objec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</w:t>
      </w:r>
      <w:r w:rsidR="002935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bookmarkEnd w:id="17"/>
    </w:p>
    <w:p w14:paraId="3568679E" w14:textId="0C16863D" w:rsidR="008513FF" w:rsidRDefault="008C75F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C75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77BA1A4">
          <v:shape id="_x0000_i2206" type="#_x0000_t75" style="width:50.25pt;height:15pt" o:ole="">
            <v:imagedata r:id="rId2202" o:title=""/>
          </v:shape>
          <o:OLEObject Type="Embed" ProgID="Equation.DSMT4" ShapeID="_x0000_i2206" DrawAspect="Content" ObjectID="_1737928920" r:id="rId22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집단 </w:t>
      </w:r>
      <w:r w:rsidRPr="008C75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72D005AF">
          <v:shape id="_x0000_i2207" type="#_x0000_t75" style="width:23.25pt;height:15pt" o:ole="">
            <v:imagedata r:id="rId2204" o:title=""/>
          </v:shape>
          <o:OLEObject Type="Embed" ProgID="Equation.DSMT4" ShapeID="_x0000_i2207" DrawAspect="Content" ObjectID="_1737928921" r:id="rId22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때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2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가설을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2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8A0F7BE" w14:textId="4E495523" w:rsidR="00BD1410" w:rsidRDefault="00BD1410" w:rsidP="00BD141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D141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40" w:dyaOrig="300" w14:anchorId="29EEDB8E">
          <v:shape id="_x0000_i2208" type="#_x0000_t75" style="width:87pt;height:15pt" o:ole="">
            <v:imagedata r:id="rId2206" o:title=""/>
          </v:shape>
          <o:OLEObject Type="Embed" ProgID="Equation.DSMT4" ShapeID="_x0000_i2208" DrawAspect="Content" ObjectID="_1737928922" r:id="rId2207"/>
        </w:object>
      </w:r>
    </w:p>
    <w:p w14:paraId="691BDDE9" w14:textId="333D7E87" w:rsidR="009F30F8" w:rsidRPr="00360256" w:rsidRDefault="009C177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C17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6666DB07">
          <v:shape id="_x0000_i2209" type="#_x0000_t75" style="width:26.25pt;height:15pt" o:ole="">
            <v:imagedata r:id="rId2208" o:title=""/>
          </v:shape>
          <o:OLEObject Type="Embed" ProgID="Equation.DSMT4" ShapeID="_x0000_i2209" DrawAspect="Content" ObjectID="_1737928923" r:id="rId220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포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일수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</w:t>
      </w:r>
      <w:r w:rsidR="006519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</w:t>
      </w:r>
      <w:r w:rsidR="006519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분포형식은 알려진 분포함수일수도 있다.</w:t>
      </w:r>
      <w:r w:rsidR="006519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992C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되는가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B15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6339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908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 비교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12C" w:rsidRPr="00F0290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538E888">
          <v:shape id="_x0000_i2210" type="#_x0000_t75" style="width:15pt;height:16.5pt" o:ole="">
            <v:imagedata r:id="rId11" o:title=""/>
          </v:shape>
          <o:OLEObject Type="Embed" ProgID="Equation.DSMT4" ShapeID="_x0000_i2210" DrawAspect="Content" ObjectID="_1737928924" r:id="rId2210"/>
        </w:objec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도</w:t>
      </w:r>
      <w:r w:rsidR="002935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1D1593" w14:textId="5CDB53CF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20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</w:t>
      </w:r>
      <w:r w:rsidR="00D930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4F8387" w14:textId="2EC97831" w:rsidR="008513FF" w:rsidRDefault="002C0AA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Pr="002C0AA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68163C5">
          <v:shape id="_x0000_i2211" type="#_x0000_t75" style="width:12pt;height:12pt" o:ole="">
            <v:imagedata r:id="rId2211" o:title=""/>
          </v:shape>
          <o:OLEObject Type="Embed" ProgID="Equation.DSMT4" ShapeID="_x0000_i2211" DrawAspect="Content" ObjectID="_1737928925" r:id="rId22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리산분포인 경우</w:t>
      </w:r>
    </w:p>
    <w:p w14:paraId="73935EB6" w14:textId="533BCA04" w:rsidR="009F30F8" w:rsidRDefault="00344CBD" w:rsidP="003B137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Pr="00344CB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02240DB">
          <v:shape id="_x0000_i2212" type="#_x0000_t75" style="width:12pt;height:12pt" o:ole="">
            <v:imagedata r:id="rId2213" o:title=""/>
          </v:shape>
          <o:OLEObject Type="Embed" ProgID="Equation.DSMT4" ShapeID="_x0000_i2212" DrawAspect="Content" ObjectID="_1737928926" r:id="rId2214"/>
        </w:object>
      </w:r>
      <w:r w:rsidR="008C44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또는 셀수 있는 개수의 값 </w:t>
      </w:r>
      <w:r w:rsidR="008C448E" w:rsidRPr="008C448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5DE9A6EF">
          <v:shape id="_x0000_i2213" type="#_x0000_t75" style="width:39pt;height:15pt" o:ole="">
            <v:imagedata r:id="rId2215" o:title=""/>
          </v:shape>
          <o:OLEObject Type="Embed" ProgID="Equation.DSMT4" ShapeID="_x0000_i2213" DrawAspect="Content" ObjectID="_1737928927" r:id="rId2216"/>
        </w:object>
      </w:r>
      <w:r w:rsidR="008C44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취하는 리산</w:t>
      </w:r>
      <w:r w:rsidR="007178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 w:rsidR="003B59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="003B59C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까운 </w:t>
      </w:r>
      <w:r w:rsidR="00BE7857" w:rsidRPr="00BE785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07B5ADC">
          <v:shape id="_x0000_i2214" type="#_x0000_t75" style="width:12pt;height:15pt" o:ole="">
            <v:imagedata r:id="rId2217" o:title=""/>
          </v:shape>
          <o:OLEObject Type="Embed" ProgID="Equation.DSMT4" ShapeID="_x0000_i2214" DrawAspect="Content" ObjectID="_1737928928" r:id="rId2218"/>
        </w:objec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을 한 클라스로 합</w:t>
      </w:r>
      <w:r w:rsidR="007F22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는 방법으로</w: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E7857" w:rsidRPr="00BE785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2ACE766E">
          <v:shape id="_x0000_i2215" type="#_x0000_t75" style="width:39pt;height:15pt" o:ole="">
            <v:imagedata r:id="rId2219" o:title=""/>
          </v:shape>
          <o:OLEObject Type="Embed" ProgID="Equation.DSMT4" ShapeID="_x0000_i2215" DrawAspect="Content" ObjectID="_1737928929" r:id="rId2220"/>
        </w:objec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을 유한개의 클라스 </w:t>
      </w:r>
      <w:r w:rsidR="00BE7857" w:rsidRPr="00BE785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6EC081F8">
          <v:shape id="_x0000_i2216" type="#_x0000_t75" style="width:52.5pt;height:15pt" o:ole="">
            <v:imagedata r:id="rId2221" o:title=""/>
          </v:shape>
          <o:OLEObject Type="Embed" ProgID="Equation.DSMT4" ShapeID="_x0000_i2216" DrawAspect="Content" ObjectID="_1737928930" r:id="rId2222"/>
        </w:objec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나누어서 표본관</w:t>
      </w:r>
      <w:r w:rsidR="00BE7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측값 </w:t>
      </w:r>
      <w:r w:rsidR="00BE7857" w:rsidRPr="008C75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2071A2E">
          <v:shape id="_x0000_i2217" type="#_x0000_t75" style="width:50.25pt;height:15pt" o:ole="">
            <v:imagedata r:id="rId2202" o:title=""/>
          </v:shape>
          <o:OLEObject Type="Embed" ProgID="Equation.DSMT4" ShapeID="_x0000_i2217" DrawAspect="Content" ObjectID="_1737928931" r:id="rId2223"/>
        </w:object>
      </w:r>
      <w:r w:rsidR="00BE7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매 </w:t>
      </w:r>
      <w:r w:rsidR="00BE7857" w:rsidRPr="00BE78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E2CB552">
          <v:shape id="_x0000_i2218" type="#_x0000_t75" style="width:12pt;height:15pt" o:ole="">
            <v:imagedata r:id="rId2224" o:title=""/>
          </v:shape>
          <o:OLEObject Type="Embed" ProgID="Equation.DSMT4" ShapeID="_x0000_i2218" DrawAspect="Content" ObjectID="_1737928932" r:id="rId2225"/>
        </w:object>
      </w:r>
      <w:r w:rsidR="00BE7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속하는 개수 </w:t>
      </w:r>
      <w:r w:rsidR="00BE7857" w:rsidRPr="00BE78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0817DFD">
          <v:shape id="_x0000_i2219" type="#_x0000_t75" style="width:12pt;height:15pt" o:ole="">
            <v:imagedata r:id="rId2226" o:title=""/>
          </v:shape>
          <o:OLEObject Type="Embed" ProgID="Equation.DSMT4" ShapeID="_x0000_i2219" DrawAspect="Content" ObjectID="_1737928933" r:id="rId2227"/>
        </w:object>
      </w:r>
      <w:r w:rsidR="00BE7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BE7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BE7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지 않게 한다.</w:t>
      </w:r>
      <w:r w:rsidR="00BE7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2E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가설 </w:t>
      </w:r>
      <w:r w:rsidR="003A2E95" w:rsidRPr="003A2E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40" w:dyaOrig="300" w14:anchorId="7BA7DDC9">
          <v:shape id="_x0000_i2220" type="#_x0000_t75" style="width:87pt;height:15pt" o:ole="">
            <v:imagedata r:id="rId2228" o:title=""/>
          </v:shape>
          <o:OLEObject Type="Embed" ProgID="Equation.DSMT4" ShapeID="_x0000_i2220" DrawAspect="Content" ObjectID="_1737928934" r:id="rId2229"/>
        </w:object>
      </w:r>
      <w:r w:rsidR="003A2E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다음과 같은 가설로 변환된다.</w:t>
      </w:r>
    </w:p>
    <w:p w14:paraId="36161D13" w14:textId="27DFE680" w:rsidR="003B1370" w:rsidRPr="00360256" w:rsidRDefault="00822A9B" w:rsidP="00597FD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22A9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3B5081D4">
          <v:shape id="_x0000_i2221" type="#_x0000_t75" style="width:31.5pt;height:15pt" o:ole="">
            <v:imagedata r:id="rId2230" o:title=""/>
          </v:shape>
          <o:OLEObject Type="Embed" ProgID="Equation.DSMT4" ShapeID="_x0000_i2221" DrawAspect="Content" ObjectID="_1737928935" r:id="rId2231"/>
        </w:object>
      </w:r>
      <w:r w:rsidR="000E6D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차지하는 비률이 </w:t>
      </w:r>
      <w:r w:rsidR="000E6D2A" w:rsidRPr="000E6D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2F02465">
          <v:shape id="_x0000_i2222" type="#_x0000_t75" style="width:12pt;height:15pt" o:ole="">
            <v:imagedata r:id="rId2232" o:title=""/>
          </v:shape>
          <o:OLEObject Type="Embed" ProgID="Equation.DSMT4" ShapeID="_x0000_i2222" DrawAspect="Content" ObjectID="_1737928936" r:id="rId2233"/>
        </w:object>
      </w:r>
      <w:r w:rsidR="000E6D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E6D2A" w:rsidRPr="000E6D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30CF9DEF">
          <v:shape id="_x0000_i2223" type="#_x0000_t75" style="width:57pt;height:15pt" o:ole="">
            <v:imagedata r:id="rId2234" o:title=""/>
          </v:shape>
          <o:OLEObject Type="Embed" ProgID="Equation.DSMT4" ShapeID="_x0000_i2223" DrawAspect="Content" ObjectID="_1737928937" r:id="rId2235"/>
        </w:object>
      </w:r>
      <w:r w:rsidR="000E6D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97F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A55BC2" w14:textId="7AB7B97B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35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53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</w:t>
      </w:r>
      <w:r w:rsidR="009E0B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BE1432" w14:textId="531D644B" w:rsidR="009F30F8" w:rsidRPr="00360256" w:rsidRDefault="000B088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3</w:t>
      </w:r>
      <w:r w:rsidR="0051586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자포드</w:t>
      </w:r>
      <w:r w:rsidR="005158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</w:t>
      </w:r>
      <w:r w:rsidR="001F13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132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자포드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s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단위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608</w:t>
      </w:r>
      <w:r w:rsidR="00CA28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E63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 w:rsidR="002507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사성</w:t>
      </w:r>
      <w:r w:rsidR="002507A8" w:rsidRPr="002507A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A81E1F1">
          <v:shape id="_x0000_i2224" type="#_x0000_t75" style="width:12pt;height:9pt" o:ole="">
            <v:imagedata r:id="rId2236" o:title=""/>
          </v:shape>
          <o:OLEObject Type="Embed" ProgID="Equation.DSMT4" ShapeID="_x0000_i2224" DrawAspect="Content" ObjectID="_1737928938" r:id="rId2237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질</w:t>
      </w:r>
      <w:r w:rsidR="002507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2507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시간당</w:t>
      </w:r>
      <w:r w:rsidR="002507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내보내는 질점수를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10508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것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19793D" w14:textId="3BB797E6" w:rsidR="009F30F8" w:rsidRDefault="009F30F8" w:rsidP="00555FB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자포드</w:t>
      </w:r>
      <w:r w:rsidR="00E57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04"/>
        <w:gridCol w:w="490"/>
        <w:gridCol w:w="627"/>
        <w:gridCol w:w="627"/>
        <w:gridCol w:w="627"/>
        <w:gridCol w:w="627"/>
        <w:gridCol w:w="627"/>
        <w:gridCol w:w="627"/>
        <w:gridCol w:w="627"/>
        <w:gridCol w:w="490"/>
        <w:gridCol w:w="490"/>
        <w:gridCol w:w="490"/>
        <w:gridCol w:w="490"/>
        <w:gridCol w:w="490"/>
        <w:gridCol w:w="490"/>
        <w:gridCol w:w="490"/>
      </w:tblGrid>
      <w:tr w:rsidR="00362B4A" w14:paraId="1DF3AB6A" w14:textId="77777777" w:rsidTr="00555FB0">
        <w:trPr>
          <w:jc w:val="center"/>
        </w:trPr>
        <w:tc>
          <w:tcPr>
            <w:tcW w:w="1304" w:type="dxa"/>
          </w:tcPr>
          <w:p w14:paraId="66CA0C28" w14:textId="51FB401A" w:rsidR="00362B4A" w:rsidRDefault="00362B4A" w:rsidP="00362B4A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질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점수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362B4A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60" w14:anchorId="68082206">
                <v:shape id="_x0000_i2225" type="#_x0000_t75" style="width:8.25pt;height:12.75pt" o:ole="">
                  <v:imagedata r:id="rId2238" o:title=""/>
                </v:shape>
                <o:OLEObject Type="Embed" ProgID="Equation.DSMT4" ShapeID="_x0000_i2225" DrawAspect="Content" ObjectID="_1737928939" r:id="rId2239"/>
              </w:object>
            </w:r>
          </w:p>
        </w:tc>
        <w:tc>
          <w:tcPr>
            <w:tcW w:w="397" w:type="dxa"/>
            <w:tcBorders>
              <w:right w:val="nil"/>
            </w:tcBorders>
          </w:tcPr>
          <w:p w14:paraId="70414B72" w14:textId="69F3FAD5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F7DF739" w14:textId="4FEAAB26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937CB87" w14:textId="78B4AE9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5C59E942" w14:textId="469BA6C2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14D5B149" w14:textId="5C5945B4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496B256" w14:textId="67D3F370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13F84A5B" w14:textId="492F02DA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374934F0" w14:textId="2B8D4601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E80B7A7" w14:textId="65C361E9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7B123AAF" w14:textId="139027C6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562548C" w14:textId="290FA15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285233D6" w14:textId="520C4E7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749B5C53" w14:textId="59EF7C48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2FA604BD" w14:textId="12FAAA28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397" w:type="dxa"/>
            <w:tcBorders>
              <w:left w:val="nil"/>
            </w:tcBorders>
          </w:tcPr>
          <w:p w14:paraId="0731D637" w14:textId="073E583E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362B4A" w14:paraId="097F73E4" w14:textId="77777777" w:rsidTr="00555FB0">
        <w:trPr>
          <w:jc w:val="center"/>
        </w:trPr>
        <w:tc>
          <w:tcPr>
            <w:tcW w:w="1304" w:type="dxa"/>
          </w:tcPr>
          <w:p w14:paraId="1E0BBE49" w14:textId="2ED6FB3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관측수 </w:t>
            </w:r>
            <w:r w:rsidRPr="00362B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7D14931">
                <v:shape id="_x0000_i2226" type="#_x0000_t75" style="width:12.75pt;height:15pt" o:ole="">
                  <v:imagedata r:id="rId2240" o:title=""/>
                </v:shape>
                <o:OLEObject Type="Embed" ProgID="Equation.DSMT4" ShapeID="_x0000_i2226" DrawAspect="Content" ObjectID="_1737928940" r:id="rId2241"/>
              </w:object>
            </w:r>
          </w:p>
        </w:tc>
        <w:tc>
          <w:tcPr>
            <w:tcW w:w="397" w:type="dxa"/>
            <w:tcBorders>
              <w:right w:val="nil"/>
            </w:tcBorders>
          </w:tcPr>
          <w:p w14:paraId="438FC5DE" w14:textId="3E6C2D87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7DA6BD32" w14:textId="251B21B2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0B5286B" w14:textId="681432F9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3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40DC5116" w14:textId="1E0FA7A5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5F1F8605" w14:textId="5940A653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576548A1" w14:textId="7511D45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63A02805" w14:textId="5FC0E1C5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3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122C385D" w14:textId="39A688D4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457AF484" w14:textId="46BAFFD8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190356A7" w14:textId="09A60EF8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30201152" w14:textId="00CD9954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594549A9" w14:textId="6A7FD22D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5227AE30" w14:textId="44AEFE10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397" w:type="dxa"/>
            <w:tcBorders>
              <w:left w:val="nil"/>
              <w:right w:val="nil"/>
            </w:tcBorders>
          </w:tcPr>
          <w:p w14:paraId="074415B7" w14:textId="08557878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397" w:type="dxa"/>
            <w:tcBorders>
              <w:left w:val="nil"/>
            </w:tcBorders>
          </w:tcPr>
          <w:p w14:paraId="57524074" w14:textId="7DCBF4CC" w:rsidR="00362B4A" w:rsidRDefault="00362B4A" w:rsidP="00362B4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7C3BD963" w14:textId="1D18FDC2" w:rsidR="009F30F8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27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</w:t>
      </w:r>
      <w:r w:rsidR="00EF27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0B2DEDDA" w14:textId="680F67A7" w:rsidR="00EE3CC0" w:rsidRPr="00360256" w:rsidRDefault="009573CC" w:rsidP="00EE3CC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22A9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597C51EF">
          <v:shape id="_x0000_i2227" type="#_x0000_t75" style="width:21.75pt;height:15pt" o:ole="">
            <v:imagedata r:id="rId2242" o:title=""/>
          </v:shape>
          <o:OLEObject Type="Embed" ProgID="Equation.DSMT4" ShapeID="_x0000_i2227" DrawAspect="Content" ObjectID="_1737928941" r:id="rId2243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5s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안 내보내는 </w:t>
      </w:r>
      <w:r w:rsidRPr="009573C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AD6D1A5">
          <v:shape id="_x0000_i2228" type="#_x0000_t75" style="width:12pt;height:9pt" o:ole="">
            <v:imagedata r:id="rId2244" o:title=""/>
          </v:shape>
          <o:OLEObject Type="Embed" ProgID="Equation.DSMT4" ShapeID="_x0000_i2228" DrawAspect="Content" ObjectID="_1737928942" r:id="rId22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질점수가</w:t>
      </w:r>
      <w:r w:rsidR="00EE3C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뽜쏭분포 </w:t>
      </w:r>
      <w:r w:rsidRPr="009573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689BF967">
          <v:shape id="_x0000_i2229" type="#_x0000_t75" style="width:23.25pt;height:15pt" o:ole="">
            <v:imagedata r:id="rId2246" o:title=""/>
          </v:shape>
          <o:OLEObject Type="Embed" ProgID="Equation.DSMT4" ShapeID="_x0000_i2229" DrawAspect="Content" ObjectID="_1737928943" r:id="rId22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.</w:t>
      </w:r>
    </w:p>
    <w:p w14:paraId="5FFCCCAC" w14:textId="394880EB" w:rsidR="009F30F8" w:rsidRDefault="00EE3CC0" w:rsidP="00DE70C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DE7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70C0" w:rsidRPr="00DE70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DD3C990">
          <v:shape id="_x0000_i2230" type="#_x0000_t75" style="width:9pt;height:12pt" o:ole="">
            <v:imagedata r:id="rId2248" o:title=""/>
          </v:shape>
          <o:OLEObject Type="Embed" ProgID="Equation.DSMT4" ShapeID="_x0000_i2230" DrawAspect="Content" ObjectID="_1737928944" r:id="rId2249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DE7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DE70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7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최대우도추정법으로부터 </w:t>
      </w:r>
      <w:r w:rsidR="00DE70C0" w:rsidRPr="00DE70C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300" w14:anchorId="0CFEC30D">
          <v:shape id="_x0000_i2231" type="#_x0000_t75" style="width:27pt;height:15pt" o:ole="">
            <v:imagedata r:id="rId2250" o:title=""/>
          </v:shape>
          <o:OLEObject Type="Embed" ProgID="Equation.DSMT4" ShapeID="_x0000_i2231" DrawAspect="Content" ObjectID="_1737928945" r:id="rId2251"/>
        </w:object>
      </w:r>
      <w:r w:rsidR="00DE7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따라서 </w:t>
      </w:r>
    </w:p>
    <w:p w14:paraId="2D8678A3" w14:textId="62B15A2D" w:rsidR="00DE70C0" w:rsidRPr="00360256" w:rsidRDefault="00DE70C0" w:rsidP="00DE70C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70C0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5539" w:dyaOrig="1219" w14:anchorId="603D622C">
          <v:shape id="_x0000_i2232" type="#_x0000_t75" style="width:276.75pt;height:62.25pt" o:ole="">
            <v:imagedata r:id="rId2252" o:title=""/>
          </v:shape>
          <o:OLEObject Type="Embed" ProgID="Equation.DSMT4" ShapeID="_x0000_i2232" DrawAspect="Content" ObjectID="_1737928946" r:id="rId2253"/>
        </w:object>
      </w:r>
    </w:p>
    <w:p w14:paraId="21AB2A93" w14:textId="6561F20A" w:rsidR="008513FF" w:rsidRDefault="00DE70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으로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추정값을 계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bookmarkStart w:id="18" w:name="MTBlankEqn"/>
    <w:p w14:paraId="541B2984" w14:textId="2B4BB380" w:rsidR="006C3C64" w:rsidRDefault="00CE6B26" w:rsidP="006C3C64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CE6B26">
        <w:rPr>
          <w:position w:val="-20"/>
        </w:rPr>
        <w:object w:dxaOrig="2340" w:dyaOrig="580" w14:anchorId="6EE6A538">
          <v:shape id="_x0000_i2233" type="#_x0000_t75" style="width:117pt;height:29.25pt" o:ole="">
            <v:imagedata r:id="rId2254" o:title=""/>
          </v:shape>
          <o:OLEObject Type="Embed" ProgID="Equation.DSMT4" ShapeID="_x0000_i2233" DrawAspect="Content" ObjectID="_1737928947" r:id="rId2255"/>
        </w:object>
      </w:r>
      <w:bookmarkEnd w:id="18"/>
    </w:p>
    <w:p w14:paraId="411E0199" w14:textId="2E638A51" w:rsidR="0071662A" w:rsidRDefault="006C3C6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클라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이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</w:t>
      </w:r>
      <w:r w:rsidR="00067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록 하기 위하여 </w:t>
      </w:r>
      <w:r w:rsidR="000678E4" w:rsidRPr="000678E4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80" w:dyaOrig="279" w14:anchorId="1E5C5072">
          <v:shape id="_x0000_i2234" type="#_x0000_t75" style="width:23.25pt;height:14.25pt" o:ole="">
            <v:imagedata r:id="rId2256" o:title=""/>
          </v:shape>
          <o:OLEObject Type="Embed" ProgID="Equation.DSMT4" ShapeID="_x0000_i2234" DrawAspect="Content" ObjectID="_1737928948" r:id="rId2257"/>
        </w:object>
      </w:r>
      <w:r w:rsidR="00067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한개 클라스로 보며 </w:t>
      </w:r>
      <w:r w:rsidR="000678E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</w:t>
      </w:r>
      <w:r w:rsidR="00067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 클라스로 표시한다.</w:t>
      </w:r>
      <w:r w:rsidR="000678E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7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계산결과를 표 </w:t>
      </w:r>
      <w:r w:rsidR="000678E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4.2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78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059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B48E05C" w14:textId="77777777" w:rsidR="0071662A" w:rsidRDefault="0071662A" w:rsidP="0071662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정합검정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531"/>
        <w:gridCol w:w="1531"/>
        <w:gridCol w:w="1531"/>
        <w:gridCol w:w="1596"/>
      </w:tblGrid>
      <w:tr w:rsidR="0071662A" w14:paraId="03655EEE" w14:textId="77777777" w:rsidTr="00740BEE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15D416C6" w14:textId="77777777" w:rsidR="0071662A" w:rsidRDefault="0071662A" w:rsidP="00740BEE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번호 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07692963">
                <v:shape id="_x0000_i2235" type="#_x0000_t75" style="width:6.75pt;height:12pt" o:ole="">
                  <v:imagedata r:id="rId2258" o:title=""/>
                </v:shape>
                <o:OLEObject Type="Embed" ProgID="Equation.DSMT4" ShapeID="_x0000_i2235" DrawAspect="Content" ObjectID="_1737928949" r:id="rId2259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047A70D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질점수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6846AEF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관측수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68657AA7">
                <v:shape id="_x0000_i2236" type="#_x0000_t75" style="width:12pt;height:15pt" o:ole="">
                  <v:imagedata r:id="rId2260" o:title=""/>
                </v:shape>
                <o:OLEObject Type="Embed" ProgID="Equation.DSMT4" ShapeID="_x0000_i2236" DrawAspect="Content" ObjectID="_1737928950" r:id="rId2261"/>
              </w:objec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7AB2CD3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확률추정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181F41A5">
                <v:shape id="_x0000_i2237" type="#_x0000_t75" style="width:12pt;height:15pt" o:ole="">
                  <v:imagedata r:id="rId2262" o:title=""/>
                </v:shape>
                <o:OLEObject Type="Embed" ProgID="Equation.DSMT4" ShapeID="_x0000_i2237" DrawAspect="Content" ObjectID="_1737928951" r:id="rId2263"/>
              </w:objec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38777326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대값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02261CC7">
                <v:shape id="_x0000_i2238" type="#_x0000_t75" style="width:15pt;height:15pt" o:ole="">
                  <v:imagedata r:id="rId2264" o:title=""/>
                </v:shape>
                <o:OLEObject Type="Embed" ProgID="Equation.DSMT4" ShapeID="_x0000_i2238" DrawAspect="Content" ObjectID="_1737928952" r:id="rId2265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9894D3F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A0D34">
              <w:rPr>
                <w:position w:val="-10"/>
              </w:rPr>
              <w:object w:dxaOrig="1380" w:dyaOrig="360" w14:anchorId="0B2ABCDD">
                <v:shape id="_x0000_i2239" type="#_x0000_t75" style="width:69pt;height:18.75pt" o:ole="">
                  <v:imagedata r:id="rId2266" o:title=""/>
                </v:shape>
                <o:OLEObject Type="Embed" ProgID="Equation.DSMT4" ShapeID="_x0000_i2239" DrawAspect="Content" ObjectID="_1737928953" r:id="rId2267"/>
              </w:object>
            </w:r>
          </w:p>
        </w:tc>
      </w:tr>
      <w:tr w:rsidR="0071662A" w14:paraId="775F54BF" w14:textId="77777777" w:rsidTr="00740BEE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2F7794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4AF5323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3B9497D6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4E91D27F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209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4B451F3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4.5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5CC3D7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147</w:t>
            </w:r>
          </w:p>
        </w:tc>
      </w:tr>
      <w:tr w:rsidR="0071662A" w14:paraId="51B45AE3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F432504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DEFC738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22BA951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AF6AD5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07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14647A23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DAE45B0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672</w:t>
            </w:r>
          </w:p>
        </w:tc>
      </w:tr>
      <w:tr w:rsidR="0071662A" w14:paraId="73A17381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F0F8A50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239DC5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0C758D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AA8ECE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6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1D9532D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7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CCECB2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614</w:t>
            </w:r>
          </w:p>
        </w:tc>
      </w:tr>
      <w:tr w:rsidR="0071662A" w14:paraId="08BCF781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3D90C0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8AF659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4BD97E7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1D66E6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15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4A5756D0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3AA564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5</w:t>
            </w:r>
          </w:p>
        </w:tc>
      </w:tr>
      <w:tr w:rsidR="0071662A" w14:paraId="34CC1909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46FC03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E2CF7B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E27C7C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727DBC8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5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2F27746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7A8763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66</w:t>
            </w:r>
          </w:p>
        </w:tc>
      </w:tr>
      <w:tr w:rsidR="0071662A" w14:paraId="794E9F7D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4E94E2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569015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3866580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494AE492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09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92F9672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3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1AB725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343</w:t>
            </w:r>
          </w:p>
        </w:tc>
      </w:tr>
      <w:tr w:rsidR="0071662A" w14:paraId="4AB59F89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8497279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4B973B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2999BCB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09EA05B6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7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1E9DE4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401F8E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525</w:t>
            </w:r>
          </w:p>
        </w:tc>
      </w:tr>
      <w:tr w:rsidR="0071662A" w14:paraId="3DF73EDA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4B635C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D3988B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333F3052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1A2D911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38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1239D8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E60430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2</w:t>
            </w:r>
          </w:p>
        </w:tc>
      </w:tr>
      <w:tr w:rsidR="0071662A" w14:paraId="663CD8A9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1330198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CD0FA3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81CBDB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31A7013B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6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EE6EF8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C80DA20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673</w:t>
            </w:r>
          </w:p>
        </w:tc>
      </w:tr>
      <w:tr w:rsidR="0071662A" w14:paraId="7EE661EF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750BFD5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DC328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3D8C6C2B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4F1E8DC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1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23100A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CF3C55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658</w:t>
            </w:r>
          </w:p>
        </w:tc>
      </w:tr>
      <w:tr w:rsidR="0071662A" w14:paraId="26569D6C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7480B0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1DBF976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EFE0F9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3A9DB84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6573CE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BC9588A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86</w:t>
            </w:r>
          </w:p>
        </w:tc>
      </w:tr>
      <w:tr w:rsidR="0071662A" w14:paraId="4C634AD0" w14:textId="77777777" w:rsidTr="00740BEE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E1F24D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196B68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40460">
              <w:rPr>
                <w:position w:val="-8"/>
              </w:rPr>
              <w:object w:dxaOrig="380" w:dyaOrig="260" w14:anchorId="019C111B">
                <v:shape id="_x0000_i2240" type="#_x0000_t75" style="width:19.5pt;height:12.75pt" o:ole="">
                  <v:imagedata r:id="rId2268" o:title=""/>
                </v:shape>
                <o:OLEObject Type="Embed" ProgID="Equation.DSMT4" ShapeID="_x0000_i2240" DrawAspect="Content" ObjectID="_1737928954" r:id="rId2269"/>
              </w:objec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3A6326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FA9813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2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A8E0A0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BE3E2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8</w:t>
            </w:r>
          </w:p>
        </w:tc>
      </w:tr>
      <w:tr w:rsidR="0071662A" w14:paraId="5C556C03" w14:textId="77777777" w:rsidTr="00740BEE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1839F617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총합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02A292BF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31E45A51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08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2069A05C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0F39A61E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0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31A68552" w14:textId="77777777" w:rsidR="0071662A" w:rsidRDefault="0071662A" w:rsidP="00740B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8967</w:t>
            </w:r>
          </w:p>
        </w:tc>
      </w:tr>
    </w:tbl>
    <w:p w14:paraId="42F62817" w14:textId="1AF19641" w:rsidR="008513FF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2</w:t>
      </w:r>
      <w:r w:rsidR="008059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EC12447" w14:textId="4FE0C682" w:rsidR="008059EF" w:rsidRDefault="00D02B8A" w:rsidP="002B6AF5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02B8A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600" w:dyaOrig="639" w14:anchorId="4AD2054B">
          <v:shape id="_x0000_i2241" type="#_x0000_t75" style="width:129.75pt;height:31.5pt" o:ole="">
            <v:imagedata r:id="rId2270" o:title=""/>
          </v:shape>
          <o:OLEObject Type="Embed" ProgID="Equation.DSMT4" ShapeID="_x0000_i2241" DrawAspect="Content" ObjectID="_1737928955" r:id="rId2271"/>
        </w:object>
      </w:r>
    </w:p>
    <w:p w14:paraId="74D5ACDF" w14:textId="1C9AACF7" w:rsidR="009F30F8" w:rsidRPr="00360256" w:rsidRDefault="009F30F8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자유도는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-1-1=10</w:t>
      </w:r>
      <w:r w:rsidR="00144C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F7BF0AC">
          <v:shape id="_x0000_i2242" type="#_x0000_t75" style="width:39pt;height:12pt" o:ole="">
            <v:imagedata r:id="rId1737" o:title=""/>
          </v:shape>
          <o:OLEObject Type="Embed" ProgID="Equation.DSMT4" ShapeID="_x0000_i2242" DrawAspect="Content" ObjectID="_1737928956" r:id="rId2272"/>
        </w:objec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수표로부터 턱값을 찾으면 </w:t>
      </w:r>
      <w:r w:rsidR="00144C5F" w:rsidRPr="00144C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40" w14:anchorId="6B4598EE">
          <v:shape id="_x0000_i2243" type="#_x0000_t75" style="width:81pt;height:16.5pt" o:ole="">
            <v:imagedata r:id="rId2273" o:title=""/>
          </v:shape>
          <o:OLEObject Type="Embed" ProgID="Equation.DSMT4" ShapeID="_x0000_i2243" DrawAspect="Content" ObjectID="_1737928957" r:id="rId2274"/>
        </w:object>
      </w:r>
      <w:r w:rsidR="00144C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4C5F" w:rsidRPr="00144C5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60" w:dyaOrig="380" w14:anchorId="4BE955F0">
          <v:shape id="_x0000_i2244" type="#_x0000_t75" style="width:81.75pt;height:19.5pt" o:ole="">
            <v:imagedata r:id="rId2275" o:title=""/>
          </v:shape>
          <o:OLEObject Type="Embed" ProgID="Equation.DSMT4" ShapeID="_x0000_i2244" DrawAspect="Content" ObjectID="_1737928958" r:id="rId2276"/>
        </w:object>
      </w:r>
      <w:r w:rsidR="00144C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결과에 대한 </w:t>
      </w:r>
      <w:r w:rsidR="00144C5F" w:rsidRPr="00144C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60F0FC4">
          <v:shape id="_x0000_i2245" type="#_x0000_t75" style="width:15pt;height:16.5pt" o:ole="">
            <v:imagedata r:id="rId2277" o:title=""/>
          </v:shape>
          <o:OLEObject Type="Embed" ProgID="Equation.DSMT4" ShapeID="_x0000_i2245" DrawAspect="Content" ObjectID="_1737928959" r:id="rId2278"/>
        </w:objec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거절구역에 속하지 않으므로 </w:t>
      </w:r>
      <w:r w:rsidR="00144C5F" w:rsidRPr="00144C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60091AF">
          <v:shape id="_x0000_i2246" type="#_x0000_t75" style="width:15pt;height:15pt" o:ole="">
            <v:imagedata r:id="rId2279" o:title=""/>
          </v:shape>
          <o:OLEObject Type="Embed" ProgID="Equation.DSMT4" ShapeID="_x0000_i2246" DrawAspect="Content" ObjectID="_1737928960" r:id="rId2280"/>
        </w:objec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거절할수 없고 </w:t>
      </w:r>
      <w:r w:rsidR="00144C5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5s</w: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안 내보내는 </w:t>
      </w:r>
      <w:r w:rsidR="00144C5F" w:rsidRPr="009573C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4949A8C">
          <v:shape id="_x0000_i2247" type="#_x0000_t75" style="width:12pt;height:9pt" o:ole="">
            <v:imagedata r:id="rId2244" o:title=""/>
          </v:shape>
          <o:OLEObject Type="Embed" ProgID="Equation.DSMT4" ShapeID="_x0000_i2247" DrawAspect="Content" ObjectID="_1737928961" r:id="rId2281"/>
        </w:objec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질점수가 뽜쏭분포 </w:t>
      </w:r>
      <w:r w:rsidR="00144C5F" w:rsidRPr="009573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43F9B371">
          <v:shape id="_x0000_i2248" type="#_x0000_t75" style="width:23.25pt;height:15pt" o:ole="">
            <v:imagedata r:id="rId2246" o:title=""/>
          </v:shape>
          <o:OLEObject Type="Embed" ProgID="Equation.DSMT4" ShapeID="_x0000_i2248" DrawAspect="Content" ObjectID="_1737928962" r:id="rId2282"/>
        </w:objec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고 볼수 있다.</w:t>
      </w:r>
      <w:r w:rsidR="00144C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FD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xcel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144C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이 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66AE02A">
          <v:shape id="_x0000_i2249" type="#_x0000_t75" style="width:9pt;height:12pt" o:ole="">
            <v:imagedata r:id="rId1018" o:title=""/>
          </v:shape>
          <o:OLEObject Type="Embed" ProgID="Equation.DSMT4" ShapeID="_x0000_i2249" DrawAspect="Content" ObjectID="_1737928963" r:id="rId2283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4C5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2295</w:t>
      </w:r>
      <w:r w:rsidR="00144C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계산할수 있다.</w:t>
      </w:r>
    </w:p>
    <w:p w14:paraId="72AD188A" w14:textId="0390393C" w:rsidR="008513FF" w:rsidRDefault="006B7625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Pr="002C0AA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1797A29">
          <v:shape id="_x0000_i2250" type="#_x0000_t75" style="width:12pt;height:12pt" o:ole="">
            <v:imagedata r:id="rId2211" o:title=""/>
          </v:shape>
          <o:OLEObject Type="Embed" ProgID="Equation.DSMT4" ShapeID="_x0000_i2250" DrawAspect="Content" ObjectID="_1737928964" r:id="rId22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련속분포인 경우</w:t>
      </w:r>
    </w:p>
    <w:p w14:paraId="7B9048BB" w14:textId="3850C2DA" w:rsidR="009F30F8" w:rsidRPr="00360256" w:rsidRDefault="00912DE5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Pr="00912DE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1E4C6CF">
          <v:shape id="_x0000_i2251" type="#_x0000_t75" style="width:12pt;height:12pt" o:ole="">
            <v:imagedata r:id="rId2285" o:title=""/>
          </v:shape>
          <o:OLEObject Type="Embed" ProgID="Equation.DSMT4" ShapeID="_x0000_i2251" DrawAspect="Content" ObjectID="_1737928965" r:id="rId22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1B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 w:rsidR="00502C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502C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5563" w:rsidRPr="0080556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02D1A02B">
          <v:shape id="_x0000_i2252" type="#_x0000_t75" style="width:26.25pt;height:15pt" o:ole="">
            <v:imagedata r:id="rId2287" o:title=""/>
          </v:shape>
          <o:OLEObject Type="Embed" ProgID="Equation.DSMT4" ShapeID="_x0000_i2252" DrawAspect="Content" ObjectID="_1737928966" r:id="rId2288"/>
        </w:objec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0556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31B9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420" w:dyaOrig="220" w14:anchorId="3FE733B9">
          <v:shape id="_x0000_i2253" type="#_x0000_t75" style="width:21.75pt;height:12pt" o:ole="">
            <v:imagedata r:id="rId2289" o:title=""/>
          </v:shape>
          <o:OLEObject Type="Embed" ProgID="Equation.DSMT4" ShapeID="_x0000_i2253" DrawAspect="Content" ObjectID="_1737928967" r:id="rId2290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4312B825">
          <v:shape id="_x0000_i2254" type="#_x0000_t75" style="width:78pt;height:15pt" o:ole="">
            <v:imagedata r:id="rId2291" o:title=""/>
          </v:shape>
          <o:OLEObject Type="Embed" ProgID="Equation.DSMT4" ShapeID="_x0000_i2254" DrawAspect="Content" ObjectID="_1737928968" r:id="rId2292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선택하여 실수모임을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38D5F5CD">
          <v:shape id="_x0000_i2255" type="#_x0000_t75" style="width:7.5pt;height:8.25pt" o:ole="">
            <v:imagedata r:id="rId2293" o:title=""/>
          </v:shape>
          <o:OLEObject Type="Embed" ProgID="Equation.DSMT4" ShapeID="_x0000_i2255" DrawAspect="Content" ObjectID="_1737928969" r:id="rId2294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구간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2FCCE9FD">
          <v:shape id="_x0000_i2256" type="#_x0000_t75" style="width:131.25pt;height:15pt" o:ole="">
            <v:imagedata r:id="rId2295" o:title=""/>
          </v:shape>
          <o:OLEObject Type="Embed" ProgID="Equation.DSMT4" ShapeID="_x0000_i2256" DrawAspect="Content" ObjectID="_1737928970" r:id="rId2296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나눈다.</w: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값이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445561F2">
          <v:shape id="_x0000_i2257" type="#_x0000_t75" style="width:6.75pt;height:12pt" o:ole="">
            <v:imagedata r:id="rId2297" o:title=""/>
          </v:shape>
          <o:OLEObject Type="Embed" ProgID="Equation.DSMT4" ShapeID="_x0000_i2257" DrawAspect="Content" ObjectID="_1737928971" r:id="rId2298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구간에 속하면 그것을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27F3549">
          <v:shape id="_x0000_i2258" type="#_x0000_t75" style="width:6.75pt;height:12pt" o:ole="">
            <v:imagedata r:id="rId2299" o:title=""/>
          </v:shape>
          <o:OLEObject Type="Embed" ProgID="Equation.DSMT4" ShapeID="_x0000_i2258" DrawAspect="Content" ObjectID="_1737928972" r:id="rId2300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 클라스에 속한다고 보겠다.</w: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40C78721">
          <v:shape id="_x0000_i2259" type="#_x0000_t75" style="width:7.5pt;height:8.25pt" o:ole="">
            <v:imagedata r:id="rId2301" o:title=""/>
          </v:shape>
          <o:OLEObject Type="Embed" ProgID="Equation.DSMT4" ShapeID="_x0000_i2259" DrawAspect="Content" ObjectID="_1737928973" r:id="rId2302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구간은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4F3C6B3">
          <v:shape id="_x0000_i2260" type="#_x0000_t75" style="width:7.5pt;height:8.25pt" o:ole="">
            <v:imagedata r:id="rId2303" o:title=""/>
          </v:shape>
          <o:OLEObject Type="Embed" ProgID="Equation.DSMT4" ShapeID="_x0000_i2260" DrawAspect="Content" ObjectID="_1737928974" r:id="rId2304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클라스에 해당한다.</w: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6D01D20">
          <v:shape id="_x0000_i2261" type="#_x0000_t75" style="width:15pt;height:15pt" o:ole="">
            <v:imagedata r:id="rId2305" o:title=""/>
          </v:shape>
          <o:OLEObject Type="Embed" ProgID="Equation.DSMT4" ShapeID="_x0000_i2261" DrawAspect="Content" ObjectID="_1737928975" r:id="rId2306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00" w:dyaOrig="300" w14:anchorId="4A3F3064">
          <v:shape id="_x0000_i2262" type="#_x0000_t75" style="width:235.5pt;height:15pt" o:ole="">
            <v:imagedata r:id="rId2307" o:title=""/>
          </v:shape>
          <o:OLEObject Type="Embed" ProgID="Equation.DSMT4" ShapeID="_x0000_i2262" DrawAspect="Content" ObjectID="_1737928976" r:id="rId2308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하겠다.</w: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0" w:dyaOrig="300" w14:anchorId="0FC5BE4B">
          <v:shape id="_x0000_i2263" type="#_x0000_t75" style="width:71.25pt;height:15pt" o:ole="">
            <v:imagedata r:id="rId2309" o:title=""/>
          </v:shape>
          <o:OLEObject Type="Embed" ProgID="Equation.DSMT4" ShapeID="_x0000_i2263" DrawAspect="Content" ObjectID="_1737928977" r:id="rId2310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37B39C1">
          <v:shape id="_x0000_i2264" type="#_x0000_t75" style="width:12pt;height:15pt" o:ole="">
            <v:imagedata r:id="rId2311" o:title=""/>
          </v:shape>
          <o:OLEObject Type="Embed" ProgID="Equation.DSMT4" ShapeID="_x0000_i2264" DrawAspect="Content" ObjectID="_1737928978" r:id="rId2312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본관측값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C0D5B9A">
          <v:shape id="_x0000_i2265" type="#_x0000_t75" style="width:50.25pt;height:15pt" o:ole="">
            <v:imagedata r:id="rId2313" o:title=""/>
          </v:shape>
          <o:OLEObject Type="Embed" ProgID="Equation.DSMT4" ShapeID="_x0000_i2265" DrawAspect="Content" ObjectID="_1737928979" r:id="rId2314"/>
        </w:objec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구간 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39E36097">
          <v:shape id="_x0000_i2266" type="#_x0000_t75" style="width:40.5pt;height:15pt" o:ole="">
            <v:imagedata r:id="rId2315" o:title=""/>
          </v:shape>
          <o:OLEObject Type="Embed" ProgID="Equation.DSMT4" ShapeID="_x0000_i2266" DrawAspect="Content" ObjectID="_1737928980" r:id="rId2316"/>
        </w:objec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65D11" w:rsidRPr="00465D11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20" w:dyaOrig="260" w14:anchorId="0535A86A">
          <v:shape id="_x0000_i2267" type="#_x0000_t75" style="width:50.25pt;height:12.75pt" o:ole="">
            <v:imagedata r:id="rId2317" o:title=""/>
          </v:shape>
          <o:OLEObject Type="Embed" ProgID="Equation.DSMT4" ShapeID="_x0000_i2267" DrawAspect="Content" ObjectID="_1737928981" r:id="rId2318"/>
        </w:object>
      </w:r>
      <w:r w:rsidR="00465D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465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속하는 개수를 표시하</w:t>
      </w:r>
      <w:r w:rsidR="00A374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면 그 다음부터는 모집단이 유한개의 값을 취하는 경우와 같다.</w:t>
      </w:r>
      <w:r w:rsidR="00A374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74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F17394" w14:textId="0D480E82" w:rsidR="009F30F8" w:rsidRDefault="00A3744A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고있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아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m)</w:t>
      </w:r>
      <w:r w:rsidR="003201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측정하였다.</w:t>
      </w:r>
      <w:r w:rsidR="003201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5C1E7B" w:rsidRPr="005C1E7B" w14:paraId="742A9B8F" w14:textId="77777777" w:rsidTr="00667205">
        <w:trPr>
          <w:jc w:val="center"/>
        </w:trPr>
        <w:tc>
          <w:tcPr>
            <w:tcW w:w="794" w:type="dxa"/>
          </w:tcPr>
          <w:p w14:paraId="4F4D76C9" w14:textId="0B2C9F89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94" w:type="dxa"/>
          </w:tcPr>
          <w:p w14:paraId="69D2DB34" w14:textId="3BDDF980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8</w:t>
            </w:r>
          </w:p>
        </w:tc>
        <w:tc>
          <w:tcPr>
            <w:tcW w:w="794" w:type="dxa"/>
          </w:tcPr>
          <w:p w14:paraId="59304017" w14:textId="60636044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794" w:type="dxa"/>
          </w:tcPr>
          <w:p w14:paraId="2B17A945" w14:textId="0DAB5C97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45C579A8" w14:textId="16A4FCA6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9</w:t>
            </w:r>
          </w:p>
        </w:tc>
        <w:tc>
          <w:tcPr>
            <w:tcW w:w="794" w:type="dxa"/>
          </w:tcPr>
          <w:p w14:paraId="43D907B6" w14:textId="293B562A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7</w:t>
            </w:r>
          </w:p>
        </w:tc>
        <w:tc>
          <w:tcPr>
            <w:tcW w:w="794" w:type="dxa"/>
          </w:tcPr>
          <w:p w14:paraId="7809973F" w14:textId="1D27EF54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794" w:type="dxa"/>
          </w:tcPr>
          <w:p w14:paraId="22FC4CB1" w14:textId="69F6D50A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5</w:t>
            </w:r>
          </w:p>
        </w:tc>
        <w:tc>
          <w:tcPr>
            <w:tcW w:w="794" w:type="dxa"/>
          </w:tcPr>
          <w:p w14:paraId="4416DF11" w14:textId="6DC115C7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6</w:t>
            </w:r>
          </w:p>
        </w:tc>
        <w:tc>
          <w:tcPr>
            <w:tcW w:w="794" w:type="dxa"/>
          </w:tcPr>
          <w:p w14:paraId="3C7874EE" w14:textId="34995310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3</w:t>
            </w:r>
          </w:p>
        </w:tc>
      </w:tr>
      <w:tr w:rsidR="005C1E7B" w:rsidRPr="005C1E7B" w14:paraId="4B9C9D56" w14:textId="77777777" w:rsidTr="00667205">
        <w:trPr>
          <w:jc w:val="center"/>
        </w:trPr>
        <w:tc>
          <w:tcPr>
            <w:tcW w:w="794" w:type="dxa"/>
          </w:tcPr>
          <w:p w14:paraId="3BFEEBDC" w14:textId="4CC4028B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94" w:type="dxa"/>
          </w:tcPr>
          <w:p w14:paraId="3DAB2B4B" w14:textId="16A2757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6</w:t>
            </w:r>
          </w:p>
        </w:tc>
        <w:tc>
          <w:tcPr>
            <w:tcW w:w="794" w:type="dxa"/>
          </w:tcPr>
          <w:p w14:paraId="6AA8A3F3" w14:textId="71808648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7</w:t>
            </w:r>
          </w:p>
        </w:tc>
        <w:tc>
          <w:tcPr>
            <w:tcW w:w="794" w:type="dxa"/>
          </w:tcPr>
          <w:p w14:paraId="62A69AF6" w14:textId="6AAC594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8</w:t>
            </w:r>
          </w:p>
        </w:tc>
        <w:tc>
          <w:tcPr>
            <w:tcW w:w="794" w:type="dxa"/>
          </w:tcPr>
          <w:p w14:paraId="2C93A89C" w14:textId="70E948C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5</w:t>
            </w:r>
          </w:p>
        </w:tc>
        <w:tc>
          <w:tcPr>
            <w:tcW w:w="794" w:type="dxa"/>
          </w:tcPr>
          <w:p w14:paraId="37B828F6" w14:textId="4099507C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2F08395D" w14:textId="54B17166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3</w:t>
            </w:r>
          </w:p>
        </w:tc>
        <w:tc>
          <w:tcPr>
            <w:tcW w:w="794" w:type="dxa"/>
          </w:tcPr>
          <w:p w14:paraId="698D7003" w14:textId="3658336B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9</w:t>
            </w:r>
          </w:p>
        </w:tc>
        <w:tc>
          <w:tcPr>
            <w:tcW w:w="794" w:type="dxa"/>
          </w:tcPr>
          <w:p w14:paraId="720F0B03" w14:textId="70B94FC8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9</w:t>
            </w:r>
          </w:p>
        </w:tc>
        <w:tc>
          <w:tcPr>
            <w:tcW w:w="794" w:type="dxa"/>
          </w:tcPr>
          <w:p w14:paraId="46266FD2" w14:textId="1036A98A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</w:tr>
      <w:tr w:rsidR="005C1E7B" w:rsidRPr="005C1E7B" w14:paraId="7239AF6F" w14:textId="77777777" w:rsidTr="00667205">
        <w:trPr>
          <w:jc w:val="center"/>
        </w:trPr>
        <w:tc>
          <w:tcPr>
            <w:tcW w:w="794" w:type="dxa"/>
          </w:tcPr>
          <w:p w14:paraId="0D814AB8" w14:textId="587F0E2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9</w:t>
            </w:r>
          </w:p>
        </w:tc>
        <w:tc>
          <w:tcPr>
            <w:tcW w:w="794" w:type="dxa"/>
          </w:tcPr>
          <w:p w14:paraId="341C355C" w14:textId="1D4E2A8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94" w:type="dxa"/>
          </w:tcPr>
          <w:p w14:paraId="3937CCF5" w14:textId="5AC1963D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3</w:t>
            </w:r>
          </w:p>
        </w:tc>
        <w:tc>
          <w:tcPr>
            <w:tcW w:w="794" w:type="dxa"/>
          </w:tcPr>
          <w:p w14:paraId="2CBEB83C" w14:textId="4FAD9A45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6</w:t>
            </w:r>
          </w:p>
        </w:tc>
        <w:tc>
          <w:tcPr>
            <w:tcW w:w="794" w:type="dxa"/>
          </w:tcPr>
          <w:p w14:paraId="2BAE987C" w14:textId="5204296C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641C99D9" w14:textId="04B604B5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9</w:t>
            </w:r>
          </w:p>
        </w:tc>
        <w:tc>
          <w:tcPr>
            <w:tcW w:w="794" w:type="dxa"/>
          </w:tcPr>
          <w:p w14:paraId="3846FAA4" w14:textId="55DF3984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2</w:t>
            </w:r>
          </w:p>
        </w:tc>
        <w:tc>
          <w:tcPr>
            <w:tcW w:w="794" w:type="dxa"/>
          </w:tcPr>
          <w:p w14:paraId="160A3322" w14:textId="6FAE6BC5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6</w:t>
            </w:r>
          </w:p>
        </w:tc>
        <w:tc>
          <w:tcPr>
            <w:tcW w:w="794" w:type="dxa"/>
          </w:tcPr>
          <w:p w14:paraId="205852C1" w14:textId="11695736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8</w:t>
            </w:r>
          </w:p>
        </w:tc>
        <w:tc>
          <w:tcPr>
            <w:tcW w:w="794" w:type="dxa"/>
          </w:tcPr>
          <w:p w14:paraId="776B80D0" w14:textId="114362CD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</w:tr>
      <w:tr w:rsidR="005C1E7B" w:rsidRPr="005C1E7B" w14:paraId="0F31CF15" w14:textId="77777777" w:rsidTr="00667205">
        <w:trPr>
          <w:jc w:val="center"/>
        </w:trPr>
        <w:tc>
          <w:tcPr>
            <w:tcW w:w="794" w:type="dxa"/>
          </w:tcPr>
          <w:p w14:paraId="1242D623" w14:textId="47F92A90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2</w:t>
            </w:r>
          </w:p>
        </w:tc>
        <w:tc>
          <w:tcPr>
            <w:tcW w:w="794" w:type="dxa"/>
          </w:tcPr>
          <w:p w14:paraId="291DA720" w14:textId="3CE2A656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94" w:type="dxa"/>
          </w:tcPr>
          <w:p w14:paraId="71A1491E" w14:textId="5E140AC8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9</w:t>
            </w:r>
          </w:p>
        </w:tc>
        <w:tc>
          <w:tcPr>
            <w:tcW w:w="794" w:type="dxa"/>
          </w:tcPr>
          <w:p w14:paraId="537F0393" w14:textId="41EE76D1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8</w:t>
            </w:r>
          </w:p>
        </w:tc>
        <w:tc>
          <w:tcPr>
            <w:tcW w:w="794" w:type="dxa"/>
          </w:tcPr>
          <w:p w14:paraId="4AB90C06" w14:textId="745119CC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380F120E" w14:textId="66579A32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5</w:t>
            </w:r>
          </w:p>
        </w:tc>
        <w:tc>
          <w:tcPr>
            <w:tcW w:w="794" w:type="dxa"/>
          </w:tcPr>
          <w:p w14:paraId="35346EB1" w14:textId="49C3705E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5</w:t>
            </w:r>
          </w:p>
        </w:tc>
        <w:tc>
          <w:tcPr>
            <w:tcW w:w="794" w:type="dxa"/>
          </w:tcPr>
          <w:p w14:paraId="37873A58" w14:textId="69BA97D1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59D604BB" w14:textId="365F2CAE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1</w:t>
            </w:r>
          </w:p>
        </w:tc>
        <w:tc>
          <w:tcPr>
            <w:tcW w:w="794" w:type="dxa"/>
          </w:tcPr>
          <w:p w14:paraId="02804DB5" w14:textId="7C41DD6F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</w:tr>
      <w:tr w:rsidR="005C1E7B" w:rsidRPr="005C1E7B" w14:paraId="2B006A06" w14:textId="77777777" w:rsidTr="00667205">
        <w:trPr>
          <w:jc w:val="center"/>
        </w:trPr>
        <w:tc>
          <w:tcPr>
            <w:tcW w:w="794" w:type="dxa"/>
          </w:tcPr>
          <w:p w14:paraId="68B4CD79" w14:textId="38C3FF73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3</w:t>
            </w:r>
          </w:p>
        </w:tc>
        <w:tc>
          <w:tcPr>
            <w:tcW w:w="794" w:type="dxa"/>
          </w:tcPr>
          <w:p w14:paraId="7B3B84D4" w14:textId="522BB5FE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7</w:t>
            </w:r>
          </w:p>
        </w:tc>
        <w:tc>
          <w:tcPr>
            <w:tcW w:w="794" w:type="dxa"/>
          </w:tcPr>
          <w:p w14:paraId="3563AC1B" w14:textId="71F1BB98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5</w:t>
            </w:r>
          </w:p>
        </w:tc>
        <w:tc>
          <w:tcPr>
            <w:tcW w:w="794" w:type="dxa"/>
          </w:tcPr>
          <w:p w14:paraId="4BCE61A6" w14:textId="61B6ACC1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5</w:t>
            </w:r>
          </w:p>
        </w:tc>
        <w:tc>
          <w:tcPr>
            <w:tcW w:w="794" w:type="dxa"/>
          </w:tcPr>
          <w:p w14:paraId="4784EEFA" w14:textId="380E4FBD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0</w:t>
            </w:r>
          </w:p>
        </w:tc>
        <w:tc>
          <w:tcPr>
            <w:tcW w:w="794" w:type="dxa"/>
          </w:tcPr>
          <w:p w14:paraId="51D0C636" w14:textId="1815E785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7</w:t>
            </w:r>
          </w:p>
        </w:tc>
        <w:tc>
          <w:tcPr>
            <w:tcW w:w="794" w:type="dxa"/>
          </w:tcPr>
          <w:p w14:paraId="5150D3D7" w14:textId="1B5F9556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6</w:t>
            </w:r>
          </w:p>
        </w:tc>
        <w:tc>
          <w:tcPr>
            <w:tcW w:w="794" w:type="dxa"/>
          </w:tcPr>
          <w:p w14:paraId="24DBD139" w14:textId="3CF0CAAD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2</w:t>
            </w:r>
          </w:p>
        </w:tc>
        <w:tc>
          <w:tcPr>
            <w:tcW w:w="794" w:type="dxa"/>
          </w:tcPr>
          <w:p w14:paraId="1FF643B0" w14:textId="7C9C1ECB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2</w:t>
            </w:r>
          </w:p>
        </w:tc>
        <w:tc>
          <w:tcPr>
            <w:tcW w:w="794" w:type="dxa"/>
          </w:tcPr>
          <w:p w14:paraId="458F7175" w14:textId="0C564AAF" w:rsidR="005C1E7B" w:rsidRPr="00AC04BB" w:rsidRDefault="005C1E7B" w:rsidP="002B6AF5">
            <w:pPr>
              <w:widowControl/>
              <w:shd w:val="clear" w:color="auto" w:fill="FFFFFF"/>
              <w:topLinePunct/>
              <w:spacing w:line="360" w:lineRule="atLeast"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C1E7B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.5</w:t>
            </w:r>
          </w:p>
        </w:tc>
      </w:tr>
    </w:tbl>
    <w:p w14:paraId="5F49D31F" w14:textId="50DEFDAA" w:rsidR="009F30F8" w:rsidRPr="00360256" w:rsidRDefault="005418BB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베아링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925D80E" w14:textId="751888E2" w:rsidR="009F30F8" w:rsidRPr="00360256" w:rsidRDefault="003830C4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C1E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아링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34AC" w:rsidRPr="008534A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F222AF0">
          <v:shape id="_x0000_i2268" type="#_x0000_t75" style="width:12pt;height:12pt" o:ole="">
            <v:imagedata r:id="rId2319" o:title=""/>
          </v:shape>
          <o:OLEObject Type="Embed" ProgID="Equation.DSMT4" ShapeID="_x0000_i2268" DrawAspect="Content" ObjectID="_1737928982" r:id="rId2320"/>
        </w:objec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8534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8534AC" w:rsidRPr="008534A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653C822D">
          <v:shape id="_x0000_i2269" type="#_x0000_t75" style="width:23.25pt;height:15pt" o:ole="">
            <v:imagedata r:id="rId2321" o:title=""/>
          </v:shape>
          <o:OLEObject Type="Embed" ProgID="Equation.DSMT4" ShapeID="_x0000_i2269" DrawAspect="Content" ObjectID="_1737928983" r:id="rId2322"/>
        </w:objec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="008534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금 가설은 </w:t>
      </w:r>
      <w:r w:rsidR="008534AC" w:rsidRPr="008534AC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960" w:dyaOrig="580" w14:anchorId="7D780FE1">
          <v:shape id="_x0000_i2270" type="#_x0000_t75" style="width:98.25pt;height:29.25pt" o:ole="">
            <v:imagedata r:id="rId2323" o:title=""/>
          </v:shape>
          <o:OLEObject Type="Embed" ProgID="Equation.DSMT4" ShapeID="_x0000_i2270" DrawAspect="Content" ObjectID="_1737928984" r:id="rId2324"/>
        </w:objec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D7EE5A2" w14:textId="3B1243CC" w:rsidR="008513FF" w:rsidRDefault="009F30F8" w:rsidP="002B6AF5">
      <w:pPr>
        <w:widowControl/>
        <w:shd w:val="clear" w:color="auto" w:fill="FFFFFF"/>
        <w:topLinePunct/>
        <w:spacing w:line="360" w:lineRule="atLeast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8534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0E45" w:rsidRPr="00AB0E4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68804761">
          <v:shape id="_x0000_i2271" type="#_x0000_t75" style="width:27.75pt;height:16.5pt" o:ole="">
            <v:imagedata r:id="rId2325" o:title=""/>
          </v:shape>
          <o:OLEObject Type="Embed" ProgID="Equation.DSMT4" ShapeID="_x0000_i2271" DrawAspect="Content" ObjectID="_1737928985" r:id="rId23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하면 </w:t>
      </w:r>
      <w:r w:rsidR="00FF6741" w:rsidRPr="00FF67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80" w:dyaOrig="340" w14:anchorId="0F85BD3C">
          <v:shape id="_x0000_i2272" type="#_x0000_t75" style="width:99.75pt;height:16.5pt" o:ole="">
            <v:imagedata r:id="rId2327" o:title=""/>
          </v:shape>
          <o:OLEObject Type="Embed" ProgID="Equation.DSMT4" ShapeID="_x0000_i2272" DrawAspect="Content" ObjectID="_1737928986" r:id="rId2328"/>
        </w:objec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FF67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료의 특성과 매 </w:t>
      </w:r>
      <w:r w:rsidR="00825C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</w: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관측값이 </w:t>
      </w:r>
      <w:r w:rsidR="00FF67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이상</w:t>
      </w:r>
      <w:r w:rsidR="009D33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여야 한다</w:t>
      </w:r>
      <w:r w:rsidR="00F610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FF67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것을 고려하면 </w:t>
      </w:r>
      <w:r w:rsidR="009D33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할점을 </w:t>
      </w:r>
      <w:r w:rsidR="008910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이 선택할수 있다.</w:t>
      </w:r>
    </w:p>
    <w:p w14:paraId="152A27DF" w14:textId="1B4CBCBE" w:rsidR="0089104F" w:rsidRDefault="0089104F" w:rsidP="002B6AF5">
      <w:pPr>
        <w:widowControl/>
        <w:shd w:val="clear" w:color="auto" w:fill="FFFFFF"/>
        <w:topLinePunct/>
        <w:spacing w:line="360" w:lineRule="atLeast"/>
        <w:ind w:left="1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910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0" w:dyaOrig="300" w14:anchorId="10E08B34">
          <v:shape id="_x0000_i2273" type="#_x0000_t75" style="width:265.5pt;height:15pt" o:ole="">
            <v:imagedata r:id="rId2329" o:title=""/>
          </v:shape>
          <o:OLEObject Type="Embed" ProgID="Equation.DSMT4" ShapeID="_x0000_i2273" DrawAspect="Content" ObjectID="_1737928987" r:id="rId2330"/>
        </w:object>
      </w:r>
    </w:p>
    <w:p w14:paraId="613EB15C" w14:textId="77777777" w:rsidR="00073A23" w:rsidRDefault="009F30F8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24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0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</w:t>
      </w:r>
      <w:r w:rsidR="005711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매 조의 자료개수는 각각 </w:t>
      </w:r>
      <w:r w:rsidR="0057110D" w:rsidRPr="0057110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40" w:dyaOrig="300" w14:anchorId="53DF2E03">
          <v:shape id="_x0000_i2274" type="#_x0000_t75" style="width:162pt;height:15pt" o:ole="">
            <v:imagedata r:id="rId2331" o:title=""/>
          </v:shape>
          <o:OLEObject Type="Embed" ProgID="Equation.DSMT4" ShapeID="_x0000_i2274" DrawAspect="Content" ObjectID="_1737928988" r:id="rId2332"/>
        </w:object>
      </w:r>
      <w:r w:rsidR="0057110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71F75371" w14:textId="77777777" w:rsidR="00073A23" w:rsidRDefault="0057110D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57110D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220" w:dyaOrig="580" w14:anchorId="2FA29EC4">
          <v:shape id="_x0000_i2275" type="#_x0000_t75" style="width:210pt;height:29.25pt" o:ole="">
            <v:imagedata r:id="rId2333" o:title=""/>
          </v:shape>
          <o:OLEObject Type="Embed" ProgID="Equation.DSMT4" ShapeID="_x0000_i2275" DrawAspect="Content" ObjectID="_1737928989" r:id="rId23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면</w:t>
      </w:r>
    </w:p>
    <w:p w14:paraId="67F583B8" w14:textId="62D4D617" w:rsidR="009F30F8" w:rsidRPr="00360256" w:rsidRDefault="00073A23" w:rsidP="002B6AF5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7110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40" w:dyaOrig="300" w14:anchorId="69071EDB">
          <v:shape id="_x0000_i2276" type="#_x0000_t75" style="width:332.25pt;height:15pt" o:ole="">
            <v:imagedata r:id="rId2335" o:title=""/>
          </v:shape>
          <o:OLEObject Type="Embed" ProgID="Equation.DSMT4" ShapeID="_x0000_i2276" DrawAspect="Content" ObjectID="_1737928990" r:id="rId2336"/>
        </w:object>
      </w:r>
    </w:p>
    <w:p w14:paraId="50CB08ED" w14:textId="44676AF2" w:rsidR="009F30F8" w:rsidRDefault="008931DB" w:rsidP="002B6AF5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4.3</w:t>
      </w:r>
      <w:r w:rsidR="00073A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 비슷하게 계산과정을 다음의 표로 줄수 있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531"/>
        <w:gridCol w:w="1531"/>
        <w:gridCol w:w="1531"/>
        <w:gridCol w:w="1598"/>
      </w:tblGrid>
      <w:tr w:rsidR="00073A23" w14:paraId="06200396" w14:textId="77777777" w:rsidTr="00073A23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B8CBC38" w14:textId="24E052E0" w:rsidR="00073A23" w:rsidRDefault="00073A23" w:rsidP="0066720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조번호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2567BD74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관측수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0F103769">
                <v:shape id="_x0000_i2277" type="#_x0000_t75" style="width:12pt;height:15pt" o:ole="">
                  <v:imagedata r:id="rId2260" o:title=""/>
                </v:shape>
                <o:OLEObject Type="Embed" ProgID="Equation.DSMT4" ShapeID="_x0000_i2277" DrawAspect="Content" ObjectID="_1737928991" r:id="rId2337"/>
              </w:objec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17DBE1B0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확률추정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7C2A6E70">
                <v:shape id="_x0000_i2278" type="#_x0000_t75" style="width:12pt;height:15pt" o:ole="">
                  <v:imagedata r:id="rId2262" o:title=""/>
                </v:shape>
                <o:OLEObject Type="Embed" ProgID="Equation.DSMT4" ShapeID="_x0000_i2278" DrawAspect="Content" ObjectID="_1737928992" r:id="rId2338"/>
              </w:objec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696DC88B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대값</w:t>
            </w:r>
            <w:r w:rsidRPr="005A0D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02DBC0D8">
                <v:shape id="_x0000_i2279" type="#_x0000_t75" style="width:15pt;height:15pt" o:ole="">
                  <v:imagedata r:id="rId2264" o:title=""/>
                </v:shape>
                <o:OLEObject Type="Embed" ProgID="Equation.DSMT4" ShapeID="_x0000_i2279" DrawAspect="Content" ObjectID="_1737928993" r:id="rId2339"/>
              </w:object>
            </w:r>
          </w:p>
        </w:tc>
        <w:tc>
          <w:tcPr>
            <w:tcW w:w="1598" w:type="dxa"/>
            <w:tcBorders>
              <w:left w:val="nil"/>
              <w:bottom w:val="single" w:sz="4" w:space="0" w:color="auto"/>
              <w:right w:val="nil"/>
            </w:tcBorders>
          </w:tcPr>
          <w:p w14:paraId="33B371C3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A0D34">
              <w:rPr>
                <w:position w:val="-10"/>
              </w:rPr>
              <w:object w:dxaOrig="1380" w:dyaOrig="360" w14:anchorId="4381BF36">
                <v:shape id="_x0000_i2280" type="#_x0000_t75" style="width:69pt;height:18.75pt" o:ole="">
                  <v:imagedata r:id="rId2266" o:title=""/>
                </v:shape>
                <o:OLEObject Type="Embed" ProgID="Equation.DSMT4" ShapeID="_x0000_i2280" DrawAspect="Content" ObjectID="_1737928994" r:id="rId2340"/>
              </w:object>
            </w:r>
          </w:p>
        </w:tc>
      </w:tr>
      <w:tr w:rsidR="00073A23" w14:paraId="05660A64" w14:textId="77777777" w:rsidTr="00073A23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15363862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7D2E4DF5" w14:textId="1800BA5A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7471B260" w14:textId="19CF33A2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4559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48D50F2D" w14:textId="0B256782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280</w:t>
            </w:r>
          </w:p>
        </w:tc>
        <w:tc>
          <w:tcPr>
            <w:tcW w:w="1598" w:type="dxa"/>
            <w:tcBorders>
              <w:left w:val="nil"/>
              <w:bottom w:val="nil"/>
              <w:right w:val="nil"/>
            </w:tcBorders>
          </w:tcPr>
          <w:p w14:paraId="30B40664" w14:textId="5A82A57D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14</w:t>
            </w:r>
            <w:r w:rsidR="002F6C7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073A23" w14:paraId="152CDA8E" w14:textId="77777777" w:rsidTr="00073A23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6A94C8F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299BE945" w14:textId="6F7E31D3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D50D66E" w14:textId="42DCCAA1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1412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013F160D" w14:textId="7D7A48AC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.0706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</w:tcPr>
          <w:p w14:paraId="6C3DAD43" w14:textId="4A6E7C93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="002F6C7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80</w:t>
            </w:r>
          </w:p>
        </w:tc>
      </w:tr>
      <w:tr w:rsidR="00073A23" w14:paraId="4F8E05FA" w14:textId="77777777" w:rsidTr="00073A23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4C9384C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>3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1A3FCA0A" w14:textId="0A66AB32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1C369B55" w14:textId="61E1610A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49998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5F1BA1B" w14:textId="3B2ED294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7.4999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</w:tcPr>
          <w:p w14:paraId="557DA0C8" w14:textId="363617F0" w:rsidR="00073A23" w:rsidRDefault="002F6C79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3572</w:t>
            </w:r>
          </w:p>
        </w:tc>
      </w:tr>
      <w:tr w:rsidR="00073A23" w14:paraId="6F1C4CB8" w14:textId="77777777" w:rsidTr="00073A23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6882230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7594A4CC" w14:textId="7DD8A705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62831D52" w14:textId="37735AEF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5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74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5B08AC54" w14:textId="0537E4F8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7587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</w:tcPr>
          <w:p w14:paraId="76C7EEAD" w14:textId="3A999649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="002F6C7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074</w:t>
            </w:r>
          </w:p>
        </w:tc>
      </w:tr>
      <w:tr w:rsidR="00073A23" w14:paraId="7BFEA736" w14:textId="77777777" w:rsidTr="00073A23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A835D2" w14:textId="125C00C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A347111" w14:textId="55EF652E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E29541" w14:textId="1104B9F8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  <w:r w:rsidR="003C42B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857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84D706" w14:textId="3492C2DC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4429</w:t>
            </w:r>
          </w:p>
        </w:tc>
        <w:tc>
          <w:tcPr>
            <w:tcW w:w="159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E39D720" w14:textId="4F619F22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="002F6C79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043</w:t>
            </w:r>
          </w:p>
        </w:tc>
      </w:tr>
      <w:tr w:rsidR="00073A23" w14:paraId="6D1F3E5C" w14:textId="77777777" w:rsidTr="00073A23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7361B27B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총합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2726418A" w14:textId="11037359" w:rsidR="00073A23" w:rsidRDefault="003C42BF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01AD1744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68622DCB" w14:textId="77777777" w:rsidR="00073A23" w:rsidRDefault="00073A23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08</w:t>
            </w:r>
          </w:p>
        </w:tc>
        <w:tc>
          <w:tcPr>
            <w:tcW w:w="1598" w:type="dxa"/>
            <w:tcBorders>
              <w:top w:val="single" w:sz="4" w:space="0" w:color="auto"/>
              <w:left w:val="nil"/>
              <w:right w:val="nil"/>
            </w:tcBorders>
          </w:tcPr>
          <w:p w14:paraId="1983B764" w14:textId="2F8CA77F" w:rsidR="00073A23" w:rsidRDefault="002F6C79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2109</w:t>
            </w:r>
          </w:p>
        </w:tc>
      </w:tr>
    </w:tbl>
    <w:p w14:paraId="07263F30" w14:textId="71C0D876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자유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-2-1=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515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782F669">
          <v:shape id="_x0000_i2281" type="#_x0000_t75" style="width:39pt;height:12pt" o:ole="">
            <v:imagedata r:id="rId1737" o:title=""/>
          </v:shape>
          <o:OLEObject Type="Embed" ProgID="Equation.DSMT4" ShapeID="_x0000_i2281" DrawAspect="Content" ObjectID="_1737928995" r:id="rId2341"/>
        </w:object>
      </w:r>
      <w:r w:rsidR="00741E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7EAA" w:rsidRPr="00A57EA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40" w:dyaOrig="340" w14:anchorId="6CDEE651">
          <v:shape id="_x0000_i2282" type="#_x0000_t75" style="width:112.5pt;height:16.5pt" o:ole="">
            <v:imagedata r:id="rId2342" o:title=""/>
          </v:shape>
          <o:OLEObject Type="Embed" ProgID="Equation.DSMT4" ShapeID="_x0000_i2282" DrawAspect="Content" ObjectID="_1737928996" r:id="rId2343"/>
        </w:object>
      </w:r>
      <w:r w:rsidR="00A57E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A57EAA" w:rsidRPr="00A57EA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F412F6E">
          <v:shape id="_x0000_i2283" type="#_x0000_t75" style="width:15pt;height:15pt" o:ole="">
            <v:imagedata r:id="rId2344" o:title=""/>
          </v:shape>
          <o:OLEObject Type="Embed" ProgID="Equation.DSMT4" ShapeID="_x0000_i2283" DrawAspect="Content" ObjectID="_1737928997" r:id="rId2345"/>
        </w:object>
      </w:r>
      <w:r w:rsidR="00A57E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할수 없다.</w:t>
      </w:r>
    </w:p>
    <w:p w14:paraId="7B8700F4" w14:textId="75F5132B" w:rsidR="009F30F8" w:rsidRPr="00360256" w:rsidRDefault="009F30F8" w:rsidP="00415EF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3D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3D11" w:rsidRPr="00073D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8983DFD">
          <v:shape id="_x0000_i2284" type="#_x0000_t75" style="width:15pt;height:16.5pt" o:ole="">
            <v:imagedata r:id="rId2346" o:title=""/>
          </v:shape>
          <o:OLEObject Type="Embed" ProgID="Equation.DSMT4" ShapeID="_x0000_i2284" DrawAspect="Content" ObjectID="_1737928998" r:id="rId2347"/>
        </w:object>
      </w:r>
      <w:r w:rsidR="00CD47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</w:t>
      </w:r>
      <w:r w:rsidR="001C5F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6D79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57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2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2DE" w:rsidRPr="00AC52D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60" w:dyaOrig="300" w14:anchorId="1D85BF13">
          <v:shape id="_x0000_i2285" type="#_x0000_t75" style="width:238.5pt;height:15pt" o:ole="">
            <v:imagedata r:id="rId2348" o:title=""/>
          </v:shape>
          <o:OLEObject Type="Embed" ProgID="Equation.DSMT4" ShapeID="_x0000_i2285" DrawAspect="Content" ObjectID="_1737928999" r:id="rId2349"/>
        </w:objec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그것들사이에는 일정한 차이가 있다.</w:t>
      </w:r>
      <w:r w:rsidR="00AC52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2E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왜냐하면</w: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서로 다른 분할점으로부터 얻는 결과가 같지 않을수 있기때문이다(적어도 분할점이 다르면 계산한 </w:t>
      </w:r>
      <w:r w:rsidR="00AC52DE" w:rsidRPr="00AC52D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CD948D3">
          <v:shape id="_x0000_i2286" type="#_x0000_t75" style="width:12pt;height:15pt" o:ole="">
            <v:imagedata r:id="rId2350" o:title=""/>
          </v:shape>
          <o:OLEObject Type="Embed" ProgID="Equation.DSMT4" ShapeID="_x0000_i2286" DrawAspect="Content" ObjectID="_1737929000" r:id="rId2351"/>
        </w:objec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들이 같지 않다</w:t>
      </w:r>
      <w:r w:rsidR="00AC52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AC52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검정결과가 의심스러운 경우 각이한 분할을 리용하여 시험해보아야 한다.</w:t>
      </w:r>
      <w:r w:rsidR="00AC52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5E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성검정은 거절을</w:t>
      </w:r>
      <w:r w:rsidR="00AC52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2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시하기때문에 어느한 분할의 경우라도 거절당하면 그것을 심중히 따져보아야 한다.</w:t>
      </w:r>
    </w:p>
    <w:p w14:paraId="053C993D" w14:textId="7D9A850F" w:rsidR="009F30F8" w:rsidRPr="00360256" w:rsidRDefault="009F30F8" w:rsidP="00FA5693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9" w:name="_Toc12488702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4.4 </w:t>
      </w:r>
      <w:r w:rsidR="00E352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검</w:t>
      </w:r>
      <w:r w:rsidR="00D222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19"/>
    </w:p>
    <w:p w14:paraId="4B5F8B3E" w14:textId="77777777" w:rsidR="007E66D3" w:rsidRDefault="00C9111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7E66D3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AF09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</w:t>
      </w:r>
      <w:r w:rsidR="001F7A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해보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5C68D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교차분류</w:t>
      </w:r>
      <w:r w:rsidR="00BC591E" w:rsidRPr="005C68D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자료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5C68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보통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지</w:t>
      </w:r>
      <w:r w:rsidR="005C68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다.</w:t>
      </w:r>
      <w:r w:rsidR="005C68D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C68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8555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를</w:t>
      </w:r>
      <w:r w:rsidR="005C68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C68D7" w:rsidRPr="008555B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할표</w:t>
      </w:r>
      <w:r w:rsidR="008555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8555B7" w:rsidRPr="008555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contingency table</w:t>
      </w:r>
      <w:r w:rsidR="008555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8555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</w:p>
    <w:p w14:paraId="7B1E6C46" w14:textId="77777777" w:rsidR="000A6D19" w:rsidRDefault="008555B7" w:rsidP="007E66D3">
      <w:pPr>
        <w:widowControl/>
        <w:shd w:val="clear" w:color="auto" w:fill="FFFFFF"/>
        <w:wordWrap w:val="0"/>
        <w:topLinePunct/>
        <w:ind w:rightChars="-107" w:right="-225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부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92CB0DD" w14:textId="77777777" w:rsidR="000A6D19" w:rsidRDefault="000A6D19" w:rsidP="007E66D3">
      <w:pPr>
        <w:widowControl/>
        <w:shd w:val="clear" w:color="auto" w:fill="FFFFFF"/>
        <w:wordWrap w:val="0"/>
        <w:topLinePunct/>
        <w:ind w:rightChars="-107" w:right="-225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0A6D19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0CF71BC" w14:textId="075C4DB9" w:rsidR="009F30F8" w:rsidRDefault="008555B7" w:rsidP="000A6D19">
      <w:pPr>
        <w:widowControl/>
        <w:shd w:val="clear" w:color="auto" w:fill="FFFFFF"/>
        <w:wordWrap w:val="0"/>
        <w:topLinePunct/>
        <w:ind w:rightChars="-5" w:right="-1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할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D461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별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</w:t>
      </w:r>
      <w:r w:rsidR="00945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자 또는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</w:t>
      </w:r>
      <w:r w:rsidR="00945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43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</w:t>
      </w:r>
      <w:r w:rsidR="006443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성에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한다</w:t>
      </w:r>
      <w:r w:rsidR="006443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43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6443D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6443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분할표(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6443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×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6443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칸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3F18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)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3F18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수 있</w:t>
      </w:r>
      <w:r w:rsidR="009F30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F30F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</w:tblGrid>
      <w:tr w:rsidR="006F7EDE" w14:paraId="329D6D0C" w14:textId="77777777" w:rsidTr="007E66D3">
        <w:trPr>
          <w:jc w:val="center"/>
        </w:trPr>
        <w:tc>
          <w:tcPr>
            <w:tcW w:w="851" w:type="dxa"/>
            <w:vMerge w:val="restart"/>
            <w:tcBorders>
              <w:left w:val="nil"/>
            </w:tcBorders>
            <w:vAlign w:val="center"/>
          </w:tcPr>
          <w:p w14:paraId="14D4B142" w14:textId="5F245F5D" w:rsidR="006F7EDE" w:rsidRDefault="006F7EDE" w:rsidP="000A6D19">
            <w:pPr>
              <w:widowControl/>
              <w:topLinePunct/>
              <w:spacing w:beforeLines="50" w:before="156"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성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별</w:t>
            </w:r>
          </w:p>
        </w:tc>
        <w:tc>
          <w:tcPr>
            <w:tcW w:w="851" w:type="dxa"/>
            <w:gridSpan w:val="2"/>
            <w:tcBorders>
              <w:bottom w:val="single" w:sz="4" w:space="0" w:color="auto"/>
              <w:right w:val="nil"/>
            </w:tcBorders>
            <w:vAlign w:val="center"/>
          </w:tcPr>
          <w:p w14:paraId="3D4C491B" w14:textId="11C5C64E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시각상태</w:t>
            </w:r>
          </w:p>
        </w:tc>
      </w:tr>
      <w:tr w:rsidR="006F7EDE" w14:paraId="549C1607" w14:textId="77777777" w:rsidTr="007E66D3">
        <w:trPr>
          <w:jc w:val="center"/>
        </w:trPr>
        <w:tc>
          <w:tcPr>
            <w:tcW w:w="851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5C6D2FD6" w14:textId="77777777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51" w:type="dxa"/>
            <w:tcBorders>
              <w:bottom w:val="single" w:sz="4" w:space="0" w:color="auto"/>
              <w:right w:val="nil"/>
            </w:tcBorders>
            <w:vAlign w:val="center"/>
          </w:tcPr>
          <w:p w14:paraId="63D113B6" w14:textId="666943C0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정상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EE0754" w14:textId="72E34840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색맹</w:t>
            </w:r>
          </w:p>
        </w:tc>
      </w:tr>
      <w:tr w:rsidR="006F7EDE" w14:paraId="3D2B8CB7" w14:textId="77777777" w:rsidTr="007E66D3">
        <w:trPr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7BED76F6" w14:textId="357C13F0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남자</w: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5FF9ADA2" w14:textId="49536615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0886F9D8" w14:textId="0F6BFC71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6F7EDE" w14:paraId="4E59B75B" w14:textId="77777777" w:rsidTr="007E66D3">
        <w:trPr>
          <w:jc w:val="center"/>
        </w:trPr>
        <w:tc>
          <w:tcPr>
            <w:tcW w:w="851" w:type="dxa"/>
            <w:tcBorders>
              <w:top w:val="nil"/>
              <w:left w:val="nil"/>
            </w:tcBorders>
            <w:vAlign w:val="center"/>
          </w:tcPr>
          <w:p w14:paraId="0305F5B2" w14:textId="48E319F8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녀자</w:t>
            </w:r>
          </w:p>
        </w:tc>
        <w:tc>
          <w:tcPr>
            <w:tcW w:w="851" w:type="dxa"/>
            <w:tcBorders>
              <w:top w:val="nil"/>
              <w:right w:val="nil"/>
            </w:tcBorders>
            <w:vAlign w:val="center"/>
          </w:tcPr>
          <w:p w14:paraId="16AF5767" w14:textId="73C6E4B4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5FB8C490" w14:textId="32C30E5B" w:rsidR="006F7EDE" w:rsidRDefault="006F7EDE" w:rsidP="000A6D19">
            <w:pPr>
              <w:widowControl/>
              <w:wordWrap w:val="0"/>
              <w:topLinePunct/>
              <w:ind w:hanging="1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</w:tbl>
    <w:p w14:paraId="5EEE1C49" w14:textId="77777777" w:rsidR="000A6D19" w:rsidRDefault="000A6D19" w:rsidP="000A6D19">
      <w:pPr>
        <w:widowControl/>
        <w:shd w:val="clear" w:color="auto" w:fill="FFFFFF"/>
        <w:wordWrap w:val="0"/>
        <w:topLinePunct/>
        <w:ind w:leftChars="270" w:left="567" w:firstLineChars="58" w:firstLine="13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0A6D19" w:rsidSect="000A6D19">
          <w:type w:val="continuous"/>
          <w:pgSz w:w="11906" w:h="16838"/>
          <w:pgMar w:top="720" w:right="720" w:bottom="720" w:left="720" w:header="851" w:footer="992" w:gutter="0"/>
          <w:cols w:num="2" w:space="282"/>
          <w:docGrid w:type="lines" w:linePitch="312"/>
        </w:sectPr>
      </w:pPr>
    </w:p>
    <w:p w14:paraId="2289FCCE" w14:textId="77777777" w:rsidR="000A6D19" w:rsidRDefault="000A6D1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0A6D19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63EF3B0" w14:textId="5727CE4C" w:rsidR="009F30F8" w:rsidRPr="00360256" w:rsidRDefault="009F30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의 개체들을 두개의 속성 </w:t>
      </w:r>
      <w:r w:rsidR="00D12882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3430FBC">
          <v:shape id="_x0000_i2287" type="#_x0000_t75" style="width:12pt;height:12pt" o:ole="">
            <v:imagedata r:id="rId2352" o:title=""/>
          </v:shape>
          <o:OLEObject Type="Embed" ProgID="Equation.DSMT4" ShapeID="_x0000_i2287" DrawAspect="Content" ObjectID="_1737929001" r:id="rId2353"/>
        </w:object>
      </w:r>
      <w:r w:rsidR="00D1288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1288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882" w:rsidRPr="0059393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EBF5E2A">
          <v:shape id="_x0000_i2288" type="#_x0000_t75" style="width:12pt;height:12pt" o:ole="">
            <v:imagedata r:id="rId2354" o:title=""/>
          </v:shape>
          <o:OLEObject Type="Embed" ProgID="Equation.DSMT4" ShapeID="_x0000_i2288" DrawAspect="Content" ObjectID="_1737929002" r:id="rId2355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라 분류하고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ACBF2D5">
          <v:shape id="_x0000_i2289" type="#_x0000_t75" style="width:12pt;height:12pt" o:ole="">
            <v:imagedata r:id="rId2356" o:title=""/>
          </v:shape>
          <o:OLEObject Type="Embed" ProgID="Equation.DSMT4" ShapeID="_x0000_i2289" DrawAspect="Content" ObjectID="_1737929003" r:id="rId2357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573EFCC">
          <v:shape id="_x0000_i2290" type="#_x0000_t75" style="width:7.5pt;height:8.25pt" o:ole="">
            <v:imagedata r:id="rId2358" o:title=""/>
          </v:shape>
          <o:OLEObject Type="Embed" ProgID="Equation.DSMT4" ShapeID="_x0000_i2290" DrawAspect="Content" ObjectID="_1737929004" r:id="rId2359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클라스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B6B5C01">
          <v:shape id="_x0000_i2291" type="#_x0000_t75" style="width:52.5pt;height:15pt" o:ole="">
            <v:imagedata r:id="rId2360" o:title=""/>
          </v:shape>
          <o:OLEObject Type="Embed" ProgID="Equation.DSMT4" ShapeID="_x0000_i2291" DrawAspect="Content" ObjectID="_1737929005" r:id="rId2361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,</w:t>
      </w:r>
      <w:r w:rsidR="00ED5E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33CA359">
          <v:shape id="_x0000_i2292" type="#_x0000_t75" style="width:12pt;height:12pt" o:ole="">
            <v:imagedata r:id="rId2362" o:title=""/>
          </v:shape>
          <o:OLEObject Type="Embed" ProgID="Equation.DSMT4" ShapeID="_x0000_i2292" DrawAspect="Content" ObjectID="_1737929006" r:id="rId2363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0A4C48D">
          <v:shape id="_x0000_i2293" type="#_x0000_t75" style="width:7.5pt;height:9pt" o:ole="">
            <v:imagedata r:id="rId2364" o:title=""/>
          </v:shape>
          <o:OLEObject Type="Embed" ProgID="Equation.DSMT4" ShapeID="_x0000_i2293" DrawAspect="Content" ObjectID="_1737929007" r:id="rId2365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클라스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5EC0DE8">
          <v:shape id="_x0000_i2294" type="#_x0000_t75" style="width:52.5pt;height:15pt" o:ole="">
            <v:imagedata r:id="rId2366" o:title=""/>
          </v:shape>
          <o:OLEObject Type="Embed" ProgID="Equation.DSMT4" ShapeID="_x0000_i2294" DrawAspect="Content" ObjectID="_1737929008" r:id="rId2367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다고 할 때 그 모집단으로부터 발취한 용량이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F0EB62E">
          <v:shape id="_x0000_i2295" type="#_x0000_t75" style="width:8.25pt;height:9pt" o:ole="">
            <v:imagedata r:id="rId2368" o:title=""/>
          </v:shape>
          <o:OLEObject Type="Embed" ProgID="Equation.DSMT4" ShapeID="_x0000_i2295" DrawAspect="Content" ObjectID="_1737929009" r:id="rId2369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가운데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3CC36E62">
          <v:shape id="_x0000_i2296" type="#_x0000_t75" style="width:12.75pt;height:15pt" o:ole="">
            <v:imagedata r:id="rId2370" o:title=""/>
          </v:shape>
          <o:OLEObject Type="Embed" ProgID="Equation.DSMT4" ShapeID="_x0000_i2296" DrawAspect="Content" ObjectID="_1737929010" r:id="rId2371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가 클라스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DE2E7D8">
          <v:shape id="_x0000_i2297" type="#_x0000_t75" style="width:12pt;height:15pt" o:ole="">
            <v:imagedata r:id="rId2372" o:title=""/>
          </v:shape>
          <o:OLEObject Type="Embed" ProgID="Equation.DSMT4" ShapeID="_x0000_i2297" DrawAspect="Content" ObjectID="_1737929011" r:id="rId2373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도 속하고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1F041327">
          <v:shape id="_x0000_i2298" type="#_x0000_t75" style="width:14.25pt;height:15pt" o:ole="">
            <v:imagedata r:id="rId2374" o:title=""/>
          </v:shape>
          <o:OLEObject Type="Embed" ProgID="Equation.DSMT4" ShapeID="_x0000_i2298" DrawAspect="Content" ObjectID="_1737929012" r:id="rId2375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도 속한다면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111C5715">
          <v:shape id="_x0000_i2299" type="#_x0000_t75" style="width:12.75pt;height:15pt" o:ole="">
            <v:imagedata r:id="rId2376" o:title=""/>
          </v:shape>
          <o:OLEObject Type="Embed" ProgID="Equation.DSMT4" ShapeID="_x0000_i2299" DrawAspect="Content" ObjectID="_1737929013" r:id="rId2377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빈도수라고 한다.</w:t>
      </w:r>
      <w:r w:rsidR="00ED5E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00" w14:anchorId="3B020B37">
          <v:shape id="_x0000_i2300" type="#_x0000_t75" style="width:22.5pt;height:9pt" o:ole="">
            <v:imagedata r:id="rId2378" o:title=""/>
          </v:shape>
          <o:OLEObject Type="Embed" ProgID="Equation.DSMT4" ShapeID="_x0000_i2300" DrawAspect="Content" ObjectID="_1737929014" r:id="rId2379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0277A782">
          <v:shape id="_x0000_i2301" type="#_x0000_t75" style="width:12.75pt;height:15pt" o:ole="">
            <v:imagedata r:id="rId2380" o:title=""/>
          </v:shape>
          <o:OLEObject Type="Embed" ProgID="Equation.DSMT4" ShapeID="_x0000_i2301" DrawAspect="Content" ObjectID="_1737929015" r:id="rId2381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을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2C28DDEC">
          <v:shape id="_x0000_i2302" type="#_x0000_t75" style="width:7.5pt;height:8.25pt" o:ole="">
            <v:imagedata r:id="rId2382" o:title=""/>
          </v:shape>
          <o:OLEObject Type="Embed" ProgID="Equation.DSMT4" ShapeID="_x0000_i2302" DrawAspect="Content" ObjectID="_1737929016" r:id="rId2383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행,</w:t>
      </w:r>
      <w:r w:rsidR="00ED5E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4B9A361E">
          <v:shape id="_x0000_i2303" type="#_x0000_t75" style="width:7.5pt;height:9pt" o:ole="">
            <v:imagedata r:id="rId2384" o:title=""/>
          </v:shape>
          <o:OLEObject Type="Embed" ProgID="Equation.DSMT4" ShapeID="_x0000_i2303" DrawAspect="Content" ObjectID="_1737929017" r:id="rId2385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렬의 </w:t>
      </w:r>
      <w:r w:rsidR="00ED5E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원분할표에 배치한것을 </w:t>
      </w:r>
      <w:r w:rsidR="00ED5E3E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00" w14:anchorId="6DAC6E5C">
          <v:shape id="_x0000_i2304" type="#_x0000_t75" style="width:22.5pt;height:9pt" o:ole="">
            <v:imagedata r:id="rId2386" o:title=""/>
          </v:shape>
          <o:OLEObject Type="Embed" ProgID="Equation.DSMT4" ShapeID="_x0000_i2304" DrawAspect="Content" ObjectID="_1737929018" r:id="rId2387"/>
        </w:object>
      </w:r>
      <w:r w:rsidR="00ED5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표라고 부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3)</w:t>
      </w:r>
      <w:r w:rsidR="00ED5E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1749DB" w14:textId="6F1CD058" w:rsidR="009F30F8" w:rsidRDefault="009F30F8" w:rsidP="005B040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3 </w:t>
      </w:r>
      <w:r w:rsidR="00930423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00" w14:anchorId="380F11E1">
          <v:shape id="_x0000_i2305" type="#_x0000_t75" style="width:22.5pt;height:9pt" o:ole="">
            <v:imagedata r:id="rId2386" o:title=""/>
          </v:shape>
          <o:OLEObject Type="Embed" ProgID="Equation.DSMT4" ShapeID="_x0000_i2305" DrawAspect="Content" ObjectID="_1737929019" r:id="rId2388"/>
        </w:object>
      </w:r>
      <w:r w:rsidR="009304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4"/>
        <w:gridCol w:w="1065"/>
        <w:gridCol w:w="1134"/>
        <w:gridCol w:w="1134"/>
        <w:gridCol w:w="1134"/>
        <w:gridCol w:w="1134"/>
        <w:gridCol w:w="1134"/>
      </w:tblGrid>
      <w:tr w:rsidR="00880630" w14:paraId="2D4C658F" w14:textId="03673B2D" w:rsidTr="00304948">
        <w:trPr>
          <w:jc w:val="center"/>
        </w:trPr>
        <w:tc>
          <w:tcPr>
            <w:tcW w:w="1064" w:type="dxa"/>
            <w:vMerge w:val="restart"/>
            <w:tcBorders>
              <w:left w:val="nil"/>
            </w:tcBorders>
          </w:tcPr>
          <w:p w14:paraId="0EC93EF1" w14:textId="44058CDD" w:rsidR="00880630" w:rsidRDefault="00880630" w:rsidP="00667205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88F33CB">
                <v:shape id="_x0000_i2306" type="#_x0000_t75" style="width:12pt;height:12pt" o:ole="">
                  <v:imagedata r:id="rId2389" o:title=""/>
                </v:shape>
                <o:OLEObject Type="Embed" ProgID="Equation.DSMT4" ShapeID="_x0000_i2306" DrawAspect="Content" ObjectID="_1737929020" r:id="rId2390"/>
              </w:object>
            </w:r>
          </w:p>
        </w:tc>
        <w:tc>
          <w:tcPr>
            <w:tcW w:w="5601" w:type="dxa"/>
            <w:gridSpan w:val="5"/>
            <w:tcBorders>
              <w:bottom w:val="single" w:sz="4" w:space="0" w:color="auto"/>
            </w:tcBorders>
          </w:tcPr>
          <w:p w14:paraId="5980626A" w14:textId="16191324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68BFD60">
                <v:shape id="_x0000_i2307" type="#_x0000_t75" style="width:12pt;height:12pt" o:ole="">
                  <v:imagedata r:id="rId2391" o:title=""/>
                </v:shape>
                <o:OLEObject Type="Embed" ProgID="Equation.DSMT4" ShapeID="_x0000_i2307" DrawAspect="Content" ObjectID="_1737929021" r:id="rId2392"/>
              </w:object>
            </w:r>
          </w:p>
        </w:tc>
        <w:tc>
          <w:tcPr>
            <w:tcW w:w="1134" w:type="dxa"/>
            <w:vMerge w:val="restart"/>
            <w:tcBorders>
              <w:right w:val="nil"/>
            </w:tcBorders>
          </w:tcPr>
          <w:p w14:paraId="2A55D1D7" w14:textId="0ACE6356" w:rsidR="00880630" w:rsidRDefault="00880630" w:rsidP="00880630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행합</w:t>
            </w:r>
          </w:p>
        </w:tc>
      </w:tr>
      <w:tr w:rsidR="00880630" w14:paraId="638F6443" w14:textId="395FEA31" w:rsidTr="00880630">
        <w:trPr>
          <w:jc w:val="center"/>
        </w:trPr>
        <w:tc>
          <w:tcPr>
            <w:tcW w:w="1064" w:type="dxa"/>
            <w:vMerge/>
            <w:tcBorders>
              <w:left w:val="nil"/>
              <w:bottom w:val="single" w:sz="4" w:space="0" w:color="auto"/>
            </w:tcBorders>
          </w:tcPr>
          <w:p w14:paraId="66E0EBC0" w14:textId="77777777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065" w:type="dxa"/>
            <w:tcBorders>
              <w:bottom w:val="single" w:sz="4" w:space="0" w:color="auto"/>
              <w:right w:val="nil"/>
            </w:tcBorders>
          </w:tcPr>
          <w:p w14:paraId="5DC1058E" w14:textId="3243E475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1F85403D" w14:textId="78D7916F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0540FDFE" w14:textId="4CBD4F40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80" w:dyaOrig="279" w14:anchorId="4E7B80B2">
                <v:shape id="_x0000_i2308" type="#_x0000_t75" style="width:8.25pt;height:14.25pt" o:ole="">
                  <v:imagedata r:id="rId2393" o:title=""/>
                </v:shape>
                <o:OLEObject Type="Embed" ProgID="Equation.DSMT4" ShapeID="_x0000_i2308" DrawAspect="Content" ObjectID="_1737929022" r:id="rId2394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3061BDE5" w14:textId="0353A185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</w:tcBorders>
          </w:tcPr>
          <w:p w14:paraId="50FF0C80" w14:textId="1C046B36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6FCE683D">
                <v:shape id="_x0000_i2309" type="#_x0000_t75" style="width:7.5pt;height:9pt" o:ole="">
                  <v:imagedata r:id="rId2395" o:title=""/>
                </v:shape>
                <o:OLEObject Type="Embed" ProgID="Equation.DSMT4" ShapeID="_x0000_i2309" DrawAspect="Content" ObjectID="_1737929023" r:id="rId2396"/>
              </w:object>
            </w:r>
          </w:p>
        </w:tc>
        <w:tc>
          <w:tcPr>
            <w:tcW w:w="1134" w:type="dxa"/>
            <w:vMerge/>
            <w:tcBorders>
              <w:bottom w:val="single" w:sz="4" w:space="0" w:color="auto"/>
              <w:right w:val="nil"/>
            </w:tcBorders>
          </w:tcPr>
          <w:p w14:paraId="2FA81F69" w14:textId="77777777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880630" w14:paraId="7183635B" w14:textId="5FC9CF2B" w:rsidTr="00880630">
        <w:trPr>
          <w:jc w:val="center"/>
        </w:trPr>
        <w:tc>
          <w:tcPr>
            <w:tcW w:w="1064" w:type="dxa"/>
            <w:tcBorders>
              <w:left w:val="nil"/>
              <w:bottom w:val="nil"/>
            </w:tcBorders>
          </w:tcPr>
          <w:p w14:paraId="0F064F69" w14:textId="23F9D39A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065" w:type="dxa"/>
            <w:tcBorders>
              <w:bottom w:val="nil"/>
              <w:right w:val="nil"/>
            </w:tcBorders>
          </w:tcPr>
          <w:p w14:paraId="0021264C" w14:textId="026E32CB" w:rsidR="00880630" w:rsidRDefault="009956B1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71946D28">
                <v:shape id="_x0000_i2310" type="#_x0000_t75" style="width:14.25pt;height:15pt" o:ole="">
                  <v:imagedata r:id="rId2397" o:title=""/>
                </v:shape>
                <o:OLEObject Type="Embed" ProgID="Equation.DSMT4" ShapeID="_x0000_i2310" DrawAspect="Content" ObjectID="_1737929024" r:id="rId2398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13E58B76" w14:textId="2CEB168A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3D1EE1E" w14:textId="43AF5C42" w:rsidR="00880630" w:rsidRDefault="009956B1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00" w:dyaOrig="320" w14:anchorId="2513EC12">
                <v:shape id="_x0000_i2311" type="#_x0000_t75" style="width:15pt;height:15pt" o:ole="">
                  <v:imagedata r:id="rId2399" o:title=""/>
                </v:shape>
                <o:OLEObject Type="Embed" ProgID="Equation.DSMT4" ShapeID="_x0000_i2311" DrawAspect="Content" ObjectID="_1737929025" r:id="rId2400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244C0368" w14:textId="168D6399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nil"/>
              <w:right w:val="single" w:sz="4" w:space="0" w:color="auto"/>
            </w:tcBorders>
          </w:tcPr>
          <w:p w14:paraId="12C6D91A" w14:textId="7609FD12" w:rsidR="00880630" w:rsidRDefault="009956B1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665D114">
                <v:shape id="_x0000_i2312" type="#_x0000_t75" style="width:14.25pt;height:15pt" o:ole="">
                  <v:imagedata r:id="rId2401" o:title=""/>
                </v:shape>
                <o:OLEObject Type="Embed" ProgID="Equation.DSMT4" ShapeID="_x0000_i2312" DrawAspect="Content" ObjectID="_1737929026" r:id="rId2402"/>
              </w:objec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  <w:right w:val="nil"/>
            </w:tcBorders>
          </w:tcPr>
          <w:p w14:paraId="5C1D7E29" w14:textId="50315ED3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1252F0F">
                <v:shape id="_x0000_i2313" type="#_x0000_t75" style="width:12.75pt;height:15pt" o:ole="">
                  <v:imagedata r:id="rId2403" o:title=""/>
                </v:shape>
                <o:OLEObject Type="Embed" ProgID="Equation.DSMT4" ShapeID="_x0000_i2313" DrawAspect="Content" ObjectID="_1737929027" r:id="rId2404"/>
              </w:object>
            </w:r>
          </w:p>
        </w:tc>
      </w:tr>
      <w:tr w:rsidR="00880630" w14:paraId="760E2CFE" w14:textId="77777777" w:rsidTr="00880630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4DBFA3B5" w14:textId="7D83543F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4BF83BBF" w14:textId="390B1A91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D18F99D" w14:textId="77777777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22CACBE" w14:textId="2FF00BDF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6EBAB0C" w14:textId="77777777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0DC3C7" w14:textId="2A3035B3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1C69A7" w14:textId="67FA6E0E" w:rsidR="00880630" w:rsidRDefault="0088063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</w:tr>
      <w:tr w:rsidR="00880630" w14:paraId="348549E0" w14:textId="77777777" w:rsidTr="00880630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622514A3" w14:textId="0317EC11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7DF75E4B">
                <v:shape id="_x0000_i2314" type="#_x0000_t75" style="width:6.75pt;height:12pt" o:ole="">
                  <v:imagedata r:id="rId2405" o:title=""/>
                </v:shape>
                <o:OLEObject Type="Embed" ProgID="Equation.DSMT4" ShapeID="_x0000_i2314" DrawAspect="Content" ObjectID="_1737929028" r:id="rId2406"/>
              </w:objec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43959C36" w14:textId="3739F7A9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66A87847">
                <v:shape id="_x0000_i2315" type="#_x0000_t75" style="width:12.75pt;height:15pt" o:ole="">
                  <v:imagedata r:id="rId2407" o:title=""/>
                </v:shape>
                <o:OLEObject Type="Embed" ProgID="Equation.DSMT4" ShapeID="_x0000_i2315" DrawAspect="Content" ObjectID="_1737929029" r:id="rId240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D96AC24" w14:textId="13BFC976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856C9D3" w14:textId="5B449919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260" w:dyaOrig="320" w14:anchorId="724A94D6">
                <v:shape id="_x0000_i2316" type="#_x0000_t75" style="width:12.75pt;height:15pt" o:ole="">
                  <v:imagedata r:id="rId2409" o:title=""/>
                </v:shape>
                <o:OLEObject Type="Embed" ProgID="Equation.DSMT4" ShapeID="_x0000_i2316" DrawAspect="Content" ObjectID="_1737929030" r:id="rId241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489A14F" w14:textId="321A05DD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EFE1EB4" w14:textId="4807FD8B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03C101EA">
                <v:shape id="_x0000_i2317" type="#_x0000_t75" style="width:14.25pt;height:15pt" o:ole="">
                  <v:imagedata r:id="rId2411" o:title=""/>
                </v:shape>
                <o:OLEObject Type="Embed" ProgID="Equation.DSMT4" ShapeID="_x0000_i2317" DrawAspect="Content" ObjectID="_1737929031" r:id="rId2412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ECB26A" w14:textId="37BE2518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7389000">
                <v:shape id="_x0000_i2318" type="#_x0000_t75" style="width:12.75pt;height:15pt" o:ole="">
                  <v:imagedata r:id="rId2413" o:title=""/>
                </v:shape>
                <o:OLEObject Type="Embed" ProgID="Equation.DSMT4" ShapeID="_x0000_i2318" DrawAspect="Content" ObjectID="_1737929032" r:id="rId2414"/>
              </w:object>
            </w:r>
          </w:p>
        </w:tc>
      </w:tr>
      <w:tr w:rsidR="00304948" w14:paraId="4A82EBC2" w14:textId="77777777" w:rsidTr="00880630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055E3980" w14:textId="11DF61A6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0AD0A48B" w14:textId="41B1C7CA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1450F17" w14:textId="77777777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160875F" w14:textId="5C4A69D9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36332E" w14:textId="77777777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56780D" w14:textId="2DCB7F07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9486CCD" w14:textId="72D4F72C" w:rsidR="00304948" w:rsidRDefault="00304948" w:rsidP="0030494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</w:tr>
      <w:tr w:rsidR="005B0400" w14:paraId="4EBF0EB2" w14:textId="727DC70E" w:rsidTr="00304948">
        <w:trPr>
          <w:jc w:val="center"/>
        </w:trPr>
        <w:tc>
          <w:tcPr>
            <w:tcW w:w="1064" w:type="dxa"/>
            <w:tcBorders>
              <w:top w:val="nil"/>
              <w:left w:val="nil"/>
              <w:bottom w:val="single" w:sz="4" w:space="0" w:color="auto"/>
            </w:tcBorders>
          </w:tcPr>
          <w:p w14:paraId="58878902" w14:textId="0CF0C12A" w:rsidR="00880630" w:rsidRDefault="0030494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60" w:dyaOrig="180" w14:anchorId="3CED6F3B">
                <v:shape id="_x0000_i2319" type="#_x0000_t75" style="width:7.5pt;height:8.25pt" o:ole="">
                  <v:imagedata r:id="rId2415" o:title=""/>
                </v:shape>
                <o:OLEObject Type="Embed" ProgID="Equation.DSMT4" ShapeID="_x0000_i2319" DrawAspect="Content" ObjectID="_1737929033" r:id="rId2416"/>
              </w:objec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  <w:right w:val="nil"/>
            </w:tcBorders>
          </w:tcPr>
          <w:p w14:paraId="629FF3CE" w14:textId="26DCCFA2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28CF2A6E">
                <v:shape id="_x0000_i2320" type="#_x0000_t75" style="width:15pt;height:15pt" o:ole="">
                  <v:imagedata r:id="rId2417" o:title=""/>
                </v:shape>
                <o:OLEObject Type="Embed" ProgID="Equation.DSMT4" ShapeID="_x0000_i2320" DrawAspect="Content" ObjectID="_1737929034" r:id="rId241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5F88294" w14:textId="54441A0B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56B73A9" w14:textId="1825C38E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279" w:dyaOrig="320" w14:anchorId="3E074D48">
                <v:shape id="_x0000_i2321" type="#_x0000_t75" style="width:14.25pt;height:15pt" o:ole="">
                  <v:imagedata r:id="rId2419" o:title=""/>
                </v:shape>
                <o:OLEObject Type="Embed" ProgID="Equation.DSMT4" ShapeID="_x0000_i2321" DrawAspect="Content" ObjectID="_1737929035" r:id="rId242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61227DF" w14:textId="7281F7B4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D591D20" w14:textId="4C956BD0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6B1CC9B1">
                <v:shape id="_x0000_i2322" type="#_x0000_t75" style="width:15pt;height:15pt" o:ole="">
                  <v:imagedata r:id="rId2421" o:title=""/>
                </v:shape>
                <o:OLEObject Type="Embed" ProgID="Equation.DSMT4" ShapeID="_x0000_i2322" DrawAspect="Content" ObjectID="_1737929036" r:id="rId2422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E4A4DF5" w14:textId="7ECFB6E6" w:rsidR="00880630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573E6080">
                <v:shape id="_x0000_i2323" type="#_x0000_t75" style="width:14.25pt;height:15pt" o:ole="">
                  <v:imagedata r:id="rId2423" o:title=""/>
                </v:shape>
                <o:OLEObject Type="Embed" ProgID="Equation.DSMT4" ShapeID="_x0000_i2323" DrawAspect="Content" ObjectID="_1737929037" r:id="rId2424"/>
              </w:object>
            </w:r>
          </w:p>
        </w:tc>
      </w:tr>
      <w:tr w:rsidR="00304948" w14:paraId="53D85D03" w14:textId="77777777" w:rsidTr="00304948">
        <w:trPr>
          <w:jc w:val="center"/>
        </w:trPr>
        <w:tc>
          <w:tcPr>
            <w:tcW w:w="1064" w:type="dxa"/>
            <w:tcBorders>
              <w:top w:val="single" w:sz="4" w:space="0" w:color="auto"/>
              <w:left w:val="nil"/>
            </w:tcBorders>
          </w:tcPr>
          <w:p w14:paraId="57575FD4" w14:textId="738DD918" w:rsidR="00304948" w:rsidRDefault="008A709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렬</w:t>
            </w:r>
            <w:r w:rsidR="00304948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065" w:type="dxa"/>
            <w:tcBorders>
              <w:top w:val="single" w:sz="4" w:space="0" w:color="auto"/>
              <w:right w:val="nil"/>
            </w:tcBorders>
          </w:tcPr>
          <w:p w14:paraId="4E042E85" w14:textId="2C0F4B9E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4766618C">
                <v:shape id="_x0000_i2324" type="#_x0000_t75" style="width:12.75pt;height:15pt" o:ole="">
                  <v:imagedata r:id="rId2425" o:title=""/>
                </v:shape>
                <o:OLEObject Type="Embed" ProgID="Equation.DSMT4" ShapeID="_x0000_i2324" DrawAspect="Content" ObjectID="_1737929038" r:id="rId242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11798161" w14:textId="4A62F8A5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7D6530A3" w14:textId="7FC1672D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00" w:dyaOrig="320" w14:anchorId="51E9A6C2">
                <v:shape id="_x0000_i2325" type="#_x0000_t75" style="width:15pt;height:15pt" o:ole="">
                  <v:imagedata r:id="rId2427" o:title=""/>
                </v:shape>
                <o:OLEObject Type="Embed" ProgID="Equation.DSMT4" ShapeID="_x0000_i2325" DrawAspect="Content" ObjectID="_1737929039" r:id="rId242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2E07EB94" w14:textId="78E0E907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14:paraId="00E56B1B" w14:textId="6DB81506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758B2A4">
                <v:shape id="_x0000_i2326" type="#_x0000_t75" style="width:14.25pt;height:15pt" o:ole="">
                  <v:imagedata r:id="rId2429" o:title=""/>
                </v:shape>
                <o:OLEObject Type="Embed" ProgID="Equation.DSMT4" ShapeID="_x0000_i2326" DrawAspect="Content" ObjectID="_1737929040" r:id="rId243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7C4A9238" w14:textId="44D26367" w:rsidR="00304948" w:rsidRDefault="005B040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52A39C50">
                <v:shape id="_x0000_i2327" type="#_x0000_t75" style="width:8.25pt;height:9pt" o:ole="">
                  <v:imagedata r:id="rId2431" o:title=""/>
                </v:shape>
                <o:OLEObject Type="Embed" ProgID="Equation.DSMT4" ShapeID="_x0000_i2327" DrawAspect="Content" ObjectID="_1737929041" r:id="rId2432"/>
              </w:object>
            </w:r>
          </w:p>
        </w:tc>
      </w:tr>
    </w:tbl>
    <w:p w14:paraId="4A57FEC9" w14:textId="4A3ED2E9" w:rsidR="00D048A5" w:rsidRPr="00360256" w:rsidRDefault="00D048A5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고려</w:t>
      </w:r>
      <w:r w:rsidR="00D82E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성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16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상</w:t>
      </w:r>
      <w:r w:rsidR="00BA16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3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 w:rsidR="00A93B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</w:t>
      </w:r>
      <w:r w:rsidR="00B731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여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국한</w:t>
      </w:r>
      <w:r w:rsidR="00EC15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물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회과학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15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8D6E3C" w14:textId="1C8468D1" w:rsidR="008513FF" w:rsidRDefault="00AC4772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</w:t>
      </w:r>
      <w:r w:rsidR="00044E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문제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32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성</w:t>
      </w:r>
      <w:r w:rsidR="006832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사이에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관성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하는것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성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한가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것이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832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32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의 문제에서와 같이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</w:t>
      </w:r>
      <w:r w:rsidR="006832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별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관성이 있는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4345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345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4B" w:rsidRPr="00ED5E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00" w14:anchorId="6503DCE3">
          <v:shape id="_x0000_i2328" type="#_x0000_t75" style="width:22.5pt;height:9pt" o:ole="">
            <v:imagedata r:id="rId2386" o:title=""/>
          </v:shape>
          <o:OLEObject Type="Embed" ProgID="Equation.DSMT4" ShapeID="_x0000_i2328" DrawAspect="Content" ObjectID="_1737929042" r:id="rId2433"/>
        </w:object>
      </w:r>
      <w:r w:rsidR="004345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할표에서 </w:t>
      </w:r>
      <w:r w:rsidR="0043454B" w:rsidRPr="0043454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999" w:dyaOrig="320" w14:anchorId="20BE5575">
          <v:shape id="_x0000_i2329" type="#_x0000_t75" style="width:49.5pt;height:15pt" o:ole="">
            <v:imagedata r:id="rId2434" o:title=""/>
          </v:shape>
          <o:OLEObject Type="Embed" ProgID="Equation.DSMT4" ShapeID="_x0000_i2329" DrawAspect="Content" ObjectID="_1737929043" r:id="rId2435"/>
        </w:object>
      </w:r>
      <w:r w:rsidR="004345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각 모집단의 개체들</w:t>
      </w:r>
      <w:r w:rsidR="00F35D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 w:rsidR="008077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07742" w:rsidRPr="008077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29A312B">
          <v:shape id="_x0000_i2330" type="#_x0000_t75" style="width:12pt;height:15pt" o:ole="">
            <v:imagedata r:id="rId2436" o:title=""/>
          </v:shape>
          <o:OLEObject Type="Embed" ProgID="Equation.DSMT4" ShapeID="_x0000_i2330" DrawAspect="Content" ObjectID="_1737929044" r:id="rId2437"/>
        </w:object>
      </w:r>
      <w:r w:rsidR="008077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만 속하는것,</w:t>
      </w:r>
      <w:r w:rsidR="0080774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7742" w:rsidRPr="0080774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55D80303">
          <v:shape id="_x0000_i2331" type="#_x0000_t75" style="width:14.25pt;height:15pt" o:ole="">
            <v:imagedata r:id="rId2438" o:title=""/>
          </v:shape>
          <o:OLEObject Type="Embed" ProgID="Equation.DSMT4" ShapeID="_x0000_i2331" DrawAspect="Content" ObjectID="_1737929045" r:id="rId2439"/>
        </w:object>
      </w:r>
      <w:r w:rsidR="008077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만 속하는것,</w:t>
      </w:r>
      <w:r w:rsidR="0080774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7742" w:rsidRPr="008077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C463F33">
          <v:shape id="_x0000_i2332" type="#_x0000_t75" style="width:12pt;height:15pt" o:ole="">
            <v:imagedata r:id="rId2440" o:title=""/>
          </v:shape>
          <o:OLEObject Type="Embed" ProgID="Equation.DSMT4" ShapeID="_x0000_i2332" DrawAspect="Content" ObjectID="_1737929046" r:id="rId2441"/>
        </w:object>
      </w:r>
      <w:r w:rsidR="008077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807742" w:rsidRPr="0080774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6DBB0735">
          <v:shape id="_x0000_i2333" type="#_x0000_t75" style="width:14.25pt;height:15pt" o:ole="">
            <v:imagedata r:id="rId2442" o:title=""/>
          </v:shape>
          <o:OLEObject Type="Embed" ProgID="Equation.DSMT4" ShapeID="_x0000_i2333" DrawAspect="Content" ObjectID="_1737929047" r:id="rId2443"/>
        </w:object>
      </w:r>
      <w:r w:rsidR="008077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동시에 속하는것들의 확률이라고 한다면</w:t>
      </w:r>
      <w:r w:rsidR="00FA72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4)</w:t>
      </w:r>
      <w:r w:rsidR="00FA72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A72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72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FA72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72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FA72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12882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33A212C">
          <v:shape id="_x0000_i2334" type="#_x0000_t75" style="width:12pt;height:12pt" o:ole="">
            <v:imagedata r:id="rId2352" o:title=""/>
          </v:shape>
          <o:OLEObject Type="Embed" ProgID="Equation.DSMT4" ShapeID="_x0000_i2334" DrawAspect="Content" ObjectID="_1737929048" r:id="rId2444"/>
        </w:object>
      </w:r>
      <w:r w:rsidR="00D1288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1288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882" w:rsidRPr="0059393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8175FFD">
          <v:shape id="_x0000_i2335" type="#_x0000_t75" style="width:12pt;height:12pt" o:ole="">
            <v:imagedata r:id="rId2354" o:title=""/>
          </v:shape>
          <o:OLEObject Type="Embed" ProgID="Equation.DSMT4" ShapeID="_x0000_i2335" DrawAspect="Content" ObjectID="_1737929049" r:id="rId2445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A72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설을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FA72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9B80160" w14:textId="1D29D996" w:rsidR="00181484" w:rsidRDefault="00BC4853" w:rsidP="007024DB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C4853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20" w:dyaOrig="320" w14:anchorId="25FD101C">
          <v:shape id="_x0000_i2336" type="#_x0000_t75" style="width:180.75pt;height:15pt" o:ole="">
            <v:imagedata r:id="rId2446" o:title=""/>
          </v:shape>
          <o:OLEObject Type="Embed" ProgID="Equation.DSMT4" ShapeID="_x0000_i2336" DrawAspect="Content" ObjectID="_1737929050" r:id="rId2447"/>
        </w:object>
      </w:r>
    </w:p>
    <w:p w14:paraId="698D2116" w14:textId="77777777" w:rsidR="000A6D19" w:rsidRDefault="000A6D19" w:rsidP="007024DB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7626CA44" w14:textId="6652ECAB" w:rsidR="00D048A5" w:rsidRPr="00360256" w:rsidRDefault="00D048A5" w:rsidP="007024DB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4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BC48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분포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4"/>
        <w:gridCol w:w="1065"/>
        <w:gridCol w:w="1134"/>
        <w:gridCol w:w="1134"/>
        <w:gridCol w:w="1134"/>
        <w:gridCol w:w="1134"/>
        <w:gridCol w:w="1134"/>
      </w:tblGrid>
      <w:tr w:rsidR="009956B1" w14:paraId="7B16C565" w14:textId="77777777" w:rsidTr="00667205">
        <w:trPr>
          <w:jc w:val="center"/>
        </w:trPr>
        <w:tc>
          <w:tcPr>
            <w:tcW w:w="1064" w:type="dxa"/>
            <w:vMerge w:val="restart"/>
            <w:tcBorders>
              <w:left w:val="nil"/>
            </w:tcBorders>
          </w:tcPr>
          <w:p w14:paraId="011D458B" w14:textId="77777777" w:rsidR="009956B1" w:rsidRDefault="009956B1" w:rsidP="007024DB">
            <w:pPr>
              <w:widowControl/>
              <w:topLinePunct/>
              <w:spacing w:beforeLines="50" w:before="156"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C8DA7B2">
                <v:shape id="_x0000_i2337" type="#_x0000_t75" style="width:12pt;height:12pt" o:ole="">
                  <v:imagedata r:id="rId2389" o:title=""/>
                </v:shape>
                <o:OLEObject Type="Embed" ProgID="Equation.DSMT4" ShapeID="_x0000_i2337" DrawAspect="Content" ObjectID="_1737929051" r:id="rId2448"/>
              </w:object>
            </w:r>
          </w:p>
        </w:tc>
        <w:tc>
          <w:tcPr>
            <w:tcW w:w="5601" w:type="dxa"/>
            <w:gridSpan w:val="5"/>
            <w:tcBorders>
              <w:bottom w:val="single" w:sz="4" w:space="0" w:color="auto"/>
            </w:tcBorders>
          </w:tcPr>
          <w:p w14:paraId="5B018AE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1675AF1">
                <v:shape id="_x0000_i2338" type="#_x0000_t75" style="width:12pt;height:12pt" o:ole="">
                  <v:imagedata r:id="rId2391" o:title=""/>
                </v:shape>
                <o:OLEObject Type="Embed" ProgID="Equation.DSMT4" ShapeID="_x0000_i2338" DrawAspect="Content" ObjectID="_1737929052" r:id="rId2449"/>
              </w:object>
            </w:r>
          </w:p>
        </w:tc>
        <w:tc>
          <w:tcPr>
            <w:tcW w:w="1134" w:type="dxa"/>
            <w:vMerge w:val="restart"/>
            <w:tcBorders>
              <w:right w:val="nil"/>
            </w:tcBorders>
          </w:tcPr>
          <w:p w14:paraId="6539F271" w14:textId="77777777" w:rsidR="009956B1" w:rsidRDefault="009956B1" w:rsidP="007024DB">
            <w:pPr>
              <w:widowControl/>
              <w:topLinePunct/>
              <w:spacing w:beforeLines="50" w:before="156"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행합</w:t>
            </w:r>
          </w:p>
        </w:tc>
      </w:tr>
      <w:tr w:rsidR="009956B1" w14:paraId="483C1E08" w14:textId="77777777" w:rsidTr="00667205">
        <w:trPr>
          <w:jc w:val="center"/>
        </w:trPr>
        <w:tc>
          <w:tcPr>
            <w:tcW w:w="1064" w:type="dxa"/>
            <w:vMerge/>
            <w:tcBorders>
              <w:left w:val="nil"/>
              <w:bottom w:val="single" w:sz="4" w:space="0" w:color="auto"/>
            </w:tcBorders>
          </w:tcPr>
          <w:p w14:paraId="339FA68F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065" w:type="dxa"/>
            <w:tcBorders>
              <w:bottom w:val="single" w:sz="4" w:space="0" w:color="auto"/>
              <w:right w:val="nil"/>
            </w:tcBorders>
          </w:tcPr>
          <w:p w14:paraId="0EC580F6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49F11C0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41CC4CDF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80" w:dyaOrig="279" w14:anchorId="45188C05">
                <v:shape id="_x0000_i2339" type="#_x0000_t75" style="width:8.25pt;height:14.25pt" o:ole="">
                  <v:imagedata r:id="rId2393" o:title=""/>
                </v:shape>
                <o:OLEObject Type="Embed" ProgID="Equation.DSMT4" ShapeID="_x0000_i2339" DrawAspect="Content" ObjectID="_1737929053" r:id="rId2450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5ADE02D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</w:tcBorders>
          </w:tcPr>
          <w:p w14:paraId="0A7DFE09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59C065B2">
                <v:shape id="_x0000_i2340" type="#_x0000_t75" style="width:7.5pt;height:9pt" o:ole="">
                  <v:imagedata r:id="rId2395" o:title=""/>
                </v:shape>
                <o:OLEObject Type="Embed" ProgID="Equation.DSMT4" ShapeID="_x0000_i2340" DrawAspect="Content" ObjectID="_1737929054" r:id="rId2451"/>
              </w:object>
            </w:r>
          </w:p>
        </w:tc>
        <w:tc>
          <w:tcPr>
            <w:tcW w:w="1134" w:type="dxa"/>
            <w:vMerge/>
            <w:tcBorders>
              <w:bottom w:val="single" w:sz="4" w:space="0" w:color="auto"/>
              <w:right w:val="nil"/>
            </w:tcBorders>
          </w:tcPr>
          <w:p w14:paraId="1E875106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265B35" w14:paraId="55C90184" w14:textId="77777777" w:rsidTr="00667205">
        <w:trPr>
          <w:jc w:val="center"/>
        </w:trPr>
        <w:tc>
          <w:tcPr>
            <w:tcW w:w="1064" w:type="dxa"/>
            <w:tcBorders>
              <w:left w:val="nil"/>
              <w:bottom w:val="nil"/>
            </w:tcBorders>
          </w:tcPr>
          <w:p w14:paraId="4559045A" w14:textId="77777777" w:rsidR="00265B35" w:rsidRDefault="00265B35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065" w:type="dxa"/>
            <w:tcBorders>
              <w:bottom w:val="nil"/>
              <w:right w:val="nil"/>
            </w:tcBorders>
          </w:tcPr>
          <w:p w14:paraId="0308DCAC" w14:textId="4CA620FA" w:rsidR="00265B35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4F43A7EA">
                <v:shape id="_x0000_i2341" type="#_x0000_t75" style="width:15pt;height:15pt" o:ole="">
                  <v:imagedata r:id="rId2452" o:title=""/>
                </v:shape>
                <o:OLEObject Type="Embed" ProgID="Equation.DSMT4" ShapeID="_x0000_i2341" DrawAspect="Content" ObjectID="_1737929055" r:id="rId2453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06065C26" w14:textId="3B129A28" w:rsidR="00265B35" w:rsidRDefault="00265B35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D09D0FC" w14:textId="18A8AF00" w:rsidR="00265B35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53B0B8E9">
                <v:shape id="_x0000_i2342" type="#_x0000_t75" style="width:15pt;height:15pt" o:ole="">
                  <v:imagedata r:id="rId2454" o:title=""/>
                </v:shape>
                <o:OLEObject Type="Embed" ProgID="Equation.DSMT4" ShapeID="_x0000_i2342" DrawAspect="Content" ObjectID="_1737929056" r:id="rId2455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CA32057" w14:textId="56936836" w:rsidR="00265B35" w:rsidRDefault="00265B35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left w:val="nil"/>
              <w:bottom w:val="nil"/>
              <w:right w:val="single" w:sz="4" w:space="0" w:color="auto"/>
            </w:tcBorders>
          </w:tcPr>
          <w:p w14:paraId="591C7B20" w14:textId="0BB5478B" w:rsidR="00265B35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956B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7011BA47">
                <v:shape id="_x0000_i2343" type="#_x0000_t75" style="width:15pt;height:15pt" o:ole="">
                  <v:imagedata r:id="rId2456" o:title=""/>
                </v:shape>
                <o:OLEObject Type="Embed" ProgID="Equation.DSMT4" ShapeID="_x0000_i2343" DrawAspect="Content" ObjectID="_1737929057" r:id="rId2457"/>
              </w:objec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  <w:right w:val="nil"/>
            </w:tcBorders>
          </w:tcPr>
          <w:p w14:paraId="34AC6C71" w14:textId="72953B3A" w:rsidR="00265B35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806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450A3B40">
                <v:shape id="_x0000_i2344" type="#_x0000_t75" style="width:15pt;height:15pt" o:ole="">
                  <v:imagedata r:id="rId2458" o:title=""/>
                </v:shape>
                <o:OLEObject Type="Embed" ProgID="Equation.DSMT4" ShapeID="_x0000_i2344" DrawAspect="Content" ObjectID="_1737929058" r:id="rId2459"/>
              </w:object>
            </w:r>
          </w:p>
        </w:tc>
      </w:tr>
      <w:tr w:rsidR="009956B1" w14:paraId="0486D2FE" w14:textId="77777777" w:rsidTr="00667205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1B4C165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51011ACF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26E5AEE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A32D3C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50B294A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3BFB8F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2E8A9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</w:tr>
      <w:tr w:rsidR="009956B1" w14:paraId="0A8C089E" w14:textId="77777777" w:rsidTr="00667205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4359067B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348FDB12">
                <v:shape id="_x0000_i2345" type="#_x0000_t75" style="width:6.75pt;height:12pt" o:ole="">
                  <v:imagedata r:id="rId2405" o:title=""/>
                </v:shape>
                <o:OLEObject Type="Embed" ProgID="Equation.DSMT4" ShapeID="_x0000_i2345" DrawAspect="Content" ObjectID="_1737929059" r:id="rId2460"/>
              </w:objec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495A7CF7" w14:textId="384A97A3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0DD40CB2">
                <v:shape id="_x0000_i2346" type="#_x0000_t75" style="width:15pt;height:15pt" o:ole="">
                  <v:imagedata r:id="rId2461" o:title=""/>
                </v:shape>
                <o:OLEObject Type="Embed" ProgID="Equation.DSMT4" ShapeID="_x0000_i2346" DrawAspect="Content" ObjectID="_1737929060" r:id="rId2462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F78F93B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FE1CAE" w14:textId="1AF7171E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279" w:dyaOrig="320" w14:anchorId="1AF7C343">
                <v:shape id="_x0000_i2347" type="#_x0000_t75" style="width:14.25pt;height:15pt" o:ole="">
                  <v:imagedata r:id="rId2463" o:title=""/>
                </v:shape>
                <o:OLEObject Type="Embed" ProgID="Equation.DSMT4" ShapeID="_x0000_i2347" DrawAspect="Content" ObjectID="_1737929061" r:id="rId2464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59F2DA9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A755D4" w14:textId="6D5DDD38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2E0A9677">
                <v:shape id="_x0000_i2348" type="#_x0000_t75" style="width:15pt;height:15pt" o:ole="">
                  <v:imagedata r:id="rId2465" o:title=""/>
                </v:shape>
                <o:OLEObject Type="Embed" ProgID="Equation.DSMT4" ShapeID="_x0000_i2348" DrawAspect="Content" ObjectID="_1737929062" r:id="rId2466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C949104" w14:textId="05110127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673B24C0">
                <v:shape id="_x0000_i2349" type="#_x0000_t75" style="width:15pt;height:15pt" o:ole="">
                  <v:imagedata r:id="rId2467" o:title=""/>
                </v:shape>
                <o:OLEObject Type="Embed" ProgID="Equation.DSMT4" ShapeID="_x0000_i2349" DrawAspect="Content" ObjectID="_1737929063" r:id="rId2468"/>
              </w:object>
            </w:r>
          </w:p>
        </w:tc>
      </w:tr>
      <w:tr w:rsidR="009956B1" w14:paraId="7C55E1B9" w14:textId="77777777" w:rsidTr="00667205">
        <w:trPr>
          <w:jc w:val="center"/>
        </w:trPr>
        <w:tc>
          <w:tcPr>
            <w:tcW w:w="1064" w:type="dxa"/>
            <w:tcBorders>
              <w:top w:val="nil"/>
              <w:left w:val="nil"/>
              <w:bottom w:val="nil"/>
            </w:tcBorders>
          </w:tcPr>
          <w:p w14:paraId="393357C9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065" w:type="dxa"/>
            <w:tcBorders>
              <w:top w:val="nil"/>
              <w:bottom w:val="nil"/>
              <w:right w:val="nil"/>
            </w:tcBorders>
          </w:tcPr>
          <w:p w14:paraId="01BB9151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3C274FE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60F0054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88C6F0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E8B670F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4FD814B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</w:tr>
      <w:tr w:rsidR="009956B1" w14:paraId="4771640A" w14:textId="77777777" w:rsidTr="00667205">
        <w:trPr>
          <w:jc w:val="center"/>
        </w:trPr>
        <w:tc>
          <w:tcPr>
            <w:tcW w:w="1064" w:type="dxa"/>
            <w:tcBorders>
              <w:top w:val="nil"/>
              <w:left w:val="nil"/>
              <w:bottom w:val="single" w:sz="4" w:space="0" w:color="auto"/>
            </w:tcBorders>
          </w:tcPr>
          <w:p w14:paraId="05C1815A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60" w:dyaOrig="180" w14:anchorId="62FDCB90">
                <v:shape id="_x0000_i2350" type="#_x0000_t75" style="width:7.5pt;height:8.25pt" o:ole="">
                  <v:imagedata r:id="rId2415" o:title=""/>
                </v:shape>
                <o:OLEObject Type="Embed" ProgID="Equation.DSMT4" ShapeID="_x0000_i2350" DrawAspect="Content" ObjectID="_1737929064" r:id="rId2469"/>
              </w:objec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  <w:right w:val="nil"/>
            </w:tcBorders>
          </w:tcPr>
          <w:p w14:paraId="6B8C1902" w14:textId="09AAF6B8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3D775025">
                <v:shape id="_x0000_i2351" type="#_x0000_t75" style="width:15pt;height:15pt" o:ole="">
                  <v:imagedata r:id="rId2470" o:title=""/>
                </v:shape>
                <o:OLEObject Type="Embed" ProgID="Equation.DSMT4" ShapeID="_x0000_i2351" DrawAspect="Content" ObjectID="_1737929065" r:id="rId2471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A84E38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CDBB25" w14:textId="4A6CC4E8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00" w:dyaOrig="320" w14:anchorId="254A6672">
                <v:shape id="_x0000_i2352" type="#_x0000_t75" style="width:15pt;height:15pt" o:ole="">
                  <v:imagedata r:id="rId2472" o:title=""/>
                </v:shape>
                <o:OLEObject Type="Embed" ProgID="Equation.DSMT4" ShapeID="_x0000_i2352" DrawAspect="Content" ObjectID="_1737929066" r:id="rId247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915D92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9BF8FDE" w14:textId="2A31F085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3248F670">
                <v:shape id="_x0000_i2353" type="#_x0000_t75" style="width:15pt;height:15pt" o:ole="">
                  <v:imagedata r:id="rId2474" o:title=""/>
                </v:shape>
                <o:OLEObject Type="Embed" ProgID="Equation.DSMT4" ShapeID="_x0000_i2353" DrawAspect="Content" ObjectID="_1737929067" r:id="rId2475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4FF0BB9" w14:textId="12C060C4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0494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3422E40E">
                <v:shape id="_x0000_i2354" type="#_x0000_t75" style="width:15pt;height:15pt" o:ole="">
                  <v:imagedata r:id="rId2476" o:title=""/>
                </v:shape>
                <o:OLEObject Type="Embed" ProgID="Equation.DSMT4" ShapeID="_x0000_i2354" DrawAspect="Content" ObjectID="_1737929068" r:id="rId2477"/>
              </w:object>
            </w:r>
          </w:p>
        </w:tc>
      </w:tr>
      <w:tr w:rsidR="009956B1" w14:paraId="0B9C950C" w14:textId="77777777" w:rsidTr="00667205">
        <w:trPr>
          <w:jc w:val="center"/>
        </w:trPr>
        <w:tc>
          <w:tcPr>
            <w:tcW w:w="1064" w:type="dxa"/>
            <w:tcBorders>
              <w:top w:val="single" w:sz="4" w:space="0" w:color="auto"/>
              <w:left w:val="nil"/>
            </w:tcBorders>
          </w:tcPr>
          <w:p w14:paraId="6417B76F" w14:textId="1A2378FA" w:rsidR="009956B1" w:rsidRDefault="008A7090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렬</w:t>
            </w:r>
            <w:r w:rsidR="009956B1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065" w:type="dxa"/>
            <w:tcBorders>
              <w:top w:val="single" w:sz="4" w:space="0" w:color="auto"/>
              <w:right w:val="nil"/>
            </w:tcBorders>
          </w:tcPr>
          <w:p w14:paraId="7CE51B6D" w14:textId="1C4F5AB0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3993BDDC">
                <v:shape id="_x0000_i2355" type="#_x0000_t75" style="width:15pt;height:15pt" o:ole="">
                  <v:imagedata r:id="rId2478" o:title=""/>
                </v:shape>
                <o:OLEObject Type="Embed" ProgID="Equation.DSMT4" ShapeID="_x0000_i2355" DrawAspect="Content" ObjectID="_1737929069" r:id="rId247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7C5A1955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278AD215" w14:textId="29763CBE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73E7736A">
                <v:shape id="_x0000_i2356" type="#_x0000_t75" style="width:15pt;height:15pt" o:ole="">
                  <v:imagedata r:id="rId2480" o:title=""/>
                </v:shape>
                <o:OLEObject Type="Embed" ProgID="Equation.DSMT4" ShapeID="_x0000_i2356" DrawAspect="Content" ObjectID="_1737929070" r:id="rId248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13AA4161" w14:textId="77777777" w:rsidR="009956B1" w:rsidRDefault="009956B1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14:paraId="059AE03D" w14:textId="6678BEC4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B040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1143A930">
                <v:shape id="_x0000_i2357" type="#_x0000_t75" style="width:15pt;height:15pt" o:ole="">
                  <v:imagedata r:id="rId2482" o:title=""/>
                </v:shape>
                <o:OLEObject Type="Embed" ProgID="Equation.DSMT4" ShapeID="_x0000_i2357" DrawAspect="Content" ObjectID="_1737929071" r:id="rId248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219927E7" w14:textId="1AFF42E0" w:rsidR="009956B1" w:rsidRDefault="00C53708" w:rsidP="007024D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</w:tbl>
    <w:p w14:paraId="0B2ACA1C" w14:textId="0109C0DC" w:rsidR="008513FF" w:rsidRDefault="00D048A5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37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전 절에서 론의한 </w:t>
      </w:r>
      <w:r w:rsidR="00C53708" w:rsidRPr="00C5370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0E1254BF">
          <v:shape id="_x0000_i2358" type="#_x0000_t75" style="width:14.25pt;height:15pt" o:ole="">
            <v:imagedata r:id="rId2484" o:title=""/>
          </v:shape>
          <o:OLEObject Type="Embed" ProgID="Equation.DSMT4" ShapeID="_x0000_i2358" DrawAspect="Content" ObjectID="_1737929072" r:id="rId248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E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져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08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정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C537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F21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F21C0" w:rsidRPr="00C5370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3CA1565A">
          <v:shape id="_x0000_i2359" type="#_x0000_t75" style="width:14.25pt;height:15pt" o:ole="">
            <v:imagedata r:id="rId2484" o:title=""/>
          </v:shape>
          <o:OLEObject Type="Embed" ProgID="Equation.DSMT4" ShapeID="_x0000_i2359" DrawAspect="Content" ObjectID="_1737929073" r:id="rId2486"/>
        </w:objec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</w:t>
      </w:r>
      <w:r w:rsidR="002F21C0" w:rsidRPr="002F21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00" w14:anchorId="2004F8E7">
          <v:shape id="_x0000_i2360" type="#_x0000_t75" style="width:12pt;height:9pt" o:ole="">
            <v:imagedata r:id="rId2487" o:title=""/>
          </v:shape>
          <o:OLEObject Type="Embed" ProgID="Equation.DSMT4" ShapeID="_x0000_i2360" DrawAspect="Content" ObjectID="_1737929074" r:id="rId248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2F21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가진다.</w:t>
      </w:r>
      <w:r w:rsidR="002F21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21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령가설 </w:t>
      </w:r>
      <w:r w:rsidR="002F21C0" w:rsidRPr="002F21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F91CC49">
          <v:shape id="_x0000_i2361" type="#_x0000_t75" style="width:15pt;height:15pt" o:ole="">
            <v:imagedata r:id="rId2489" o:title=""/>
          </v:shape>
          <o:OLEObject Type="Embed" ProgID="Equation.DSMT4" ShapeID="_x0000_i2361" DrawAspect="Content" ObjectID="_1737929075" r:id="rId2490"/>
        </w:object>
      </w:r>
      <w:r w:rsidR="002F21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성립할 때 이 </w:t>
      </w:r>
      <w:r w:rsidR="002F21C0" w:rsidRPr="002F21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00" w14:anchorId="37D17DEF">
          <v:shape id="_x0000_i2362" type="#_x0000_t75" style="width:12pt;height:9pt" o:ole="">
            <v:imagedata r:id="rId2487" o:title=""/>
          </v:shape>
          <o:OLEObject Type="Embed" ProgID="Equation.DSMT4" ShapeID="_x0000_i2362" DrawAspect="Content" ObjectID="_1737929076" r:id="rId2491"/>
        </w:object>
      </w:r>
      <w:r w:rsidR="002F21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2F21C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1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1C0" w:rsidRPr="00C5370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2ADEAE35">
          <v:shape id="_x0000_i2363" type="#_x0000_t75" style="width:14.25pt;height:15pt" o:ole="">
            <v:imagedata r:id="rId2484" o:title=""/>
          </v:shape>
          <o:OLEObject Type="Embed" ProgID="Equation.DSMT4" ShapeID="_x0000_i2363" DrawAspect="Content" ObjectID="_1737929077" r:id="rId2492"/>
        </w:objec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</w:t>
      </w:r>
      <w:r w:rsidR="002F21C0" w:rsidRPr="002F21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20" w14:anchorId="3330F718">
          <v:shape id="_x0000_i2364" type="#_x0000_t75" style="width:24pt;height:12pt" o:ole="">
            <v:imagedata r:id="rId2493" o:title=""/>
          </v:shape>
          <o:OLEObject Type="Embed" ProgID="Equation.DSMT4" ShapeID="_x0000_i2364" DrawAspect="Content" ObjectID="_1737929078" r:id="rId2494"/>
        </w:objec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파라메터 </w:t>
      </w:r>
      <w:r w:rsidR="002F21C0" w:rsidRPr="002F21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25F02BCA">
          <v:shape id="_x0000_i2365" type="#_x0000_t75" style="width:45pt;height:15pt" o:ole="">
            <v:imagedata r:id="rId2495" o:title=""/>
          </v:shape>
          <o:OLEObject Type="Embed" ProgID="Equation.DSMT4" ShapeID="_x0000_i2365" DrawAspect="Content" ObjectID="_1737929079" r:id="rId2496"/>
        </w:objec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2F21C0" w:rsidRPr="002F21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74D1E784">
          <v:shape id="_x0000_i2366" type="#_x0000_t75" style="width:45pt;height:15pt" o:ole="">
            <v:imagedata r:id="rId2497" o:title=""/>
          </v:shape>
          <o:OLEObject Type="Embed" ProgID="Equation.DSMT4" ShapeID="_x0000_i2366" DrawAspect="Content" ObjectID="_1737929080" r:id="rId2498"/>
        </w:object>
      </w:r>
      <w:r w:rsidR="002F21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로 결정된다.</w:t>
      </w:r>
      <w:r w:rsidR="007F04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 w:rsidR="007F04C0" w:rsidRPr="002F21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20" w14:anchorId="737F6C15">
          <v:shape id="_x0000_i2367" type="#_x0000_t75" style="width:24pt;height:12pt" o:ole="">
            <v:imagedata r:id="rId2493" o:title=""/>
          </v:shape>
          <o:OLEObject Type="Embed" ProgID="Equation.DSMT4" ShapeID="_x0000_i2367" DrawAspect="Content" ObjectID="_1737929081" r:id="rId2499"/>
        </w:objec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파라메터들에 대하여 </w:t>
      </w:r>
      <w:r w:rsidR="007F04C0" w:rsidRPr="007F04C0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760" w:dyaOrig="660" w14:anchorId="47498E39">
          <v:shape id="_x0000_i2368" type="#_x0000_t75" style="width:87pt;height:33pt" o:ole="">
            <v:imagedata r:id="rId2500" o:title=""/>
          </v:shape>
          <o:OLEObject Type="Embed" ProgID="Equation.DSMT4" ShapeID="_x0000_i2368" DrawAspect="Content" ObjectID="_1737929082" r:id="rId2501"/>
        </w:objec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제약조건이 존재한다.</w:t>
      </w:r>
      <w:r w:rsidR="007F04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8F66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F04C0" w:rsidRPr="00C5370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5ACF78E0">
          <v:shape id="_x0000_i2369" type="#_x0000_t75" style="width:14.25pt;height:15pt" o:ole="">
            <v:imagedata r:id="rId2484" o:title=""/>
          </v:shape>
          <o:OLEObject Type="Embed" ProgID="Equation.DSMT4" ShapeID="_x0000_i2369" DrawAspect="Content" ObjectID="_1737929083" r:id="rId2502"/>
        </w:objec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실지 </w:t>
      </w:r>
      <w:r w:rsidR="007F04C0" w:rsidRPr="007F04C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5C567575">
          <v:shape id="_x0000_i2370" type="#_x0000_t75" style="width:36.75pt;height:12pt" o:ole="">
            <v:imagedata r:id="rId2503" o:title=""/>
          </v:shape>
          <o:OLEObject Type="Embed" ProgID="Equation.DSMT4" ShapeID="_x0000_i2370" DrawAspect="Content" ObjectID="_1737929084" r:id="rId2504"/>
        </w:object>
      </w:r>
      <w:r w:rsidR="007F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독립적인 파라메터들에 의해 결정된다.</w:t>
      </w:r>
      <w:r w:rsidR="003C34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3C34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FE67F67" w14:textId="036ADA0A" w:rsidR="00D048A5" w:rsidRPr="00360256" w:rsidRDefault="00C47333" w:rsidP="007024DB">
      <w:pPr>
        <w:widowControl/>
        <w:shd w:val="clear" w:color="auto" w:fill="FFFFFF"/>
        <w:topLinePunct/>
        <w:spacing w:line="3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4733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060" w:dyaOrig="700" w14:anchorId="0E50BE35">
          <v:shape id="_x0000_i2371" type="#_x0000_t75" style="width:103.5pt;height:35.25pt" o:ole="">
            <v:imagedata r:id="rId2505" o:title=""/>
          </v:shape>
          <o:OLEObject Type="Embed" ProgID="Equation.DSMT4" ShapeID="_x0000_i2371" DrawAspect="Content" ObjectID="_1737929085" r:id="rId2506"/>
        </w:object>
      </w:r>
    </w:p>
    <w:p w14:paraId="0A07F5AD" w14:textId="7403052D" w:rsidR="00D048A5" w:rsidRPr="00360256" w:rsidRDefault="00C47333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령가설 </w:t>
      </w:r>
      <w:r w:rsidRPr="00C4733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FD2F060">
          <v:shape id="_x0000_i2372" type="#_x0000_t75" style="width:15pt;height:15pt" o:ole="">
            <v:imagedata r:id="rId2507" o:title=""/>
          </v:shape>
          <o:OLEObject Type="Embed" ProgID="Equation.DSMT4" ShapeID="_x0000_i2372" DrawAspect="Content" ObjectID="_1737929086" r:id="rId25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웃식은 근사적으로 자유도가 </w:t>
      </w:r>
      <w:r w:rsidRPr="00C4733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80" w:dyaOrig="300" w14:anchorId="3357173D">
          <v:shape id="_x0000_i2373" type="#_x0000_t75" style="width:2in;height:15pt" o:ole="">
            <v:imagedata r:id="rId2509" o:title=""/>
          </v:shape>
          <o:OLEObject Type="Embed" ProgID="Equation.DSMT4" ShapeID="_x0000_i2373" DrawAspect="Content" ObjectID="_1737929087" r:id="rId2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C4733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9AE45DF">
          <v:shape id="_x0000_i2374" type="#_x0000_t75" style="width:15pt;height:16.5pt" o:ole="">
            <v:imagedata r:id="rId2511" o:title=""/>
          </v:shape>
          <o:OLEObject Type="Embed" ProgID="Equation.DSMT4" ShapeID="_x0000_i2374" DrawAspect="Content" ObjectID="_1737929088" r:id="rId25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가운데서 </w:t>
      </w:r>
      <w:r w:rsidRPr="00667205">
        <w:rPr>
          <w:position w:val="-12"/>
        </w:rPr>
        <w:object w:dxaOrig="279" w:dyaOrig="320" w14:anchorId="40A0D9F2">
          <v:shape id="_x0000_i2375" type="#_x0000_t75" style="width:14.25pt;height:15pt" o:ole="">
            <v:imagedata r:id="rId2513" o:title=""/>
          </v:shape>
          <o:OLEObject Type="Embed" ProgID="Equation.DSMT4" ShapeID="_x0000_i2375" DrawAspect="Content" ObjectID="_1737929089" r:id="rId2514"/>
        </w:object>
      </w:r>
      <w:r w:rsidRPr="004605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6050F" w:rsidRPr="00C4733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C34797D">
          <v:shape id="_x0000_i2376" type="#_x0000_t75" style="width:15pt;height:15pt" o:ole="">
            <v:imagedata r:id="rId2507" o:title=""/>
          </v:shape>
          <o:OLEObject Type="Embed" ProgID="Equation.DSMT4" ShapeID="_x0000_i2376" DrawAspect="Content" ObjectID="_1737929090" r:id="rId2515"/>
        </w:object>
      </w:r>
      <w:r w:rsidR="004605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할 때</w:t>
      </w:r>
      <w:r w:rsidR="00C924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얻은 </w:t>
      </w:r>
      <w:r w:rsidR="00C92433" w:rsidRPr="00C9243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6CF95CD1">
          <v:shape id="_x0000_i2377" type="#_x0000_t75" style="width:14.25pt;height:15pt" o:ole="">
            <v:imagedata r:id="rId2516" o:title=""/>
          </v:shape>
          <o:OLEObject Type="Embed" ProgID="Equation.DSMT4" ShapeID="_x0000_i2377" DrawAspect="Content" ObjectID="_1737929091" r:id="rId2517"/>
        </w:object>
      </w:r>
      <w:r w:rsidR="00C924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으로서 </w:t>
      </w:r>
      <w:r w:rsidR="00C92433" w:rsidRPr="00C9243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900" w:dyaOrig="560" w14:anchorId="2354A576">
          <v:shape id="_x0000_i2378" type="#_x0000_t75" style="width:95.25pt;height:27.75pt" o:ole="">
            <v:imagedata r:id="rId2518" o:title=""/>
          </v:shape>
          <o:OLEObject Type="Embed" ProgID="Equation.DSMT4" ShapeID="_x0000_i2378" DrawAspect="Content" ObjectID="_1737929092" r:id="rId2519"/>
        </w:object>
      </w:r>
    </w:p>
    <w:p w14:paraId="6E68B434" w14:textId="55DEE4C4" w:rsidR="00D048A5" w:rsidRPr="00360256" w:rsidRDefault="00D048A5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C924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92433" w:rsidRPr="00C9243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6FC3F4B6">
          <v:shape id="_x0000_i2379" type="#_x0000_t75" style="width:52.5pt;height:15pt" o:ole="">
            <v:imagedata r:id="rId2520" o:title=""/>
          </v:shape>
          <o:OLEObject Type="Embed" ProgID="Equation.DSMT4" ShapeID="_x0000_i2379" DrawAspect="Content" ObjectID="_1737929093" r:id="rId25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C924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156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1568E" w:rsidRPr="0001568E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520" w:dyaOrig="380" w14:anchorId="3A86D3D6">
          <v:shape id="_x0000_i2380" type="#_x0000_t75" style="width:126.75pt;height:19.5pt" o:ole="">
            <v:imagedata r:id="rId2522" o:title=""/>
          </v:shape>
          <o:OLEObject Type="Embed" ProgID="Equation.DSMT4" ShapeID="_x0000_i2380" DrawAspect="Content" ObjectID="_1737929094" r:id="rId252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A1DAC2" w14:textId="663B41C6" w:rsidR="00D048A5" w:rsidRDefault="00A7008A" w:rsidP="007024D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5 </w:t>
      </w:r>
      <w:r w:rsidR="003F02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린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능발달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</w:t>
      </w:r>
      <w:r w:rsidR="006A6D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5156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7E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기구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36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74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린이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</w:t>
      </w:r>
      <w:r w:rsidR="000274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5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79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74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었다.</w:t>
      </w:r>
      <w:r w:rsidR="00027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유의수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능발달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영양</w:t>
      </w:r>
      <w:r w:rsidR="009737E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이</w:t>
      </w:r>
      <w:r w:rsidR="000274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련관관계가 있는가를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판단</w:t>
      </w:r>
      <w:r w:rsidR="000274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524AE5" w14:textId="73C72099" w:rsidR="00D048A5" w:rsidRDefault="00D048A5" w:rsidP="004D6CD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5 </w:t>
      </w:r>
      <w:r w:rsidR="000274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린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AD70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력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자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47"/>
        <w:gridCol w:w="1065"/>
        <w:gridCol w:w="1134"/>
        <w:gridCol w:w="1134"/>
        <w:gridCol w:w="1134"/>
        <w:gridCol w:w="1147"/>
      </w:tblGrid>
      <w:tr w:rsidR="00A25CA4" w14:paraId="5820F898" w14:textId="77777777" w:rsidTr="004D6CDD">
        <w:trPr>
          <w:jc w:val="center"/>
        </w:trPr>
        <w:tc>
          <w:tcPr>
            <w:tcW w:w="1247" w:type="dxa"/>
            <w:vMerge w:val="restart"/>
            <w:tcBorders>
              <w:left w:val="nil"/>
            </w:tcBorders>
          </w:tcPr>
          <w:p w14:paraId="7B830090" w14:textId="50A158ED" w:rsidR="00A25CA4" w:rsidRDefault="00A25CA4" w:rsidP="00667205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4467" w:type="dxa"/>
            <w:gridSpan w:val="4"/>
            <w:tcBorders>
              <w:bottom w:val="single" w:sz="4" w:space="0" w:color="auto"/>
            </w:tcBorders>
          </w:tcPr>
          <w:p w14:paraId="5EA16A9E" w14:textId="5ED5E15F" w:rsidR="00A25CA4" w:rsidRDefault="00E34CFA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지력</w:t>
            </w:r>
          </w:p>
        </w:tc>
        <w:tc>
          <w:tcPr>
            <w:tcW w:w="1147" w:type="dxa"/>
            <w:tcBorders>
              <w:bottom w:val="nil"/>
              <w:right w:val="nil"/>
            </w:tcBorders>
            <w:vAlign w:val="bottom"/>
          </w:tcPr>
          <w:p w14:paraId="460565D8" w14:textId="439C8051" w:rsidR="00A25CA4" w:rsidRDefault="005628E0" w:rsidP="00667205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</w:tr>
      <w:tr w:rsidR="00A25CA4" w14:paraId="371925BD" w14:textId="77777777" w:rsidTr="005628E0">
        <w:trPr>
          <w:jc w:val="center"/>
        </w:trPr>
        <w:tc>
          <w:tcPr>
            <w:tcW w:w="1247" w:type="dxa"/>
            <w:vMerge/>
            <w:tcBorders>
              <w:left w:val="nil"/>
              <w:bottom w:val="single" w:sz="4" w:space="0" w:color="auto"/>
            </w:tcBorders>
          </w:tcPr>
          <w:p w14:paraId="03EDB2FE" w14:textId="77777777" w:rsidR="00A25CA4" w:rsidRDefault="00A25CA4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065" w:type="dxa"/>
            <w:tcBorders>
              <w:bottom w:val="single" w:sz="4" w:space="0" w:color="auto"/>
              <w:right w:val="nil"/>
            </w:tcBorders>
          </w:tcPr>
          <w:p w14:paraId="50F87099" w14:textId="3E189B62" w:rsidR="00A25CA4" w:rsidRDefault="00E34CFA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&lt;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66046B81" w14:textId="46C5F72B" w:rsidR="00A25CA4" w:rsidRDefault="00E34CFA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89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29D3078" w14:textId="7F3BD671" w:rsidR="00A25CA4" w:rsidRDefault="00E34CFA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99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7359480D" w14:textId="25710209" w:rsidR="00A25CA4" w:rsidRDefault="00E34CFA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≧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  <w:right w:val="nil"/>
            </w:tcBorders>
          </w:tcPr>
          <w:p w14:paraId="5BA07E46" w14:textId="77777777" w:rsidR="00A25CA4" w:rsidRDefault="00A25CA4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A25CA4" w14:paraId="1527AB58" w14:textId="77777777" w:rsidTr="005628E0">
        <w:trPr>
          <w:jc w:val="center"/>
        </w:trPr>
        <w:tc>
          <w:tcPr>
            <w:tcW w:w="1247" w:type="dxa"/>
            <w:tcBorders>
              <w:left w:val="nil"/>
              <w:bottom w:val="nil"/>
            </w:tcBorders>
          </w:tcPr>
          <w:p w14:paraId="5AC98320" w14:textId="45F769D7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영양좋음</w:t>
            </w:r>
          </w:p>
        </w:tc>
        <w:tc>
          <w:tcPr>
            <w:tcW w:w="1065" w:type="dxa"/>
            <w:tcBorders>
              <w:bottom w:val="nil"/>
              <w:right w:val="nil"/>
            </w:tcBorders>
          </w:tcPr>
          <w:p w14:paraId="7FB836B1" w14:textId="118AA165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7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59171CDC" w14:textId="6DB060B5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6BB07CD" w14:textId="76A0D87E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6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027222F" w14:textId="7756E252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</w: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  <w:right w:val="nil"/>
            </w:tcBorders>
          </w:tcPr>
          <w:p w14:paraId="73BF8394" w14:textId="3BE75835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4</w:t>
            </w:r>
          </w:p>
        </w:tc>
      </w:tr>
      <w:tr w:rsidR="00A25CA4" w14:paraId="104CDD68" w14:textId="77777777" w:rsidTr="005628E0">
        <w:trPr>
          <w:jc w:val="center"/>
        </w:trPr>
        <w:tc>
          <w:tcPr>
            <w:tcW w:w="1247" w:type="dxa"/>
            <w:tcBorders>
              <w:top w:val="nil"/>
              <w:left w:val="nil"/>
              <w:bottom w:val="single" w:sz="4" w:space="0" w:color="auto"/>
            </w:tcBorders>
          </w:tcPr>
          <w:p w14:paraId="52E16959" w14:textId="2D7679AF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영양나쁨</w: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  <w:right w:val="nil"/>
            </w:tcBorders>
          </w:tcPr>
          <w:p w14:paraId="2C93570C" w14:textId="39B8828E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B7F276D" w14:textId="0EA31D63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183FB0" w14:textId="1759D173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501A87" w14:textId="41FD0AA3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632A766" w14:textId="085E14C5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</w:t>
            </w:r>
          </w:p>
        </w:tc>
      </w:tr>
      <w:tr w:rsidR="00A25CA4" w14:paraId="25B82941" w14:textId="77777777" w:rsidTr="005628E0">
        <w:trPr>
          <w:jc w:val="center"/>
        </w:trPr>
        <w:tc>
          <w:tcPr>
            <w:tcW w:w="1247" w:type="dxa"/>
            <w:tcBorders>
              <w:top w:val="single" w:sz="4" w:space="0" w:color="auto"/>
              <w:left w:val="nil"/>
            </w:tcBorders>
          </w:tcPr>
          <w:p w14:paraId="6FD6A13D" w14:textId="07D779BB" w:rsidR="00A25CA4" w:rsidRDefault="00A25CA4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  <w:r w:rsidR="005628E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계</w:t>
            </w:r>
          </w:p>
        </w:tc>
        <w:tc>
          <w:tcPr>
            <w:tcW w:w="1065" w:type="dxa"/>
            <w:tcBorders>
              <w:top w:val="single" w:sz="4" w:space="0" w:color="auto"/>
              <w:right w:val="nil"/>
            </w:tcBorders>
          </w:tcPr>
          <w:p w14:paraId="17F4A5C9" w14:textId="4DFBD64E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1F88D6FB" w14:textId="0B0828D5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5FAC0F2F" w14:textId="17EED37C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66CF5A29" w14:textId="3DE05A2F" w:rsidR="00A25CA4" w:rsidRDefault="005628E0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385EBE52" w14:textId="7A110C56" w:rsidR="00A25CA4" w:rsidRDefault="00A25CA4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="005628E0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36</w:t>
            </w:r>
          </w:p>
        </w:tc>
      </w:tr>
    </w:tbl>
    <w:p w14:paraId="05FA7D0E" w14:textId="2C78F3E4" w:rsidR="00D048A5" w:rsidRDefault="00F50C80" w:rsidP="00F50C8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50C8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088E800">
          <v:shape id="_x0000_i2381" type="#_x0000_t75" style="width:12pt;height:12pt" o:ole="">
            <v:imagedata r:id="rId2524" o:title=""/>
          </v:shape>
          <o:OLEObject Type="Embed" ProgID="Equation.DSMT4" ShapeID="_x0000_i2381" DrawAspect="Content" ObjectID="_1737929095" r:id="rId25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상태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F50C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3FF1307">
          <v:shape id="_x0000_i2382" type="#_x0000_t75" style="width:12pt;height:12pt" o:ole="">
            <v:imagedata r:id="rId2526" o:title=""/>
          </v:shape>
          <o:OLEObject Type="Embed" ProgID="Equation.DSMT4" ShapeID="_x0000_i2382" DrawAspect="Content" ObjectID="_1737929096" r:id="rId2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 두개의 수준이 있는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50C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6C85EAA">
          <v:shape id="_x0000_i2383" type="#_x0000_t75" style="width:12pt;height:15pt" o:ole="">
            <v:imagedata r:id="rId2528" o:title=""/>
          </v:shape>
          <o:OLEObject Type="Embed" ProgID="Equation.DSMT4" ShapeID="_x0000_i2383" DrawAspect="Content" ObjectID="_1737929097" r:id="rId2529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상태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50C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E5DE8F4">
          <v:shape id="_x0000_i2384" type="#_x0000_t75" style="width:14.25pt;height:15pt" o:ole="">
            <v:imagedata r:id="rId2530" o:title=""/>
          </v:shape>
          <o:OLEObject Type="Embed" ProgID="Equation.DSMT4" ShapeID="_x0000_i2384" DrawAspect="Content" ObjectID="_1737929098" r:id="rId25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태를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F50C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885548B">
          <v:shape id="_x0000_i2385" type="#_x0000_t75" style="width:12pt;height:12pt" o:ole="">
            <v:imagedata r:id="rId2532" o:title=""/>
          </v:shape>
          <o:OLEObject Type="Embed" ProgID="Equation.DSMT4" ShapeID="_x0000_i2385" DrawAspect="Content" ObjectID="_1737929099" r:id="rId25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지력을 표시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F50C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634053C">
          <v:shape id="_x0000_i2386" type="#_x0000_t75" style="width:12pt;height:12pt" o:ole="">
            <v:imagedata r:id="rId2534" o:title=""/>
          </v:shape>
          <o:OLEObject Type="Embed" ProgID="Equation.DSMT4" ShapeID="_x0000_i2386" DrawAspect="Content" ObjectID="_1737929100" r:id="rId25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는 </w:t>
      </w:r>
      <w:r w:rsidRPr="00F50C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7A253262">
          <v:shape id="_x0000_i2387" type="#_x0000_t75" style="width:62.25pt;height:15pt" o:ole="">
            <v:imagedata r:id="rId2536" o:title=""/>
          </v:shape>
          <o:OLEObject Type="Embed" ProgID="Equation.DSMT4" ShapeID="_x0000_i2387" DrawAspect="Content" ObjectID="_1737929101" r:id="rId25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 네가지 등급이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런 기호약속에 기초하여 먼저 영양상태와 지력은 련관이 없다 즉 </w:t>
      </w:r>
      <w:r w:rsidRPr="00F50C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62D2AC9">
          <v:shape id="_x0000_i2388" type="#_x0000_t75" style="width:12pt;height:12pt" o:ole="">
            <v:imagedata r:id="rId2538" o:title=""/>
          </v:shape>
          <o:OLEObject Type="Embed" ProgID="Equation.DSMT4" ShapeID="_x0000_i2388" DrawAspect="Content" ObjectID="_1737929102" r:id="rId25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F50C8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BBD92F7">
          <v:shape id="_x0000_i2389" type="#_x0000_t75" style="width:12pt;height:12pt" o:ole="">
            <v:imagedata r:id="rId2540" o:title=""/>
          </v:shape>
          <o:OLEObject Type="Embed" ProgID="Equation.DSMT4" ShapeID="_x0000_i2389" DrawAspect="Content" ObjectID="_1737929103" r:id="rId25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이라는 가설 </w:t>
      </w:r>
      <w:r w:rsidRPr="00F50C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C5F7B9D">
          <v:shape id="_x0000_i2390" type="#_x0000_t75" style="width:15pt;height:15pt" o:ole="">
            <v:imagedata r:id="rId2542" o:title=""/>
          </v:shape>
          <o:OLEObject Type="Embed" ProgID="Equation.DSMT4" ShapeID="_x0000_i2390" DrawAspect="Content" ObjectID="_1737929104" r:id="rId25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통계적으로 표시한다.</w:t>
      </w:r>
    </w:p>
    <w:p w14:paraId="37313F88" w14:textId="178BDD92" w:rsidR="00F50C80" w:rsidRPr="00360256" w:rsidRDefault="00EE7E61" w:rsidP="00EE7E6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E7E6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180" w:dyaOrig="320" w14:anchorId="51F4213A">
          <v:shape id="_x0000_i2391" type="#_x0000_t75" style="width:159pt;height:15pt" o:ole="">
            <v:imagedata r:id="rId2544" o:title=""/>
          </v:shape>
          <o:OLEObject Type="Embed" ProgID="Equation.DSMT4" ShapeID="_x0000_i2391" DrawAspect="Content" ObjectID="_1737929105" r:id="rId2545"/>
        </w:object>
      </w:r>
    </w:p>
    <w:p w14:paraId="759C3C74" w14:textId="727D3E85" w:rsidR="00D048A5" w:rsidRPr="00360256" w:rsidRDefault="00EE7E6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Pr="00F50C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D888A9F">
          <v:shape id="_x0000_i2392" type="#_x0000_t75" style="width:15pt;height:15pt" o:ole="">
            <v:imagedata r:id="rId2542" o:title=""/>
          </v:shape>
          <o:OLEObject Type="Embed" ProgID="Equation.DSMT4" ShapeID="_x0000_i2392" DrawAspect="Content" ObjectID="_1737929106" r:id="rId2546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4E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성립할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004E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</w:t>
      </w:r>
      <w:r w:rsidR="009453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457500" w14:textId="6C23ADEF" w:rsidR="009453C2" w:rsidRDefault="003B31C3" w:rsidP="003B31C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B31C3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4580" w:dyaOrig="900" w14:anchorId="5142A48B">
          <v:shape id="_x0000_i2393" type="#_x0000_t75" style="width:230.25pt;height:45pt" o:ole="">
            <v:imagedata r:id="rId2547" o:title=""/>
          </v:shape>
          <o:OLEObject Type="Embed" ProgID="Equation.DSMT4" ShapeID="_x0000_i2393" DrawAspect="Content" ObjectID="_1737929107" r:id="rId2548"/>
        </w:object>
      </w:r>
    </w:p>
    <w:p w14:paraId="70200041" w14:textId="507DFBF5" w:rsidR="00D048A5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3B31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31C3" w:rsidRPr="003B31C3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160" w:dyaOrig="320" w14:anchorId="410D5AD9">
          <v:shape id="_x0000_i2394" type="#_x0000_t75" style="width:57.75pt;height:15pt" o:ole="">
            <v:imagedata r:id="rId2549" o:title=""/>
          </v:shape>
          <o:OLEObject Type="Embed" ProgID="Equation.DSMT4" ShapeID="_x0000_i2394" DrawAspect="Content" ObjectID="_1737929108" r:id="rId2550"/>
        </w:object>
      </w:r>
      <w:r w:rsidR="003B31C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들면</w:t>
      </w:r>
      <w:r w:rsidR="003B31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31C3" w:rsidRPr="003B31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40" w:dyaOrig="300" w14:anchorId="23AE9EAE">
          <v:shape id="_x0000_i2395" type="#_x0000_t75" style="width:172.5pt;height:15pt" o:ole="">
            <v:imagedata r:id="rId2551" o:title=""/>
          </v:shape>
          <o:OLEObject Type="Embed" ProgID="Equation.DSMT4" ShapeID="_x0000_i2395" DrawAspect="Content" ObjectID="_1737929109" r:id="rId2552"/>
        </w:object>
      </w:r>
      <w:r w:rsidR="003B31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31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5F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B6AD09" w14:textId="1FB9BBB5" w:rsidR="00D048A5" w:rsidRDefault="00D048A5" w:rsidP="00153C1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6 </w:t>
      </w:r>
      <w:r w:rsidR="00FE5FCD" w:rsidRPr="00FE5FCD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6BC431B5">
          <v:shape id="_x0000_i2396" type="#_x0000_t75" style="width:18.75pt;height:15pt" o:ole="">
            <v:imagedata r:id="rId2553" o:title=""/>
          </v:shape>
          <o:OLEObject Type="Embed" ProgID="Equation.DSMT4" ShapeID="_x0000_i2396" DrawAspect="Content" ObjectID="_1737929110" r:id="rId25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결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47"/>
        <w:gridCol w:w="1244"/>
        <w:gridCol w:w="1244"/>
        <w:gridCol w:w="1244"/>
        <w:gridCol w:w="1244"/>
        <w:gridCol w:w="1134"/>
      </w:tblGrid>
      <w:tr w:rsidR="002F18A8" w14:paraId="32193FB9" w14:textId="77777777" w:rsidTr="002F18A8">
        <w:trPr>
          <w:jc w:val="center"/>
        </w:trPr>
        <w:tc>
          <w:tcPr>
            <w:tcW w:w="1247" w:type="dxa"/>
            <w:tcBorders>
              <w:left w:val="nil"/>
              <w:bottom w:val="single" w:sz="4" w:space="0" w:color="auto"/>
            </w:tcBorders>
          </w:tcPr>
          <w:p w14:paraId="215C0E4E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065" w:type="dxa"/>
            <w:tcBorders>
              <w:bottom w:val="single" w:sz="4" w:space="0" w:color="auto"/>
              <w:right w:val="nil"/>
            </w:tcBorders>
          </w:tcPr>
          <w:p w14:paraId="639D84E6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&lt;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2D005F18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89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024CF902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99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DF97AAC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≧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6E3F420" w14:textId="1114E56F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F18A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5D2F2D68">
                <v:shape id="_x0000_i2397" type="#_x0000_t75" style="width:15pt;height:15pt" o:ole="">
                  <v:imagedata r:id="rId2555" o:title=""/>
                </v:shape>
                <o:OLEObject Type="Embed" ProgID="Equation.DSMT4" ShapeID="_x0000_i2397" DrawAspect="Content" ObjectID="_1737929111" r:id="rId2556"/>
              </w:object>
            </w:r>
          </w:p>
        </w:tc>
      </w:tr>
      <w:tr w:rsidR="002F18A8" w14:paraId="76D1BD91" w14:textId="77777777" w:rsidTr="002F18A8">
        <w:trPr>
          <w:jc w:val="center"/>
        </w:trPr>
        <w:tc>
          <w:tcPr>
            <w:tcW w:w="1247" w:type="dxa"/>
            <w:tcBorders>
              <w:left w:val="nil"/>
              <w:bottom w:val="nil"/>
            </w:tcBorders>
          </w:tcPr>
          <w:p w14:paraId="0DAE7CB8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영양좋음</w:t>
            </w:r>
          </w:p>
        </w:tc>
        <w:tc>
          <w:tcPr>
            <w:tcW w:w="1065" w:type="dxa"/>
            <w:tcBorders>
              <w:bottom w:val="nil"/>
              <w:right w:val="nil"/>
            </w:tcBorders>
          </w:tcPr>
          <w:p w14:paraId="79F35085" w14:textId="0EB54C35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4.1677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0664E892" w14:textId="71017F0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46.8724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83ACC07" w14:textId="1E3D74BC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9.763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2B22214" w14:textId="525E3E66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3.3588</w: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  <w:right w:val="nil"/>
            </w:tcBorders>
          </w:tcPr>
          <w:p w14:paraId="76D22491" w14:textId="7AE242EB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081</w:t>
            </w:r>
          </w:p>
        </w:tc>
      </w:tr>
      <w:tr w:rsidR="002F18A8" w14:paraId="5EBECE88" w14:textId="77777777" w:rsidTr="002F18A8">
        <w:trPr>
          <w:jc w:val="center"/>
        </w:trPr>
        <w:tc>
          <w:tcPr>
            <w:tcW w:w="1247" w:type="dxa"/>
            <w:tcBorders>
              <w:top w:val="nil"/>
              <w:left w:val="nil"/>
              <w:bottom w:val="single" w:sz="4" w:space="0" w:color="auto"/>
            </w:tcBorders>
          </w:tcPr>
          <w:p w14:paraId="67625D48" w14:textId="7777777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영양나쁨</w: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  <w:right w:val="nil"/>
            </w:tcBorders>
          </w:tcPr>
          <w:p w14:paraId="43A18BDE" w14:textId="782C34E9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.87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7F8F07" w14:textId="3EFFE127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.10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9ECF0A" w14:textId="56D43BD8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.288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79A81E" w14:textId="6AB3719B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.712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C337FE7" w14:textId="3807C03F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919</w:t>
            </w:r>
          </w:p>
        </w:tc>
      </w:tr>
      <w:tr w:rsidR="002F18A8" w14:paraId="794077DD" w14:textId="77777777" w:rsidTr="002F18A8">
        <w:trPr>
          <w:jc w:val="center"/>
        </w:trPr>
        <w:tc>
          <w:tcPr>
            <w:tcW w:w="1247" w:type="dxa"/>
            <w:tcBorders>
              <w:top w:val="single" w:sz="4" w:space="0" w:color="auto"/>
              <w:left w:val="nil"/>
            </w:tcBorders>
          </w:tcPr>
          <w:p w14:paraId="59061CEF" w14:textId="5EA28AF6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F18A8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2732A9B3">
                <v:shape id="_x0000_i2398" type="#_x0000_t75" style="width:15pt;height:15pt" o:ole="">
                  <v:imagedata r:id="rId2557" o:title=""/>
                </v:shape>
                <o:OLEObject Type="Embed" ProgID="Equation.DSMT4" ShapeID="_x0000_i2398" DrawAspect="Content" ObjectID="_1737929112" r:id="rId2558"/>
              </w:object>
            </w:r>
          </w:p>
        </w:tc>
        <w:tc>
          <w:tcPr>
            <w:tcW w:w="1065" w:type="dxa"/>
            <w:tcBorders>
              <w:top w:val="single" w:sz="4" w:space="0" w:color="auto"/>
              <w:right w:val="nil"/>
            </w:tcBorders>
          </w:tcPr>
          <w:p w14:paraId="5A90DB62" w14:textId="0A1C06F3" w:rsidR="002F18A8" w:rsidRDefault="002F18A8" w:rsidP="002F18A8">
            <w:pPr>
              <w:widowControl/>
              <w:shd w:val="clear" w:color="auto" w:fill="FFFFFF"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294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023D2149" w14:textId="0068A5B1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66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7E32A975" w14:textId="56ECCAB8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99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</w:tcPr>
          <w:p w14:paraId="789BF9B2" w14:textId="204E9200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40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12C70CBD" w14:textId="1C67119F" w:rsidR="002F18A8" w:rsidRDefault="002F18A8" w:rsidP="0066720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15EDEBCC" w14:textId="67940745" w:rsidR="008513FF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4.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887B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 검정통계량</w:t>
      </w:r>
      <w:r w:rsidR="00887BE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887BE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7BE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887B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4E2820E" w14:textId="02B599CD" w:rsidR="00887BE0" w:rsidRDefault="00887BE0" w:rsidP="00887BE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87BE0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6440" w:dyaOrig="560" w14:anchorId="2C7AE6EE">
          <v:shape id="_x0000_i2399" type="#_x0000_t75" style="width:321.75pt;height:27.75pt" o:ole="">
            <v:imagedata r:id="rId2559" o:title=""/>
          </v:shape>
          <o:OLEObject Type="Embed" ProgID="Equation.DSMT4" ShapeID="_x0000_i2399" DrawAspect="Content" ObjectID="_1737929113" r:id="rId2560"/>
        </w:object>
      </w:r>
    </w:p>
    <w:p w14:paraId="22C9AF91" w14:textId="2004882F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6735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735E5" w:rsidRPr="006735E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0" w:dyaOrig="300" w14:anchorId="7BCEF43D">
          <v:shape id="_x0000_i2400" type="#_x0000_t75" style="width:129.75pt;height:15pt" o:ole="">
            <v:imagedata r:id="rId2561" o:title=""/>
          </v:shape>
          <o:OLEObject Type="Embed" ProgID="Equation.DSMT4" ShapeID="_x0000_i2400" DrawAspect="Content" ObjectID="_1737929114" r:id="rId2562"/>
        </w:object>
      </w:r>
      <w:r w:rsidR="006735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6735E5" w:rsidRPr="006735E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6A32799">
          <v:shape id="_x0000_i2401" type="#_x0000_t75" style="width:39pt;height:12pt" o:ole="">
            <v:imagedata r:id="rId2563" o:title=""/>
          </v:shape>
          <o:OLEObject Type="Embed" ProgID="Equation.DSMT4" ShapeID="_x0000_i2401" DrawAspect="Content" ObjectID="_1737929115" r:id="rId25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35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6735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6735E5" w:rsidRPr="006735E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60" w:dyaOrig="340" w14:anchorId="7F3AC98B">
          <v:shape id="_x0000_i2402" type="#_x0000_t75" style="width:73.5pt;height:16.5pt" o:ole="">
            <v:imagedata r:id="rId2565" o:title=""/>
          </v:shape>
          <o:OLEObject Type="Embed" ProgID="Equation.DSMT4" ShapeID="_x0000_i2402" DrawAspect="Content" ObjectID="_1737929116" r:id="rId2566"/>
        </w:object>
      </w:r>
      <w:r w:rsidR="006735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.2785&gt;7.814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735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 령가설을 거절되고 영양상태가 지력에 영향을 준다는 결론을 내릴수 있다.</w:t>
      </w:r>
      <w:r w:rsidR="008C2BC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2B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2496337">
          <v:shape id="_x0000_i2403" type="#_x0000_t75" style="width:9pt;height:12pt" o:ole="">
            <v:imagedata r:id="rId1018" o:title=""/>
          </v:shape>
          <o:OLEObject Type="Embed" ProgID="Equation.DSMT4" ShapeID="_x0000_i2403" DrawAspect="Content" ObjectID="_1737929117" r:id="rId2567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0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2BC3" w:rsidRPr="008C2B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F6A7781">
          <v:shape id="_x0000_i2404" type="#_x0000_t75" style="width:15pt;height:15pt" o:ole="">
            <v:imagedata r:id="rId2568" o:title=""/>
          </v:shape>
          <o:OLEObject Type="Embed" ProgID="Equation.DSMT4" ShapeID="_x0000_i2404" DrawAspect="Content" ObjectID="_1737929118" r:id="rId2569"/>
        </w:object>
      </w:r>
      <w:r w:rsidR="008C2B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거부되는 리유는 충분하다.</w:t>
      </w:r>
    </w:p>
    <w:p w14:paraId="2E61135C" w14:textId="68E94199" w:rsidR="00D048A5" w:rsidRPr="00360256" w:rsidRDefault="004F3679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8C2B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4</w:t>
      </w:r>
    </w:p>
    <w:p w14:paraId="5D30876A" w14:textId="5DFF8B35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C37FD85">
          <v:shape id="_x0000_i2405" type="#_x0000_t75" style="width:50.25pt;height:15pt" o:ole="">
            <v:imagedata r:id="rId2570" o:title=""/>
          </v:shape>
          <o:OLEObject Type="Embed" ProgID="Equation.DSMT4" ShapeID="_x0000_i2405" DrawAspect="Content" ObjectID="_1737929119" r:id="rId2571"/>
        </w:object>
      </w:r>
      <w:r w:rsidR="007E2D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2CC36FCE">
          <v:shape id="_x0000_i2406" type="#_x0000_t75" style="width:33pt;height:15pt" o:ole="">
            <v:imagedata r:id="rId2572" o:title=""/>
          </v:shape>
          <o:OLEObject Type="Embed" ProgID="Equation.DSMT4" ShapeID="_x0000_i2406" DrawAspect="Content" ObjectID="_1737929120" r:id="rId2573"/>
        </w:object>
      </w:r>
      <w:r w:rsidR="007E2D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가설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40" w:dyaOrig="300" w14:anchorId="62238908">
          <v:shape id="_x0000_i2407" type="#_x0000_t75" style="width:117pt;height:15pt" o:ole="">
            <v:imagedata r:id="rId2574" o:title=""/>
          </v:shape>
          <o:OLEObject Type="Embed" ProgID="Equation.DSMT4" ShapeID="_x0000_i2407" DrawAspect="Content" ObjectID="_1737929121" r:id="rId257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E2D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한 우도비검정을 진행하시오.</w:t>
      </w:r>
    </w:p>
    <w:p w14:paraId="67777193" w14:textId="790D4F8C" w:rsidR="007E2DB6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C137872">
          <v:shape id="_x0000_i2408" type="#_x0000_t75" style="width:50.25pt;height:15pt" o:ole="">
            <v:imagedata r:id="rId2570" o:title=""/>
          </v:shape>
          <o:OLEObject Type="Embed" ProgID="Equation.DSMT4" ShapeID="_x0000_i2408" DrawAspect="Content" ObjectID="_1737929122" r:id="rId2576"/>
        </w:object>
      </w:r>
      <w:r w:rsidR="007E2D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2005CFE">
          <v:shape id="_x0000_i2409" type="#_x0000_t75" style="width:45pt;height:19.5pt" o:ole="">
            <v:imagedata r:id="rId2577" o:title=""/>
          </v:shape>
          <o:OLEObject Type="Embed" ProgID="Equation.DSMT4" ShapeID="_x0000_i2409" DrawAspect="Content" ObjectID="_1737929123" r:id="rId2578"/>
        </w:object>
      </w:r>
      <w:r w:rsidR="007E2D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가설 </w:t>
      </w:r>
      <w:r w:rsidR="007E2DB6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0" w:dyaOrig="340" w14:anchorId="42FC633A">
          <v:shape id="_x0000_i2410" type="#_x0000_t75" style="width:129.75pt;height:16.5pt" o:ole="">
            <v:imagedata r:id="rId2579" o:title=""/>
          </v:shape>
          <o:OLEObject Type="Embed" ProgID="Equation.DSMT4" ShapeID="_x0000_i2410" DrawAspect="Content" ObjectID="_1737929124" r:id="rId2580"/>
        </w:object>
      </w:r>
      <w:r w:rsidR="007E2D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E2D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한 우도비검정을 진행하시오.</w:t>
      </w:r>
    </w:p>
    <w:p w14:paraId="306B9605" w14:textId="23CB502E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9B397D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8FED1E9">
          <v:shape id="_x0000_i2411" type="#_x0000_t75" style="width:50.25pt;height:15pt" o:ole="">
            <v:imagedata r:id="rId2570" o:title=""/>
          </v:shape>
          <o:OLEObject Type="Embed" ProgID="Equation.DSMT4" ShapeID="_x0000_i2411" DrawAspect="Content" ObjectID="_1737929125" r:id="rId2581"/>
        </w:object>
      </w:r>
      <w:r w:rsidR="00C13D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C13D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13DD6" w:rsidRPr="00C13D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2E1B7FE2">
          <v:shape id="_x0000_i2412" type="#_x0000_t75" style="width:40.5pt;height:15pt" o:ole="">
            <v:imagedata r:id="rId2582" o:title=""/>
          </v:shape>
          <o:OLEObject Type="Embed" ProgID="Equation.DSMT4" ShapeID="_x0000_i2412" DrawAspect="Content" ObjectID="_1737929126" r:id="rId2583"/>
        </w:object>
      </w:r>
      <w:r w:rsidR="00C13D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</w:t>
      </w:r>
      <w:r w:rsidR="00C13D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7D3BDE" w:rsidRPr="007D3BD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F0A122F">
          <v:shape id="_x0000_i2413" type="#_x0000_t75" style="width:52.5pt;height:15pt" o:ole="">
            <v:imagedata r:id="rId2584" o:title=""/>
          </v:shape>
          <o:OLEObject Type="Embed" ProgID="Equation.DSMT4" ShapeID="_x0000_i2413" DrawAspect="Content" ObjectID="_1737929127" r:id="rId2585"/>
        </w:object>
      </w:r>
      <w:r w:rsidR="007D3B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7D3B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3BDE" w:rsidRPr="007D3BD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0" w:dyaOrig="300" w14:anchorId="1E3D2919">
          <v:shape id="_x0000_i2414" type="#_x0000_t75" style="width:40.5pt;height:15pt" o:ole="">
            <v:imagedata r:id="rId2586" o:title=""/>
          </v:shape>
          <o:OLEObject Type="Embed" ProgID="Equation.DSMT4" ShapeID="_x0000_i2414" DrawAspect="Content" ObjectID="_1737929128" r:id="rId2587"/>
        </w:objec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고 또 서로 독립이다.</w:t>
      </w:r>
      <w:r w:rsidR="007D3B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D3BDE" w:rsidRPr="007D3BD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250407CB">
          <v:shape id="_x0000_i2415" type="#_x0000_t75" style="width:27.75pt;height:15pt" o:ole="">
            <v:imagedata r:id="rId2588" o:title=""/>
          </v:shape>
          <o:OLEObject Type="Embed" ProgID="Equation.DSMT4" ShapeID="_x0000_i2415" DrawAspect="Content" ObjectID="_1737929129" r:id="rId2589"/>
        </w:objec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미지인 정의 파라메터이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A66FEC8" w14:textId="6C38C4B8" w:rsidR="00D048A5" w:rsidRPr="00360256" w:rsidRDefault="00AB733C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7D3BDE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80" w:dyaOrig="300" w14:anchorId="65698801">
          <v:shape id="_x0000_i2416" type="#_x0000_t75" style="width:119.25pt;height:15pt" o:ole="">
            <v:imagedata r:id="rId2590" o:title=""/>
          </v:shape>
          <o:OLEObject Type="Embed" ProgID="Equation.DSMT4" ShapeID="_x0000_i2416" DrawAspect="Content" ObjectID="_1737929130" r:id="rId2591"/>
        </w:object>
      </w:r>
      <w:r w:rsidR="007D3B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D3B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한 우도비검정을 진행하시오.</w:t>
      </w:r>
    </w:p>
    <w:p w14:paraId="4C4904A4" w14:textId="4B3FA4CC" w:rsidR="00D048A5" w:rsidRDefault="00AB733C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검정에서 거절구역이 </w:t>
      </w:r>
      <w:r w:rsidR="007D3BDE" w:rsidRPr="007D3BD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40" w:dyaOrig="639" w14:anchorId="3ED87388">
          <v:shape id="_x0000_i2417" type="#_x0000_t75" style="width:51pt;height:31.5pt" o:ole="">
            <v:imagedata r:id="rId2592" o:title=""/>
          </v:shape>
          <o:OLEObject Type="Embed" ProgID="Equation.DSMT4" ShapeID="_x0000_i2417" DrawAspect="Content" ObjectID="_1737929131" r:id="rId2593"/>
        </w:objec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만 의존한다는것을 증명하시오.</w:t>
      </w:r>
    </w:p>
    <w:p w14:paraId="63A201D2" w14:textId="6A34DFC4" w:rsidR="007D3BDE" w:rsidRPr="00360256" w:rsidRDefault="007D3BDE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③ 통계량 </w:t>
      </w:r>
      <w:r w:rsidRPr="007D3BD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40" w:dyaOrig="639" w14:anchorId="5F54DF03">
          <v:shape id="_x0000_i2418" type="#_x0000_t75" style="width:51pt;height:31.5pt" o:ole="">
            <v:imagedata r:id="rId2592" o:title=""/>
          </v:shape>
          <o:OLEObject Type="Embed" ProgID="Equation.DSMT4" ShapeID="_x0000_i2418" DrawAspect="Content" ObjectID="_1737929132" r:id="rId25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령가설이 성립할 때의 분포를 구하시오.</w:t>
      </w:r>
    </w:p>
    <w:p w14:paraId="2843D415" w14:textId="63ABF851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7D3BDE" w:rsidRPr="007E2D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EAAB5F9">
          <v:shape id="_x0000_i2419" type="#_x0000_t75" style="width:50.25pt;height:15pt" o:ole="">
            <v:imagedata r:id="rId2570" o:title=""/>
          </v:shape>
          <o:OLEObject Type="Embed" ProgID="Equation.DSMT4" ShapeID="_x0000_i2419" DrawAspect="Content" ObjectID="_1737929133" r:id="rId2595"/>
        </w:object>
      </w:r>
      <w:r w:rsidR="002B4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D3BDE" w:rsidRPr="007E2DB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0613F1E5">
          <v:shape id="_x0000_i2420" type="#_x0000_t75" style="width:45pt;height:19.5pt" o:ole="">
            <v:imagedata r:id="rId2577" o:title=""/>
          </v:shape>
          <o:OLEObject Type="Embed" ProgID="Equation.DSMT4" ShapeID="_x0000_i2420" DrawAspect="Content" ObjectID="_1737929134" r:id="rId2596"/>
        </w:object>
      </w:r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proofErr w:type="spellStart"/>
      <w:r w:rsidR="007D3B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.i.d.</w:t>
      </w:r>
      <w:proofErr w:type="spellEnd"/>
      <w:r w:rsidR="007D3B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2B4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2B4300" w:rsidRPr="002B43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1A73DD3E">
          <v:shape id="_x0000_i2421" type="#_x0000_t75" style="width:27.75pt;height:16.5pt" o:ole="">
            <v:imagedata r:id="rId2597" o:title=""/>
          </v:shape>
          <o:OLEObject Type="Embed" ProgID="Equation.DSMT4" ShapeID="_x0000_i2421" DrawAspect="Content" ObjectID="_1737929135" r:id="rId2598"/>
        </w:object>
      </w:r>
      <w:r w:rsidR="002B4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미지이다.</w:t>
      </w:r>
      <w:r w:rsidR="002B43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2B4300" w:rsidRPr="002B43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60" w:dyaOrig="300" w14:anchorId="7E8D1F36">
          <v:shape id="_x0000_i2422" type="#_x0000_t75" style="width:122.25pt;height:15pt" o:ole="">
            <v:imagedata r:id="rId2599" o:title=""/>
          </v:shape>
          <o:OLEObject Type="Embed" ProgID="Equation.DSMT4" ShapeID="_x0000_i2422" DrawAspect="Content" ObjectID="_1737929136" r:id="rId260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2B4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단측</w:t>
      </w:r>
      <w:r w:rsidR="002B4300" w:rsidRPr="002B430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1B00D76">
          <v:shape id="_x0000_i2423" type="#_x0000_t75" style="width:6.75pt;height:12pt" o:ole="">
            <v:imagedata r:id="rId2601" o:title=""/>
          </v:shape>
          <o:OLEObject Type="Embed" ProgID="Equation.DSMT4" ShapeID="_x0000_i2423" DrawAspect="Content" ObjectID="_1737929137" r:id="rId2602"/>
        </w:object>
      </w:r>
      <w:r w:rsidR="002B4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이 우도비검정이라는것을 증명하시오(유의수준 </w:t>
      </w:r>
      <w:r w:rsidR="002B4300" w:rsidRPr="002B430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40" w:dyaOrig="260" w14:anchorId="751FD2E4">
          <v:shape id="_x0000_i2424" type="#_x0000_t75" style="width:36.75pt;height:12.75pt" o:ole="">
            <v:imagedata r:id="rId2603" o:title=""/>
          </v:shape>
          <o:OLEObject Type="Embed" ProgID="Equation.DSMT4" ShapeID="_x0000_i2424" DrawAspect="Content" ObjectID="_1737929138" r:id="rId2604"/>
        </w:object>
      </w:r>
      <w:r w:rsidR="002B430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2B4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4D2BEE90" w14:textId="41EA6B15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전법칙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1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붉은 꽃이 피는 완두콩은 우연교잡하여 다음</w:t>
      </w:r>
      <w:r w:rsidR="00010D5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="00FE41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 w:rsidR="00C10C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FE41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붉은 꽃,</w:t>
      </w:r>
      <w:r w:rsidR="00FE41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1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붉은 꽃,</w:t>
      </w:r>
      <w:r w:rsidR="00FE41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1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 꽃이 피는 세가지 종류</w:t>
      </w:r>
      <w:r w:rsidR="002663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번식하며 그 비률은 </w:t>
      </w:r>
      <w:r w:rsidR="002663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:2:1</w:t>
      </w:r>
      <w:r w:rsidR="002663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2663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01B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13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붉은 꽃,</w:t>
      </w:r>
      <w:r w:rsidR="00E513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13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붉은 꽃,</w:t>
      </w:r>
      <w:r w:rsidR="00E513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13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 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두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E513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6,</w:t>
      </w:r>
      <w:r w:rsidR="00C2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6,</w:t>
      </w:r>
      <w:r w:rsidR="00C268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C26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다.</w:t>
      </w:r>
      <w:r w:rsidR="00C268E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268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자료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D315380">
          <v:shape id="_x0000_i2425" type="#_x0000_t75" style="width:39pt;height:12pt" o:ole="">
            <v:imagedata r:id="rId1737" o:title=""/>
          </v:shape>
          <o:OLEObject Type="Embed" ProgID="Equation.DSMT4" ShapeID="_x0000_i2425" DrawAspect="Content" ObjectID="_1737929139" r:id="rId260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96BE859" w14:textId="5E73A2FF" w:rsidR="00D048A5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333D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</w:t>
      </w:r>
      <w:r w:rsidR="00333D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</w:tblGrid>
      <w:tr w:rsidR="007D730E" w14:paraId="6C31B3F3" w14:textId="77777777" w:rsidTr="00B4558B">
        <w:trPr>
          <w:jc w:val="center"/>
        </w:trPr>
        <w:tc>
          <w:tcPr>
            <w:tcW w:w="907" w:type="dxa"/>
          </w:tcPr>
          <w:p w14:paraId="511B064D" w14:textId="133035F5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점수</w:t>
            </w:r>
          </w:p>
        </w:tc>
        <w:tc>
          <w:tcPr>
            <w:tcW w:w="907" w:type="dxa"/>
            <w:tcBorders>
              <w:top w:val="nil"/>
              <w:bottom w:val="single" w:sz="4" w:space="0" w:color="auto"/>
              <w:right w:val="nil"/>
            </w:tcBorders>
          </w:tcPr>
          <w:p w14:paraId="14CD8946" w14:textId="735EA5F8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17F8FB" w14:textId="111219F3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EB771A7" w14:textId="7E7A46AE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8FDD8C" w14:textId="33F68563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0332173" w14:textId="1367EA54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</w:tcBorders>
          </w:tcPr>
          <w:p w14:paraId="4496E73C" w14:textId="1495574F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7D730E" w14:paraId="32497D2B" w14:textId="77777777" w:rsidTr="00B4558B">
        <w:trPr>
          <w:jc w:val="center"/>
        </w:trPr>
        <w:tc>
          <w:tcPr>
            <w:tcW w:w="907" w:type="dxa"/>
          </w:tcPr>
          <w:p w14:paraId="49D1609F" w14:textId="134C5B7E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수</w:t>
            </w:r>
          </w:p>
        </w:tc>
        <w:tc>
          <w:tcPr>
            <w:tcW w:w="907" w:type="dxa"/>
            <w:tcBorders>
              <w:top w:val="single" w:sz="4" w:space="0" w:color="auto"/>
              <w:bottom w:val="nil"/>
              <w:right w:val="nil"/>
            </w:tcBorders>
          </w:tcPr>
          <w:p w14:paraId="00748A9C" w14:textId="40432D6B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F623CB" w14:textId="6C3232CB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C7E12A" w14:textId="376993DC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15D300" w14:textId="669F9543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4C74D0" w14:textId="132E1AD6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</w:tcBorders>
          </w:tcPr>
          <w:p w14:paraId="092A2E93" w14:textId="5554ECA2" w:rsidR="007D730E" w:rsidRDefault="007D730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1E7BA460" w14:textId="4BF20C7F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73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사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균일한</w:t>
      </w:r>
      <w:r w:rsidR="007D73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검정하시오.</w:t>
      </w:r>
    </w:p>
    <w:p w14:paraId="0DC46034" w14:textId="4FEEE353" w:rsidR="00D048A5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F867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</w:t>
      </w:r>
      <w:r w:rsidR="00F86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지</w:t>
      </w:r>
      <w:r w:rsidR="00F86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검사했는데 매 페지에서 발견한 오자개수</w:t>
      </w:r>
      <w:r w:rsidR="00AE67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86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</w:t>
      </w:r>
      <w:r w:rsidR="00AE67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F86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과 같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6"/>
        <w:gridCol w:w="907"/>
        <w:gridCol w:w="907"/>
        <w:gridCol w:w="907"/>
        <w:gridCol w:w="907"/>
        <w:gridCol w:w="907"/>
        <w:gridCol w:w="907"/>
        <w:gridCol w:w="907"/>
      </w:tblGrid>
      <w:tr w:rsidR="00515B04" w14:paraId="63141CEA" w14:textId="77777777" w:rsidTr="00515B04">
        <w:trPr>
          <w:jc w:val="center"/>
        </w:trPr>
        <w:tc>
          <w:tcPr>
            <w:tcW w:w="1176" w:type="dxa"/>
          </w:tcPr>
          <w:p w14:paraId="1B2B5930" w14:textId="4EE15266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자개수</w:t>
            </w:r>
          </w:p>
        </w:tc>
        <w:tc>
          <w:tcPr>
            <w:tcW w:w="907" w:type="dxa"/>
            <w:tcBorders>
              <w:top w:val="nil"/>
              <w:bottom w:val="single" w:sz="4" w:space="0" w:color="auto"/>
              <w:right w:val="nil"/>
            </w:tcBorders>
          </w:tcPr>
          <w:p w14:paraId="69094021" w14:textId="32017001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EE2CF3" w14:textId="05A7A49A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3F1C87" w14:textId="0B624FF6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362E00" w14:textId="55A243B1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7CB7AF" w14:textId="4D0BC766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F8F905D" w14:textId="57ED75AF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</w:tcBorders>
          </w:tcPr>
          <w:p w14:paraId="21A21BE0" w14:textId="6CD7EB4D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≧6</w:t>
            </w:r>
          </w:p>
        </w:tc>
      </w:tr>
      <w:tr w:rsidR="00515B04" w14:paraId="7F1DCE0F" w14:textId="77777777" w:rsidTr="00515B04">
        <w:trPr>
          <w:jc w:val="center"/>
        </w:trPr>
        <w:tc>
          <w:tcPr>
            <w:tcW w:w="1176" w:type="dxa"/>
          </w:tcPr>
          <w:p w14:paraId="15A63439" w14:textId="765C4CE2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페지수</w:t>
            </w:r>
          </w:p>
        </w:tc>
        <w:tc>
          <w:tcPr>
            <w:tcW w:w="907" w:type="dxa"/>
            <w:tcBorders>
              <w:top w:val="single" w:sz="4" w:space="0" w:color="auto"/>
              <w:bottom w:val="nil"/>
              <w:right w:val="nil"/>
            </w:tcBorders>
          </w:tcPr>
          <w:p w14:paraId="242E21CF" w14:textId="77BF90A2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D3D765" w14:textId="3DD1DD72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FB0553" w14:textId="5EACEA9F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6080D81" w14:textId="2AB1AB8E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1076B9" w14:textId="7D0F3F99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FAEB39" w14:textId="4D07C8B1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</w:tcBorders>
          </w:tcPr>
          <w:p w14:paraId="7E1ECFFB" w14:textId="3EAB0EBC" w:rsidR="00515B04" w:rsidRDefault="00515B04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41AB73DF" w14:textId="3A5FA2E7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페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</w:t>
      </w:r>
      <w:r w:rsidR="007418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="004801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A0B86F8">
          <v:shape id="_x0000_i2426" type="#_x0000_t75" style="width:39pt;height:12pt" o:ole="">
            <v:imagedata r:id="rId1737" o:title=""/>
          </v:shape>
          <o:OLEObject Type="Embed" ProgID="Equation.DSMT4" ShapeID="_x0000_i2426" DrawAspect="Content" ObjectID="_1737929140" r:id="rId2606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BC6D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6D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98908B4" w14:textId="0D6D704A" w:rsidR="00D048A5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5F6B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</w:t>
      </w:r>
      <w:r w:rsidR="005F6B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73"/>
        <w:gridCol w:w="907"/>
        <w:gridCol w:w="907"/>
        <w:gridCol w:w="907"/>
        <w:gridCol w:w="907"/>
        <w:gridCol w:w="907"/>
        <w:gridCol w:w="907"/>
        <w:gridCol w:w="907"/>
      </w:tblGrid>
      <w:tr w:rsidR="005F6B3F" w14:paraId="416ECDB5" w14:textId="77777777" w:rsidTr="00667205">
        <w:trPr>
          <w:jc w:val="center"/>
        </w:trPr>
        <w:tc>
          <w:tcPr>
            <w:tcW w:w="1176" w:type="dxa"/>
          </w:tcPr>
          <w:p w14:paraId="6437CBFC" w14:textId="706B0F4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일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사고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수</w:t>
            </w:r>
          </w:p>
        </w:tc>
        <w:tc>
          <w:tcPr>
            <w:tcW w:w="907" w:type="dxa"/>
            <w:tcBorders>
              <w:top w:val="nil"/>
              <w:bottom w:val="single" w:sz="4" w:space="0" w:color="auto"/>
              <w:right w:val="nil"/>
            </w:tcBorders>
          </w:tcPr>
          <w:p w14:paraId="4B996F1E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48B34E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139644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8B43A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A6E2ED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5C4703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</w:tcBorders>
          </w:tcPr>
          <w:p w14:paraId="1B1CF850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≧6</w:t>
            </w:r>
          </w:p>
        </w:tc>
      </w:tr>
      <w:tr w:rsidR="005F6B3F" w14:paraId="51F44CDD" w14:textId="77777777" w:rsidTr="00667205">
        <w:trPr>
          <w:jc w:val="center"/>
        </w:trPr>
        <w:tc>
          <w:tcPr>
            <w:tcW w:w="1176" w:type="dxa"/>
          </w:tcPr>
          <w:p w14:paraId="52D67EE1" w14:textId="09235525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날자수</w:t>
            </w:r>
          </w:p>
        </w:tc>
        <w:tc>
          <w:tcPr>
            <w:tcW w:w="907" w:type="dxa"/>
            <w:tcBorders>
              <w:top w:val="single" w:sz="4" w:space="0" w:color="auto"/>
              <w:bottom w:val="nil"/>
              <w:right w:val="nil"/>
            </w:tcBorders>
          </w:tcPr>
          <w:p w14:paraId="09CE6DAF" w14:textId="28F20BD8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F529449" w14:textId="3BB81DA0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0F99D3" w14:textId="61AE6EFB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CFD4F" w14:textId="7BE47749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6DE8861" w14:textId="06C11F23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222D26D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</w:tcBorders>
          </w:tcPr>
          <w:p w14:paraId="0CEF4344" w14:textId="77777777" w:rsidR="005F6B3F" w:rsidRDefault="005F6B3F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6E1BC644" w14:textId="77777777" w:rsidR="005F6B3F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6B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</w:t>
      </w:r>
      <w:r w:rsidR="005F6B3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F6B3F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E903A5D">
          <v:shape id="_x0000_i2427" type="#_x0000_t75" style="width:39pt;height:12pt" o:ole="">
            <v:imagedata r:id="rId1737" o:title=""/>
          </v:shape>
          <o:OLEObject Type="Embed" ProgID="Equation.DSMT4" ShapeID="_x0000_i2427" DrawAspect="Content" ObjectID="_1737929141" r:id="rId2607"/>
        </w:objec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F6B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6B3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6B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 w:rsidR="005F6B3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6B3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5F6B3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2E11929" w14:textId="636B3BB6" w:rsidR="00D048A5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FE31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무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</w:t>
      </w:r>
      <w:r w:rsidR="006318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="00FE31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시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보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58"/>
        <w:gridCol w:w="907"/>
        <w:gridCol w:w="1087"/>
        <w:gridCol w:w="1087"/>
        <w:gridCol w:w="907"/>
      </w:tblGrid>
      <w:tr w:rsidR="00B4558B" w14:paraId="120F34CD" w14:textId="77777777" w:rsidTr="00B4558B">
        <w:trPr>
          <w:jc w:val="center"/>
        </w:trPr>
        <w:tc>
          <w:tcPr>
            <w:tcW w:w="1358" w:type="dxa"/>
          </w:tcPr>
          <w:p w14:paraId="3EC19A89" w14:textId="3007C477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명(시간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907" w:type="dxa"/>
            <w:tcBorders>
              <w:top w:val="nil"/>
              <w:bottom w:val="single" w:sz="4" w:space="0" w:color="auto"/>
              <w:right w:val="nil"/>
            </w:tcBorders>
          </w:tcPr>
          <w:p w14:paraId="245254BC" w14:textId="19DBFF11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4558B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20" w:dyaOrig="240" w14:anchorId="1A74ED05">
                <v:shape id="_x0000_i2428" type="#_x0000_t75" style="width:26.25pt;height:12pt" o:ole="">
                  <v:imagedata r:id="rId2608" o:title=""/>
                </v:shape>
                <o:OLEObject Type="Embed" ProgID="Equation.DSMT4" ShapeID="_x0000_i2428" DrawAspect="Content" ObjectID="_1737929142" r:id="rId2609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897768" w14:textId="78B2644E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4558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59" w:dyaOrig="300" w14:anchorId="6CD97AE5">
                <v:shape id="_x0000_i2429" type="#_x0000_t75" style="width:43.5pt;height:15pt" o:ole="">
                  <v:imagedata r:id="rId2610" o:title=""/>
                </v:shape>
                <o:OLEObject Type="Embed" ProgID="Equation.DSMT4" ShapeID="_x0000_i2429" DrawAspect="Content" ObjectID="_1737929143" r:id="rId261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B692B9" w14:textId="30B58EBF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4558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59" w:dyaOrig="300" w14:anchorId="70435C8C">
                <v:shape id="_x0000_i2430" type="#_x0000_t75" style="width:43.5pt;height:15pt" o:ole="">
                  <v:imagedata r:id="rId2612" o:title=""/>
                </v:shape>
                <o:OLEObject Type="Embed" ProgID="Equation.DSMT4" ShapeID="_x0000_i2430" DrawAspect="Content" ObjectID="_1737929144" r:id="rId2613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</w:tcBorders>
          </w:tcPr>
          <w:p w14:paraId="20FFD806" w14:textId="0F0322F9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4558B">
              <w:rPr>
                <w:rFonts w:ascii="KP CheongPong" w:eastAsia="KP CheongPong" w:hAnsi="KP CheongPong" w:cs="宋体"/>
                <w:color w:val="2A2B2E"/>
                <w:kern w:val="0"/>
                <w:position w:val="-8"/>
                <w:sz w:val="24"/>
                <w:szCs w:val="24"/>
                <w:lang w:eastAsia="ko-KR"/>
              </w:rPr>
              <w:object w:dxaOrig="499" w:dyaOrig="260" w14:anchorId="28E12F5A">
                <v:shape id="_x0000_i2431" type="#_x0000_t75" style="width:24.75pt;height:12.75pt" o:ole="">
                  <v:imagedata r:id="rId2614" o:title=""/>
                </v:shape>
                <o:OLEObject Type="Embed" ProgID="Equation.DSMT4" ShapeID="_x0000_i2431" DrawAspect="Content" ObjectID="_1737929145" r:id="rId2615"/>
              </w:object>
            </w:r>
          </w:p>
        </w:tc>
      </w:tr>
      <w:tr w:rsidR="00B4558B" w14:paraId="3568C47B" w14:textId="77777777" w:rsidTr="00B4558B">
        <w:trPr>
          <w:jc w:val="center"/>
        </w:trPr>
        <w:tc>
          <w:tcPr>
            <w:tcW w:w="1358" w:type="dxa"/>
          </w:tcPr>
          <w:p w14:paraId="6C694F0C" w14:textId="5CB2ECD2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전등수</w:t>
            </w:r>
          </w:p>
        </w:tc>
        <w:tc>
          <w:tcPr>
            <w:tcW w:w="907" w:type="dxa"/>
            <w:tcBorders>
              <w:top w:val="single" w:sz="4" w:space="0" w:color="auto"/>
              <w:bottom w:val="nil"/>
              <w:right w:val="nil"/>
            </w:tcBorders>
          </w:tcPr>
          <w:p w14:paraId="1F0A7081" w14:textId="6E65E689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E8AC320" w14:textId="52CFBEC0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6CA0A7" w14:textId="52DD65D1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</w:tcBorders>
          </w:tcPr>
          <w:p w14:paraId="2525C7A5" w14:textId="3F1FEF7C" w:rsidR="00B4558B" w:rsidRDefault="00B4558B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</w:tbl>
    <w:p w14:paraId="51F24A40" w14:textId="28063682" w:rsidR="00D048A5" w:rsidRPr="00360256" w:rsidRDefault="004C6ACC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</w:t>
      </w:r>
      <w:r w:rsidR="006318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B455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0F15" w:rsidRPr="00C13D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1E77B812">
          <v:shape id="_x0000_i2432" type="#_x0000_t75" style="width:52.5pt;height:15pt" o:ole="">
            <v:imagedata r:id="rId2616" o:title=""/>
          </v:shape>
          <o:OLEObject Type="Embed" ProgID="Equation.DSMT4" ShapeID="_x0000_i2432" DrawAspect="Content" ObjectID="_1737929146" r:id="rId2617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0F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른다고 볼수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24A7E05" w14:textId="48435CBD" w:rsidR="008513FF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="00B844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어느한 도시에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7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5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까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B844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B844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 관측한 년중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B844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B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폭우가 내린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7320A6" w14:paraId="5045B19E" w14:textId="77777777" w:rsidTr="00054526">
        <w:trPr>
          <w:jc w:val="center"/>
        </w:trPr>
        <w:tc>
          <w:tcPr>
            <w:tcW w:w="567" w:type="dxa"/>
          </w:tcPr>
          <w:p w14:paraId="30892264" w14:textId="59DC0F34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20A6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2C8F58D4">
                <v:shape id="_x0000_i2433" type="#_x0000_t75" style="width:6.75pt;height:12pt" o:ole="">
                  <v:imagedata r:id="rId2618" o:title=""/>
                </v:shape>
                <o:OLEObject Type="Embed" ProgID="Equation.DSMT4" ShapeID="_x0000_i2433" DrawAspect="Content" ObjectID="_1737929147" r:id="rId2619"/>
              </w:objec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nil"/>
            </w:tcBorders>
          </w:tcPr>
          <w:p w14:paraId="17F91C04" w14:textId="77777777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B47615" w14:textId="77777777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822D90D" w14:textId="77777777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3FA006" w14:textId="68139525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02CE4B7" w14:textId="524D9677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ED7DE5" w14:textId="53F77BCA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03A08C" w14:textId="475B9F2F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AF8CFB1" w14:textId="1F288F9C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32D2FC" w14:textId="6E6B2DA0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6FD4C2E5" w14:textId="584EA2EB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≧9</w:t>
            </w:r>
          </w:p>
        </w:tc>
      </w:tr>
      <w:tr w:rsidR="007320A6" w14:paraId="4876023B" w14:textId="77777777" w:rsidTr="00054526">
        <w:trPr>
          <w:jc w:val="center"/>
        </w:trPr>
        <w:tc>
          <w:tcPr>
            <w:tcW w:w="567" w:type="dxa"/>
          </w:tcPr>
          <w:p w14:paraId="1CBBDFEE" w14:textId="1AE936F3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20A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1F938032">
                <v:shape id="_x0000_i2434" type="#_x0000_t75" style="width:12pt;height:15pt" o:ole="">
                  <v:imagedata r:id="rId2620" o:title=""/>
                </v:shape>
                <o:OLEObject Type="Embed" ProgID="Equation.DSMT4" ShapeID="_x0000_i2434" DrawAspect="Content" ObjectID="_1737929148" r:id="rId2621"/>
              </w:objec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nil"/>
            </w:tcBorders>
          </w:tcPr>
          <w:p w14:paraId="6E8A65A8" w14:textId="6245474F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E6AC0B6" w14:textId="313996E1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06FE87F" w14:textId="43701871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D1CF4B" w14:textId="7DEFB68C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C6861A" w14:textId="26824975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373CF0" w14:textId="588A078A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2296CC6" w14:textId="16E315E3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2BCB72" w14:textId="20CB6C93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3EBA7F" w14:textId="3644B04A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5385A0C8" w14:textId="77777777" w:rsidR="007320A6" w:rsidRDefault="007320A6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26047F8C" w14:textId="654C9070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폭</w:t>
      </w:r>
      <w:r w:rsidR="007320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회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A705B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A705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5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른다고 볼수 </w:t>
      </w:r>
      <w:r w:rsidR="00A705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A705B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A705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3B10708">
          <v:shape id="_x0000_i2435" type="#_x0000_t75" style="width:39pt;height:12pt" o:ole="">
            <v:imagedata r:id="rId1737" o:title=""/>
          </v:shape>
          <o:OLEObject Type="Embed" ProgID="Equation.DSMT4" ShapeID="_x0000_i2435" DrawAspect="Content" ObjectID="_1737929149" r:id="rId262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59DD1CA" w14:textId="3F32BD4F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우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대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격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40A2" w:rsidRPr="007340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에</w:t>
      </w:r>
      <w:r w:rsidRPr="007340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40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2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,</w:t>
      </w:r>
      <w:r w:rsidR="005249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3,</w:t>
      </w:r>
      <w:r w:rsidR="005249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249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49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전모형</w:t>
      </w:r>
      <w:r w:rsidR="005249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의하면 그 잦음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493F" w:rsidRPr="005249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40" w14:anchorId="2A49596D">
          <v:shape id="_x0000_i2436" type="#_x0000_t75" style="width:98.25pt;height:16.5pt" o:ole="">
            <v:imagedata r:id="rId2623" o:title=""/>
          </v:shape>
          <o:OLEObject Type="Embed" ProgID="Equation.DSMT4" ShapeID="_x0000_i2436" DrawAspect="Content" ObjectID="_1737929150" r:id="rId2624"/>
        </w:object>
      </w:r>
      <w:r w:rsidR="005249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여야 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6B81321">
          <v:shape id="_x0000_i2437" type="#_x0000_t75" style="width:39pt;height:12pt" o:ole="">
            <v:imagedata r:id="rId1737" o:title=""/>
          </v:shape>
          <o:OLEObject Type="Embed" ProgID="Equation.DSMT4" ShapeID="_x0000_i2437" DrawAspect="Content" ObjectID="_1737929151" r:id="rId262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285E123" w14:textId="1A28E3EC" w:rsidR="00D048A5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="002B6A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882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56FA2F0">
          <v:shape id="_x0000_i2438" type="#_x0000_t75" style="width:12pt;height:12pt" o:ole="">
            <v:imagedata r:id="rId2352" o:title=""/>
          </v:shape>
          <o:OLEObject Type="Embed" ProgID="Equation.DSMT4" ShapeID="_x0000_i2438" DrawAspect="Content" ObjectID="_1737929152" r:id="rId2626"/>
        </w:object>
      </w:r>
      <w:r w:rsidR="00D1288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1288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882" w:rsidRPr="0059393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6CAC327">
          <v:shape id="_x0000_i2439" type="#_x0000_t75" style="width:12pt;height:12pt" o:ole="">
            <v:imagedata r:id="rId2354" o:title=""/>
          </v:shape>
          <o:OLEObject Type="Embed" ProgID="Equation.DSMT4" ShapeID="_x0000_i2439" DrawAspect="Content" ObjectID="_1737929153" r:id="rId2627"/>
        </w:object>
      </w:r>
      <w:r w:rsidR="000A16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지고 있는가 없는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7C6580D">
          <v:shape id="_x0000_i2440" type="#_x0000_t75" style="width:9pt;height:9pt" o:ole="">
            <v:imagedata r:id="rId2628" o:title=""/>
          </v:shape>
          <o:OLEObject Type="Embed" ProgID="Equation.DSMT4" ShapeID="_x0000_i2440" DrawAspect="Content" ObjectID="_1737929154" r:id="rId2629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16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CE69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×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CE69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할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CE69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F95EE5" w14:paraId="2A0A02EE" w14:textId="77777777" w:rsidTr="00F95EE5">
        <w:trPr>
          <w:jc w:val="center"/>
        </w:trPr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6F525118" w14:textId="77777777" w:rsidR="00F95EE5" w:rsidRDefault="00F95EE5" w:rsidP="00F95EE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43FE0399" w14:textId="68F58AA9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9C4EC17">
                <v:shape id="_x0000_i2441" type="#_x0000_t75" style="width:12pt;height:12pt" o:ole="">
                  <v:imagedata r:id="rId2630" o:title=""/>
                </v:shape>
                <o:OLEObject Type="Embed" ProgID="Equation.DSMT4" ShapeID="_x0000_i2441" DrawAspect="Content" ObjectID="_1737929155" r:id="rId2631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02DCE46B" w14:textId="3BF5465D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60" w14:anchorId="4D165A08">
                <v:shape id="_x0000_i2442" type="#_x0000_t75" style="width:12pt;height:12.75pt" o:ole="">
                  <v:imagedata r:id="rId2632" o:title=""/>
                </v:shape>
                <o:OLEObject Type="Embed" ProgID="Equation.DSMT4" ShapeID="_x0000_i2442" DrawAspect="Content" ObjectID="_1737929156" r:id="rId2633"/>
              </w:objec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6F339C8F" w14:textId="1C9C5761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</w:tr>
      <w:tr w:rsidR="00F95EE5" w14:paraId="287A1066" w14:textId="77777777" w:rsidTr="00F95EE5">
        <w:trPr>
          <w:jc w:val="center"/>
        </w:trPr>
        <w:tc>
          <w:tcPr>
            <w:tcW w:w="1418" w:type="dxa"/>
            <w:tcBorders>
              <w:left w:val="nil"/>
              <w:bottom w:val="nil"/>
            </w:tcBorders>
          </w:tcPr>
          <w:p w14:paraId="5D1F1AEF" w14:textId="3F8AAE68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5DB31292">
                <v:shape id="_x0000_i2443" type="#_x0000_t75" style="width:12pt;height:12pt" o:ole="">
                  <v:imagedata r:id="rId2634" o:title=""/>
                </v:shape>
                <o:OLEObject Type="Embed" ProgID="Equation.DSMT4" ShapeID="_x0000_i2443" DrawAspect="Content" ObjectID="_1737929157" r:id="rId2635"/>
              </w:objec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0D591EB1" w14:textId="12B33126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1308C264">
                <v:shape id="_x0000_i2444" type="#_x0000_t75" style="width:8.25pt;height:9pt" o:ole="">
                  <v:imagedata r:id="rId2636" o:title=""/>
                </v:shape>
                <o:OLEObject Type="Embed" ProgID="Equation.DSMT4" ShapeID="_x0000_i2444" DrawAspect="Content" ObjectID="_1737929158" r:id="rId2637"/>
              </w:object>
            </w:r>
          </w:p>
        </w:tc>
        <w:tc>
          <w:tcPr>
            <w:tcW w:w="1418" w:type="dxa"/>
            <w:tcBorders>
              <w:left w:val="nil"/>
              <w:bottom w:val="nil"/>
            </w:tcBorders>
          </w:tcPr>
          <w:p w14:paraId="2EFB13F0" w14:textId="541E63AE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60" w14:anchorId="26C58AE6">
                <v:shape id="_x0000_i2445" type="#_x0000_t75" style="width:8.25pt;height:12.75pt" o:ole="">
                  <v:imagedata r:id="rId2638" o:title=""/>
                </v:shape>
                <o:OLEObject Type="Embed" ProgID="Equation.DSMT4" ShapeID="_x0000_i2445" DrawAspect="Content" ObjectID="_1737929159" r:id="rId2639"/>
              </w:objec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7138BB65" w14:textId="14156C88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80" w:dyaOrig="260" w14:anchorId="5EF06F73">
                <v:shape id="_x0000_i2446" type="#_x0000_t75" style="width:23.25pt;height:12.75pt" o:ole="">
                  <v:imagedata r:id="rId2640" o:title=""/>
                </v:shape>
                <o:OLEObject Type="Embed" ProgID="Equation.DSMT4" ShapeID="_x0000_i2446" DrawAspect="Content" ObjectID="_1737929160" r:id="rId2641"/>
              </w:object>
            </w:r>
          </w:p>
        </w:tc>
      </w:tr>
      <w:tr w:rsidR="00F95EE5" w14:paraId="055C02E8" w14:textId="77777777" w:rsidTr="00F95EE5">
        <w:trPr>
          <w:jc w:val="center"/>
        </w:trPr>
        <w:tc>
          <w:tcPr>
            <w:tcW w:w="1418" w:type="dxa"/>
            <w:tcBorders>
              <w:top w:val="nil"/>
              <w:left w:val="nil"/>
            </w:tcBorders>
          </w:tcPr>
          <w:p w14:paraId="6DD3D286" w14:textId="121E8E8D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60" w14:anchorId="46E8BD09">
                <v:shape id="_x0000_i2447" type="#_x0000_t75" style="width:12pt;height:12.75pt" o:ole="">
                  <v:imagedata r:id="rId2642" o:title=""/>
                </v:shape>
                <o:OLEObject Type="Embed" ProgID="Equation.DSMT4" ShapeID="_x0000_i2447" DrawAspect="Content" ObjectID="_1737929161" r:id="rId2643"/>
              </w:objec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724044BB" w14:textId="4A90AC9D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04E58A64">
                <v:shape id="_x0000_i2448" type="#_x0000_t75" style="width:7.5pt;height:9pt" o:ole="">
                  <v:imagedata r:id="rId2644" o:title=""/>
                </v:shape>
                <o:OLEObject Type="Embed" ProgID="Equation.DSMT4" ShapeID="_x0000_i2448" DrawAspect="Content" ObjectID="_1737929162" r:id="rId2645"/>
              </w:object>
            </w:r>
          </w:p>
        </w:tc>
        <w:tc>
          <w:tcPr>
            <w:tcW w:w="1418" w:type="dxa"/>
            <w:tcBorders>
              <w:top w:val="nil"/>
              <w:left w:val="nil"/>
            </w:tcBorders>
          </w:tcPr>
          <w:p w14:paraId="2699A30F" w14:textId="5F966D23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00" w:dyaOrig="260" w14:anchorId="4E0A7D8D">
                <v:shape id="_x0000_i2449" type="#_x0000_t75" style="width:9pt;height:12.75pt" o:ole="">
                  <v:imagedata r:id="rId2646" o:title=""/>
                </v:shape>
                <o:OLEObject Type="Embed" ProgID="Equation.DSMT4" ShapeID="_x0000_i2449" DrawAspect="Content" ObjectID="_1737929163" r:id="rId2647"/>
              </w:objec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6F114A4B" w14:textId="45D66BC3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80" w:dyaOrig="260" w14:anchorId="43FC8EF5">
                <v:shape id="_x0000_i2450" type="#_x0000_t75" style="width:23.25pt;height:12.75pt" o:ole="">
                  <v:imagedata r:id="rId2648" o:title=""/>
                </v:shape>
                <o:OLEObject Type="Embed" ProgID="Equation.DSMT4" ShapeID="_x0000_i2450" DrawAspect="Content" ObjectID="_1737929164" r:id="rId2649"/>
              </w:object>
            </w:r>
          </w:p>
        </w:tc>
      </w:tr>
      <w:tr w:rsidR="00F95EE5" w14:paraId="5AF7A1DA" w14:textId="77777777" w:rsidTr="00F95EE5">
        <w:trPr>
          <w:jc w:val="center"/>
        </w:trPr>
        <w:tc>
          <w:tcPr>
            <w:tcW w:w="1418" w:type="dxa"/>
            <w:tcBorders>
              <w:left w:val="nil"/>
            </w:tcBorders>
          </w:tcPr>
          <w:p w14:paraId="35E821E0" w14:textId="17D6AF66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418" w:type="dxa"/>
            <w:tcBorders>
              <w:right w:val="nil"/>
            </w:tcBorders>
          </w:tcPr>
          <w:p w14:paraId="25684C91" w14:textId="2A1A443F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60" w:dyaOrig="220" w14:anchorId="61C4FE26">
                <v:shape id="_x0000_i2451" type="#_x0000_t75" style="width:24pt;height:12pt" o:ole="">
                  <v:imagedata r:id="rId2650" o:title=""/>
                </v:shape>
                <o:OLEObject Type="Embed" ProgID="Equation.DSMT4" ShapeID="_x0000_i2451" DrawAspect="Content" ObjectID="_1737929165" r:id="rId2651"/>
              </w:object>
            </w:r>
          </w:p>
        </w:tc>
        <w:tc>
          <w:tcPr>
            <w:tcW w:w="1418" w:type="dxa"/>
            <w:tcBorders>
              <w:left w:val="nil"/>
            </w:tcBorders>
          </w:tcPr>
          <w:p w14:paraId="2D4E2760" w14:textId="5C1BEA1A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99" w:dyaOrig="260" w14:anchorId="2EBF3055">
                <v:shape id="_x0000_i2452" type="#_x0000_t75" style="width:24.75pt;height:12.75pt" o:ole="">
                  <v:imagedata r:id="rId2652" o:title=""/>
                </v:shape>
                <o:OLEObject Type="Embed" ProgID="Equation.DSMT4" ShapeID="_x0000_i2452" DrawAspect="Content" ObjectID="_1737929166" r:id="rId2653"/>
              </w:object>
            </w:r>
          </w:p>
        </w:tc>
        <w:tc>
          <w:tcPr>
            <w:tcW w:w="1418" w:type="dxa"/>
            <w:tcBorders>
              <w:right w:val="nil"/>
            </w:tcBorders>
          </w:tcPr>
          <w:p w14:paraId="2A495968" w14:textId="0795B496" w:rsidR="00F95EE5" w:rsidRDefault="00F95EE5" w:rsidP="00F95EE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95EE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3222CACC">
                <v:shape id="_x0000_i2453" type="#_x0000_t75" style="width:8.25pt;height:9pt" o:ole="">
                  <v:imagedata r:id="rId2654" o:title=""/>
                </v:shape>
                <o:OLEObject Type="Embed" ProgID="Equation.DSMT4" ShapeID="_x0000_i2453" DrawAspect="Content" ObjectID="_1737929167" r:id="rId2655"/>
              </w:object>
            </w:r>
          </w:p>
        </w:tc>
      </w:tr>
    </w:tbl>
    <w:p w14:paraId="0EEAAF19" w14:textId="531DA1C4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기서</w:t>
      </w:r>
      <w:r w:rsidR="00FC47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C477F" w:rsidRPr="00FC477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400" w:dyaOrig="260" w14:anchorId="34281431">
          <v:shape id="_x0000_i2454" type="#_x0000_t75" style="width:70.5pt;height:12.75pt" o:ole="">
            <v:imagedata r:id="rId2656" o:title=""/>
          </v:shape>
          <o:OLEObject Type="Embed" ProgID="Equation.DSMT4" ShapeID="_x0000_i2454" DrawAspect="Content" ObjectID="_1737929168" r:id="rId2657"/>
        </w:object>
      </w:r>
      <w:r w:rsidR="00FC47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FC47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FC47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47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표독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립성검</w:t>
      </w:r>
      <w:r w:rsidR="00FC47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9CC" w:rsidRPr="00AE29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655F702B">
          <v:shape id="_x0000_i2455" type="#_x0000_t75" style="width:15pt;height:16.5pt" o:ole="">
            <v:imagedata r:id="rId2658" o:title=""/>
          </v:shape>
          <o:OLEObject Type="Embed" ProgID="Equation.DSMT4" ShapeID="_x0000_i2455" DrawAspect="Content" ObjectID="_1737929169" r:id="rId2659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</w:t>
      </w:r>
      <w:r w:rsidR="00AE2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AE29CC" w:rsidRPr="00AE29CC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720" w:dyaOrig="600" w14:anchorId="4C6FAF24">
          <v:shape id="_x0000_i2456" type="#_x0000_t75" style="width:136.5pt;height:30pt" o:ole="">
            <v:imagedata r:id="rId2660" o:title=""/>
          </v:shape>
          <o:OLEObject Type="Embed" ProgID="Equation.DSMT4" ShapeID="_x0000_i2456" DrawAspect="Content" ObjectID="_1737929170" r:id="rId2661"/>
        </w:object>
      </w:r>
      <w:r w:rsidR="00AE2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된다는것을 증명하시오</w:t>
      </w:r>
      <w:r w:rsidR="00AE29C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ADF4E90" w14:textId="3ED7782C" w:rsidR="008513FF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</w:t>
      </w:r>
      <w:r w:rsidR="00AE29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72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72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양방법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돼지백색병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방치료</w:t>
      </w:r>
      <w:r w:rsidR="00A172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주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72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  <w:gridCol w:w="1418"/>
      </w:tblGrid>
      <w:tr w:rsidR="001E5CB7" w14:paraId="7A34E9BB" w14:textId="77777777" w:rsidTr="004E180D">
        <w:trPr>
          <w:jc w:val="center"/>
        </w:trPr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2D98D8F1" w14:textId="77777777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5BC76400" w14:textId="0FC85748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생존수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0B5434A9" w14:textId="286066E2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사망수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4A954440" w14:textId="373436FB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3874F702" w14:textId="2F70A54A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사망률</w:t>
            </w:r>
          </w:p>
        </w:tc>
      </w:tr>
      <w:tr w:rsidR="001E5CB7" w14:paraId="4E5C113F" w14:textId="77777777" w:rsidTr="004E180D">
        <w:trPr>
          <w:jc w:val="center"/>
        </w:trPr>
        <w:tc>
          <w:tcPr>
            <w:tcW w:w="1418" w:type="dxa"/>
            <w:tcBorders>
              <w:left w:val="nil"/>
              <w:bottom w:val="nil"/>
            </w:tcBorders>
          </w:tcPr>
          <w:p w14:paraId="5AF79B40" w14:textId="31EE1864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대조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680BCAE0" w14:textId="1BF97DC6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  <w:tc>
          <w:tcPr>
            <w:tcW w:w="1418" w:type="dxa"/>
            <w:tcBorders>
              <w:left w:val="nil"/>
              <w:bottom w:val="nil"/>
            </w:tcBorders>
          </w:tcPr>
          <w:p w14:paraId="2772F168" w14:textId="32BDC1CD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418" w:type="dxa"/>
            <w:tcBorders>
              <w:bottom w:val="nil"/>
            </w:tcBorders>
          </w:tcPr>
          <w:p w14:paraId="43E2865B" w14:textId="6249337A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7FA3EA2F" w14:textId="11308433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%</w:t>
            </w:r>
          </w:p>
        </w:tc>
      </w:tr>
      <w:tr w:rsidR="001E5CB7" w14:paraId="0CC51DA7" w14:textId="77777777" w:rsidTr="004E180D">
        <w:trPr>
          <w:jc w:val="center"/>
        </w:trPr>
        <w:tc>
          <w:tcPr>
            <w:tcW w:w="1418" w:type="dxa"/>
            <w:tcBorders>
              <w:top w:val="nil"/>
              <w:left w:val="nil"/>
            </w:tcBorders>
          </w:tcPr>
          <w:p w14:paraId="3D0E879C" w14:textId="1DAFEF7C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새 방법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717550D3" w14:textId="322A1100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</w:t>
            </w:r>
          </w:p>
        </w:tc>
        <w:tc>
          <w:tcPr>
            <w:tcW w:w="1418" w:type="dxa"/>
            <w:tcBorders>
              <w:top w:val="nil"/>
              <w:left w:val="nil"/>
            </w:tcBorders>
          </w:tcPr>
          <w:p w14:paraId="3CAA90BC" w14:textId="5F76FD35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18" w:type="dxa"/>
            <w:tcBorders>
              <w:top w:val="nil"/>
            </w:tcBorders>
          </w:tcPr>
          <w:p w14:paraId="6832F1E0" w14:textId="3E00B60E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767F4D4B" w14:textId="6FD40116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%</w:t>
            </w:r>
          </w:p>
        </w:tc>
      </w:tr>
      <w:tr w:rsidR="001E5CB7" w14:paraId="1E951BA7" w14:textId="77777777" w:rsidTr="004E180D">
        <w:trPr>
          <w:jc w:val="center"/>
        </w:trPr>
        <w:tc>
          <w:tcPr>
            <w:tcW w:w="1418" w:type="dxa"/>
            <w:tcBorders>
              <w:left w:val="nil"/>
            </w:tcBorders>
          </w:tcPr>
          <w:p w14:paraId="010F3643" w14:textId="77777777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418" w:type="dxa"/>
            <w:tcBorders>
              <w:right w:val="nil"/>
            </w:tcBorders>
          </w:tcPr>
          <w:p w14:paraId="3FA14A5C" w14:textId="49141B36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6</w:t>
            </w:r>
          </w:p>
        </w:tc>
        <w:tc>
          <w:tcPr>
            <w:tcW w:w="1418" w:type="dxa"/>
            <w:tcBorders>
              <w:left w:val="nil"/>
            </w:tcBorders>
          </w:tcPr>
          <w:p w14:paraId="29AE70BC" w14:textId="68E23513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18" w:type="dxa"/>
          </w:tcPr>
          <w:p w14:paraId="1F1E29D6" w14:textId="4615EE3C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1418" w:type="dxa"/>
            <w:tcBorders>
              <w:right w:val="nil"/>
            </w:tcBorders>
          </w:tcPr>
          <w:p w14:paraId="24279BEA" w14:textId="5067B0C8" w:rsidR="001E5CB7" w:rsidRDefault="001E5CB7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%</w:t>
            </w:r>
          </w:p>
        </w:tc>
      </w:tr>
    </w:tbl>
    <w:p w14:paraId="292D16B6" w14:textId="07C9681E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E1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양방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방치료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료효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500C3C5">
          <v:shape id="_x0000_i2457" type="#_x0000_t75" style="width:39pt;height:12pt" o:ole="">
            <v:imagedata r:id="rId1737" o:title=""/>
          </v:shape>
          <o:OLEObject Type="Embed" ProgID="Equation.DSMT4" ShapeID="_x0000_i2457" DrawAspect="Content" ObjectID="_1737929171" r:id="rId266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1CD1F4E" w14:textId="303059CD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 w:rsidR="00B92E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 w:rsidR="003207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3207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="00334D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사람</w:t>
      </w:r>
      <w:r w:rsidR="00E533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였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혈압</w:t>
      </w:r>
      <w:r w:rsidR="00522F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앓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8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혈압</w:t>
      </w:r>
      <w:r w:rsidR="00522F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앓지 않았다.</w:t>
      </w:r>
      <w:r w:rsidR="00522F3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D14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상동맥경화증진단을</w:t>
      </w:r>
      <w:r w:rsidR="007D14A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14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은</w:t>
      </w:r>
      <w:r w:rsidR="007D14A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14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</w:t>
      </w:r>
      <w:r w:rsidR="007D14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혈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6207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="007D14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혈압</w:t>
      </w:r>
      <w:r w:rsidR="007D14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앓지 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8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7D14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8E30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D14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혈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상동맥경화</w:t>
      </w:r>
      <w:r w:rsidR="005944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사이의 련관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44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94405" w:rsidRPr="0059440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76F86603">
          <v:shape id="_x0000_i2458" type="#_x0000_t75" style="width:39pt;height:12pt" o:ole="">
            <v:imagedata r:id="rId2663" o:title=""/>
          </v:shape>
          <o:OLEObject Type="Embed" ProgID="Equation.DSMT4" ShapeID="_x0000_i2458" DrawAspect="Content" ObjectID="_1737929172" r:id="rId2664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C654BBB" w14:textId="187481E3" w:rsidR="008513FF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학</w:t>
      </w:r>
      <w:r w:rsidR="005944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</w:t>
      </w:r>
      <w:r w:rsidR="007923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25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콤퓨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목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0442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여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04426E" w14:paraId="7E50D221" w14:textId="77777777" w:rsidTr="0004426E">
        <w:trPr>
          <w:jc w:val="center"/>
        </w:trPr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63A866C3" w14:textId="43006412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나이</w: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4E7B222D" w14:textId="67754345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찬성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</w:tcPr>
          <w:p w14:paraId="64DB024B" w14:textId="238645DB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반대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</w:tcPr>
          <w:p w14:paraId="697D130D" w14:textId="6B295BB3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권</w:t>
            </w:r>
          </w:p>
        </w:tc>
      </w:tr>
      <w:tr w:rsidR="0004426E" w14:paraId="5709CF44" w14:textId="77777777" w:rsidTr="0004426E">
        <w:trPr>
          <w:jc w:val="center"/>
        </w:trPr>
        <w:tc>
          <w:tcPr>
            <w:tcW w:w="1418" w:type="dxa"/>
            <w:tcBorders>
              <w:left w:val="nil"/>
              <w:bottom w:val="nil"/>
            </w:tcBorders>
          </w:tcPr>
          <w:p w14:paraId="7D9A3837" w14:textId="77777777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대조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206B9C7B" w14:textId="23826385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</w:tcPr>
          <w:p w14:paraId="5B5ECFF5" w14:textId="520BB6C4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</w:tcPr>
          <w:p w14:paraId="05A99D72" w14:textId="1B760FA0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04426E" w14:paraId="0DEF821C" w14:textId="77777777" w:rsidTr="0004426E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E614E07" w14:textId="77777777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새 방법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65FB32B7" w14:textId="4F1671D5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0D57DF4" w14:textId="1B06C479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E938F5B" w14:textId="52346DC4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04426E" w14:paraId="52503B3D" w14:textId="77777777" w:rsidTr="0004426E">
        <w:trPr>
          <w:jc w:val="center"/>
        </w:trPr>
        <w:tc>
          <w:tcPr>
            <w:tcW w:w="1418" w:type="dxa"/>
            <w:tcBorders>
              <w:top w:val="nil"/>
              <w:left w:val="nil"/>
            </w:tcBorders>
          </w:tcPr>
          <w:p w14:paraId="385F1CCD" w14:textId="77777777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33E0B9E4" w14:textId="7C90D1E1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</w:tcPr>
          <w:p w14:paraId="4F483C5D" w14:textId="11CD3DDE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</w:tcPr>
          <w:p w14:paraId="4798F733" w14:textId="548B4EB7" w:rsidR="0004426E" w:rsidRDefault="0004426E" w:rsidP="004B2DAB">
            <w:pPr>
              <w:widowControl/>
              <w:topLinePunct/>
              <w:spacing w:line="360" w:lineRule="atLeas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48D9BD05" w14:textId="33D75237" w:rsidR="00D048A5" w:rsidRPr="00360256" w:rsidRDefault="00D048A5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이가</w:t>
      </w:r>
      <w:r w:rsidR="000442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</w:t>
      </w:r>
      <w:r w:rsidR="000442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?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48F9BBE">
          <v:shape id="_x0000_i2459" type="#_x0000_t75" style="width:39pt;height:12pt" o:ole="">
            <v:imagedata r:id="rId1737" o:title=""/>
          </v:shape>
          <o:OLEObject Type="Embed" ProgID="Equation.DSMT4" ShapeID="_x0000_i2459" DrawAspect="Content" ObjectID="_1737929173" r:id="rId266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43542E1" w14:textId="39345ADB" w:rsidR="00D048A5" w:rsidRPr="00360256" w:rsidRDefault="00D048A5" w:rsidP="004B2DAB">
      <w:pPr>
        <w:pStyle w:val="Heading2"/>
        <w:spacing w:line="360" w:lineRule="atLeas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0" w:name="_Toc12488703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5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</w:t>
      </w:r>
      <w:r w:rsidR="003273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20"/>
    </w:p>
    <w:p w14:paraId="6A539850" w14:textId="4941CE3A" w:rsidR="00D048A5" w:rsidRPr="00360256" w:rsidRDefault="00FA5693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FA5693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포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인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지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0F3F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</w:t>
      </w:r>
      <w:r w:rsidR="009C4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37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 w:rsidR="006B37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6B37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37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고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B37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37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</w:t>
      </w:r>
      <w:r w:rsidR="006B37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벙법인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55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F155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널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방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67006361">
          <v:shape id="_x0000_i2460" type="#_x0000_t75" style="width:12.75pt;height:12pt" o:ole="">
            <v:imagedata r:id="rId12" o:title=""/>
          </v:shape>
          <o:OLEObject Type="Embed" ProgID="Equation.DSMT4" ShapeID="_x0000_i2460" DrawAspect="Content" ObjectID="_1737929174" r:id="rId2666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검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54C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설명한다.</w:t>
      </w:r>
    </w:p>
    <w:p w14:paraId="24072874" w14:textId="1CD3AFB6" w:rsidR="00D048A5" w:rsidRPr="00360256" w:rsidRDefault="00D048A5" w:rsidP="004B2DAB">
      <w:pPr>
        <w:pStyle w:val="Heading3"/>
        <w:spacing w:line="360" w:lineRule="atLeas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1" w:name="_Toc12488703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5.1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bookmarkEnd w:id="21"/>
    </w:p>
    <w:p w14:paraId="41A7B97D" w14:textId="649602EA" w:rsidR="00D048A5" w:rsidRDefault="00CA6960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0442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한</w:t>
      </w:r>
      <w:r w:rsidR="00C650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이로</w:t>
      </w:r>
      <w:r w:rsidR="00C650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111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80111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1</w:t>
      </w:r>
      <w:r w:rsidR="0080111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80111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111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8011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로</w:t>
      </w:r>
      <w:r w:rsidR="00C650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D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격</w:t>
      </w:r>
      <w:r w:rsidR="00B81D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</w:t>
      </w:r>
      <w:r w:rsidR="00B81D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="008011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함수값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여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7C14E6" w14:textId="4FE65464" w:rsidR="00D823D0" w:rsidRDefault="00CA6960" w:rsidP="004B2DAB">
      <w:pPr>
        <w:widowControl/>
        <w:shd w:val="clear" w:color="auto" w:fill="FFFFFF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D82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 정규성검정을 할수 있는데 그 방법은 다음과 같다.</w:t>
      </w:r>
      <w:r w:rsidR="00D823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2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자료를 리용하여 그 확률종이에 점을 그린다.</w:t>
      </w:r>
      <w:r w:rsidR="00D823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2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눈으로 관찰하여 그것들이 한 직선상에 놓이는가 보고 놓이면 그 자료가 정규모집단으로부터 발취된것이라고 판단하고 놓이지 않으면 비정규모집단의 표본이라고 판단한다.</w:t>
      </w:r>
      <w:r w:rsidR="00D823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2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체적인 조작</w:t>
      </w:r>
      <w:r w:rsidR="001048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차는</w:t>
      </w:r>
      <w:r w:rsidR="00D82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아래의 실례를 참고할수 있다.</w:t>
      </w:r>
    </w:p>
    <w:p w14:paraId="2126EF0D" w14:textId="1C9F1965" w:rsidR="00150468" w:rsidRPr="00360256" w:rsidRDefault="00150468" w:rsidP="004D6197">
      <w:pPr>
        <w:widowControl/>
        <w:shd w:val="clear" w:color="auto" w:fill="FFFFFF"/>
        <w:wordWrap w:val="0"/>
        <w:topLinePunct/>
        <w:ind w:firstLineChars="413" w:firstLine="99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1E9DEE64" wp14:editId="46C381C5">
                <wp:extent cx="4832195" cy="5255895"/>
                <wp:effectExtent l="0" t="0" r="6985" b="1905"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26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4218" cy="50253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Text Box 22"/>
                        <wps:cNvSpPr txBox="1"/>
                        <wps:spPr>
                          <a:xfrm>
                            <a:off x="1382752" y="5010476"/>
                            <a:ext cx="2088995" cy="200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4BD4A8" w14:textId="6D1F5BE8" w:rsidR="0077084C" w:rsidRDefault="0077084C"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7.5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규확률</w:t>
                              </w:r>
                              <w:r w:rsidR="004D6197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라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E9DEE64" id="Canvas 17" o:spid="_x0000_s1055" editas="canvas" style="width:380.5pt;height:413.85pt;mso-position-horizontal-relative:char;mso-position-vertical-relative:line" coordsize="48317,525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">
                <v:shape id="_x0000_s1056" type="#_x0000_t75" style="position:absolute;width:48317;height:52558;visibility:visible;mso-wrap-style:square" filled="t">
                  <v:fill o:detectmouseclick="t"/>
                  <v:path o:connecttype="none"/>
                </v:shape>
                <v:shape id="Picture 21" o:spid="_x0000_s1057" type="#_x0000_t75" style="position:absolute;width:46742;height:502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">
                  <v:imagedata r:id="rId2668" o:title=""/>
                </v:shape>
                <v:shape id="Text Box 22" o:spid="_x0000_s1058" type="#_x0000_t202" style="position:absolute;left:13827;top:50104;width:20890;height:2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" filled="f" stroked="f" strokeweight=".5pt">
                  <v:textbox inset="0,0,0,0">
                    <w:txbxContent>
                      <w:p w14:paraId="094BD4A8" w14:textId="6D1F5BE8" w:rsidR="0077084C" w:rsidRDefault="0077084C"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7.5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규확률</w:t>
                        </w:r>
                        <w:r w:rsidR="004D6197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라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F00D342" w14:textId="68B00BBF" w:rsidR="00D048A5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1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2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측정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치수</w:t>
      </w:r>
      <w:r w:rsidR="002227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0.01mm)</w:t>
      </w:r>
      <w:r w:rsidR="00222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다음과 같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97"/>
        <w:gridCol w:w="697"/>
        <w:gridCol w:w="680"/>
        <w:gridCol w:w="697"/>
        <w:gridCol w:w="680"/>
        <w:gridCol w:w="680"/>
        <w:gridCol w:w="680"/>
      </w:tblGrid>
      <w:tr w:rsidR="002227E1" w14:paraId="2E68748F" w14:textId="77777777" w:rsidTr="002227E1">
        <w:trPr>
          <w:jc w:val="center"/>
        </w:trPr>
        <w:tc>
          <w:tcPr>
            <w:tcW w:w="680" w:type="dxa"/>
          </w:tcPr>
          <w:p w14:paraId="34E8CACB" w14:textId="4A08D4C9" w:rsidR="002227E1" w:rsidRPr="002227E1" w:rsidRDefault="002227E1" w:rsidP="002227E1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4</w:t>
            </w:r>
          </w:p>
        </w:tc>
        <w:tc>
          <w:tcPr>
            <w:tcW w:w="680" w:type="dxa"/>
          </w:tcPr>
          <w:p w14:paraId="61B8A5A3" w14:textId="2ACA6414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8</w:t>
            </w:r>
          </w:p>
        </w:tc>
        <w:tc>
          <w:tcPr>
            <w:tcW w:w="680" w:type="dxa"/>
          </w:tcPr>
          <w:p w14:paraId="03B73A88" w14:textId="316E2DDB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6</w:t>
            </w:r>
          </w:p>
        </w:tc>
        <w:tc>
          <w:tcPr>
            <w:tcW w:w="680" w:type="dxa"/>
          </w:tcPr>
          <w:p w14:paraId="274D1E7E" w14:textId="6AE1F52F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2</w:t>
            </w:r>
          </w:p>
        </w:tc>
        <w:tc>
          <w:tcPr>
            <w:tcW w:w="680" w:type="dxa"/>
          </w:tcPr>
          <w:p w14:paraId="54978C42" w14:textId="798808FA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1</w:t>
            </w:r>
          </w:p>
        </w:tc>
        <w:tc>
          <w:tcPr>
            <w:tcW w:w="680" w:type="dxa"/>
          </w:tcPr>
          <w:p w14:paraId="54EC9A90" w14:textId="72CD573A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2</w:t>
            </w:r>
          </w:p>
        </w:tc>
        <w:tc>
          <w:tcPr>
            <w:tcW w:w="680" w:type="dxa"/>
          </w:tcPr>
          <w:p w14:paraId="13F2774F" w14:textId="4A984860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.1</w:t>
            </w:r>
          </w:p>
        </w:tc>
        <w:tc>
          <w:tcPr>
            <w:tcW w:w="680" w:type="dxa"/>
          </w:tcPr>
          <w:p w14:paraId="57D7C1E1" w14:textId="4F1D71E7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2</w:t>
            </w:r>
          </w:p>
        </w:tc>
        <w:tc>
          <w:tcPr>
            <w:tcW w:w="680" w:type="dxa"/>
          </w:tcPr>
          <w:p w14:paraId="0B35A6B7" w14:textId="37A77B64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6</w:t>
            </w:r>
          </w:p>
        </w:tc>
        <w:tc>
          <w:tcPr>
            <w:tcW w:w="680" w:type="dxa"/>
          </w:tcPr>
          <w:p w14:paraId="24496305" w14:textId="2F358851" w:rsidR="002227E1" w:rsidRPr="002227E1" w:rsidRDefault="002227E1" w:rsidP="002227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27E1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8</w:t>
            </w:r>
          </w:p>
        </w:tc>
      </w:tr>
    </w:tbl>
    <w:p w14:paraId="1BACEE31" w14:textId="096B59D3" w:rsidR="00D048A5" w:rsidRPr="00360256" w:rsidRDefault="00CA696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차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841BE4" w14:textId="7C8E7AB1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041D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</w:t>
      </w:r>
      <w:r w:rsidR="00041D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928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A92869" w:rsidRPr="00A92869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01D1732A">
          <v:shape id="_x0000_i2461" type="#_x0000_t75" style="width:75pt;height:16.5pt" o:ole="">
            <v:imagedata r:id="rId2669" o:title=""/>
          </v:shape>
          <o:OLEObject Type="Embed" ProgID="Equation.DSMT4" ShapeID="_x0000_i2461" DrawAspect="Content" ObjectID="_1737929175" r:id="rId2670"/>
        </w:object>
      </w:r>
      <w:r w:rsidR="00A9286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28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97"/>
        <w:gridCol w:w="697"/>
        <w:gridCol w:w="680"/>
        <w:gridCol w:w="697"/>
        <w:gridCol w:w="697"/>
        <w:gridCol w:w="697"/>
        <w:gridCol w:w="697"/>
      </w:tblGrid>
      <w:tr w:rsidR="00A92869" w14:paraId="70C8912C" w14:textId="77777777" w:rsidTr="00A92869">
        <w:trPr>
          <w:jc w:val="center"/>
        </w:trPr>
        <w:tc>
          <w:tcPr>
            <w:tcW w:w="680" w:type="dxa"/>
          </w:tcPr>
          <w:p w14:paraId="59DF2CB5" w14:textId="3F8B7CE2" w:rsidR="00A92869" w:rsidRPr="002227E1" w:rsidRDefault="00A92869" w:rsidP="00A92869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2</w:t>
            </w:r>
          </w:p>
        </w:tc>
        <w:tc>
          <w:tcPr>
            <w:tcW w:w="680" w:type="dxa"/>
          </w:tcPr>
          <w:p w14:paraId="61C305B4" w14:textId="4C445328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2</w:t>
            </w:r>
          </w:p>
        </w:tc>
        <w:tc>
          <w:tcPr>
            <w:tcW w:w="680" w:type="dxa"/>
          </w:tcPr>
          <w:p w14:paraId="11BEA98D" w14:textId="7B630307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6</w:t>
            </w:r>
          </w:p>
        </w:tc>
        <w:tc>
          <w:tcPr>
            <w:tcW w:w="697" w:type="dxa"/>
          </w:tcPr>
          <w:p w14:paraId="5A7B53EC" w14:textId="3AEC348D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8</w:t>
            </w:r>
          </w:p>
        </w:tc>
        <w:tc>
          <w:tcPr>
            <w:tcW w:w="697" w:type="dxa"/>
          </w:tcPr>
          <w:p w14:paraId="484F6C6F" w14:textId="70887CC1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4</w:t>
            </w:r>
          </w:p>
        </w:tc>
        <w:tc>
          <w:tcPr>
            <w:tcW w:w="680" w:type="dxa"/>
          </w:tcPr>
          <w:p w14:paraId="29FFC727" w14:textId="51EF112E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6</w:t>
            </w:r>
          </w:p>
        </w:tc>
        <w:tc>
          <w:tcPr>
            <w:tcW w:w="697" w:type="dxa"/>
          </w:tcPr>
          <w:p w14:paraId="5487DB10" w14:textId="6286F49C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8</w:t>
            </w:r>
          </w:p>
        </w:tc>
        <w:tc>
          <w:tcPr>
            <w:tcW w:w="680" w:type="dxa"/>
          </w:tcPr>
          <w:p w14:paraId="7AEBE1FB" w14:textId="63666918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1</w:t>
            </w:r>
          </w:p>
        </w:tc>
        <w:tc>
          <w:tcPr>
            <w:tcW w:w="680" w:type="dxa"/>
          </w:tcPr>
          <w:p w14:paraId="46494CF9" w14:textId="6230F560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2</w:t>
            </w:r>
          </w:p>
        </w:tc>
        <w:tc>
          <w:tcPr>
            <w:tcW w:w="680" w:type="dxa"/>
          </w:tcPr>
          <w:p w14:paraId="051AD0CA" w14:textId="0796E389" w:rsidR="00A92869" w:rsidRPr="002227E1" w:rsidRDefault="00A92869" w:rsidP="00A9286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9286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.1</w:t>
            </w:r>
          </w:p>
        </w:tc>
      </w:tr>
    </w:tbl>
    <w:p w14:paraId="766DCA15" w14:textId="659470D3" w:rsidR="00D048A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28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="00A92869" w:rsidRPr="00A9286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EAC6B81">
          <v:shape id="_x0000_i2462" type="#_x0000_t75" style="width:6.75pt;height:12pt" o:ole="">
            <v:imagedata r:id="rId2671" o:title=""/>
          </v:shape>
          <o:OLEObject Type="Embed" ProgID="Equation.DSMT4" ShapeID="_x0000_i2462" DrawAspect="Content" ObjectID="_1737929176" r:id="rId2672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28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정잦음률 </w:t>
      </w:r>
      <w:r w:rsidR="00F02987" w:rsidRPr="00F0298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900" w:dyaOrig="540" w14:anchorId="22B5F91C">
          <v:shape id="_x0000_i2463" type="#_x0000_t75" style="width:95.25pt;height:27pt" o:ole="">
            <v:imagedata r:id="rId2673" o:title=""/>
          </v:shape>
          <o:OLEObject Type="Embed" ProgID="Equation.DSMT4" ShapeID="_x0000_i2463" DrawAspect="Content" ObjectID="_1737929177" r:id="rId2674"/>
        </w:object>
      </w:r>
      <w:r w:rsidR="00F029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계산한다.</w:t>
      </w:r>
      <w:r w:rsidR="00F029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9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과를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1</w:t>
      </w:r>
      <w:r w:rsidR="00F029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</w:p>
    <w:p w14:paraId="17115A5E" w14:textId="46200030" w:rsidR="00D048A5" w:rsidRDefault="00D048A5" w:rsidP="00F0298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1</w:t>
      </w:r>
      <w:r w:rsidR="00F029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987" w:rsidRPr="00F0298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0BC1BF26">
          <v:shape id="_x0000_i2464" type="#_x0000_t75" style="width:16.5pt;height:16.5pt" o:ole="">
            <v:imagedata r:id="rId2675" o:title=""/>
          </v:shape>
          <o:OLEObject Type="Embed" ProgID="Equation.DSMT4" ShapeID="_x0000_i2464" DrawAspect="Content" ObjectID="_1737929178" r:id="rId267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F029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743"/>
        <w:gridCol w:w="1134"/>
        <w:gridCol w:w="1134"/>
        <w:gridCol w:w="1743"/>
      </w:tblGrid>
      <w:tr w:rsidR="00F02987" w14:paraId="7A0C8242" w14:textId="77777777" w:rsidTr="00F02987">
        <w:trPr>
          <w:jc w:val="center"/>
        </w:trPr>
        <w:tc>
          <w:tcPr>
            <w:tcW w:w="1134" w:type="dxa"/>
            <w:tcBorders>
              <w:bottom w:val="single" w:sz="4" w:space="0" w:color="auto"/>
              <w:right w:val="nil"/>
            </w:tcBorders>
          </w:tcPr>
          <w:p w14:paraId="26D7070B" w14:textId="2DBB7484" w:rsidR="00F02987" w:rsidRDefault="00F02987" w:rsidP="00F02987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6996C2BF">
                <v:shape id="_x0000_i2465" type="#_x0000_t75" style="width:6.75pt;height:12pt" o:ole="">
                  <v:imagedata r:id="rId2677" o:title=""/>
                </v:shape>
                <o:OLEObject Type="Embed" ProgID="Equation.DSMT4" ShapeID="_x0000_i2465" DrawAspect="Content" ObjectID="_1737929179" r:id="rId2678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223605D1" w14:textId="5A340BF9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6EA8BBA8">
                <v:shape id="_x0000_i2466" type="#_x0000_t75" style="width:16.5pt;height:16.5pt" o:ole="">
                  <v:imagedata r:id="rId2675" o:title=""/>
                </v:shape>
                <o:OLEObject Type="Embed" ProgID="Equation.DSMT4" ShapeID="_x0000_i2466" DrawAspect="Content" ObjectID="_1737929180" r:id="rId2679"/>
              </w:object>
            </w:r>
          </w:p>
        </w:tc>
        <w:tc>
          <w:tcPr>
            <w:tcW w:w="1743" w:type="dxa"/>
            <w:tcBorders>
              <w:left w:val="nil"/>
              <w:bottom w:val="single" w:sz="4" w:space="0" w:color="auto"/>
            </w:tcBorders>
          </w:tcPr>
          <w:p w14:paraId="0D89EE15" w14:textId="49CF6954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54EE1">
              <w:rPr>
                <w:position w:val="-20"/>
              </w:rPr>
              <w:object w:dxaOrig="780" w:dyaOrig="540" w14:anchorId="3F15FE73">
                <v:shape id="_x0000_i2467" type="#_x0000_t75" style="width:39pt;height:27pt" o:ole="">
                  <v:imagedata r:id="rId2680" o:title=""/>
                </v:shape>
                <o:OLEObject Type="Embed" ProgID="Equation.DSMT4" ShapeID="_x0000_i2467" DrawAspect="Content" ObjectID="_1737929181" r:id="rId2681"/>
              </w:objec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</w:tcPr>
          <w:p w14:paraId="7F7F5638" w14:textId="54DE3AC7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67A58B4F">
                <v:shape id="_x0000_i2468" type="#_x0000_t75" style="width:6.75pt;height:12pt" o:ole="">
                  <v:imagedata r:id="rId2677" o:title=""/>
                </v:shape>
                <o:OLEObject Type="Embed" ProgID="Equation.DSMT4" ShapeID="_x0000_i2468" DrawAspect="Content" ObjectID="_1737929182" r:id="rId2682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31BA432" w14:textId="4898CDD3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6C81BF67">
                <v:shape id="_x0000_i2469" type="#_x0000_t75" style="width:16.5pt;height:16.5pt" o:ole="">
                  <v:imagedata r:id="rId2675" o:title=""/>
                </v:shape>
                <o:OLEObject Type="Embed" ProgID="Equation.DSMT4" ShapeID="_x0000_i2469" DrawAspect="Content" ObjectID="_1737929183" r:id="rId2683"/>
              </w:object>
            </w:r>
          </w:p>
        </w:tc>
        <w:tc>
          <w:tcPr>
            <w:tcW w:w="1743" w:type="dxa"/>
            <w:tcBorders>
              <w:left w:val="nil"/>
              <w:bottom w:val="single" w:sz="4" w:space="0" w:color="auto"/>
            </w:tcBorders>
          </w:tcPr>
          <w:p w14:paraId="6676E3C2" w14:textId="575AB595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54EE1">
              <w:rPr>
                <w:position w:val="-20"/>
              </w:rPr>
              <w:object w:dxaOrig="780" w:dyaOrig="540" w14:anchorId="291CF7C9">
                <v:shape id="_x0000_i2470" type="#_x0000_t75" style="width:39pt;height:27pt" o:ole="">
                  <v:imagedata r:id="rId2680" o:title=""/>
                </v:shape>
                <o:OLEObject Type="Embed" ProgID="Equation.DSMT4" ShapeID="_x0000_i2470" DrawAspect="Content" ObjectID="_1737929184" r:id="rId2684"/>
              </w:object>
            </w:r>
          </w:p>
        </w:tc>
      </w:tr>
      <w:tr w:rsidR="00F02987" w14:paraId="31CA8E33" w14:textId="77777777" w:rsidTr="00F02987">
        <w:trPr>
          <w:jc w:val="center"/>
        </w:trPr>
        <w:tc>
          <w:tcPr>
            <w:tcW w:w="1134" w:type="dxa"/>
            <w:tcBorders>
              <w:bottom w:val="nil"/>
              <w:right w:val="nil"/>
            </w:tcBorders>
          </w:tcPr>
          <w:p w14:paraId="4CEE16B0" w14:textId="4DF4ED9E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4E92963" w14:textId="14C5CE55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743" w:type="dxa"/>
            <w:tcBorders>
              <w:left w:val="nil"/>
              <w:bottom w:val="nil"/>
            </w:tcBorders>
          </w:tcPr>
          <w:p w14:paraId="5FE5B7CB" w14:textId="0EDA36F7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1</w:t>
            </w:r>
          </w:p>
        </w:tc>
        <w:tc>
          <w:tcPr>
            <w:tcW w:w="1134" w:type="dxa"/>
            <w:tcBorders>
              <w:bottom w:val="nil"/>
              <w:right w:val="nil"/>
            </w:tcBorders>
          </w:tcPr>
          <w:p w14:paraId="0AC8D81E" w14:textId="35FA9C49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5617A38E" w14:textId="32973274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1743" w:type="dxa"/>
            <w:tcBorders>
              <w:left w:val="nil"/>
              <w:bottom w:val="nil"/>
            </w:tcBorders>
          </w:tcPr>
          <w:p w14:paraId="63EA6250" w14:textId="28B4027F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49</w:t>
            </w:r>
          </w:p>
        </w:tc>
      </w:tr>
      <w:tr w:rsidR="00F02987" w14:paraId="7FD3D649" w14:textId="77777777" w:rsidTr="00F02987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42BE0D06" w14:textId="484CB418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006787F" w14:textId="2ABF6463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63496764" w14:textId="20F50E19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9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12105D91" w14:textId="6A4A5BAF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8E24F48" w14:textId="35AAD917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3D083B33" w14:textId="65CF7C1E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46</w:t>
            </w:r>
          </w:p>
        </w:tc>
      </w:tr>
      <w:tr w:rsidR="00F02987" w14:paraId="33B6B314" w14:textId="77777777" w:rsidTr="00F02987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7CD0A8A6" w14:textId="41A5D390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BE2EB80" w14:textId="74C799DE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7B718FCC" w14:textId="38402937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6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4EA68084" w14:textId="41AC2722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49D2816" w14:textId="3FBD1655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7C17AF8D" w14:textId="0700C134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44</w:t>
            </w:r>
          </w:p>
        </w:tc>
      </w:tr>
      <w:tr w:rsidR="00F02987" w14:paraId="4D996322" w14:textId="77777777" w:rsidTr="00F02987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0300CDAD" w14:textId="11B202CC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0DF1D4B" w14:textId="4B398930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1A73AFFA" w14:textId="2AD98C27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4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6332B940" w14:textId="04662609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BF9A544" w14:textId="09092A7F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2345F374" w14:textId="44ACD75E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41</w:t>
            </w:r>
          </w:p>
        </w:tc>
      </w:tr>
      <w:tr w:rsidR="00F02987" w14:paraId="2A6D4CAE" w14:textId="77777777" w:rsidTr="00F02987">
        <w:trPr>
          <w:jc w:val="center"/>
        </w:trPr>
        <w:tc>
          <w:tcPr>
            <w:tcW w:w="1134" w:type="dxa"/>
            <w:tcBorders>
              <w:top w:val="nil"/>
              <w:right w:val="nil"/>
            </w:tcBorders>
          </w:tcPr>
          <w:p w14:paraId="107CFFD2" w14:textId="75220A86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266EE76B" w14:textId="29D00224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1743" w:type="dxa"/>
            <w:tcBorders>
              <w:top w:val="nil"/>
              <w:left w:val="nil"/>
            </w:tcBorders>
          </w:tcPr>
          <w:p w14:paraId="07B0BC55" w14:textId="0711BE3B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51</w:t>
            </w:r>
          </w:p>
        </w:tc>
        <w:tc>
          <w:tcPr>
            <w:tcW w:w="1134" w:type="dxa"/>
            <w:tcBorders>
              <w:top w:val="nil"/>
              <w:right w:val="nil"/>
            </w:tcBorders>
          </w:tcPr>
          <w:p w14:paraId="2235AECB" w14:textId="3E927472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007F7825" w14:textId="213B79BC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1</w:t>
            </w:r>
          </w:p>
        </w:tc>
        <w:tc>
          <w:tcPr>
            <w:tcW w:w="1743" w:type="dxa"/>
            <w:tcBorders>
              <w:top w:val="nil"/>
              <w:left w:val="nil"/>
            </w:tcBorders>
          </w:tcPr>
          <w:p w14:paraId="3530C11D" w14:textId="5D47EA82" w:rsidR="00F02987" w:rsidRDefault="00F02987" w:rsidP="00F0298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39</w:t>
            </w:r>
          </w:p>
        </w:tc>
      </w:tr>
    </w:tbl>
    <w:p w14:paraId="553B05AE" w14:textId="713991A8" w:rsidR="00D048A5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③ 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987" w:rsidRPr="00F0298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480" w:dyaOrig="580" w14:anchorId="32B516AF">
          <v:shape id="_x0000_i2471" type="#_x0000_t75" style="width:123pt;height:29.25pt" o:ole="">
            <v:imagedata r:id="rId2685" o:title=""/>
          </v:shape>
          <o:OLEObject Type="Embed" ProgID="Equation.DSMT4" ShapeID="_x0000_i2471" DrawAspect="Content" ObjectID="_1737929185" r:id="rId2686"/>
        </w:objec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9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씩 </w:t>
      </w:r>
      <w:r w:rsidR="00CA69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확률그라프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47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도한</w:t>
      </w:r>
      <w:r w:rsidR="00D048A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E947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E9474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E9474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2</w:t>
      </w:r>
      <w:r w:rsidR="00E9474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0188B9" w14:textId="7F4800DF" w:rsidR="00295634" w:rsidRPr="00360256" w:rsidRDefault="00295634" w:rsidP="000A6D19">
      <w:pPr>
        <w:widowControl/>
        <w:shd w:val="clear" w:color="auto" w:fill="FFFFFF"/>
        <w:wordWrap w:val="0"/>
        <w:topLinePunct/>
        <w:ind w:firstLineChars="886" w:firstLine="212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8566706" wp14:editId="14ED35E4">
                <wp:extent cx="3194222" cy="2863850"/>
                <wp:effectExtent l="0" t="0" r="6350" b="0"/>
                <wp:docPr id="2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5" name="Text Box 25"/>
                        <wps:cNvSpPr txBox="1"/>
                        <wps:spPr>
                          <a:xfrm>
                            <a:off x="160149" y="2567945"/>
                            <a:ext cx="2939667" cy="184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782E35" w14:textId="057C5B54" w:rsidR="00295634" w:rsidRPr="00360256" w:rsidRDefault="00295634" w:rsidP="00295634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5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실례 7.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5.1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규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</w:t>
                              </w:r>
                              <w:r w:rsidR="004D6197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라프</w:t>
                              </w:r>
                            </w:p>
                            <w:p w14:paraId="3E512F21" w14:textId="77777777" w:rsidR="00295634" w:rsidRPr="00295634" w:rsidRDefault="00295634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0" name="Picture 280"/>
                          <pic:cNvPicPr>
                            <a:picLocks noChangeAspect="1"/>
                          </pic:cNvPicPr>
                        </pic:nvPicPr>
                        <pic:blipFill>
                          <a:blip r:embed="rId26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9189" cy="258911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8566706" id="Canvas 23" o:spid="_x0000_s1059" editas="canvas" style="width:251.5pt;height:225.5pt;mso-position-horizontal-relative:char;mso-position-vertical-relative:line" coordsize="31940,286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">
                <v:shape id="_x0000_s1060" type="#_x0000_t75" style="position:absolute;width:31940;height:28638;visibility:visible;mso-wrap-style:square" filled="t">
                  <v:fill o:detectmouseclick="t"/>
                  <v:path o:connecttype="none"/>
                </v:shape>
                <v:shape id="Text Box 25" o:spid="_x0000_s1061" type="#_x0000_t202" style="position:absolute;left:1601;top:25679;width:29397;height:1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z5vxQAAANsAAAAPAAAAZHJzL2Rvd25yZXYueG1sRI9fa8JA&#10;EMTfC36HYwXf6kXB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Ayiz5vxQAAANsAAAAP&#10;AAAAAAAAAAAAAAAAAAcCAABkcnMvZG93bnJldi54bWxQSwUGAAAAAAMAAwC3AAAA+QIAAAAA&#10;" filled="f" stroked="f" strokeweight=".5pt">
                  <v:textbox inset="0,0,0,0">
                    <w:txbxContent>
                      <w:p w14:paraId="04782E35" w14:textId="057C5B54" w:rsidR="00295634" w:rsidRPr="00360256" w:rsidRDefault="00295634" w:rsidP="00295634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5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실례 7.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5.1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규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</w:t>
                        </w:r>
                        <w:r w:rsidR="004D6197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라프</w:t>
                        </w:r>
                      </w:p>
                      <w:p w14:paraId="3E512F21" w14:textId="77777777" w:rsidR="00295634" w:rsidRPr="00295634" w:rsidRDefault="00295634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280" o:spid="_x0000_s1062" type="#_x0000_t75" style="position:absolute;width:30891;height:258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">
                  <v:imagedata r:id="rId2688" o:title=""/>
                </v:shape>
                <w10:anchorlock/>
              </v:group>
            </w:pict>
          </mc:Fallback>
        </mc:AlternateContent>
      </w:r>
    </w:p>
    <w:p w14:paraId="0110B5E2" w14:textId="6E3A9938" w:rsidR="00D048A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384D3B8">
          <v:shape id="_x0000_i2472" type="#_x0000_t75" style="width:9pt;height:9pt" o:ole="">
            <v:imagedata r:id="rId2628" o:title=""/>
          </v:shape>
          <o:OLEObject Type="Embed" ProgID="Equation.DSMT4" ShapeID="_x0000_i2472" DrawAspect="Content" ObjectID="_1737929186" r:id="rId2689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 w:rsidR="00C828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찰하고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1E4B9B" w14:textId="17FDBAA4" w:rsidR="00D048A5" w:rsidRPr="00360256" w:rsidRDefault="00C8284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들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근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이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된것으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14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477578" w14:textId="635D53CD" w:rsidR="00D048A5" w:rsidRPr="00360256" w:rsidRDefault="00DF20F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들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근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2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이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6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CD06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 모집단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6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723ADC" w14:textId="1D5000B4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2D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2</w:t>
      </w:r>
      <w:r w:rsidR="004A6A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5770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6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인다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 w:rsidR="00F336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6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9DF087" w14:textId="0C2504DE" w:rsidR="00D048A5" w:rsidRPr="00360256" w:rsidRDefault="00CF76B8" w:rsidP="00E5502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정잦음률에 대한 설명은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F76B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81FF4CD">
          <v:shape id="_x0000_i2473" type="#_x0000_t75" style="width:6.75pt;height:12pt" o:ole="">
            <v:imagedata r:id="rId2690" o:title=""/>
          </v:shape>
          <o:OLEObject Type="Embed" ProgID="Equation.DSMT4" ShapeID="_x0000_i2473" DrawAspect="Content" ObjectID="_1737929187" r:id="rId2691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F76B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1BB3107D">
          <v:shape id="_x0000_i2474" type="#_x0000_t75" style="width:16.5pt;height:16.5pt" o:ole="">
            <v:imagedata r:id="rId2692" o:title=""/>
          </v:shape>
          <o:OLEObject Type="Embed" ProgID="Equation.DSMT4" ShapeID="_x0000_i2474" DrawAspect="Content" ObjectID="_1737929188" r:id="rId2693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루적</w:t>
      </w:r>
      <w:r w:rsidR="003B0D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8E6F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70C31" w:rsidRPr="00670C3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860" w:dyaOrig="340" w14:anchorId="377AE3B1">
          <v:shape id="_x0000_i2475" type="#_x0000_t75" style="width:93.75pt;height:16.5pt" o:ole="">
            <v:imagedata r:id="rId2694" o:title=""/>
          </v:shape>
          <o:OLEObject Type="Embed" ProgID="Equation.DSMT4" ShapeID="_x0000_i2475" DrawAspect="Content" ObjectID="_1737929189" r:id="rId2695"/>
        </w:object>
      </w:r>
      <w:r w:rsidR="00670C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하나의 확률이며 잦음률을 리용하여 추정할수 있다.</w:t>
      </w:r>
      <w:r w:rsidR="00670C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70C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670C31" w:rsidRPr="00670C31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100" w:dyaOrig="540" w14:anchorId="106B659A">
          <v:shape id="_x0000_i2476" type="#_x0000_t75" style="width:54.75pt;height:27pt" o:ole="">
            <v:imagedata r:id="rId2696" o:title=""/>
          </v:shape>
          <o:OLEObject Type="Embed" ProgID="Equation.DSMT4" ShapeID="_x0000_i2476" DrawAspect="Content" ObjectID="_1737929190" r:id="rId2697"/>
        </w:object>
      </w:r>
      <w:r w:rsidR="00670C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70C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670C31" w:rsidRPr="00670C3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0707B2CA">
          <v:shape id="_x0000_i2477" type="#_x0000_t75" style="width:6.75pt;height:12pt" o:ole="">
            <v:imagedata r:id="rId2698" o:title=""/>
          </v:shape>
          <o:OLEObject Type="Embed" ProgID="Equation.DSMT4" ShapeID="_x0000_i2477" DrawAspect="Content" ObjectID="_1737929191" r:id="rId2699"/>
        </w:object>
      </w:r>
      <w:r w:rsidR="00670C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표본가운데서 </w:t>
      </w:r>
      <w:r w:rsidR="00670C31" w:rsidRPr="00CF76B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7FD34910">
          <v:shape id="_x0000_i2478" type="#_x0000_t75" style="width:16.5pt;height:16.5pt" o:ole="">
            <v:imagedata r:id="rId2692" o:title=""/>
          </v:shape>
          <o:OLEObject Type="Embed" ProgID="Equation.DSMT4" ShapeID="_x0000_i2478" DrawAspect="Content" ObjectID="_1737929192" r:id="rId2700"/>
        </w:object>
      </w:r>
      <w:r w:rsidR="00670C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거나 같은 개수,</w:t>
      </w:r>
      <w:r w:rsidR="00670C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0C31" w:rsidRPr="00670C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CA4B54B">
          <v:shape id="_x0000_i2479" type="#_x0000_t75" style="width:9pt;height:9pt" o:ole="">
            <v:imagedata r:id="rId2701" o:title=""/>
          </v:shape>
          <o:OLEObject Type="Embed" ProgID="Equation.DSMT4" ShapeID="_x0000_i2479" DrawAspect="Content" ObjectID="_1737929193" r:id="rId2702"/>
        </w:object>
      </w:r>
      <w:r w:rsidR="00670C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표본량이다.</w:t>
      </w:r>
    </w:p>
    <w:p w14:paraId="34215032" w14:textId="3E7AA870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463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잦음률은 합리적이기도 하지만 결함도 있다.</w:t>
      </w:r>
      <w:r w:rsidR="009463B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463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9463BB" w:rsidRPr="009463B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0ED043B">
          <v:shape id="_x0000_i2480" type="#_x0000_t75" style="width:24pt;height:12pt" o:ole="">
            <v:imagedata r:id="rId2703" o:title=""/>
          </v:shape>
          <o:OLEObject Type="Embed" ProgID="Equation.DSMT4" ShapeID="_x0000_i2480" DrawAspect="Content" ObjectID="_1737929194" r:id="rId2704"/>
        </w:object>
      </w:r>
      <w:r w:rsidR="009463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그 잦음률은 </w:t>
      </w:r>
      <w:r w:rsidR="009463B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9463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데 이것은 </w:t>
      </w:r>
      <w:r w:rsidR="009463BB" w:rsidRPr="009463B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B0D6952">
          <v:shape id="_x0000_i2481" type="#_x0000_t75" style="width:9pt;height:9pt" o:ole="">
            <v:imagedata r:id="rId2705" o:title=""/>
          </v:shape>
          <o:OLEObject Type="Embed" ProgID="Equation.DSMT4" ShapeID="_x0000_i2481" DrawAspect="Content" ObjectID="_1737929195" r:id="rId27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6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로 </w:t>
      </w:r>
      <w:r w:rsidR="00D5066C" w:rsidRPr="00CF76B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0633B640">
          <v:shape id="_x0000_i2482" type="#_x0000_t75" style="width:18.75pt;height:16.5pt" o:ole="">
            <v:imagedata r:id="rId2707" o:title=""/>
          </v:shape>
          <o:OLEObject Type="Embed" ProgID="Equation.DSMT4" ShapeID="_x0000_i2482" DrawAspect="Content" ObjectID="_1737929196" r:id="rId2708"/>
        </w:object>
      </w:r>
      <w:r w:rsidR="00D506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그 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D506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506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01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6201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A5EE35" w14:textId="7680BB32" w:rsidR="00B92398" w:rsidRDefault="00B92398" w:rsidP="00B9239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92398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3100" w:dyaOrig="540" w14:anchorId="496394D2">
          <v:shape id="_x0000_i2483" type="#_x0000_t75" style="width:153.75pt;height:27pt" o:ole="">
            <v:imagedata r:id="rId2709" o:title=""/>
          </v:shape>
          <o:OLEObject Type="Embed" ProgID="Equation.DSMT4" ShapeID="_x0000_i2483" DrawAspect="Content" ObjectID="_1737929197" r:id="rId2710"/>
        </w:object>
      </w:r>
    </w:p>
    <w:p w14:paraId="385381ED" w14:textId="51BC8E50" w:rsidR="00D048A5" w:rsidRPr="00360256" w:rsidRDefault="00B923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자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권</w:t>
      </w:r>
      <w:r w:rsidR="00C71B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하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71B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1B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자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AC291A" w14:textId="2DB283D4" w:rsidR="00D048A5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C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정규분포</w:t>
      </w:r>
      <w:r w:rsidR="00390C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하였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390C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16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려서</w:t>
      </w:r>
      <w:r w:rsidR="00E616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거의 일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C30D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후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 w:rsidR="00300A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따른다고 볼수 있다.</w:t>
      </w:r>
      <w:r w:rsidR="00300A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변환이라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00A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300A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에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변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47D99" w:rsidRPr="00A47D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4B81A25C">
          <v:shape id="_x0000_i2484" type="#_x0000_t75" style="width:35.25pt;height:15pt" o:ole="">
            <v:imagedata r:id="rId2711" o:title=""/>
          </v:shape>
          <o:OLEObject Type="Embed" ProgID="Equation.DSMT4" ShapeID="_x0000_i2484" DrawAspect="Content" ObjectID="_1737929198" r:id="rId2712"/>
        </w:object>
      </w:r>
      <w:r w:rsidR="00A47D9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47D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="003C12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C1285" w:rsidRPr="003C128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20" w:dyaOrig="300" w14:anchorId="65605F69">
          <v:shape id="_x0000_i2485" type="#_x0000_t75" style="width:36.75pt;height:15pt" o:ole="">
            <v:imagedata r:id="rId2713" o:title=""/>
          </v:shape>
          <o:OLEObject Type="Embed" ProgID="Equation.DSMT4" ShapeID="_x0000_i2485" DrawAspect="Content" ObjectID="_1737929199" r:id="rId2714"/>
        </w:objec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C12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뿌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050B" w:rsidRPr="001F05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5CB87DEC">
          <v:shape id="_x0000_i2486" type="#_x0000_t75" style="width:33pt;height:16.5pt" o:ole="">
            <v:imagedata r:id="rId2715" o:title=""/>
          </v:shape>
          <o:OLEObject Type="Embed" ProgID="Equation.DSMT4" ShapeID="_x0000_i2486" DrawAspect="Content" ObjectID="_1737929200" r:id="rId2716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F05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28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28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ox-</w:t>
      </w:r>
      <w:r w:rsidR="007E28C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ox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한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9A00EF" w14:textId="2125ADB9" w:rsidR="007E28C4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5.2 10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28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여 측정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E28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"/>
        <w:gridCol w:w="971"/>
        <w:gridCol w:w="971"/>
        <w:gridCol w:w="971"/>
        <w:gridCol w:w="1107"/>
      </w:tblGrid>
      <w:tr w:rsidR="007E28C4" w14:paraId="796BABCF" w14:textId="77777777" w:rsidTr="00CA6960">
        <w:trPr>
          <w:jc w:val="center"/>
        </w:trPr>
        <w:tc>
          <w:tcPr>
            <w:tcW w:w="816" w:type="dxa"/>
          </w:tcPr>
          <w:p w14:paraId="65A47FCB" w14:textId="69E880D5" w:rsidR="007E28C4" w:rsidRPr="002227E1" w:rsidRDefault="007E28C4" w:rsidP="007E28C4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0.47</w:t>
            </w:r>
          </w:p>
        </w:tc>
        <w:tc>
          <w:tcPr>
            <w:tcW w:w="680" w:type="dxa"/>
          </w:tcPr>
          <w:p w14:paraId="72C77638" w14:textId="7351C593" w:rsidR="007E28C4" w:rsidRPr="002227E1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.16</w:t>
            </w:r>
          </w:p>
        </w:tc>
        <w:tc>
          <w:tcPr>
            <w:tcW w:w="680" w:type="dxa"/>
          </w:tcPr>
          <w:p w14:paraId="690F3CA0" w14:textId="0C6FDC5F" w:rsidR="007E28C4" w:rsidRPr="002227E1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7.04</w:t>
            </w:r>
          </w:p>
        </w:tc>
        <w:tc>
          <w:tcPr>
            <w:tcW w:w="697" w:type="dxa"/>
          </w:tcPr>
          <w:p w14:paraId="0895B0C0" w14:textId="72CED265" w:rsidR="007E28C4" w:rsidRPr="002227E1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2.62</w:t>
            </w:r>
          </w:p>
        </w:tc>
        <w:tc>
          <w:tcPr>
            <w:tcW w:w="697" w:type="dxa"/>
          </w:tcPr>
          <w:p w14:paraId="71AA7B6E" w14:textId="244DC576" w:rsidR="007E28C4" w:rsidRPr="002227E1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269.82</w:t>
            </w:r>
          </w:p>
        </w:tc>
      </w:tr>
      <w:tr w:rsidR="007E28C4" w14:paraId="57D392FE" w14:textId="77777777" w:rsidTr="00CA6960">
        <w:trPr>
          <w:jc w:val="center"/>
        </w:trPr>
        <w:tc>
          <w:tcPr>
            <w:tcW w:w="816" w:type="dxa"/>
          </w:tcPr>
          <w:p w14:paraId="79C66495" w14:textId="5BB95A73" w:rsidR="007E28C4" w:rsidRPr="00A92869" w:rsidRDefault="007E28C4" w:rsidP="007E28C4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39.35</w:t>
            </w:r>
          </w:p>
        </w:tc>
        <w:tc>
          <w:tcPr>
            <w:tcW w:w="680" w:type="dxa"/>
          </w:tcPr>
          <w:p w14:paraId="4B0D9D77" w14:textId="70CFD2EE" w:rsidR="007E28C4" w:rsidRPr="00A92869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9.49</w:t>
            </w:r>
          </w:p>
        </w:tc>
        <w:tc>
          <w:tcPr>
            <w:tcW w:w="680" w:type="dxa"/>
          </w:tcPr>
          <w:p w14:paraId="645EC973" w14:textId="6FDBD68A" w:rsidR="007E28C4" w:rsidRPr="00A92869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82.93</w:t>
            </w:r>
          </w:p>
        </w:tc>
        <w:tc>
          <w:tcPr>
            <w:tcW w:w="697" w:type="dxa"/>
          </w:tcPr>
          <w:p w14:paraId="23633E36" w14:textId="5FC2637E" w:rsidR="007E28C4" w:rsidRPr="00A92869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61.10</w:t>
            </w:r>
          </w:p>
        </w:tc>
        <w:tc>
          <w:tcPr>
            <w:tcW w:w="697" w:type="dxa"/>
          </w:tcPr>
          <w:p w14:paraId="315653A4" w14:textId="3F6FC040" w:rsidR="007E28C4" w:rsidRPr="00A92869" w:rsidRDefault="007E28C4" w:rsidP="007E28C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E28C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86.80</w:t>
            </w:r>
          </w:p>
        </w:tc>
      </w:tr>
    </w:tbl>
    <w:p w14:paraId="31474F14" w14:textId="018631F1" w:rsidR="00D048A5" w:rsidRPr="00360256" w:rsidRDefault="00CA696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규확률그라프</w:t>
      </w:r>
      <w:r w:rsidR="00BA5F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5F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5F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려보면 분명히 일직선상에 놓이지 않으므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분포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BA5F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BA5FB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BA5FB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3</w:t>
      </w:r>
      <w:r w:rsidR="00BA5FB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510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3510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변환</w:t>
      </w:r>
      <w:r w:rsidR="003510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2</w:t>
      </w:r>
      <w:r w:rsidR="003510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F28EEC" w14:textId="368B3504" w:rsidR="0007662B" w:rsidRDefault="0007662B" w:rsidP="000A6D19">
      <w:pPr>
        <w:widowControl/>
        <w:shd w:val="clear" w:color="auto" w:fill="FFFFFF"/>
        <w:wordWrap w:val="0"/>
        <w:topLinePunct/>
        <w:ind w:firstLineChars="767" w:firstLine="184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57DA5E9" wp14:editId="21BE5804">
                <wp:extent cx="3496962" cy="3039745"/>
                <wp:effectExtent l="0" t="0" r="8255" b="8255"/>
                <wp:docPr id="26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8" name="Text Box 28"/>
                        <wps:cNvSpPr txBox="1"/>
                        <wps:spPr>
                          <a:xfrm>
                            <a:off x="308919" y="2755217"/>
                            <a:ext cx="3070638" cy="210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5F8636" w14:textId="58415AD5" w:rsidR="0007662B" w:rsidRDefault="0007662B" w:rsidP="0007662B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5.3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실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5.2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규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</w:t>
                              </w:r>
                              <w:r w:rsidR="006D600C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라프</w:t>
                              </w:r>
                            </w:p>
                            <w:p w14:paraId="0914F5ED" w14:textId="77777777" w:rsidR="0007662B" w:rsidRPr="0007662B" w:rsidRDefault="0007662B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1" name="Picture 281"/>
                          <pic:cNvPicPr>
                            <a:picLocks noChangeAspect="1"/>
                          </pic:cNvPicPr>
                        </pic:nvPicPr>
                        <pic:blipFill>
                          <a:blip r:embed="rId27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6897" cy="275521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57DA5E9" id="Canvas 26" o:spid="_x0000_s1063" editas="canvas" style="width:275.35pt;height:239.35pt;mso-position-horizontal-relative:char;mso-position-vertical-relative:line" coordsize="34969,303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">
                <v:shape id="_x0000_s1064" type="#_x0000_t75" style="position:absolute;width:34969;height:30397;visibility:visible;mso-wrap-style:square" filled="t">
                  <v:fill o:detectmouseclick="t"/>
                  <v:path o:connecttype="none"/>
                </v:shape>
                <v:shape id="Text Box 28" o:spid="_x0000_s1065" type="#_x0000_t202" style="position:absolute;left:3089;top:27552;width:30706;height:2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Hx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" filled="f" stroked="f" strokeweight=".5pt">
                  <v:textbox inset="0,0,0,0">
                    <w:txbxContent>
                      <w:p w14:paraId="2E5F8636" w14:textId="58415AD5" w:rsidR="0007662B" w:rsidRDefault="0007662B" w:rsidP="0007662B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5.3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실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5.2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규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</w:t>
                        </w:r>
                        <w:r w:rsidR="006D600C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라프</w:t>
                        </w:r>
                      </w:p>
                      <w:p w14:paraId="0914F5ED" w14:textId="77777777" w:rsidR="0007662B" w:rsidRPr="0007662B" w:rsidRDefault="0007662B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281" o:spid="_x0000_s1066" type="#_x0000_t75" style="position:absolute;width:32868;height:275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">
                  <v:imagedata r:id="rId2718" o:title=""/>
                </v:shape>
                <w10:anchorlock/>
              </v:group>
            </w:pict>
          </mc:Fallback>
        </mc:AlternateContent>
      </w:r>
    </w:p>
    <w:p w14:paraId="351CCAC9" w14:textId="50BD86F7" w:rsidR="00D048A5" w:rsidRDefault="00D048A5" w:rsidP="00A4169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2</w:t>
      </w:r>
      <w:r w:rsidR="000766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변환</w:t>
      </w:r>
      <w:r w:rsidR="000766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후의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743"/>
        <w:gridCol w:w="1134"/>
        <w:gridCol w:w="1134"/>
        <w:gridCol w:w="1134"/>
        <w:gridCol w:w="1743"/>
      </w:tblGrid>
      <w:tr w:rsidR="0007662B" w14:paraId="12B7D071" w14:textId="77777777" w:rsidTr="006E1A03">
        <w:trPr>
          <w:jc w:val="center"/>
        </w:trPr>
        <w:tc>
          <w:tcPr>
            <w:tcW w:w="1134" w:type="dxa"/>
            <w:tcBorders>
              <w:bottom w:val="single" w:sz="4" w:space="0" w:color="auto"/>
              <w:right w:val="nil"/>
            </w:tcBorders>
          </w:tcPr>
          <w:p w14:paraId="28BC3C60" w14:textId="77777777" w:rsidR="0007662B" w:rsidRDefault="0007662B" w:rsidP="0007662B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2F4B6062">
                <v:shape id="_x0000_i2487" type="#_x0000_t75" style="width:6.75pt;height:12pt" o:ole="">
                  <v:imagedata r:id="rId2677" o:title=""/>
                </v:shape>
                <o:OLEObject Type="Embed" ProgID="Equation.DSMT4" ShapeID="_x0000_i2487" DrawAspect="Content" ObjectID="_1737929201" r:id="rId2719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B17A521" w14:textId="3C48DC58" w:rsidR="0007662B" w:rsidRDefault="0007662B" w:rsidP="0007662B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7F88C05E">
                <v:shape id="_x0000_i2488" type="#_x0000_t75" style="width:16.5pt;height:16.5pt" o:ole="">
                  <v:imagedata r:id="rId2675" o:title=""/>
                </v:shape>
                <o:OLEObject Type="Embed" ProgID="Equation.DSMT4" ShapeID="_x0000_i2488" DrawAspect="Content" ObjectID="_1737929202" r:id="rId2720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58650318" w14:textId="3FB56EE9" w:rsidR="0007662B" w:rsidRDefault="0007662B" w:rsidP="0007662B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7662B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499" w:dyaOrig="320" w14:anchorId="355EEF08">
                <v:shape id="_x0000_i2489" type="#_x0000_t75" style="width:24.75pt;height:16.5pt" o:ole="">
                  <v:imagedata r:id="rId2721" o:title=""/>
                </v:shape>
                <o:OLEObject Type="Embed" ProgID="Equation.DSMT4" ShapeID="_x0000_i2489" DrawAspect="Content" ObjectID="_1737929203" r:id="rId2722"/>
              </w:object>
            </w:r>
          </w:p>
        </w:tc>
        <w:tc>
          <w:tcPr>
            <w:tcW w:w="1743" w:type="dxa"/>
            <w:tcBorders>
              <w:left w:val="nil"/>
              <w:bottom w:val="single" w:sz="4" w:space="0" w:color="auto"/>
            </w:tcBorders>
          </w:tcPr>
          <w:p w14:paraId="36348FDA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54EE1">
              <w:rPr>
                <w:position w:val="-20"/>
              </w:rPr>
              <w:object w:dxaOrig="780" w:dyaOrig="540" w14:anchorId="702D009F">
                <v:shape id="_x0000_i2490" type="#_x0000_t75" style="width:39pt;height:27pt" o:ole="">
                  <v:imagedata r:id="rId2680" o:title=""/>
                </v:shape>
                <o:OLEObject Type="Embed" ProgID="Equation.DSMT4" ShapeID="_x0000_i2490" DrawAspect="Content" ObjectID="_1737929204" r:id="rId2723"/>
              </w:objec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</w:tcPr>
          <w:p w14:paraId="197F79C3" w14:textId="77777777" w:rsidR="0007662B" w:rsidRDefault="0007662B" w:rsidP="0007662B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097DBA7E">
                <v:shape id="_x0000_i2491" type="#_x0000_t75" style="width:6.75pt;height:12pt" o:ole="">
                  <v:imagedata r:id="rId2677" o:title=""/>
                </v:shape>
                <o:OLEObject Type="Embed" ProgID="Equation.DSMT4" ShapeID="_x0000_i2491" DrawAspect="Content" ObjectID="_1737929205" r:id="rId2724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74DA88A2" w14:textId="4FD03378" w:rsidR="0007662B" w:rsidRDefault="0007662B" w:rsidP="0007662B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02987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79ABD325">
                <v:shape id="_x0000_i2492" type="#_x0000_t75" style="width:16.5pt;height:16.5pt" o:ole="">
                  <v:imagedata r:id="rId2675" o:title=""/>
                </v:shape>
                <o:OLEObject Type="Embed" ProgID="Equation.DSMT4" ShapeID="_x0000_i2492" DrawAspect="Content" ObjectID="_1737929206" r:id="rId2725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4A6EDFF7" w14:textId="2EECA8B3" w:rsidR="0007662B" w:rsidRDefault="0007662B" w:rsidP="0007662B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7662B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499" w:dyaOrig="320" w14:anchorId="0CC64FB6">
                <v:shape id="_x0000_i2493" type="#_x0000_t75" style="width:24.75pt;height:16.5pt" o:ole="">
                  <v:imagedata r:id="rId2721" o:title=""/>
                </v:shape>
                <o:OLEObject Type="Embed" ProgID="Equation.DSMT4" ShapeID="_x0000_i2493" DrawAspect="Content" ObjectID="_1737929207" r:id="rId2726"/>
              </w:object>
            </w:r>
          </w:p>
        </w:tc>
        <w:tc>
          <w:tcPr>
            <w:tcW w:w="1743" w:type="dxa"/>
            <w:tcBorders>
              <w:left w:val="nil"/>
              <w:bottom w:val="single" w:sz="4" w:space="0" w:color="auto"/>
            </w:tcBorders>
          </w:tcPr>
          <w:p w14:paraId="1A92F46E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54EE1">
              <w:rPr>
                <w:position w:val="-20"/>
              </w:rPr>
              <w:object w:dxaOrig="780" w:dyaOrig="540" w14:anchorId="31E491DB">
                <v:shape id="_x0000_i2494" type="#_x0000_t75" style="width:39pt;height:27pt" o:ole="">
                  <v:imagedata r:id="rId2680" o:title=""/>
                </v:shape>
                <o:OLEObject Type="Embed" ProgID="Equation.DSMT4" ShapeID="_x0000_i2494" DrawAspect="Content" ObjectID="_1737929208" r:id="rId2727"/>
              </w:object>
            </w:r>
          </w:p>
        </w:tc>
      </w:tr>
      <w:tr w:rsidR="0007662B" w14:paraId="0AD6D06A" w14:textId="77777777" w:rsidTr="006E1A03">
        <w:trPr>
          <w:jc w:val="center"/>
        </w:trPr>
        <w:tc>
          <w:tcPr>
            <w:tcW w:w="1134" w:type="dxa"/>
            <w:tcBorders>
              <w:bottom w:val="nil"/>
              <w:right w:val="nil"/>
            </w:tcBorders>
          </w:tcPr>
          <w:p w14:paraId="30C44689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2C79E7EB" w14:textId="0215F336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62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74D2B42F" w14:textId="3B573135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4849</w:t>
            </w:r>
          </w:p>
        </w:tc>
        <w:tc>
          <w:tcPr>
            <w:tcW w:w="1743" w:type="dxa"/>
            <w:tcBorders>
              <w:left w:val="nil"/>
              <w:bottom w:val="nil"/>
            </w:tcBorders>
          </w:tcPr>
          <w:p w14:paraId="525754AD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1</w:t>
            </w:r>
          </w:p>
        </w:tc>
        <w:tc>
          <w:tcPr>
            <w:tcW w:w="1134" w:type="dxa"/>
            <w:tcBorders>
              <w:bottom w:val="nil"/>
              <w:right w:val="nil"/>
            </w:tcBorders>
          </w:tcPr>
          <w:p w14:paraId="7B58565F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0CF2AB7E" w14:textId="1BAD8876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6.80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06F67F70" w14:textId="0FC63526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588</w:t>
            </w:r>
          </w:p>
        </w:tc>
        <w:tc>
          <w:tcPr>
            <w:tcW w:w="1743" w:type="dxa"/>
            <w:tcBorders>
              <w:left w:val="nil"/>
              <w:bottom w:val="nil"/>
            </w:tcBorders>
          </w:tcPr>
          <w:p w14:paraId="3983A828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49</w:t>
            </w:r>
          </w:p>
        </w:tc>
      </w:tr>
      <w:tr w:rsidR="0007662B" w14:paraId="028F55C9" w14:textId="77777777" w:rsidTr="006E1A03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6E0629BA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0E565B6" w14:textId="42FE0156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D7BBFC0" w14:textId="3EB6DB5F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751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0F781A45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9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0D9483BD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B58653D" w14:textId="614B138A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.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58EA5C1" w14:textId="40E0279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904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1C79AA84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46</w:t>
            </w:r>
          </w:p>
        </w:tc>
      </w:tr>
      <w:tr w:rsidR="0007662B" w14:paraId="5673B776" w14:textId="77777777" w:rsidTr="006E1A03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4FDAAC9A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BAC8EE7" w14:textId="1E4FE379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31C6CB6" w14:textId="224ACE5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67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448347A7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6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7B609AB8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704DABB" w14:textId="4E18EB8E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1.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41C88DE" w14:textId="68D7D6C6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299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15BB8897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44</w:t>
            </w:r>
          </w:p>
        </w:tc>
      </w:tr>
      <w:tr w:rsidR="0007662B" w14:paraId="6111F360" w14:textId="77777777" w:rsidTr="006E1A03">
        <w:trPr>
          <w:jc w:val="center"/>
        </w:trPr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305202F5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A0FE9E1" w14:textId="4474DF7F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54849B8" w14:textId="7EF38B2B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047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5140F414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4</w:t>
            </w:r>
          </w:p>
        </w:tc>
        <w:tc>
          <w:tcPr>
            <w:tcW w:w="1134" w:type="dxa"/>
            <w:tcBorders>
              <w:top w:val="nil"/>
              <w:bottom w:val="nil"/>
              <w:right w:val="nil"/>
            </w:tcBorders>
          </w:tcPr>
          <w:p w14:paraId="43E0941C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73DB1D7" w14:textId="1C475CCA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.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99EBEC8" w14:textId="20CEE411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630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7A09B281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41</w:t>
            </w:r>
          </w:p>
        </w:tc>
      </w:tr>
      <w:tr w:rsidR="0007662B" w14:paraId="5D27B8F3" w14:textId="77777777" w:rsidTr="006E1A03">
        <w:trPr>
          <w:jc w:val="center"/>
        </w:trPr>
        <w:tc>
          <w:tcPr>
            <w:tcW w:w="1134" w:type="dxa"/>
            <w:tcBorders>
              <w:top w:val="nil"/>
              <w:right w:val="nil"/>
            </w:tcBorders>
          </w:tcPr>
          <w:p w14:paraId="08B2951A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10FCBE9B" w14:textId="6604C7CE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49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460EB726" w14:textId="403C1D03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01</w:t>
            </w:r>
          </w:p>
        </w:tc>
        <w:tc>
          <w:tcPr>
            <w:tcW w:w="1743" w:type="dxa"/>
            <w:tcBorders>
              <w:top w:val="nil"/>
              <w:left w:val="nil"/>
            </w:tcBorders>
          </w:tcPr>
          <w:p w14:paraId="3D950931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51</w:t>
            </w:r>
          </w:p>
        </w:tc>
        <w:tc>
          <w:tcPr>
            <w:tcW w:w="1134" w:type="dxa"/>
            <w:tcBorders>
              <w:top w:val="nil"/>
              <w:right w:val="nil"/>
            </w:tcBorders>
          </w:tcPr>
          <w:p w14:paraId="198E7538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6AF8B92F" w14:textId="3B7D651F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9.8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0933A5B6" w14:textId="2CF45EE5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275</w:t>
            </w:r>
          </w:p>
        </w:tc>
        <w:tc>
          <w:tcPr>
            <w:tcW w:w="1743" w:type="dxa"/>
            <w:tcBorders>
              <w:top w:val="nil"/>
              <w:left w:val="nil"/>
            </w:tcBorders>
          </w:tcPr>
          <w:p w14:paraId="1D68EBB8" w14:textId="77777777" w:rsidR="0007662B" w:rsidRDefault="0007662B" w:rsidP="00654EE1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39</w:t>
            </w:r>
          </w:p>
        </w:tc>
      </w:tr>
    </w:tbl>
    <w:p w14:paraId="6F08D791" w14:textId="10812B63" w:rsidR="00D048A5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27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20E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려</w:t>
      </w:r>
      <w:r w:rsidR="00020E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0E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C52A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1B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이는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201B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변환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201B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 볼수 있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762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말하</w:t>
      </w:r>
      <w:r w:rsidR="00E762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2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59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491073" w14:textId="59FBE498" w:rsidR="00C249C4" w:rsidRPr="00360256" w:rsidRDefault="00C249C4" w:rsidP="000A6D19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F7D7A61" wp14:editId="3B0269DB">
                <wp:extent cx="3466070" cy="3058160"/>
                <wp:effectExtent l="0" t="0" r="1270" b="8890"/>
                <wp:docPr id="29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1" name="Text Box 31"/>
                        <wps:cNvSpPr txBox="1"/>
                        <wps:spPr>
                          <a:xfrm>
                            <a:off x="413842" y="2756815"/>
                            <a:ext cx="3010237" cy="227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ACB47B" w14:textId="0DCB8113" w:rsidR="00C249C4" w:rsidRPr="00360256" w:rsidRDefault="00C249C4" w:rsidP="00C249C4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7.5.4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변환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자료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</w:t>
                              </w:r>
                              <w:r w:rsidR="00453D70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규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</w:t>
                              </w:r>
                              <w:r w:rsidR="006D600C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라프</w:t>
                              </w:r>
                            </w:p>
                            <w:p w14:paraId="495E926A" w14:textId="77777777" w:rsidR="00C249C4" w:rsidRPr="00C249C4" w:rsidRDefault="00C249C4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7" name="Picture 287"/>
                          <pic:cNvPicPr>
                            <a:picLocks noChangeAspect="1"/>
                          </pic:cNvPicPr>
                        </pic:nvPicPr>
                        <pic:blipFill>
                          <a:blip r:embed="rId2728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3299254" cy="277241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F7D7A61" id="Canvas 29" o:spid="_x0000_s1067" editas="canvas" style="width:272.9pt;height:240.8pt;mso-position-horizontal-relative:char;mso-position-vertical-relative:line" coordsize="34658,305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">
                <v:shape id="_x0000_s1068" type="#_x0000_t75" style="position:absolute;width:34658;height:30581;visibility:visible;mso-wrap-style:square" filled="t">
                  <v:fill o:detectmouseclick="t"/>
                  <v:path o:connecttype="none"/>
                </v:shape>
                <v:shape id="Text Box 31" o:spid="_x0000_s1069" type="#_x0000_t202" style="position:absolute;left:4138;top:27568;width:30102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a6xxgAAANsAAAAPAAAAZHJzL2Rvd25yZXYueG1sRI9fS8NA&#10;EMTfhX6HYwt9s5dYkB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yGmuscYAAADbAAAA&#10;DwAAAAAAAAAAAAAAAAAHAgAAZHJzL2Rvd25yZXYueG1sUEsFBgAAAAADAAMAtwAAAPoCAAAAAA==&#10;" filled="f" stroked="f" strokeweight=".5pt">
                  <v:textbox inset="0,0,0,0">
                    <w:txbxContent>
                      <w:p w14:paraId="58ACB47B" w14:textId="0DCB8113" w:rsidR="00C249C4" w:rsidRPr="00360256" w:rsidRDefault="00C249C4" w:rsidP="00C249C4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7.5.4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변환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자료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</w:t>
                        </w:r>
                        <w:r w:rsidR="00453D70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규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</w:t>
                        </w:r>
                        <w:r w:rsidR="006D600C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라프</w:t>
                        </w:r>
                      </w:p>
                      <w:p w14:paraId="495E926A" w14:textId="77777777" w:rsidR="00C249C4" w:rsidRPr="00C249C4" w:rsidRDefault="00C249C4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287" o:spid="_x0000_s1070" type="#_x0000_t75" style="position:absolute;width:32992;height:277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">
                  <v:imagedata r:id="rId2729" o:title=""/>
                </v:shape>
                <w10:anchorlock/>
              </v:group>
            </w:pict>
          </mc:Fallback>
        </mc:AlternateContent>
      </w:r>
    </w:p>
    <w:p w14:paraId="4142D9C6" w14:textId="51F4C282" w:rsidR="00D048A5" w:rsidRPr="00360256" w:rsidRDefault="00D048A5" w:rsidP="00E37B68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2" w:name="_Toc12488703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5.2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20FE2C43">
          <v:shape id="_x0000_i2495" type="#_x0000_t75" style="width:12.75pt;height:12pt" o:ole="">
            <v:imagedata r:id="rId12" o:title=""/>
          </v:shape>
          <o:OLEObject Type="Embed" ProgID="Equation.DSMT4" ShapeID="_x0000_i2495" DrawAspect="Content" ObjectID="_1737929209" r:id="rId2730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bookmarkEnd w:id="22"/>
    </w:p>
    <w:p w14:paraId="437AA0B9" w14:textId="12F77C35" w:rsidR="008513FF" w:rsidRDefault="00EF71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0C00BA4B">
          <v:shape id="_x0000_i2496" type="#_x0000_t75" style="width:12.75pt;height:12pt" o:ole="">
            <v:imagedata r:id="rId12" o:title=""/>
          </v:shape>
          <o:OLEObject Type="Embed" ProgID="Equation.DSMT4" ShapeID="_x0000_i2496" DrawAspect="Content" ObjectID="_1737929210" r:id="rId27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65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샤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C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S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hapiro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윌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C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W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lk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C89" w:rsidRPr="00D04C89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40" w:dyaOrig="260" w14:anchorId="7BD14B45">
          <v:shape id="_x0000_i2497" type="#_x0000_t75" style="width:36.75pt;height:12.75pt" o:ole="">
            <v:imagedata r:id="rId2732" o:title=""/>
          </v:shape>
          <o:OLEObject Type="Embed" ProgID="Equation.DSMT4" ShapeID="_x0000_i2497" DrawAspect="Content" ObjectID="_1737929211" r:id="rId2733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04C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C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소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C89" w:rsidRPr="00D04C8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119D4028">
          <v:shape id="_x0000_i2498" type="#_x0000_t75" style="width:23.25pt;height:12pt" o:ole="">
            <v:imagedata r:id="rId2734" o:title=""/>
          </v:shape>
          <o:OLEObject Type="Embed" ProgID="Equation.DSMT4" ShapeID="_x0000_i2498" DrawAspect="Content" ObjectID="_1737929212" r:id="rId2735"/>
        </w:objec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D04C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아니라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04C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적이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E37B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37B68" w:rsidRPr="00E37B6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5BE50455">
          <v:shape id="_x0000_i2499" type="#_x0000_t75" style="width:30pt;height:12pt" o:ole="">
            <v:imagedata r:id="rId2736" o:title=""/>
          </v:shape>
          <o:OLEObject Type="Embed" ProgID="Equation.DSMT4" ShapeID="_x0000_i2499" DrawAspect="Content" ObjectID="_1737929213" r:id="rId2737"/>
        </w:objec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조량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41C4CFA" w14:textId="2AA70470" w:rsidR="008513FF" w:rsidRDefault="00E37B68" w:rsidP="00E37B68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37B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4DD8A68">
          <v:shape id="_x0000_i2500" type="#_x0000_t75" style="width:50.25pt;height:15pt" o:ole="">
            <v:imagedata r:id="rId2738" o:title=""/>
          </v:shape>
          <o:OLEObject Type="Embed" ProgID="Equation.DSMT4" ShapeID="_x0000_i2500" DrawAspect="Content" ObjectID="_1737929214" r:id="rId2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정규모집단 </w:t>
      </w:r>
      <w:r w:rsidRPr="00E37B6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15F68C7">
          <v:shape id="_x0000_i2501" type="#_x0000_t75" style="width:45pt;height:19.5pt" o:ole="">
            <v:imagedata r:id="rId2740" o:title=""/>
          </v:shape>
          <o:OLEObject Type="Embed" ProgID="Equation.DSMT4" ShapeID="_x0000_i2501" DrawAspect="Content" ObjectID="_1737929215" r:id="rId27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Pr="00A92869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4820F6B0">
          <v:shape id="_x0000_i2502" type="#_x0000_t75" style="width:75pt;height:16.5pt" o:ole="">
            <v:imagedata r:id="rId2669" o:title=""/>
          </v:shape>
          <o:OLEObject Type="Embed" ProgID="Equation.DSMT4" ShapeID="_x0000_i2502" DrawAspect="Content" ObjectID="_1737929216" r:id="rId27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그 순서통계량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계량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F4CA59C" w14:textId="2580B57E" w:rsidR="00E37B68" w:rsidRDefault="00E37B68" w:rsidP="00E37B68">
      <w:pPr>
        <w:pStyle w:val="MTDisplayEquation"/>
      </w:pPr>
      <w:r>
        <w:tab/>
      </w:r>
      <w:r w:rsidRPr="00E37B68">
        <w:rPr>
          <w:position w:val="-56"/>
        </w:rPr>
        <w:object w:dxaOrig="2680" w:dyaOrig="1320" w14:anchorId="44DC78F9">
          <v:shape id="_x0000_i2503" type="#_x0000_t75" style="width:135pt;height:66pt" o:ole="">
            <v:imagedata r:id="rId2743" o:title=""/>
          </v:shape>
          <o:OLEObject Type="Embed" ProgID="Equation.DSMT4" ShapeID="_x0000_i2503" DrawAspect="Content" ObjectID="_1737929217" r:id="rId27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F9390FD" w14:textId="0F2BB0AA" w:rsidR="00D048A5" w:rsidRPr="00360256" w:rsidRDefault="00E37B6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곁수 </w:t>
      </w:r>
      <w:r w:rsidRPr="00E37B6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F044E9D">
          <v:shape id="_x0000_i2504" type="#_x0000_t75" style="width:50.25pt;height:15pt" o:ole="">
            <v:imagedata r:id="rId2745" o:title=""/>
          </v:shape>
          <o:OLEObject Type="Embed" ProgID="Equation.DSMT4" ShapeID="_x0000_i2504" DrawAspect="Content" ObjectID="_1737929218" r:id="rId27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표본량이 </w:t>
      </w:r>
      <w:r w:rsidRPr="00E37B6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B7B92A4">
          <v:shape id="_x0000_i2505" type="#_x0000_t75" style="width:9pt;height:9pt" o:ole="">
            <v:imagedata r:id="rId2747" o:title=""/>
          </v:shape>
          <o:OLEObject Type="Embed" ProgID="Equation.DSMT4" ShapeID="_x0000_i2505" DrawAspect="Content" ObjectID="_1737929219" r:id="rId27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 w:rsidR="00BD3A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주어지는 일정한 값으로서 부록 </w:t>
      </w:r>
      <w:r w:rsidR="00BD3A1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</w:t>
      </w:r>
      <w:r w:rsidR="00BD3A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찾을수 있다.</w:t>
      </w:r>
      <w:r w:rsidR="00BD3A1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D3A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BD3A16" w:rsidRPr="00BD3A1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ACFDF5B">
          <v:shape id="_x0000_i2506" type="#_x0000_t75" style="width:16.5pt;height:15pt" o:ole="">
            <v:imagedata r:id="rId2749" o:title=""/>
          </v:shape>
          <o:OLEObject Type="Embed" ProgID="Equation.DSMT4" ShapeID="_x0000_i2506" DrawAspect="Content" ObjectID="_1737929220" r:id="rId2750"/>
        </w:object>
      </w:r>
      <w:r w:rsidR="00BD3A1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: </w:t>
      </w:r>
      <w:r w:rsidR="00BD3A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분포는 </w:t>
      </w:r>
      <w:r w:rsidR="00BD3A16" w:rsidRPr="00E37B6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2446D89F">
          <v:shape id="_x0000_i2507" type="#_x0000_t75" style="width:45pt;height:19.5pt" o:ole="">
            <v:imagedata r:id="rId2740" o:title=""/>
          </v:shape>
          <o:OLEObject Type="Embed" ProgID="Equation.DSMT4" ShapeID="_x0000_i2507" DrawAspect="Content" ObjectID="_1737929221" r:id="rId2751"/>
        </w:object>
      </w:r>
      <w:r w:rsidR="00BD3A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 검정의 거절구역형식은 </w:t>
      </w:r>
      <w:r w:rsidR="00BD3A16" w:rsidRPr="00BD3A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4EE9D900">
          <v:shape id="_x0000_i2508" type="#_x0000_t75" style="width:44.25pt;height:15pt" o:ole="">
            <v:imagedata r:id="rId2752" o:title=""/>
          </v:shape>
          <o:OLEObject Type="Embed" ProgID="Equation.DSMT4" ShapeID="_x0000_i2508" DrawAspect="Content" ObjectID="_1737929222" r:id="rId2753"/>
        </w:object>
      </w:r>
      <w:r w:rsidR="00BD3A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="00BD3A16" w:rsidRPr="00BD3A1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8A06628">
          <v:shape id="_x0000_i2509" type="#_x0000_t75" style="width:12pt;height:9pt" o:ole="">
            <v:imagedata r:id="rId2754" o:title=""/>
          </v:shape>
          <o:OLEObject Type="Embed" ProgID="Equation.DSMT4" ShapeID="_x0000_i2509" DrawAspect="Content" ObjectID="_1737929223" r:id="rId2755"/>
        </w:object>
      </w:r>
      <w:r w:rsidR="00BD3A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BD3A16" w:rsidRPr="00BD3A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DF94374">
          <v:shape id="_x0000_i2510" type="#_x0000_t75" style="width:16.5pt;height:15pt" o:ole="">
            <v:imagedata r:id="rId2756" o:title=""/>
          </v:shape>
          <o:OLEObject Type="Embed" ProgID="Equation.DSMT4" ShapeID="_x0000_i2510" DrawAspect="Content" ObjectID="_1737929224" r:id="rId2757"/>
        </w:object>
      </w:r>
      <w:r w:rsidR="00BD3A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부록 </w:t>
      </w:r>
      <w:r w:rsidR="00BD3A1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BD3A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찾을수 있다.</w:t>
      </w:r>
    </w:p>
    <w:p w14:paraId="2B2DE05A" w14:textId="1014DEB2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7E71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71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 w:rsidR="00853B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32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1A049724" w14:textId="77777777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겠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CEAAE9" w14:textId="5EAF0F92" w:rsidR="00D048A5" w:rsidRDefault="00AB733C" w:rsidP="00AC4EA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20C5C8A4">
          <v:shape id="_x0000_i2511" type="#_x0000_t75" style="width:12.75pt;height:12pt" o:ole="">
            <v:imagedata r:id="rId12" o:title=""/>
          </v:shape>
          <o:OLEObject Type="Embed" ProgID="Equation.DSMT4" ShapeID="_x0000_i2511" DrawAspect="Content" ObjectID="_1737929225" r:id="rId2758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AD8EF94">
          <v:shape id="_x0000_i2512" type="#_x0000_t75" style="width:9pt;height:9pt" o:ole="">
            <v:imagedata r:id="rId2628" o:title=""/>
          </v:shape>
          <o:OLEObject Type="Embed" ProgID="Equation.DSMT4" ShapeID="_x0000_i2512" DrawAspect="Content" ObjectID="_1737929226" r:id="rId2759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54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13FA" w:rsidRPr="003013FA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40" w:dyaOrig="340" w14:anchorId="0FEFBDC8">
          <v:shape id="_x0000_i2513" type="#_x0000_t75" style="width:136.5pt;height:16.5pt" o:ole="">
            <v:imagedata r:id="rId2760" o:title=""/>
          </v:shape>
          <o:OLEObject Type="Embed" ProgID="Equation.DSMT4" ShapeID="_x0000_i2513" DrawAspect="Content" ObjectID="_1737929227" r:id="rId2761"/>
        </w:object>
      </w:r>
      <w:r w:rsidR="00B72C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 얻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13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C24F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C24F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C24F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24FFF" w:rsidRPr="00C24FF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17F20AA1">
          <v:shape id="_x0000_i2514" type="#_x0000_t75" style="width:16.5pt;height:16.5pt" o:ole="">
            <v:imagedata r:id="rId2762" o:title=""/>
          </v:shape>
          <o:OLEObject Type="Embed" ProgID="Equation.DSMT4" ShapeID="_x0000_i2514" DrawAspect="Content" ObjectID="_1737929228" r:id="rId2763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4FFF" w:rsidRPr="00C24FF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6A938BE">
          <v:shape id="_x0000_i2515" type="#_x0000_t75" style="width:12pt;height:15pt" o:ole="">
            <v:imagedata r:id="rId2764" o:title=""/>
          </v:shape>
          <o:OLEObject Type="Embed" ProgID="Equation.DSMT4" ShapeID="_x0000_i2515" DrawAspect="Content" ObjectID="_1737929229" r:id="rId2765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C4E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EA9" w:rsidRPr="00AC4EA9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320" w:dyaOrig="560" w14:anchorId="2D3A726E">
          <v:shape id="_x0000_i2516" type="#_x0000_t75" style="width:115.5pt;height:27.75pt" o:ole="">
            <v:imagedata r:id="rId2766" o:title=""/>
          </v:shape>
          <o:OLEObject Type="Embed" ProgID="Equation.DSMT4" ShapeID="_x0000_i2516" DrawAspect="Content" ObjectID="_1737929230" r:id="rId2767"/>
        </w:object>
      </w:r>
      <w:r w:rsidR="00AC4E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</w:p>
    <w:p w14:paraId="4FA732E3" w14:textId="1A000648" w:rsidR="00AC4EA9" w:rsidRPr="00360256" w:rsidRDefault="00AC4EA9" w:rsidP="00AC4EA9">
      <w:pPr>
        <w:pStyle w:val="MTDisplayEquation"/>
      </w:pPr>
      <w:r>
        <w:tab/>
      </w:r>
      <w:r w:rsidRPr="00AC4EA9">
        <w:rPr>
          <w:position w:val="-56"/>
        </w:rPr>
        <w:object w:dxaOrig="5040" w:dyaOrig="1320" w14:anchorId="4C4D8B35">
          <v:shape id="_x0000_i2517" type="#_x0000_t75" style="width:252.75pt;height:66pt" o:ole="">
            <v:imagedata r:id="rId2768" o:title=""/>
          </v:shape>
          <o:OLEObject Type="Embed" ProgID="Equation.DSMT4" ShapeID="_x0000_i2517" DrawAspect="Content" ObjectID="_1737929231" r:id="rId27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6AC608D" w14:textId="0F98887C" w:rsidR="008513FF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AC4E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C4EA9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5EAFC332">
          <v:shape id="_x0000_i2518" type="#_x0000_t75" style="width:12.75pt;height:12pt" o:ole="">
            <v:imagedata r:id="rId12" o:title=""/>
          </v:shape>
          <o:OLEObject Type="Embed" ProgID="Equation.DSMT4" ShapeID="_x0000_i2518" DrawAspect="Content" ObjectID="_1737929232" r:id="rId2770"/>
        </w:object>
      </w:r>
      <w:r w:rsidR="00AC4E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E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당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소화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3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32AA52C" w14:textId="6C69B48F" w:rsidR="00D048A5" w:rsidRDefault="00AB733C" w:rsidP="00AD7E4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7E4A" w:rsidRPr="00E37B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893501C">
          <v:shape id="_x0000_i2519" type="#_x0000_t75" style="width:50.25pt;height:15pt" o:ole="">
            <v:imagedata r:id="rId2738" o:title=""/>
          </v:shape>
          <o:OLEObject Type="Embed" ProgID="Equation.DSMT4" ShapeID="_x0000_i2519" DrawAspect="Content" ObjectID="_1737929233" r:id="rId2771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정규모집단 </w:t>
      </w:r>
      <w:r w:rsidR="00AD7E4A" w:rsidRPr="00E37B6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6750C80">
          <v:shape id="_x0000_i2520" type="#_x0000_t75" style="width:45pt;height:19.5pt" o:ole="">
            <v:imagedata r:id="rId2740" o:title=""/>
          </v:shape>
          <o:OLEObject Type="Embed" ProgID="Equation.DSMT4" ShapeID="_x0000_i2520" DrawAspect="Content" ObjectID="_1737929234" r:id="rId2772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="00AD7E4A" w:rsidRPr="00A92869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636D76FF">
          <v:shape id="_x0000_i2521" type="#_x0000_t75" style="width:75pt;height:16.5pt" o:ole="">
            <v:imagedata r:id="rId2669" o:title=""/>
          </v:shape>
          <o:OLEObject Type="Embed" ProgID="Equation.DSMT4" ShapeID="_x0000_i2521" DrawAspect="Content" ObjectID="_1737929235" r:id="rId2773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그 순서통계량이라고 하자.</w:t>
      </w:r>
      <w:r w:rsidR="00AD7E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AD7E4A" w:rsidRPr="00AD7E4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80" w:dyaOrig="560" w14:anchorId="63D16A1D">
          <v:shape id="_x0000_i2522" type="#_x0000_t75" style="width:59.25pt;height:27.75pt" o:ole="">
            <v:imagedata r:id="rId2774" o:title=""/>
          </v:shape>
          <o:OLEObject Type="Embed" ProgID="Equation.DSMT4" ShapeID="_x0000_i2522" DrawAspect="Content" ObjectID="_1737929236" r:id="rId2775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얻는 </w:t>
      </w:r>
      <w:r w:rsidR="00AD7E4A" w:rsidRPr="00AD7E4A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40" w:dyaOrig="320" w14:anchorId="2BE66750">
          <v:shape id="_x0000_i2523" type="#_x0000_t75" style="width:78pt;height:16.5pt" o:ole="">
            <v:imagedata r:id="rId2776" o:title=""/>
          </v:shape>
          <o:OLEObject Type="Embed" ProgID="Equation.DSMT4" ShapeID="_x0000_i2523" DrawAspect="Content" ObjectID="_1737929237" r:id="rId2777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AD7E4A" w:rsidRPr="00AD7E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2AD4174">
          <v:shape id="_x0000_i2524" type="#_x0000_t75" style="width:35.25pt;height:15pt" o:ole="">
            <v:imagedata r:id="rId2778" o:title=""/>
          </v:shape>
          <o:OLEObject Type="Embed" ProgID="Equation.DSMT4" ShapeID="_x0000_i2524" DrawAspect="Content" ObjectID="_1737929238" r:id="rId2779"/>
        </w:objec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순서표본이다.</w:t>
      </w:r>
      <w:r w:rsidR="00AD7E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7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분명히 </w:t>
      </w:r>
    </w:p>
    <w:p w14:paraId="2E40B2FC" w14:textId="77BC5DA6" w:rsidR="00AD7E4A" w:rsidRPr="00360256" w:rsidRDefault="00AD7E4A" w:rsidP="00AD7E4A">
      <w:pPr>
        <w:pStyle w:val="MTDisplayEquation"/>
      </w:pPr>
      <w:r>
        <w:tab/>
      </w:r>
      <w:r w:rsidRPr="00AD7E4A">
        <w:rPr>
          <w:position w:val="-12"/>
        </w:rPr>
        <w:object w:dxaOrig="2500" w:dyaOrig="320" w14:anchorId="5E28FE7B">
          <v:shape id="_x0000_i2525" type="#_x0000_t75" style="width:124.5pt;height:16.5pt" o:ole="">
            <v:imagedata r:id="rId2780" o:title=""/>
          </v:shape>
          <o:OLEObject Type="Embed" ProgID="Equation.DSMT4" ShapeID="_x0000_i2525" DrawAspect="Content" ObjectID="_1737929239" r:id="rId27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F9F71F5" w14:textId="171DDDD5" w:rsidR="008513FF" w:rsidRDefault="00AD7E4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D7E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43FF835">
          <v:shape id="_x0000_i2526" type="#_x0000_t75" style="width:35.25pt;height:15pt" o:ole="">
            <v:imagedata r:id="rId2782" o:title=""/>
          </v:shape>
          <o:OLEObject Type="Embed" ProgID="Equation.DSMT4" ShapeID="_x0000_i2526" DrawAspect="Content" ObjectID="_1737929240" r:id="rId2783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</w:t>
      </w:r>
      <w:r w:rsidR="00087F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 </w:t>
      </w:r>
      <w:r w:rsidR="00087FB2" w:rsidRPr="00087FB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6933CC53">
          <v:shape id="_x0000_i2527" type="#_x0000_t75" style="width:16.5pt;height:16.5pt" o:ole="">
            <v:imagedata r:id="rId2784" o:title=""/>
          </v:shape>
          <o:OLEObject Type="Embed" ProgID="Equation.DSMT4" ShapeID="_x0000_i2527" DrawAspect="Content" ObjectID="_1737929241" r:id="rId2785"/>
        </w:object>
      </w:r>
      <w:r w:rsidR="00087F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첫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087F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04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087F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</w:p>
    <w:p w14:paraId="6FD3E215" w14:textId="0C913D68" w:rsidR="00087FB2" w:rsidRDefault="00087FB2" w:rsidP="00087FB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87FB2">
        <w:rPr>
          <w:rFonts w:ascii="KP CheongPong" w:eastAsia="KP CheongPong" w:hAnsi="KP CheongPong" w:cs="Batang"/>
          <w:color w:val="2A2B2E"/>
          <w:kern w:val="0"/>
          <w:position w:val="-108"/>
          <w:sz w:val="24"/>
          <w:szCs w:val="24"/>
          <w:lang w:eastAsia="ko-KR"/>
        </w:rPr>
        <w:object w:dxaOrig="3080" w:dyaOrig="2260" w14:anchorId="1D0A6A14">
          <v:shape id="_x0000_i2528" type="#_x0000_t75" style="width:153.75pt;height:113.25pt" o:ole="">
            <v:imagedata r:id="rId2786" o:title=""/>
          </v:shape>
          <o:OLEObject Type="Embed" ProgID="Equation.DSMT4" ShapeID="_x0000_i2528" DrawAspect="Content" ObjectID="_1737929242" r:id="rId2787"/>
        </w:object>
      </w:r>
    </w:p>
    <w:p w14:paraId="1351F645" w14:textId="640E2428" w:rsidR="00D048A5" w:rsidRDefault="00087FB2" w:rsidP="00254EA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3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87FB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0F27C07F">
          <v:shape id="_x0000_i2529" type="#_x0000_t75" style="width:16.5pt;height:16.5pt" o:ole="">
            <v:imagedata r:id="rId2788" o:title=""/>
          </v:shape>
          <o:OLEObject Type="Embed" ProgID="Equation.DSMT4" ShapeID="_x0000_i2529" DrawAspect="Content" ObjectID="_1737929243" r:id="rId2789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87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4192B999">
          <v:shape id="_x0000_i2530" type="#_x0000_t75" style="width:12.75pt;height:15pt" o:ole="">
            <v:imagedata r:id="rId2790" o:title=""/>
          </v:shape>
          <o:OLEObject Type="Embed" ProgID="Equation.DSMT4" ShapeID="_x0000_i2530" DrawAspect="Content" ObjectID="_1737929244" r:id="rId27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4E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</w:t>
      </w:r>
      <w:r w:rsidR="00254EAF" w:rsidRPr="00254EA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41F47AA">
          <v:shape id="_x0000_i2531" type="#_x0000_t75" style="width:12pt;height:15pt" o:ole="">
            <v:imagedata r:id="rId2792" o:title=""/>
          </v:shape>
          <o:OLEObject Type="Embed" ProgID="Equation.DSMT4" ShapeID="_x0000_i2531" DrawAspect="Content" ObjectID="_1737929245" r:id="rId2793"/>
        </w:object>
      </w:r>
      <w:r w:rsidR="00254E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식 </w:t>
      </w:r>
      <w:r w:rsidR="00254EA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5.3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77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이</w:t>
      </w:r>
      <w:r w:rsidR="00254E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변환할수 있다.</w:t>
      </w:r>
    </w:p>
    <w:p w14:paraId="10A2B6A3" w14:textId="7A48CD8A" w:rsidR="00254EAF" w:rsidRPr="00360256" w:rsidRDefault="00254EAF" w:rsidP="00254EAF">
      <w:pPr>
        <w:pStyle w:val="MTDisplayEquation"/>
      </w:pPr>
      <w:r>
        <w:tab/>
      </w:r>
      <w:r w:rsidRPr="00254EAF">
        <w:rPr>
          <w:position w:val="-12"/>
        </w:rPr>
        <w:object w:dxaOrig="2799" w:dyaOrig="320" w14:anchorId="1BEC4525">
          <v:shape id="_x0000_i2532" type="#_x0000_t75" style="width:141pt;height:16.5pt" o:ole="">
            <v:imagedata r:id="rId2794" o:title=""/>
          </v:shape>
          <o:OLEObject Type="Embed" ProgID="Equation.DSMT4" ShapeID="_x0000_i2532" DrawAspect="Content" ObjectID="_1737929246" r:id="rId27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A616F6F" w14:textId="25DF7CCA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4EAF" w:rsidRPr="00254EA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60" w14:anchorId="682E0DC8">
          <v:shape id="_x0000_i2533" type="#_x0000_t75" style="width:81pt;height:18.75pt" o:ole="">
            <v:imagedata r:id="rId2796" o:title=""/>
          </v:shape>
          <o:OLEObject Type="Embed" ProgID="Equation.DSMT4" ShapeID="_x0000_i2533" DrawAspect="Content" ObjectID="_1737929247" r:id="rId27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행렬이</w:t>
      </w:r>
      <w:r w:rsidR="00254E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54EAF" w:rsidRPr="00254EA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300" w14:anchorId="59DB5A6A">
          <v:shape id="_x0000_i2534" type="#_x0000_t75" style="width:21.75pt;height:15pt" o:ole="">
            <v:imagedata r:id="rId2798" o:title=""/>
          </v:shape>
          <o:OLEObject Type="Embed" ProgID="Equation.DSMT4" ShapeID="_x0000_i2534" DrawAspect="Content" ObjectID="_1737929248" r:id="rId27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1A96" w:rsidRPr="006E1A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DAD90F7">
          <v:shape id="_x0000_i2535" type="#_x0000_t75" style="width:9pt;height:9pt" o:ole="">
            <v:imagedata r:id="rId2800" o:title=""/>
          </v:shape>
          <o:OLEObject Type="Embed" ProgID="Equation.DSMT4" ShapeID="_x0000_i2535" DrawAspect="Content" ObjectID="_1737929249" r:id="rId2801"/>
        </w:object>
      </w:r>
      <w:r w:rsidR="006E1A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254E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240B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86B1F1" w14:textId="0E329897" w:rsidR="008513FF" w:rsidRDefault="00503ED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각</w:t>
      </w:r>
      <w:r w:rsidR="00B362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Pr="00087FB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1FF715C4">
          <v:shape id="_x0000_i2536" type="#_x0000_t75" style="width:16.5pt;height:16.5pt" o:ole="">
            <v:imagedata r:id="rId2802" o:title=""/>
          </v:shape>
          <o:OLEObject Type="Embed" ProgID="Equation.DSMT4" ShapeID="_x0000_i2536" DrawAspect="Content" ObjectID="_1737929250" r:id="rId28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로축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축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03ED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11377F71">
          <v:shape id="_x0000_i2537" type="#_x0000_t75" style="width:12.75pt;height:15pt" o:ole="">
            <v:imagedata r:id="rId2804" o:title=""/>
          </v:shape>
          <o:OLEObject Type="Embed" ProgID="Equation.DSMT4" ShapeID="_x0000_i2537" DrawAspect="Content" ObjectID="_1737929251" r:id="rId28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잡으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4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계에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E4542F7">
          <v:shape id="_x0000_i2538" type="#_x0000_t75" style="width:9pt;height:9pt" o:ole="">
            <v:imagedata r:id="rId2628" o:title=""/>
          </v:shape>
          <o:OLEObject Type="Embed" ProgID="Equation.DSMT4" ShapeID="_x0000_i2538" DrawAspect="Content" ObjectID="_1737929252" r:id="rId2806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03EDC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860" w:dyaOrig="340" w14:anchorId="7B2BE2AF">
          <v:shape id="_x0000_i2539" type="#_x0000_t75" style="width:143.25pt;height:16.5pt" o:ole="">
            <v:imagedata r:id="rId2807" o:title=""/>
          </v:shape>
          <o:OLEObject Type="Embed" ProgID="Equation.DSMT4" ShapeID="_x0000_i2539" DrawAspect="Content" ObjectID="_1737929253" r:id="rId2808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체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루어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소오차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3FB2" w:rsidRPr="00443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E52D5D7">
          <v:shape id="_x0000_i2540" type="#_x0000_t75" style="width:12pt;height:15pt" o:ole="">
            <v:imagedata r:id="rId2809" o:title=""/>
          </v:shape>
          <o:OLEObject Type="Embed" ProgID="Equation.DSMT4" ShapeID="_x0000_i2540" DrawAspect="Content" ObjectID="_1737929254" r:id="rId2810"/>
        </w:object>
      </w:r>
      <w:r w:rsidR="00443F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하여 생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73FC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들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근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량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6C12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겠는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303D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6602A2F6">
          <v:shape id="_x0000_i2541" type="#_x0000_t75" style="width:12.75pt;height:12pt" o:ole="">
            <v:imagedata r:id="rId12" o:title=""/>
          </v:shape>
          <o:OLEObject Type="Embed" ProgID="Equation.DSMT4" ShapeID="_x0000_i2541" DrawAspect="Content" ObjectID="_1737929255" r:id="rId2811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점이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03D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샤피로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3D8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윌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="00FB1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1E32" w:rsidRPr="00FB1E3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020" w:dyaOrig="400" w14:anchorId="26185565">
          <v:shape id="_x0000_i2542" type="#_x0000_t75" style="width:101.25pt;height:21pt" o:ole="">
            <v:imagedata r:id="rId2812" o:title=""/>
          </v:shape>
          <o:OLEObject Type="Embed" ProgID="Equation.DSMT4" ShapeID="_x0000_i2542" DrawAspect="Content" ObjectID="_1737929256" r:id="rId2813"/>
        </w:object>
      </w:r>
      <w:r w:rsidR="00FB1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B1E32" w:rsidRPr="00FB1E3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60" w:dyaOrig="360" w14:anchorId="6CBB0376">
          <v:shape id="_x0000_i2543" type="#_x0000_t75" style="width:93.75pt;height:18.75pt" o:ole="">
            <v:imagedata r:id="rId2814" o:title=""/>
          </v:shape>
          <o:OLEObject Type="Embed" ProgID="Equation.DSMT4" ShapeID="_x0000_i2543" DrawAspect="Content" ObjectID="_1737929257" r:id="rId2815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E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083A73A" w14:textId="28D67327" w:rsidR="00FB1E32" w:rsidRPr="00FB1E32" w:rsidRDefault="00FB1E32" w:rsidP="00FB1E32">
      <w:pPr>
        <w:pStyle w:val="MTDisplayEquation"/>
      </w:pPr>
      <w:r>
        <w:tab/>
      </w:r>
      <w:r w:rsidRPr="00FB1E32">
        <w:rPr>
          <w:position w:val="-56"/>
        </w:rPr>
        <w:object w:dxaOrig="2740" w:dyaOrig="1320" w14:anchorId="67EC5B88">
          <v:shape id="_x0000_i2544" type="#_x0000_t75" style="width:136.5pt;height:66pt" o:ole="">
            <v:imagedata r:id="rId2816" o:title=""/>
          </v:shape>
          <o:OLEObject Type="Embed" ProgID="Equation.DSMT4" ShapeID="_x0000_i2544" DrawAspect="Content" ObjectID="_1737929258" r:id="rId28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3F33C07" w14:textId="70C801A7" w:rsidR="00D048A5" w:rsidRPr="00360256" w:rsidRDefault="00FB1E3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Pr="00FB1E3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79" w14:anchorId="00ED103E">
          <v:shape id="_x0000_i2545" type="#_x0000_t75" style="width:12pt;height:14.25pt" o:ole="">
            <v:imagedata r:id="rId2818" o:title=""/>
          </v:shape>
          <o:OLEObject Type="Embed" ProgID="Equation.DSMT4" ShapeID="_x0000_i2545" DrawAspect="Content" ObjectID="_1737929259" r:id="rId28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울수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B1E3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020" w:dyaOrig="400" w14:anchorId="6B4AFD5F">
          <v:shape id="_x0000_i2546" type="#_x0000_t75" style="width:101.25pt;height:21pt" o:ole="">
            <v:imagedata r:id="rId2812" o:title=""/>
          </v:shape>
          <o:OLEObject Type="Embed" ProgID="Equation.DSMT4" ShapeID="_x0000_i2546" DrawAspect="Content" ObjectID="_1737929260" r:id="rId2820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6790" w:rsidRPr="00FB1E3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60" w:dyaOrig="360" w14:anchorId="416A26AE">
          <v:shape id="_x0000_i2547" type="#_x0000_t75" style="width:93.75pt;height:18.75pt" o:ole="">
            <v:imagedata r:id="rId2814" o:title=""/>
          </v:shape>
          <o:OLEObject Type="Embed" ProgID="Equation.DSMT4" ShapeID="_x0000_i2547" DrawAspect="Content" ObjectID="_1737929261" r:id="rId2821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형관계가 뚜렷해진다.</w:t>
      </w:r>
      <w:r w:rsidR="00B267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B26790" w:rsidRPr="00FB1E3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79" w14:anchorId="047127B7">
          <v:shape id="_x0000_i2548" type="#_x0000_t75" style="width:12pt;height:14.25pt" o:ole="">
            <v:imagedata r:id="rId2818" o:title=""/>
          </v:shape>
          <o:OLEObject Type="Embed" ProgID="Equation.DSMT4" ShapeID="_x0000_i2548" DrawAspect="Content" ObjectID="_1737929262" r:id="rId2822"/>
        </w:objec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 w:rsidR="00B267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B26790" w:rsidRPr="00BD3A1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DD52BE2">
          <v:shape id="_x0000_i2549" type="#_x0000_t75" style="width:16.5pt;height:15pt" o:ole="">
            <v:imagedata r:id="rId2749" o:title=""/>
          </v:shape>
          <o:OLEObject Type="Embed" ProgID="Equation.DSMT4" ShapeID="_x0000_i2549" DrawAspect="Content" ObjectID="_1737929263" r:id="rId2823"/>
        </w:object>
      </w:r>
      <w:r w:rsidR="00B2679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: </w:t>
      </w:r>
      <w:r w:rsidR="00B267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분포는 </w:t>
      </w:r>
      <w:r w:rsidR="00B26790" w:rsidRPr="00E37B6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60141B2">
          <v:shape id="_x0000_i2550" type="#_x0000_t75" style="width:45pt;height:19.5pt" o:ole="">
            <v:imagedata r:id="rId2740" o:title=""/>
          </v:shape>
          <o:OLEObject Type="Embed" ProgID="Equation.DSMT4" ShapeID="_x0000_i2550" DrawAspect="Content" ObjectID="_1737929264" r:id="rId2824"/>
        </w:objec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검정한다면 그때의 거절구역형식은 </w:t>
      </w:r>
      <w:r w:rsidR="00B26790" w:rsidRPr="00B2679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680" w:dyaOrig="380" w14:anchorId="1706A22C">
          <v:shape id="_x0000_i2551" type="#_x0000_t75" style="width:33pt;height:19.5pt" o:ole="">
            <v:imagedata r:id="rId2825" o:title=""/>
          </v:shape>
          <o:OLEObject Type="Embed" ProgID="Equation.DSMT4" ShapeID="_x0000_i2551" DrawAspect="Content" ObjectID="_1737929265" r:id="rId2826"/>
        </w:objec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여기서 </w:t>
      </w:r>
      <w:r w:rsidR="00B26790" w:rsidRPr="00B2679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B5AC8EC">
          <v:shape id="_x0000_i2552" type="#_x0000_t75" style="width:7.5pt;height:9pt" o:ole="">
            <v:imagedata r:id="rId2827" o:title=""/>
          </v:shape>
          <o:OLEObject Type="Embed" ProgID="Equation.DSMT4" ShapeID="_x0000_i2552" DrawAspect="Content" ObjectID="_1737929266" r:id="rId2828"/>
        </w:object>
      </w:r>
      <w:r w:rsidR="00B267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어떤 상수이다.</w:t>
      </w:r>
    </w:p>
    <w:p w14:paraId="34523A55" w14:textId="75F905DE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B26790" w:rsidRPr="00FB1E3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60" w:dyaOrig="360" w14:anchorId="0654F445">
          <v:shape id="_x0000_i2553" type="#_x0000_t75" style="width:93.75pt;height:18.75pt" o:ole="">
            <v:imagedata r:id="rId2814" o:title=""/>
          </v:shape>
          <o:OLEObject Type="Embed" ProgID="Equation.DSMT4" ShapeID="_x0000_i2553" DrawAspect="Content" ObjectID="_1737929267" r:id="rId2829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5A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히 확정되므로 표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정규분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A95A8B" w:rsidRPr="00A95A8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1D35E2C1">
          <v:shape id="_x0000_i2554" type="#_x0000_t75" style="width:54.75pt;height:15pt" o:ole="">
            <v:imagedata r:id="rId2830" o:title=""/>
          </v:shape>
          <o:OLEObject Type="Embed" ProgID="Equation.DSMT4" ShapeID="_x0000_i2554" DrawAspect="Content" ObjectID="_1737929268" r:id="rId2831"/>
        </w:objec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증명할수 있다.</w:t>
      </w:r>
      <w:r w:rsidR="00A95A8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A95A8B" w:rsidRPr="00A95A8B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4280" w:dyaOrig="320" w14:anchorId="4B296E9D">
          <v:shape id="_x0000_i2555" type="#_x0000_t75" style="width:215.25pt;height:16.5pt" o:ole="">
            <v:imagedata r:id="rId2832" o:title=""/>
          </v:shape>
          <o:OLEObject Type="Embed" ProgID="Equation.DSMT4" ShapeID="_x0000_i2555" DrawAspect="Content" ObjectID="_1737929269" r:id="rId2833"/>
        </w:object>
      </w:r>
      <w:r w:rsidR="00A95A8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A95A8B" w:rsidRPr="00A95A8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26A1DA8">
          <v:shape id="_x0000_i2556" type="#_x0000_t75" style="width:9pt;height:9pt" o:ole="">
            <v:imagedata r:id="rId2834" o:title=""/>
          </v:shape>
          <o:OLEObject Type="Embed" ProgID="Equation.DSMT4" ShapeID="_x0000_i2556" DrawAspect="Content" ObjectID="_1737929270" r:id="rId2835"/>
        </w:objec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홀수일 때 </w:t>
      </w:r>
      <w:r w:rsidR="00A95A8B" w:rsidRPr="00A95A8B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99" w:dyaOrig="320" w14:anchorId="31FA1507">
          <v:shape id="_x0000_i2557" type="#_x0000_t75" style="width:50.25pt;height:16.5pt" o:ole="">
            <v:imagedata r:id="rId2836" o:title=""/>
          </v:shape>
          <o:OLEObject Type="Embed" ProgID="Equation.DSMT4" ShapeID="_x0000_i2557" DrawAspect="Content" ObjectID="_1737929271" r:id="rId2837"/>
        </w:object>
      </w:r>
      <w:r w:rsidR="00A95A8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A95A8B" w:rsidRPr="00A95A8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340" w:dyaOrig="639" w14:anchorId="7B7BDFF2">
          <v:shape id="_x0000_i2558" type="#_x0000_t75" style="width:117pt;height:30.75pt" o:ole="">
            <v:imagedata r:id="rId2838" o:title=""/>
          </v:shape>
          <o:OLEObject Type="Embed" ProgID="Equation.DSMT4" ShapeID="_x0000_i2558" DrawAspect="Content" ObjectID="_1737929272" r:id="rId2839"/>
        </w:object>
      </w:r>
    </w:p>
    <w:p w14:paraId="560EC9A1" w14:textId="4278F7F7" w:rsidR="00D048A5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5A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5A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5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부분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</w:t>
      </w:r>
      <w:r w:rsidR="00A95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단히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5CD8B02" w14:textId="0BB82249" w:rsidR="00A95A8B" w:rsidRPr="00360256" w:rsidRDefault="00A95A8B" w:rsidP="00A95A8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A95A8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19" w:dyaOrig="639" w14:anchorId="2976F1EB">
          <v:shape id="_x0000_i2559" type="#_x0000_t75" style="width:240.75pt;height:30.75pt" o:ole="">
            <v:imagedata r:id="rId2840" o:title=""/>
          </v:shape>
          <o:OLEObject Type="Embed" ProgID="Equation.DSMT4" ShapeID="_x0000_i2559" DrawAspect="Content" ObjectID="_1737929273" r:id="rId2841"/>
        </w:object>
      </w:r>
    </w:p>
    <w:p w14:paraId="5F9DD3B5" w14:textId="550B1D84" w:rsidR="00D048A5" w:rsidRDefault="00A95A8B" w:rsidP="00A95A8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95A8B"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960" w:dyaOrig="940" w14:anchorId="12C38824">
          <v:shape id="_x0000_i2560" type="#_x0000_t75" style="width:48pt;height:47.25pt" o:ole="">
            <v:imagedata r:id="rId2842" o:title=""/>
          </v:shape>
          <o:OLEObject Type="Embed" ProgID="Equation.DSMT4" ShapeID="_x0000_i2560" DrawAspect="Content" ObjectID="_1737929274" r:id="rId28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Pr="00A95A8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20" w:dyaOrig="639" w14:anchorId="27D31718">
          <v:shape id="_x0000_i2561" type="#_x0000_t75" style="width:55.5pt;height:30.75pt" o:ole="">
            <v:imagedata r:id="rId2844" o:title=""/>
          </v:shape>
          <o:OLEObject Type="Embed" ProgID="Equation.DSMT4" ShapeID="_x0000_i2561" DrawAspect="Content" ObjectID="_1737929275" r:id="rId28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673F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95A8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BD698EE">
          <v:shape id="_x0000_i2562" type="#_x0000_t75" style="width:12pt;height:9pt" o:ole="">
            <v:imagedata r:id="rId2846" o:title=""/>
          </v:shape>
          <o:OLEObject Type="Embed" ProgID="Equation.DSMT4" ShapeID="_x0000_i2562" DrawAspect="Content" ObjectID="_1737929276" r:id="rId2847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UE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다음과 같이 변환하자.</w:t>
      </w:r>
    </w:p>
    <w:p w14:paraId="26783F66" w14:textId="24C15FC0" w:rsidR="00A95A8B" w:rsidRPr="00360256" w:rsidRDefault="001717AB" w:rsidP="001717AB">
      <w:pPr>
        <w:pStyle w:val="MTDisplayEquation"/>
      </w:pPr>
      <w:r>
        <w:tab/>
      </w:r>
      <w:r w:rsidRPr="001717AB">
        <w:rPr>
          <w:position w:val="-56"/>
        </w:rPr>
        <w:object w:dxaOrig="4200" w:dyaOrig="1320" w14:anchorId="1850C018">
          <v:shape id="_x0000_i2563" type="#_x0000_t75" style="width:210pt;height:66pt" o:ole="">
            <v:imagedata r:id="rId2848" o:title=""/>
          </v:shape>
          <o:OLEObject Type="Embed" ProgID="Equation.DSMT4" ShapeID="_x0000_i2563" DrawAspect="Content" ObjectID="_1737929277" r:id="rId28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5E6B065" w14:textId="066CEC4A" w:rsidR="00D048A5" w:rsidRPr="00360256" w:rsidRDefault="00D048A5" w:rsidP="00392B7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717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관련없는 상수들을 빼버리면 정규성가설 </w:t>
      </w:r>
      <w:r w:rsidR="001717AB" w:rsidRPr="001717A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A92EA8E">
          <v:shape id="_x0000_i2564" type="#_x0000_t75" style="width:16.5pt;height:15pt" o:ole="">
            <v:imagedata r:id="rId2850" o:title=""/>
          </v:shape>
          <o:OLEObject Type="Embed" ProgID="Equation.DSMT4" ShapeID="_x0000_i2564" DrawAspect="Content" ObjectID="_1737929278" r:id="rId2851"/>
        </w:object>
      </w:r>
      <w:r w:rsidR="001717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참일 때 웃식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7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분산 </w:t>
      </w:r>
      <w:r w:rsidR="001717AB" w:rsidRPr="001717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EC7A40E">
          <v:shape id="_x0000_i2565" type="#_x0000_t75" style="width:15pt;height:15pt" o:ole="">
            <v:imagedata r:id="rId2852" o:title=""/>
          </v:shape>
          <o:OLEObject Type="Embed" ProgID="Equation.DSMT4" ShapeID="_x0000_i2565" DrawAspect="Content" ObjectID="_1737929279" r:id="rId2853"/>
        </w:object>
      </w:r>
      <w:r w:rsidR="001717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으로서 그 차이가 그리 크지 않을것이다.</w:t>
      </w:r>
      <w:r w:rsidR="001717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7AB" w:rsidRPr="001717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619D6D3">
          <v:shape id="_x0000_i2566" type="#_x0000_t75" style="width:16.5pt;height:15pt" o:ole="">
            <v:imagedata r:id="rId2854" o:title=""/>
          </v:shape>
          <o:OLEObject Type="Embed" ProgID="Equation.DSMT4" ShapeID="_x0000_i2566" DrawAspect="Content" ObjectID="_1737929280" r:id="rId2855"/>
        </w:object>
      </w:r>
      <w:r w:rsidR="001717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거짓일 때는 그 차이가 </w:t>
      </w:r>
      <w:r w:rsidR="004C22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것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92B7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92B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분자는 </w:t>
      </w:r>
      <w:r w:rsidR="00392B78" w:rsidRPr="001717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C4FE6B0">
          <v:shape id="_x0000_i2567" type="#_x0000_t75" style="width:16.5pt;height:15pt" o:ole="">
            <v:imagedata r:id="rId2854" o:title=""/>
          </v:shape>
          <o:OLEObject Type="Embed" ProgID="Equation.DSMT4" ShapeID="_x0000_i2567" DrawAspect="Content" ObjectID="_1737929281" r:id="rId2856"/>
        </w:object>
      </w:r>
      <w:r w:rsidR="00392B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참일 때 구성한것이고 분모 </w:t>
      </w:r>
      <w:r w:rsidR="00392B78" w:rsidRPr="00392B7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02F65799">
          <v:shape id="_x0000_i2568" type="#_x0000_t75" style="width:12pt;height:15pt" o:ole="">
            <v:imagedata r:id="rId2857" o:title=""/>
          </v:shape>
          <o:OLEObject Type="Embed" ProgID="Equation.DSMT4" ShapeID="_x0000_i2568" DrawAspect="Content" ObjectID="_1737929282" r:id="rId2858"/>
        </w:object>
      </w:r>
      <w:r w:rsidR="00392B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일반적인것이기때문이다.</w:t>
      </w:r>
    </w:p>
    <w:p w14:paraId="7E09C351" w14:textId="5215738F" w:rsidR="00D048A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392B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392B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92B78" w:rsidRPr="001717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7FF1B77">
          <v:shape id="_x0000_i2569" type="#_x0000_t75" style="width:16.5pt;height:15pt" o:ole="">
            <v:imagedata r:id="rId2854" o:title=""/>
          </v:shape>
          <o:OLEObject Type="Embed" ProgID="Equation.DSMT4" ShapeID="_x0000_i2569" DrawAspect="Content" ObjectID="_1737929283" r:id="rId2859"/>
        </w:object>
      </w:r>
      <w:r w:rsidR="00392B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392B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대시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별하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능력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높이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A037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F71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식 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6)</w:t>
      </w:r>
      <w:r w:rsidR="00EF71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EF71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A1F7F2E">
          <v:shape id="_x0000_i2570" type="#_x0000_t75" style="width:12pt;height:9pt" o:ole="">
            <v:imagedata r:id="rId2860" o:title=""/>
          </v:shape>
          <o:OLEObject Type="Embed" ProgID="Equation.DSMT4" ShapeID="_x0000_i2570" DrawAspect="Content" ObjectID="_1737929284" r:id="rId2861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선형</w: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F71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LUE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</w: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해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종적으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11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81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0F2D" w:rsidRPr="00370F2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2C6834A7">
          <v:shape id="_x0000_i2571" type="#_x0000_t75" style="width:12.75pt;height:12pt" o:ole="">
            <v:imagedata r:id="rId2862" o:title=""/>
          </v:shape>
          <o:OLEObject Type="Embed" ProgID="Equation.DSMT4" ShapeID="_x0000_i2571" DrawAspect="Content" ObjectID="_1737929285" r:id="rId2863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0F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이도록 하였다.</w:t>
      </w:r>
    </w:p>
    <w:p w14:paraId="23936E96" w14:textId="64AFA95B" w:rsidR="00832734" w:rsidRDefault="00832734" w:rsidP="00832734">
      <w:pPr>
        <w:pStyle w:val="MTDisplayEquation"/>
      </w:pPr>
      <w:r>
        <w:tab/>
      </w:r>
      <w:r w:rsidRPr="00832734">
        <w:rPr>
          <w:position w:val="-56"/>
        </w:rPr>
        <w:object w:dxaOrig="2600" w:dyaOrig="1320" w14:anchorId="50CC0247">
          <v:shape id="_x0000_i2572" type="#_x0000_t75" style="width:129.75pt;height:66pt" o:ole="">
            <v:imagedata r:id="rId2864" o:title=""/>
          </v:shape>
          <o:OLEObject Type="Embed" ProgID="Equation.DSMT4" ShapeID="_x0000_i2572" DrawAspect="Content" ObjectID="_1737929286" r:id="rId28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C0A6CC8" w14:textId="74AF4C4D" w:rsidR="00D048A5" w:rsidRPr="00360256" w:rsidRDefault="008327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8327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21CA540F">
          <v:shape id="_x0000_i2573" type="#_x0000_t75" style="width:12pt;height:15pt" o:ole="">
            <v:imagedata r:id="rId2866" o:title=""/>
          </v:shape>
          <o:OLEObject Type="Embed" ProgID="Equation.DSMT4" ShapeID="_x0000_i2573" DrawAspect="Content" ObjectID="_1737929287" r:id="rId2867"/>
        </w:objec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160B3B" w14:textId="2B16E7B6" w:rsidR="00832734" w:rsidRDefault="00832734" w:rsidP="00832734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32734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3739" w:dyaOrig="1180" w14:anchorId="0E44313E">
          <v:shape id="_x0000_i2574" type="#_x0000_t75" style="width:186.75pt;height:59.25pt" o:ole="">
            <v:imagedata r:id="rId2868" o:title=""/>
          </v:shape>
          <o:OLEObject Type="Embed" ProgID="Equation.DSMT4" ShapeID="_x0000_i2574" DrawAspect="Content" ObjectID="_1737929288" r:id="rId2869"/>
        </w:object>
      </w:r>
    </w:p>
    <w:p w14:paraId="77396695" w14:textId="12AA1175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5.7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1E5DFEC9">
          <v:shape id="_x0000_i2575" type="#_x0000_t75" style="width:12.75pt;height:12pt" o:ole="">
            <v:imagedata r:id="rId12" o:title=""/>
          </v:shape>
          <o:OLEObject Type="Embed" ProgID="Equation.DSMT4" ShapeID="_x0000_i2575" DrawAspect="Content" ObjectID="_1737929289" r:id="rId2870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27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4E68" w:rsidRPr="008327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63DC3A01">
          <v:shape id="_x0000_i2576" type="#_x0000_t75" style="width:12pt;height:15pt" o:ole="">
            <v:imagedata r:id="rId2866" o:title=""/>
          </v:shape>
          <o:OLEObject Type="Embed" ProgID="Equation.DSMT4" ShapeID="_x0000_i2576" DrawAspect="Content" ObjectID="_1737929290" r:id="rId28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2151C5" w14:textId="0B4C53E5" w:rsidR="00D048A5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</w:t>
      </w:r>
      <w:r w:rsidR="009C4E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관측소는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4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33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 w:rsidR="00553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인 </w:t>
      </w:r>
      <w:r w:rsidR="009C4E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우량자료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하였는데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64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순서화를 한 후의 자료는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3B1DE2" w14:textId="77777777" w:rsidR="00A41690" w:rsidRDefault="00A4169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97"/>
        <w:gridCol w:w="697"/>
        <w:gridCol w:w="680"/>
        <w:gridCol w:w="697"/>
        <w:gridCol w:w="680"/>
        <w:gridCol w:w="680"/>
        <w:gridCol w:w="764"/>
        <w:gridCol w:w="764"/>
      </w:tblGrid>
      <w:tr w:rsidR="008664FC" w14:paraId="071CF657" w14:textId="77777777" w:rsidTr="008664FC">
        <w:trPr>
          <w:jc w:val="center"/>
        </w:trPr>
        <w:tc>
          <w:tcPr>
            <w:tcW w:w="680" w:type="dxa"/>
          </w:tcPr>
          <w:p w14:paraId="6D317FCD" w14:textId="0BBD4745" w:rsidR="008664FC" w:rsidRPr="002227E1" w:rsidRDefault="008664FC" w:rsidP="008664FC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bookmarkStart w:id="23" w:name="_Hlk122336428"/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20</w:t>
            </w:r>
          </w:p>
        </w:tc>
        <w:tc>
          <w:tcPr>
            <w:tcW w:w="680" w:type="dxa"/>
          </w:tcPr>
          <w:p w14:paraId="1F00C9C5" w14:textId="4F5F8080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65</w:t>
            </w:r>
          </w:p>
        </w:tc>
        <w:tc>
          <w:tcPr>
            <w:tcW w:w="680" w:type="dxa"/>
          </w:tcPr>
          <w:p w14:paraId="7C494C6D" w14:textId="09AA8BD1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61</w:t>
            </w:r>
          </w:p>
        </w:tc>
        <w:tc>
          <w:tcPr>
            <w:tcW w:w="697" w:type="dxa"/>
          </w:tcPr>
          <w:p w14:paraId="2305E4D7" w14:textId="37D12FEB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16</w:t>
            </w:r>
          </w:p>
        </w:tc>
        <w:tc>
          <w:tcPr>
            <w:tcW w:w="697" w:type="dxa"/>
          </w:tcPr>
          <w:p w14:paraId="3428CDAB" w14:textId="70419176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35</w:t>
            </w:r>
          </w:p>
        </w:tc>
        <w:tc>
          <w:tcPr>
            <w:tcW w:w="680" w:type="dxa"/>
          </w:tcPr>
          <w:p w14:paraId="1C66F07D" w14:textId="3C4700D7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69</w:t>
            </w:r>
          </w:p>
        </w:tc>
        <w:tc>
          <w:tcPr>
            <w:tcW w:w="697" w:type="dxa"/>
          </w:tcPr>
          <w:p w14:paraId="3424BD4F" w14:textId="695F67E3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86</w:t>
            </w:r>
          </w:p>
        </w:tc>
        <w:tc>
          <w:tcPr>
            <w:tcW w:w="680" w:type="dxa"/>
          </w:tcPr>
          <w:p w14:paraId="1C5BA02B" w14:textId="0C21585E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92</w:t>
            </w:r>
          </w:p>
        </w:tc>
        <w:tc>
          <w:tcPr>
            <w:tcW w:w="680" w:type="dxa"/>
          </w:tcPr>
          <w:p w14:paraId="007F47A2" w14:textId="3B90D524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04</w:t>
            </w:r>
          </w:p>
        </w:tc>
        <w:tc>
          <w:tcPr>
            <w:tcW w:w="680" w:type="dxa"/>
          </w:tcPr>
          <w:p w14:paraId="2DEBD3B7" w14:textId="410E624A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07</w:t>
            </w:r>
          </w:p>
        </w:tc>
        <w:tc>
          <w:tcPr>
            <w:tcW w:w="680" w:type="dxa"/>
          </w:tcPr>
          <w:p w14:paraId="4B25E05C" w14:textId="4E0C1050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11</w:t>
            </w:r>
          </w:p>
        </w:tc>
      </w:tr>
      <w:tr w:rsidR="008664FC" w14:paraId="08E36E9E" w14:textId="77777777" w:rsidTr="008664FC">
        <w:trPr>
          <w:jc w:val="center"/>
        </w:trPr>
        <w:tc>
          <w:tcPr>
            <w:tcW w:w="680" w:type="dxa"/>
          </w:tcPr>
          <w:p w14:paraId="79C27419" w14:textId="7553E809" w:rsidR="008664FC" w:rsidRPr="002227E1" w:rsidRDefault="008664FC" w:rsidP="008664FC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13</w:t>
            </w:r>
          </w:p>
        </w:tc>
        <w:tc>
          <w:tcPr>
            <w:tcW w:w="680" w:type="dxa"/>
          </w:tcPr>
          <w:p w14:paraId="33ECE828" w14:textId="2EF997E2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14</w:t>
            </w:r>
          </w:p>
        </w:tc>
        <w:tc>
          <w:tcPr>
            <w:tcW w:w="680" w:type="dxa"/>
          </w:tcPr>
          <w:p w14:paraId="229310CA" w14:textId="38448142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19</w:t>
            </w:r>
          </w:p>
        </w:tc>
        <w:tc>
          <w:tcPr>
            <w:tcW w:w="697" w:type="dxa"/>
          </w:tcPr>
          <w:p w14:paraId="7EF7C914" w14:textId="371F97BF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27</w:t>
            </w:r>
          </w:p>
        </w:tc>
        <w:tc>
          <w:tcPr>
            <w:tcW w:w="697" w:type="dxa"/>
          </w:tcPr>
          <w:p w14:paraId="02EA1136" w14:textId="520D3AE6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35</w:t>
            </w:r>
          </w:p>
        </w:tc>
        <w:tc>
          <w:tcPr>
            <w:tcW w:w="680" w:type="dxa"/>
          </w:tcPr>
          <w:p w14:paraId="68A2EB5A" w14:textId="60997274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40</w:t>
            </w:r>
          </w:p>
        </w:tc>
        <w:tc>
          <w:tcPr>
            <w:tcW w:w="697" w:type="dxa"/>
          </w:tcPr>
          <w:p w14:paraId="4D2BD861" w14:textId="79C8B15E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44</w:t>
            </w:r>
          </w:p>
        </w:tc>
        <w:tc>
          <w:tcPr>
            <w:tcW w:w="680" w:type="dxa"/>
          </w:tcPr>
          <w:p w14:paraId="2618D54F" w14:textId="23494C33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45</w:t>
            </w:r>
          </w:p>
        </w:tc>
        <w:tc>
          <w:tcPr>
            <w:tcW w:w="680" w:type="dxa"/>
          </w:tcPr>
          <w:p w14:paraId="21BC09E6" w14:textId="4DFD0D7A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50</w:t>
            </w:r>
          </w:p>
        </w:tc>
        <w:tc>
          <w:tcPr>
            <w:tcW w:w="680" w:type="dxa"/>
          </w:tcPr>
          <w:p w14:paraId="45D479FF" w14:textId="7FFAF010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76</w:t>
            </w:r>
          </w:p>
        </w:tc>
        <w:tc>
          <w:tcPr>
            <w:tcW w:w="680" w:type="dxa"/>
          </w:tcPr>
          <w:p w14:paraId="03590362" w14:textId="58D8817C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77</w:t>
            </w:r>
          </w:p>
        </w:tc>
      </w:tr>
      <w:tr w:rsidR="008664FC" w14:paraId="291452A0" w14:textId="77777777" w:rsidTr="008664FC">
        <w:trPr>
          <w:jc w:val="center"/>
        </w:trPr>
        <w:tc>
          <w:tcPr>
            <w:tcW w:w="680" w:type="dxa"/>
          </w:tcPr>
          <w:p w14:paraId="45AB1A0C" w14:textId="3F1BB6C3" w:rsidR="008664FC" w:rsidRPr="002227E1" w:rsidRDefault="008664FC" w:rsidP="008664FC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86</w:t>
            </w:r>
          </w:p>
        </w:tc>
        <w:tc>
          <w:tcPr>
            <w:tcW w:w="680" w:type="dxa"/>
          </w:tcPr>
          <w:p w14:paraId="5013193F" w14:textId="253F304E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86</w:t>
            </w:r>
          </w:p>
        </w:tc>
        <w:tc>
          <w:tcPr>
            <w:tcW w:w="680" w:type="dxa"/>
          </w:tcPr>
          <w:p w14:paraId="07BC6C64" w14:textId="042CF589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91</w:t>
            </w:r>
          </w:p>
        </w:tc>
        <w:tc>
          <w:tcPr>
            <w:tcW w:w="697" w:type="dxa"/>
          </w:tcPr>
          <w:p w14:paraId="6296FE62" w14:textId="4BD42A0A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94</w:t>
            </w:r>
          </w:p>
        </w:tc>
        <w:tc>
          <w:tcPr>
            <w:tcW w:w="697" w:type="dxa"/>
          </w:tcPr>
          <w:p w14:paraId="55A9EF6F" w14:textId="255D8DFD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21</w:t>
            </w:r>
          </w:p>
        </w:tc>
        <w:tc>
          <w:tcPr>
            <w:tcW w:w="680" w:type="dxa"/>
          </w:tcPr>
          <w:p w14:paraId="73535C7F" w14:textId="111CD9E9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22</w:t>
            </w:r>
          </w:p>
        </w:tc>
        <w:tc>
          <w:tcPr>
            <w:tcW w:w="697" w:type="dxa"/>
          </w:tcPr>
          <w:p w14:paraId="601078E8" w14:textId="1AE07F90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26</w:t>
            </w:r>
          </w:p>
        </w:tc>
        <w:tc>
          <w:tcPr>
            <w:tcW w:w="680" w:type="dxa"/>
          </w:tcPr>
          <w:p w14:paraId="72FB5763" w14:textId="318A6877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34</w:t>
            </w:r>
          </w:p>
        </w:tc>
        <w:tc>
          <w:tcPr>
            <w:tcW w:w="680" w:type="dxa"/>
          </w:tcPr>
          <w:p w14:paraId="2F545B84" w14:textId="25D67D11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37</w:t>
            </w:r>
          </w:p>
        </w:tc>
        <w:tc>
          <w:tcPr>
            <w:tcW w:w="680" w:type="dxa"/>
          </w:tcPr>
          <w:p w14:paraId="524795D1" w14:textId="3088B4DE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51</w:t>
            </w:r>
          </w:p>
        </w:tc>
        <w:tc>
          <w:tcPr>
            <w:tcW w:w="680" w:type="dxa"/>
          </w:tcPr>
          <w:p w14:paraId="1F4B5BFA" w14:textId="078F6B43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62</w:t>
            </w:r>
          </w:p>
        </w:tc>
      </w:tr>
      <w:tr w:rsidR="008664FC" w14:paraId="769AF31B" w14:textId="77777777" w:rsidTr="008664FC">
        <w:trPr>
          <w:jc w:val="center"/>
        </w:trPr>
        <w:tc>
          <w:tcPr>
            <w:tcW w:w="680" w:type="dxa"/>
          </w:tcPr>
          <w:p w14:paraId="168343BA" w14:textId="4D9FE166" w:rsidR="008664FC" w:rsidRPr="002227E1" w:rsidRDefault="008664FC" w:rsidP="008664FC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73</w:t>
            </w:r>
          </w:p>
        </w:tc>
        <w:tc>
          <w:tcPr>
            <w:tcW w:w="680" w:type="dxa"/>
          </w:tcPr>
          <w:p w14:paraId="44C9EE8B" w14:textId="0996F2C7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79</w:t>
            </w:r>
          </w:p>
        </w:tc>
        <w:tc>
          <w:tcPr>
            <w:tcW w:w="680" w:type="dxa"/>
          </w:tcPr>
          <w:p w14:paraId="11D11846" w14:textId="7EEC8545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99</w:t>
            </w:r>
          </w:p>
        </w:tc>
        <w:tc>
          <w:tcPr>
            <w:tcW w:w="697" w:type="dxa"/>
          </w:tcPr>
          <w:p w14:paraId="1D9CFDBD" w14:textId="52C1A51F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00</w:t>
            </w:r>
          </w:p>
        </w:tc>
        <w:tc>
          <w:tcPr>
            <w:tcW w:w="697" w:type="dxa"/>
          </w:tcPr>
          <w:p w14:paraId="2ABEFA01" w14:textId="69E8763E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04</w:t>
            </w:r>
          </w:p>
        </w:tc>
        <w:tc>
          <w:tcPr>
            <w:tcW w:w="680" w:type="dxa"/>
          </w:tcPr>
          <w:p w14:paraId="7B89B0A2" w14:textId="160D1C84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22</w:t>
            </w:r>
          </w:p>
        </w:tc>
        <w:tc>
          <w:tcPr>
            <w:tcW w:w="697" w:type="dxa"/>
          </w:tcPr>
          <w:p w14:paraId="6C4A2080" w14:textId="100BAE53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26</w:t>
            </w:r>
          </w:p>
        </w:tc>
        <w:tc>
          <w:tcPr>
            <w:tcW w:w="680" w:type="dxa"/>
          </w:tcPr>
          <w:p w14:paraId="72CDACD5" w14:textId="2B2B6CBD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52</w:t>
            </w:r>
          </w:p>
        </w:tc>
        <w:tc>
          <w:tcPr>
            <w:tcW w:w="680" w:type="dxa"/>
          </w:tcPr>
          <w:p w14:paraId="576C5B97" w14:textId="3BF7462F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63</w:t>
            </w:r>
          </w:p>
        </w:tc>
        <w:tc>
          <w:tcPr>
            <w:tcW w:w="680" w:type="dxa"/>
          </w:tcPr>
          <w:p w14:paraId="7302A591" w14:textId="184C4368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56</w:t>
            </w:r>
          </w:p>
        </w:tc>
        <w:tc>
          <w:tcPr>
            <w:tcW w:w="680" w:type="dxa"/>
          </w:tcPr>
          <w:p w14:paraId="4796933A" w14:textId="40C2A773" w:rsidR="008664FC" w:rsidRPr="002227E1" w:rsidRDefault="008664FC" w:rsidP="008664F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664F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74</w:t>
            </w:r>
          </w:p>
        </w:tc>
      </w:tr>
    </w:tbl>
    <w:bookmarkEnd w:id="23"/>
    <w:p w14:paraId="2B86A651" w14:textId="3C8E37B2" w:rsidR="00D048A5" w:rsidRPr="00360256" w:rsidRDefault="00D048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64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</w:t>
      </w:r>
      <w:r w:rsidR="00866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 진행하시오.</w:t>
      </w:r>
    </w:p>
    <w:p w14:paraId="460DB40C" w14:textId="18F62897" w:rsidR="008513FF" w:rsidRDefault="008664FC" w:rsidP="008664F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5.7)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664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73F84B27">
          <v:shape id="_x0000_i2577" type="#_x0000_t75" style="width:12.75pt;height:12pt" o:ole="">
            <v:imagedata r:id="rId2872" o:title=""/>
          </v:shape>
          <o:OLEObject Type="Embed" ProgID="Equation.DSMT4" ShapeID="_x0000_i2577" DrawAspect="Content" ObjectID="_1737929291" r:id="rId28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료로부터 </w:t>
      </w:r>
      <w:r w:rsidRPr="008664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60" w:dyaOrig="240" w14:anchorId="5C324C44">
          <v:shape id="_x0000_i2578" type="#_x0000_t75" style="width:52.5pt;height:12pt" o:ole="">
            <v:imagedata r:id="rId2874" o:title=""/>
          </v:shape>
          <o:OLEObject Type="Embed" ProgID="Equation.DSMT4" ShapeID="_x0000_i2578" DrawAspect="Content" ObjectID="_1737929292" r:id="rId287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654EE1">
        <w:rPr>
          <w:position w:val="-26"/>
        </w:rPr>
        <w:object w:dxaOrig="2240" w:dyaOrig="639" w14:anchorId="524FE04F">
          <v:shape id="_x0000_i2579" type="#_x0000_t75" style="width:112.5pt;height:30.75pt" o:ole="">
            <v:imagedata r:id="rId2876" o:title=""/>
          </v:shape>
          <o:OLEObject Type="Embed" ProgID="Equation.DSMT4" ShapeID="_x0000_i2579" DrawAspect="Content" ObjectID="_1737929293" r:id="rId2877"/>
        </w:object>
      </w:r>
      <w:r w:rsidRPr="008664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계산한다.</w:t>
      </w:r>
      <w:r w:rsidRPr="008664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664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3D1FC6F3">
          <v:shape id="_x0000_i2580" type="#_x0000_t75" style="width:12.75pt;height:12pt" o:ole="">
            <v:imagedata r:id="rId2872" o:title=""/>
          </v:shape>
          <o:OLEObject Type="Embed" ProgID="Equation.DSMT4" ShapeID="_x0000_i2580" DrawAspect="Content" ObjectID="_1737929294" r:id="rId28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계산하는 과정을 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3</w:t>
      </w:r>
      <w:r w:rsidR="00D048A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048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리상 </w:t>
      </w:r>
      <w:r w:rsidRPr="008664FC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00" w:dyaOrig="320" w14:anchorId="2CA140C2">
          <v:shape id="_x0000_i2581" type="#_x0000_t75" style="width:135.75pt;height:16.5pt" o:ole="">
            <v:imagedata r:id="rId2879" o:title=""/>
          </v:shape>
          <o:OLEObject Type="Embed" ProgID="Equation.DSMT4" ShapeID="_x0000_i2581" DrawAspect="Content" ObjectID="_1737929295" r:id="rId2880"/>
        </w:object>
      </w:r>
      <w:r w:rsidR="00112B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한 행에 배치하였다.</w:t>
      </w:r>
    </w:p>
    <w:p w14:paraId="367FF941" w14:textId="77777777" w:rsidR="00A41690" w:rsidRDefault="00A41690" w:rsidP="008664F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2E3EC3A2" w14:textId="15484381" w:rsidR="00D048A5" w:rsidRDefault="00D048A5" w:rsidP="00607A4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3</w:t>
      </w:r>
      <w:r w:rsidR="008400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관측소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2B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</w:p>
    <w:p w14:paraId="10525706" w14:textId="4BD0E7B6" w:rsidR="00840070" w:rsidRPr="00360256" w:rsidRDefault="00533B7E" w:rsidP="00607A4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2855FF0B" wp14:editId="6ECD3B80">
            <wp:extent cx="4532385" cy="1837948"/>
            <wp:effectExtent l="0" t="0" r="1905" b="0"/>
            <wp:docPr id="97" name="Picture 97" descr="%FontSize=12&#10;%TeXFontSize=12&#10;\documentclass{article}&#10;%\usepackage{fontspec}&#10;%\setmainfont{cour.ttf}&#10;\pagestyle{empty}&#10;\begin{document}&#10;\[&#10;\begin{tabular}{ccccc||ccccc}&#10;\hline$k$ &amp; $x_{(k)}$ &amp; $x_{(n+1-k)}$ &amp; $d_k$ &amp; $a_k(44)$ &amp; $k$ &amp; $x_{(k)}$ &amp; $x_{(n+1-k)}$ &amp; $d_k$ &amp; $a_k(44)$ \\&#10;\hline 1 &amp; 520 &amp; 1074 &amp; 554 &amp; $0.3872$ &amp; 12 &amp; 713 &amp; 862 &amp; 149 &amp; $0.0943$ \\&#10;2 &amp; 556 &amp; 1056 &amp; 500 &amp; $0.2667$ &amp; 13 &amp; 714 &amp; 851 &amp; 137 &amp; $0.0842$ \\&#10;3 &amp; 561 &amp; 963 &amp; 402 &amp; $0.2323$ &amp; 14 &amp; 719 &amp; 837 &amp; 118 &amp; $0.0745$ \\&#10;4 &amp; 616 &amp; 952 &amp; 336 &amp; $0.2072$ &amp; 15 &amp; 727 &amp; 834 &amp; 107 &amp; $0.0651$ \\&#10;5 &amp; 635 &amp; 926 &amp; 291 &amp; $0.1868$ &amp; 16 &amp; 735 &amp; 826 &amp; 91 &amp; $0.0560$ \\&#10;6 &amp; 669 &amp; 922 &amp; 253 &amp; $0.1695$ &amp; 17 &amp; 740 &amp; 822 &amp; 82 &amp; $0.0471$ \\&#10;7 &amp; 686 &amp; 904 &amp; 218 &amp; $0.1542$ &amp; 18 &amp; 744 &amp; 821 &amp; 77 &amp; $0.0383$ \\&#10;8 &amp; 692 &amp; 900 &amp; 208 &amp; $0.1405$ &amp; 19 &amp; 745 &amp; 794 &amp; 49 &amp; $0.0296$ \\&#10;9 &amp; 704 &amp; 889 &amp; 185 &amp; $0.1278$ &amp; 20 &amp; 750 &amp; 791 &amp; 41 &amp; $0.0211$ \\&#10;10 &amp; 707 &amp; 879 &amp; 172 &amp; $0.1160$ &amp; 21 &amp; 776 &amp; 786 &amp; 10 &amp; $0.0126$ \\&#10;11 &amp; 711 &amp; 873 &amp; 162 &amp; $0.1049$ &amp; 22 &amp; 777 &amp; 786 &amp; 9 &amp; $0.0042$ \\&#10;\hline&#10;\end{tabular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97" descr="%FontSize=12&#10;%TeXFontSize=12&#10;\documentclass{article}&#10;%\usepackage{fontspec}&#10;%\setmainfont{cour.ttf}&#10;\pagestyle{empty}&#10;\begin{document}&#10;\[&#10;\begin{tabular}{ccccc||ccccc}&#10;\hline$k$ &amp; $x_{(k)}$ &amp; $x_{(n+1-k)}$ &amp; $d_k$ &amp; $a_k(44)$ &amp; $k$ &amp; $x_{(k)}$ &amp; $x_{(n+1-k)}$ &amp; $d_k$ &amp; $a_k(44)$ \\&#10;\hline 1 &amp; 520 &amp; 1074 &amp; 554 &amp; $0.3872$ &amp; 12 &amp; 713 &amp; 862 &amp; 149 &amp; $0.0943$ \\&#10;2 &amp; 556 &amp; 1056 &amp; 500 &amp; $0.2667$ &amp; 13 &amp; 714 &amp; 851 &amp; 137 &amp; $0.0842$ \\&#10;3 &amp; 561 &amp; 963 &amp; 402 &amp; $0.2323$ &amp; 14 &amp; 719 &amp; 837 &amp; 118 &amp; $0.0745$ \\&#10;4 &amp; 616 &amp; 952 &amp; 336 &amp; $0.2072$ &amp; 15 &amp; 727 &amp; 834 &amp; 107 &amp; $0.0651$ \\&#10;5 &amp; 635 &amp; 926 &amp; 291 &amp; $0.1868$ &amp; 16 &amp; 735 &amp; 826 &amp; 91 &amp; $0.0560$ \\&#10;6 &amp; 669 &amp; 922 &amp; 253 &amp; $0.1695$ &amp; 17 &amp; 740 &amp; 822 &amp; 82 &amp; $0.0471$ \\&#10;7 &amp; 686 &amp; 904 &amp; 218 &amp; $0.1542$ &amp; 18 &amp; 744 &amp; 821 &amp; 77 &amp; $0.0383$ \\&#10;8 &amp; 692 &amp; 900 &amp; 208 &amp; $0.1405$ &amp; 19 &amp; 745 &amp; 794 &amp; 49 &amp; $0.0296$ \\&#10;9 &amp; 704 &amp; 889 &amp; 185 &amp; $0.1278$ &amp; 20 &amp; 750 &amp; 791 &amp; 41 &amp; $0.0211$ \\&#10;10 &amp; 707 &amp; 879 &amp; 172 &amp; $0.1160$ &amp; 21 &amp; 776 &amp; 786 &amp; 10 &amp; $0.0126$ \\&#10;11 &amp; 711 &amp; 873 &amp; 162 &amp; $0.1049$ &amp; 22 &amp; 777 &amp; 786 &amp; 9 &amp; $0.0042$ \\&#10;\hline&#10;\end{tabular}&#10;\]&#10;\end{document}"/>
                    <pic:cNvPicPr/>
                  </pic:nvPicPr>
                  <pic:blipFill>
                    <a:blip r:embed="rId288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2385" cy="1837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13D90" w14:textId="51CACF70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3</w:t>
      </w:r>
      <w:r w:rsidR="00EB67E9" w:rsidRPr="00EB67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EB67E9" w:rsidRPr="00EB67E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7CD18F19">
          <v:shape id="_x0000_i2582" type="#_x0000_t75" style="width:12.75pt;height:12pt" o:ole="">
            <v:imagedata r:id="rId2882" o:title=""/>
          </v:shape>
          <o:OLEObject Type="Embed" ProgID="Equation.DSMT4" ShapeID="_x0000_i2582" DrawAspect="Content" ObjectID="_1737929296" r:id="rId2883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EB67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</w:t>
      </w:r>
      <w:r w:rsidR="00EB67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2C92222" w14:textId="5028B178" w:rsidR="00EB67E9" w:rsidRDefault="00AB291A" w:rsidP="00AB291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B291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040" w:dyaOrig="560" w14:anchorId="6C2047F0">
          <v:shape id="_x0000_i2583" type="#_x0000_t75" style="width:252.75pt;height:27.75pt" o:ole="">
            <v:imagedata r:id="rId2884" o:title=""/>
          </v:shape>
          <o:OLEObject Type="Embed" ProgID="Equation.DSMT4" ShapeID="_x0000_i2583" DrawAspect="Content" ObjectID="_1737929297" r:id="rId2885"/>
        </w:object>
      </w:r>
    </w:p>
    <w:p w14:paraId="6557ECD6" w14:textId="3F12C615" w:rsidR="00753798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3A624C7">
          <v:shape id="_x0000_i2584" type="#_x0000_t75" style="width:39pt;height:12pt" o:ole="">
            <v:imagedata r:id="rId1737" o:title=""/>
          </v:shape>
          <o:OLEObject Type="Embed" ProgID="Equation.DSMT4" ShapeID="_x0000_i2584" DrawAspect="Content" ObjectID="_1737929298" r:id="rId2886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29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="00AB29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AB291A" w:rsidRPr="00AB291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4A16FFC1">
          <v:shape id="_x0000_i2585" type="#_x0000_t75" style="width:30pt;height:12pt" o:ole="">
            <v:imagedata r:id="rId2887" o:title=""/>
          </v:shape>
          <o:OLEObject Type="Embed" ProgID="Equation.DSMT4" ShapeID="_x0000_i2585" DrawAspect="Content" ObjectID="_1737929299" r:id="rId2888"/>
        </w:object>
      </w:r>
      <w:r w:rsidR="00AB29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291A" w:rsidRPr="00AB29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7AD34407">
          <v:shape id="_x0000_i2586" type="#_x0000_t75" style="width:57.75pt;height:15pt" o:ole="">
            <v:imagedata r:id="rId2889" o:title=""/>
          </v:shape>
          <o:OLEObject Type="Embed" ProgID="Equation.DSMT4" ShapeID="_x0000_i2586" DrawAspect="Content" ObjectID="_1737929300" r:id="rId2890"/>
        </w:object>
      </w:r>
      <w:r w:rsidR="00AB29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을수 있다.</w:t>
      </w:r>
      <w:r w:rsidR="00AB29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291A" w:rsidRPr="00AB291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5DB18BB4">
          <v:shape id="_x0000_i2587" type="#_x0000_t75" style="width:12.75pt;height:12pt" o:ole="">
            <v:imagedata r:id="rId2891" o:title=""/>
          </v:shape>
          <o:OLEObject Type="Embed" ProgID="Equation.DSMT4" ShapeID="_x0000_i2587" DrawAspect="Content" ObjectID="_1737929301" r:id="rId289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7EC8E65">
          <v:shape id="_x0000_i2588" type="#_x0000_t75" style="width:39pt;height:12pt" o:ole="">
            <v:imagedata r:id="rId1737" o:title=""/>
          </v:shape>
          <o:OLEObject Type="Embed" ProgID="Equation.DSMT4" ShapeID="_x0000_i2588" DrawAspect="Content" ObjectID="_1737929302" r:id="rId289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29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3129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거부하지 않고 이 자료가 정규분포에 따른다고 결론한다.</w:t>
      </w:r>
    </w:p>
    <w:p w14:paraId="7925B85D" w14:textId="490C90C1" w:rsidR="00753798" w:rsidRPr="00360256" w:rsidRDefault="00753798" w:rsidP="00CA6960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4" w:name="_Toc12488703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5.3 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검정</w:t>
      </w:r>
      <w:bookmarkEnd w:id="24"/>
    </w:p>
    <w:p w14:paraId="2FE5C986" w14:textId="255DB628" w:rsidR="00753798" w:rsidRPr="00360256" w:rsidRDefault="0031295D" w:rsidP="00EF0C6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엡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플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Pr="0031295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Epps-Pulley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(</w:t>
      </w:r>
      <w:r w:rsidRPr="0031295D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00" w:dyaOrig="260" w14:anchorId="01D14446">
          <v:shape id="_x0000_i2589" type="#_x0000_t75" style="width:21pt;height:12.75pt" o:ole="">
            <v:imagedata r:id="rId2894" o:title=""/>
          </v:shape>
          <o:OLEObject Type="Embed" ProgID="Equation.DSMT4" ShapeID="_x0000_i2589" DrawAspect="Content" ObjectID="_1737929303" r:id="rId289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간단히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검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표시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866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66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검정은 여러가지 대립가설에 대하여 효률이 비교적 높다.</w:t>
      </w:r>
      <w:r w:rsidR="00A866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66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출발점은 표본의 특징함수와 정규분포의 특징함수들사이의 </w:t>
      </w:r>
      <w:r w:rsidR="00A8663F" w:rsidRPr="00EF0C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EF0C64" w:rsidRPr="00EF0C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F0C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두제고1으로 얻어지는 무게적분이다.</w:t>
      </w:r>
      <w:r w:rsidR="00EF0C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F0C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그 검정방법을 간단히 소개한다.</w:t>
      </w:r>
    </w:p>
    <w:p w14:paraId="0B5BD05F" w14:textId="31C1450C" w:rsidR="008513FF" w:rsidRDefault="00EF0C6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0C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87E053C">
          <v:shape id="_x0000_i2590" type="#_x0000_t75" style="width:50.25pt;height:15pt" o:ole="">
            <v:imagedata r:id="rId2896" o:title=""/>
          </v:shape>
          <o:OLEObject Type="Embed" ProgID="Equation.DSMT4" ShapeID="_x0000_i2590" DrawAspect="Content" ObjectID="_1737929304" r:id="rId28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EF0C64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9264C60">
          <v:shape id="_x0000_i2591" type="#_x0000_t75" style="width:45pt;height:19.5pt" o:ole="">
            <v:imagedata r:id="rId2898" o:title=""/>
          </v:shape>
          <o:OLEObject Type="Embed" ProgID="Equation.DSMT4" ShapeID="_x0000_i2591" DrawAspect="Content" ObjectID="_1737929305" r:id="rId2899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검정통계량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76A74D2" w14:textId="208D8F5E" w:rsidR="00EF0C64" w:rsidRDefault="00EF0C64" w:rsidP="00EF0C64">
      <w:pPr>
        <w:pStyle w:val="MTDisplayEquation"/>
      </w:pPr>
      <w:r>
        <w:tab/>
      </w:r>
      <w:r w:rsidRPr="00EF0C64">
        <w:rPr>
          <w:position w:val="-32"/>
        </w:rPr>
        <w:object w:dxaOrig="5720" w:dyaOrig="740" w14:anchorId="55351042">
          <v:shape id="_x0000_i2592" type="#_x0000_t75" style="width:285.75pt;height:36.75pt" o:ole="">
            <v:imagedata r:id="rId2900" o:title=""/>
          </v:shape>
          <o:OLEObject Type="Embed" ProgID="Equation.DSMT4" ShapeID="_x0000_i2592" DrawAspect="Content" ObjectID="_1737929306" r:id="rId29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95E7427" w14:textId="679C5F89" w:rsidR="00753798" w:rsidRPr="00360256" w:rsidRDefault="00EF0C6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EF0C6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40" w14:anchorId="78099DAF">
          <v:shape id="_x0000_i2593" type="#_x0000_t75" style="width:23.25pt;height:16.5pt" o:ole="">
            <v:imagedata r:id="rId2902" o:title=""/>
          </v:shape>
          <o:OLEObject Type="Embed" ProgID="Equation.DSMT4" ShapeID="_x0000_i2593" DrawAspect="Content" ObjectID="_1737929307" r:id="rId290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술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F0C6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E582061">
          <v:shape id="_x0000_i2594" type="#_x0000_t75" style="width:9pt;height:9pt" o:ole="">
            <v:imagedata r:id="rId2904" o:title=""/>
          </v:shape>
          <o:OLEObject Type="Embed" ProgID="Equation.DSMT4" ShapeID="_x0000_i2594" DrawAspect="Content" ObjectID="_1737929308" r:id="rId2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나눈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4722EC" w14:textId="5E24F602" w:rsidR="00753798" w:rsidRPr="00360256" w:rsidRDefault="00DE2AA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삭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.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람작성을 통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하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78D1" w:rsidRPr="00F578D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00" w:dyaOrig="340" w14:anchorId="7791A918">
          <v:shape id="_x0000_i2595" type="#_x0000_t75" style="width:75pt;height:16.5pt" o:ole="">
            <v:imagedata r:id="rId2906" o:title=""/>
          </v:shape>
          <o:OLEObject Type="Embed" ProgID="Equation.DSMT4" ShapeID="_x0000_i2595" DrawAspect="Content" ObjectID="_1737929309" r:id="rId2907"/>
        </w:object>
      </w:r>
      <w:r w:rsidR="00F578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F578D1" w:rsidRPr="00F578D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80" w:dyaOrig="320" w14:anchorId="15E223EF">
          <v:shape id="_x0000_i2596" type="#_x0000_t75" style="width:44.25pt;height:16.5pt" o:ole="">
            <v:imagedata r:id="rId2908" o:title=""/>
          </v:shape>
          <o:OLEObject Type="Embed" ProgID="Equation.DSMT4" ShapeID="_x0000_i2596" DrawAspect="Content" ObjectID="_1737929310" r:id="rId2909"/>
        </w:object>
      </w:r>
      <w:r w:rsidR="00F578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578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78D1" w:rsidRPr="00F578D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20E0F6C">
          <v:shape id="_x0000_i2597" type="#_x0000_t75" style="width:9pt;height:9pt" o:ole="">
            <v:imagedata r:id="rId2910" o:title=""/>
          </v:shape>
          <o:OLEObject Type="Embed" ProgID="Equation.DSMT4" ShapeID="_x0000_i2597" DrawAspect="Content" ObjectID="_1737929311" r:id="rId291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0C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F578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578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056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에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D07760B">
          <v:shape id="_x0000_i2598" type="#_x0000_t75" style="width:24pt;height:12pt" o:ole="">
            <v:imagedata r:id="rId952" o:title=""/>
          </v:shape>
          <o:OLEObject Type="Embed" ProgID="Equation.DSMT4" ShapeID="_x0000_i2598" DrawAspect="Content" ObjectID="_1737929312" r:id="rId2912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0566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</w: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 w:rsidR="006C3D3B" w:rsidRPr="006C3D3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025BE13">
          <v:shape id="_x0000_i2599" type="#_x0000_t75" style="width:9pt;height:9pt" o:ole="">
            <v:imagedata r:id="rId2913" o:title=""/>
          </v:shape>
          <o:OLEObject Type="Embed" ProgID="Equation.DSMT4" ShapeID="_x0000_i2599" DrawAspect="Content" ObjectID="_1737929313" r:id="rId2914"/>
        </w:objec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B9FCC30">
          <v:shape id="_x0000_i2600" type="#_x0000_t75" style="width:24pt;height:12pt" o:ole="">
            <v:imagedata r:id="rId952" o:title=""/>
          </v:shape>
          <o:OLEObject Type="Embed" ProgID="Equation.DSMT4" ShapeID="_x0000_i2600" DrawAspect="Content" ObjectID="_1737929314" r:id="rId2915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 w:rsidRPr="006C3D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3BF260F5">
          <v:shape id="_x0000_i2601" type="#_x0000_t75" style="width:16.5pt;height:15pt" o:ole="">
            <v:imagedata r:id="rId2916" o:title=""/>
          </v:shape>
          <o:OLEObject Type="Embed" ProgID="Equation.DSMT4" ShapeID="_x0000_i2601" DrawAspect="Content" ObjectID="_1737929315" r:id="rId291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C3D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 w:rsidRPr="006C3D3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2D566197">
          <v:shape id="_x0000_i2602" type="#_x0000_t75" style="width:35.25pt;height:12pt" o:ole="">
            <v:imagedata r:id="rId2918" o:title=""/>
          </v:shape>
          <o:OLEObject Type="Embed" ProgID="Equation.DSMT4" ShapeID="_x0000_i2602" DrawAspect="Content" ObjectID="_1737929316" r:id="rId2919"/>
        </w:objec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C3D3B" w:rsidRPr="006C3D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78C793F0">
          <v:shape id="_x0000_i2603" type="#_x0000_t75" style="width:16.5pt;height:15pt" o:ole="">
            <v:imagedata r:id="rId2916" o:title=""/>
          </v:shape>
          <o:OLEObject Type="Embed" ProgID="Equation.DSMT4" ShapeID="_x0000_i2603" DrawAspect="Content" ObjectID="_1737929317" r:id="rId2920"/>
        </w:object>
      </w:r>
      <w:r w:rsidR="006C3D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C3D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는 </w:t>
      </w:r>
      <w:r w:rsidR="006C3D3B" w:rsidRPr="006C3D3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00" w14:anchorId="6A0CFB56">
          <v:shape id="_x0000_i2604" type="#_x0000_t75" style="width:27pt;height:9pt" o:ole="">
            <v:imagedata r:id="rId2921" o:title=""/>
          </v:shape>
          <o:OLEObject Type="Embed" ProgID="Equation.DSMT4" ShapeID="_x0000_i2604" DrawAspect="Content" ObjectID="_1737929318" r:id="rId2922"/>
        </w:object>
      </w:r>
      <w:r w:rsidR="006C3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와 매우 근사하기때문에 </w:t>
      </w:r>
      <w:r w:rsidR="006C3D3B" w:rsidRPr="006C3D3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4D0F01B8">
          <v:shape id="_x0000_i2605" type="#_x0000_t75" style="width:35.25pt;height:12pt" o:ole="">
            <v:imagedata r:id="rId2923" o:title=""/>
          </v:shape>
          <o:OLEObject Type="Embed" ProgID="Equation.DSMT4" ShapeID="_x0000_i2605" DrawAspect="Content" ObjectID="_1737929319" r:id="rId2924"/>
        </w:object>
      </w:r>
      <w:r w:rsidR="006C3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는 </w:t>
      </w:r>
      <w:r w:rsidR="006C3D3B" w:rsidRPr="006C3D3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02AFFB6E">
          <v:shape id="_x0000_i2606" type="#_x0000_t75" style="width:35.25pt;height:12pt" o:ole="">
            <v:imagedata r:id="rId2925" o:title=""/>
          </v:shape>
          <o:OLEObject Type="Embed" ProgID="Equation.DSMT4" ShapeID="_x0000_i2606" DrawAspect="Content" ObjectID="_1737929320" r:id="rId2926"/>
        </w:object>
      </w:r>
      <w:r w:rsidR="006C3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의 분위수로 대신 리용할수 있다.</w:t>
      </w:r>
      <w:r w:rsidR="006C3D3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록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 w:rsidRPr="006C3D3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D8C76F4">
          <v:shape id="_x0000_i2607" type="#_x0000_t75" style="width:9pt;height:9pt" o:ole="">
            <v:imagedata r:id="rId2927" o:title=""/>
          </v:shape>
          <o:OLEObject Type="Embed" ProgID="Equation.DSMT4" ShapeID="_x0000_i2607" DrawAspect="Content" ObjectID="_1737929321" r:id="rId2928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보간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138AE7" w14:textId="4BFB8CEE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3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 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6C3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</w:p>
    <w:p w14:paraId="68C4B195" w14:textId="696692DF" w:rsidR="00753798" w:rsidRDefault="006C3D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5.4</w:t>
      </w:r>
      <w:r w:rsidR="00A70F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조견사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F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</w:t>
      </w:r>
      <w:r w:rsidR="006657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김세기</w:t>
      </w:r>
      <w:r w:rsidR="00F34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류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4A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구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385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자료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97"/>
        <w:gridCol w:w="697"/>
        <w:gridCol w:w="680"/>
        <w:gridCol w:w="680"/>
        <w:gridCol w:w="680"/>
        <w:gridCol w:w="680"/>
        <w:gridCol w:w="697"/>
        <w:gridCol w:w="680"/>
        <w:gridCol w:w="680"/>
        <w:gridCol w:w="764"/>
      </w:tblGrid>
      <w:tr w:rsidR="00CE6BC0" w14:paraId="4228600D" w14:textId="77777777" w:rsidTr="0038526D">
        <w:trPr>
          <w:jc w:val="center"/>
        </w:trPr>
        <w:tc>
          <w:tcPr>
            <w:tcW w:w="680" w:type="dxa"/>
          </w:tcPr>
          <w:p w14:paraId="646F66C4" w14:textId="125D0917" w:rsidR="00CE6BC0" w:rsidRPr="002227E1" w:rsidRDefault="00CE6BC0" w:rsidP="0038526D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7</w:t>
            </w:r>
          </w:p>
        </w:tc>
        <w:tc>
          <w:tcPr>
            <w:tcW w:w="680" w:type="dxa"/>
          </w:tcPr>
          <w:p w14:paraId="20C65CC6" w14:textId="1632807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6</w:t>
            </w:r>
          </w:p>
        </w:tc>
        <w:tc>
          <w:tcPr>
            <w:tcW w:w="680" w:type="dxa"/>
          </w:tcPr>
          <w:p w14:paraId="74E1DD29" w14:textId="2A77F9A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1</w:t>
            </w:r>
          </w:p>
        </w:tc>
        <w:tc>
          <w:tcPr>
            <w:tcW w:w="697" w:type="dxa"/>
          </w:tcPr>
          <w:p w14:paraId="17EE67CE" w14:textId="57B23983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3</w:t>
            </w:r>
          </w:p>
        </w:tc>
        <w:tc>
          <w:tcPr>
            <w:tcW w:w="697" w:type="dxa"/>
          </w:tcPr>
          <w:p w14:paraId="301111B2" w14:textId="6B55445C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90</w:t>
            </w:r>
          </w:p>
        </w:tc>
        <w:tc>
          <w:tcPr>
            <w:tcW w:w="680" w:type="dxa"/>
          </w:tcPr>
          <w:p w14:paraId="0B8398CC" w14:textId="412C5B3B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3</w:t>
            </w:r>
          </w:p>
        </w:tc>
        <w:tc>
          <w:tcPr>
            <w:tcW w:w="680" w:type="dxa"/>
          </w:tcPr>
          <w:p w14:paraId="20AE6101" w14:textId="5DB4D028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5</w:t>
            </w:r>
          </w:p>
        </w:tc>
        <w:tc>
          <w:tcPr>
            <w:tcW w:w="680" w:type="dxa"/>
          </w:tcPr>
          <w:p w14:paraId="6C127B1D" w14:textId="7CA273AE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4</w:t>
            </w:r>
          </w:p>
        </w:tc>
        <w:tc>
          <w:tcPr>
            <w:tcW w:w="680" w:type="dxa"/>
          </w:tcPr>
          <w:p w14:paraId="19E0948F" w14:textId="7F3CE2A7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3</w:t>
            </w:r>
          </w:p>
        </w:tc>
        <w:tc>
          <w:tcPr>
            <w:tcW w:w="697" w:type="dxa"/>
          </w:tcPr>
          <w:p w14:paraId="57B002F2" w14:textId="5DD01807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0</w:t>
            </w:r>
          </w:p>
        </w:tc>
        <w:tc>
          <w:tcPr>
            <w:tcW w:w="680" w:type="dxa"/>
          </w:tcPr>
          <w:p w14:paraId="166DE551" w14:textId="1336AC06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4</w:t>
            </w:r>
          </w:p>
        </w:tc>
        <w:tc>
          <w:tcPr>
            <w:tcW w:w="680" w:type="dxa"/>
          </w:tcPr>
          <w:p w14:paraId="11032161" w14:textId="33720FB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0</w:t>
            </w:r>
          </w:p>
        </w:tc>
        <w:tc>
          <w:tcPr>
            <w:tcW w:w="764" w:type="dxa"/>
          </w:tcPr>
          <w:p w14:paraId="40244E9F" w14:textId="448C1EB4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CE6BC0" w14:paraId="0CAED070" w14:textId="77777777" w:rsidTr="0038526D">
        <w:trPr>
          <w:jc w:val="center"/>
        </w:trPr>
        <w:tc>
          <w:tcPr>
            <w:tcW w:w="680" w:type="dxa"/>
          </w:tcPr>
          <w:p w14:paraId="21F9BCC0" w14:textId="104017FA" w:rsidR="00CE6BC0" w:rsidRPr="002227E1" w:rsidRDefault="00CE6BC0" w:rsidP="0038526D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4</w:t>
            </w:r>
          </w:p>
        </w:tc>
        <w:tc>
          <w:tcPr>
            <w:tcW w:w="680" w:type="dxa"/>
          </w:tcPr>
          <w:p w14:paraId="04CAC60E" w14:textId="05E478D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</w:t>
            </w:r>
          </w:p>
        </w:tc>
        <w:tc>
          <w:tcPr>
            <w:tcW w:w="680" w:type="dxa"/>
          </w:tcPr>
          <w:p w14:paraId="721CB251" w14:textId="28FD5BC0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6</w:t>
            </w:r>
          </w:p>
        </w:tc>
        <w:tc>
          <w:tcPr>
            <w:tcW w:w="697" w:type="dxa"/>
          </w:tcPr>
          <w:p w14:paraId="51F1C636" w14:textId="1AB5A7B3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6</w:t>
            </w:r>
          </w:p>
        </w:tc>
        <w:tc>
          <w:tcPr>
            <w:tcW w:w="697" w:type="dxa"/>
          </w:tcPr>
          <w:p w14:paraId="434DD7F7" w14:textId="45EF346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0</w:t>
            </w:r>
          </w:p>
        </w:tc>
        <w:tc>
          <w:tcPr>
            <w:tcW w:w="680" w:type="dxa"/>
          </w:tcPr>
          <w:p w14:paraId="7EEBBD70" w14:textId="04BB0E7F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4</w:t>
            </w:r>
          </w:p>
        </w:tc>
        <w:tc>
          <w:tcPr>
            <w:tcW w:w="680" w:type="dxa"/>
          </w:tcPr>
          <w:p w14:paraId="1DE83885" w14:textId="1727C9E6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3</w:t>
            </w:r>
          </w:p>
        </w:tc>
        <w:tc>
          <w:tcPr>
            <w:tcW w:w="680" w:type="dxa"/>
          </w:tcPr>
          <w:p w14:paraId="45878A0C" w14:textId="6C793306" w:rsidR="00CE6BC0" w:rsidRPr="008664FC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2</w:t>
            </w:r>
          </w:p>
        </w:tc>
        <w:tc>
          <w:tcPr>
            <w:tcW w:w="680" w:type="dxa"/>
          </w:tcPr>
          <w:p w14:paraId="1C62EA1C" w14:textId="00A76F69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7</w:t>
            </w:r>
          </w:p>
        </w:tc>
        <w:tc>
          <w:tcPr>
            <w:tcW w:w="697" w:type="dxa"/>
          </w:tcPr>
          <w:p w14:paraId="19BC03AC" w14:textId="3269B6EF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9</w:t>
            </w:r>
          </w:p>
        </w:tc>
        <w:tc>
          <w:tcPr>
            <w:tcW w:w="680" w:type="dxa"/>
          </w:tcPr>
          <w:p w14:paraId="5CE5AC9B" w14:textId="1C9BB39D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8</w:t>
            </w:r>
          </w:p>
        </w:tc>
        <w:tc>
          <w:tcPr>
            <w:tcW w:w="680" w:type="dxa"/>
          </w:tcPr>
          <w:p w14:paraId="721BAF51" w14:textId="1C464346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3</w:t>
            </w:r>
          </w:p>
        </w:tc>
        <w:tc>
          <w:tcPr>
            <w:tcW w:w="764" w:type="dxa"/>
          </w:tcPr>
          <w:p w14:paraId="2B219DAE" w14:textId="4E8F9D39" w:rsidR="00CE6BC0" w:rsidRPr="002227E1" w:rsidRDefault="00CE6BC0" w:rsidP="003852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E6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8</w:t>
            </w:r>
          </w:p>
        </w:tc>
      </w:tr>
    </w:tbl>
    <w:p w14:paraId="47BE6B6C" w14:textId="00F3CA06" w:rsidR="00753798" w:rsidRPr="00360256" w:rsidRDefault="009A4407" w:rsidP="0055797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환경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당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6B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A4C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4C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B9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인가를 검정하기 위하여 </w:t>
      </w:r>
      <w:r w:rsidR="00EF0C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B9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그</w:t>
      </w:r>
      <w:r w:rsidR="00B9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람을 통하여 </w:t>
      </w:r>
      <w:r w:rsidR="00B923AD" w:rsidRPr="00B923A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0B9FACA0">
          <v:shape id="_x0000_i2608" type="#_x0000_t75" style="width:52.5pt;height:15pt" o:ole="">
            <v:imagedata r:id="rId2929" o:title=""/>
          </v:shape>
          <o:OLEObject Type="Embed" ProgID="Equation.DSMT4" ShapeID="_x0000_i2608" DrawAspect="Content" ObjectID="_1737929322" r:id="rId2930"/>
        </w:object>
      </w:r>
      <w:r w:rsidR="00B923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계산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98D0CF0" w14:textId="733EF017" w:rsidR="0075379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5579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5797D" w:rsidRPr="0055797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6D58B0E1">
          <v:shape id="_x0000_i2609" type="#_x0000_t75" style="width:39pt;height:12pt" o:ole="">
            <v:imagedata r:id="rId2931" o:title=""/>
          </v:shape>
          <o:OLEObject Type="Embed" ProgID="Equation.DSMT4" ShapeID="_x0000_i2609" DrawAspect="Content" ObjectID="_1737929323" r:id="rId293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면</w:t>
      </w:r>
      <w:r w:rsidR="005579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부록 </w:t>
      </w:r>
      <w:r w:rsidR="0055797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</w:t>
      </w:r>
      <w:r w:rsidR="005579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보간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97D" w:rsidRPr="005579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318E0FFE">
          <v:shape id="_x0000_i2610" type="#_x0000_t75" style="width:30pt;height:12pt" o:ole="">
            <v:imagedata r:id="rId2933" o:title=""/>
          </v:shape>
          <o:OLEObject Type="Embed" ProgID="Equation.DSMT4" ShapeID="_x0000_i2610" DrawAspect="Content" ObjectID="_1737929324" r:id="rId2934"/>
        </w:object>
      </w:r>
      <w:r w:rsidR="005579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9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략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97D" w:rsidRPr="0055797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540" w:dyaOrig="540" w14:anchorId="2C89D059">
          <v:shape id="_x0000_i2611" type="#_x0000_t75" style="width:177.75pt;height:27pt" o:ole="">
            <v:imagedata r:id="rId2935" o:title=""/>
          </v:shape>
          <o:OLEObject Type="Embed" ProgID="Equation.DSMT4" ShapeID="_x0000_i2611" DrawAspect="Content" ObjectID="_1737929325" r:id="rId2936"/>
        </w:object>
      </w:r>
      <w:r w:rsidR="0055797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97D" w:rsidRPr="006C3D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0D04ADF0">
          <v:shape id="_x0000_i2612" type="#_x0000_t75" style="width:16.5pt;height:15pt" o:ole="">
            <v:imagedata r:id="rId2916" o:title=""/>
          </v:shape>
          <o:OLEObject Type="Embed" ProgID="Equation.DSMT4" ShapeID="_x0000_i2612" DrawAspect="Content" ObjectID="_1737929326" r:id="rId2937"/>
        </w:object>
      </w:r>
      <w:r w:rsidR="005579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그 턱값보다 크므로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1</w:t>
      </w:r>
      <w:r w:rsidR="005579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의수준에서 </w:t>
      </w:r>
      <w:r w:rsidR="0055797D" w:rsidRPr="0055797D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0" w:dyaOrig="320" w14:anchorId="4F717498">
          <v:shape id="_x0000_i2613" type="#_x0000_t75" style="width:12pt;height:16.5pt" o:ole="">
            <v:imagedata r:id="rId2938" o:title=""/>
          </v:shape>
          <o:OLEObject Type="Embed" ProgID="Equation.DSMT4" ShapeID="_x0000_i2613" DrawAspect="Content" ObjectID="_1737929327" r:id="rId2939"/>
        </w:object>
      </w:r>
      <w:r w:rsidR="005579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이 정규분포에 따른다는 령가설을 거절한다.</w:t>
      </w:r>
    </w:p>
    <w:p w14:paraId="23362DC7" w14:textId="64F2EC74" w:rsidR="00753798" w:rsidRPr="00360256" w:rsidRDefault="002D4C2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문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조견사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기세기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마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를것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15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하기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변환</w:t>
      </w:r>
      <w:r w:rsidR="006615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615BB" w:rsidRPr="006615B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6C4FA274">
          <v:shape id="_x0000_i2614" type="#_x0000_t75" style="width:69pt;height:15pt" o:ole="">
            <v:imagedata r:id="rId2940" o:title=""/>
          </v:shape>
          <o:OLEObject Type="Embed" ProgID="Equation.DSMT4" ShapeID="_x0000_i2614" DrawAspect="Content" ObjectID="_1737929328" r:id="rId2941"/>
        </w:object>
      </w:r>
      <w:r w:rsidR="006615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실시하며 얻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6615BB" w14:paraId="46F1ADD6" w14:textId="77777777" w:rsidTr="006615BB">
        <w:trPr>
          <w:jc w:val="center"/>
        </w:trPr>
        <w:tc>
          <w:tcPr>
            <w:tcW w:w="851" w:type="dxa"/>
          </w:tcPr>
          <w:p w14:paraId="22492365" w14:textId="56BA2812" w:rsidR="006615BB" w:rsidRPr="002227E1" w:rsidRDefault="006615BB" w:rsidP="006615BB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756</w:t>
            </w:r>
          </w:p>
        </w:tc>
        <w:tc>
          <w:tcPr>
            <w:tcW w:w="851" w:type="dxa"/>
          </w:tcPr>
          <w:p w14:paraId="6ADFA597" w14:textId="1D156C1B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255</w:t>
            </w:r>
          </w:p>
        </w:tc>
        <w:tc>
          <w:tcPr>
            <w:tcW w:w="851" w:type="dxa"/>
          </w:tcPr>
          <w:p w14:paraId="20E09223" w14:textId="26C474D0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799</w:t>
            </w:r>
          </w:p>
        </w:tc>
        <w:tc>
          <w:tcPr>
            <w:tcW w:w="851" w:type="dxa"/>
          </w:tcPr>
          <w:p w14:paraId="6252FAFD" w14:textId="08B5665A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322</w:t>
            </w:r>
          </w:p>
        </w:tc>
        <w:tc>
          <w:tcPr>
            <w:tcW w:w="851" w:type="dxa"/>
          </w:tcPr>
          <w:p w14:paraId="2473B78B" w14:textId="349CE235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146</w:t>
            </w:r>
          </w:p>
        </w:tc>
        <w:tc>
          <w:tcPr>
            <w:tcW w:w="851" w:type="dxa"/>
          </w:tcPr>
          <w:p w14:paraId="06551E1A" w14:textId="46B9678C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908</w:t>
            </w:r>
          </w:p>
        </w:tc>
        <w:tc>
          <w:tcPr>
            <w:tcW w:w="851" w:type="dxa"/>
          </w:tcPr>
          <w:p w14:paraId="0A706D51" w14:textId="3E050D79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90</w:t>
            </w:r>
          </w:p>
        </w:tc>
        <w:tc>
          <w:tcPr>
            <w:tcW w:w="851" w:type="dxa"/>
          </w:tcPr>
          <w:p w14:paraId="161E73CD" w14:textId="2E8C644A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02</w:t>
            </w:r>
          </w:p>
        </w:tc>
        <w:tc>
          <w:tcPr>
            <w:tcW w:w="851" w:type="dxa"/>
          </w:tcPr>
          <w:p w14:paraId="1C7EC8FF" w14:textId="57097BA0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615BB" w14:paraId="4BDFFC20" w14:textId="77777777" w:rsidTr="006615BB">
        <w:trPr>
          <w:jc w:val="center"/>
        </w:trPr>
        <w:tc>
          <w:tcPr>
            <w:tcW w:w="851" w:type="dxa"/>
          </w:tcPr>
          <w:p w14:paraId="40A6C45B" w14:textId="28389487" w:rsidR="006615BB" w:rsidRPr="002227E1" w:rsidRDefault="006615BB" w:rsidP="006615BB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322</w:t>
            </w:r>
          </w:p>
        </w:tc>
        <w:tc>
          <w:tcPr>
            <w:tcW w:w="851" w:type="dxa"/>
          </w:tcPr>
          <w:p w14:paraId="58C7BA30" w14:textId="1DA6C22E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732</w:t>
            </w:r>
          </w:p>
        </w:tc>
        <w:tc>
          <w:tcPr>
            <w:tcW w:w="851" w:type="dxa"/>
          </w:tcPr>
          <w:p w14:paraId="013EA932" w14:textId="21742EF6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845</w:t>
            </w:r>
          </w:p>
        </w:tc>
        <w:tc>
          <w:tcPr>
            <w:tcW w:w="851" w:type="dxa"/>
          </w:tcPr>
          <w:p w14:paraId="5BED89E7" w14:textId="013A5B74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531</w:t>
            </w:r>
          </w:p>
        </w:tc>
        <w:tc>
          <w:tcPr>
            <w:tcW w:w="851" w:type="dxa"/>
          </w:tcPr>
          <w:p w14:paraId="42D0393D" w14:textId="36D31A94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778</w:t>
            </w:r>
          </w:p>
        </w:tc>
        <w:tc>
          <w:tcPr>
            <w:tcW w:w="851" w:type="dxa"/>
          </w:tcPr>
          <w:p w14:paraId="4930A1B1" w14:textId="5BAF6466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.021</w:t>
            </w:r>
          </w:p>
        </w:tc>
        <w:tc>
          <w:tcPr>
            <w:tcW w:w="851" w:type="dxa"/>
          </w:tcPr>
          <w:p w14:paraId="69B7D68B" w14:textId="72AB910A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81</w:t>
            </w:r>
          </w:p>
        </w:tc>
        <w:tc>
          <w:tcPr>
            <w:tcW w:w="851" w:type="dxa"/>
          </w:tcPr>
          <w:p w14:paraId="4CAE8B21" w14:textId="3AE833BB" w:rsidR="006615BB" w:rsidRPr="008664FC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447</w:t>
            </w:r>
          </w:p>
        </w:tc>
        <w:tc>
          <w:tcPr>
            <w:tcW w:w="851" w:type="dxa"/>
          </w:tcPr>
          <w:p w14:paraId="2706D32C" w14:textId="21D89673" w:rsidR="006615BB" w:rsidRPr="002227E1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615BB" w14:paraId="78797811" w14:textId="77777777" w:rsidTr="006615BB">
        <w:trPr>
          <w:jc w:val="center"/>
        </w:trPr>
        <w:tc>
          <w:tcPr>
            <w:tcW w:w="851" w:type="dxa"/>
          </w:tcPr>
          <w:p w14:paraId="038ABFF9" w14:textId="05217037" w:rsidR="006615BB" w:rsidRPr="00CE6BC0" w:rsidRDefault="006615BB" w:rsidP="006615BB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43</w:t>
            </w:r>
          </w:p>
        </w:tc>
        <w:tc>
          <w:tcPr>
            <w:tcW w:w="851" w:type="dxa"/>
          </w:tcPr>
          <w:p w14:paraId="7CF37564" w14:textId="6EDA8FFF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477</w:t>
            </w:r>
          </w:p>
        </w:tc>
        <w:tc>
          <w:tcPr>
            <w:tcW w:w="851" w:type="dxa"/>
          </w:tcPr>
          <w:p w14:paraId="22EB778A" w14:textId="51D3154F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708</w:t>
            </w:r>
          </w:p>
        </w:tc>
        <w:tc>
          <w:tcPr>
            <w:tcW w:w="851" w:type="dxa"/>
          </w:tcPr>
          <w:p w14:paraId="3E55A680" w14:textId="29E5524A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623</w:t>
            </w:r>
          </w:p>
        </w:tc>
        <w:tc>
          <w:tcPr>
            <w:tcW w:w="851" w:type="dxa"/>
          </w:tcPr>
          <w:p w14:paraId="76E14D45" w14:textId="5D92AB83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568</w:t>
            </w:r>
          </w:p>
        </w:tc>
        <w:tc>
          <w:tcPr>
            <w:tcW w:w="851" w:type="dxa"/>
          </w:tcPr>
          <w:p w14:paraId="3C5E48ED" w14:textId="5ECA9721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398</w:t>
            </w:r>
          </w:p>
        </w:tc>
        <w:tc>
          <w:tcPr>
            <w:tcW w:w="851" w:type="dxa"/>
          </w:tcPr>
          <w:p w14:paraId="0820857E" w14:textId="1D14C553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.100</w:t>
            </w:r>
          </w:p>
        </w:tc>
        <w:tc>
          <w:tcPr>
            <w:tcW w:w="851" w:type="dxa"/>
          </w:tcPr>
          <w:p w14:paraId="62ADDAA2" w14:textId="40E2D00D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491</w:t>
            </w:r>
          </w:p>
        </w:tc>
        <w:tc>
          <w:tcPr>
            <w:tcW w:w="851" w:type="dxa"/>
          </w:tcPr>
          <w:p w14:paraId="42A96AF8" w14:textId="585466D3" w:rsidR="006615BB" w:rsidRPr="00CE6BC0" w:rsidRDefault="006615BB" w:rsidP="006615B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615BB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556</w:t>
            </w:r>
          </w:p>
        </w:tc>
      </w:tr>
    </w:tbl>
    <w:p w14:paraId="2038F020" w14:textId="756E2CD0" w:rsidR="00753798" w:rsidRPr="00360256" w:rsidRDefault="00D109C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러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은 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그라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6B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거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직선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6B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되여 있다.</w:t>
      </w:r>
      <w:r w:rsidR="002E6B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6B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 w:rsidR="00EF0C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</w:t>
      </w:r>
      <w:r w:rsidR="00F15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6B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관측</w:t>
      </w:r>
      <w:r w:rsidR="002E6B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 의한 검정통계량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6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턱값인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5665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훨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4806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조견사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6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끊어짐세기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그</w:t>
      </w:r>
      <w:r w:rsidR="007320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0729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 따른다</w:t>
      </w:r>
      <w:r w:rsidR="007430A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것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미</w:t>
      </w:r>
      <w:r w:rsidR="00C535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.</w:t>
      </w:r>
    </w:p>
    <w:p w14:paraId="4360C248" w14:textId="68A25A81" w:rsidR="00753798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4806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5</w:t>
      </w:r>
    </w:p>
    <w:p w14:paraId="53FCB23D" w14:textId="6B30B1B0" w:rsidR="00CA6960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A69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112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아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m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69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자료를 얻었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CA6960" w14:paraId="71E5A13E" w14:textId="77777777" w:rsidTr="00CA6960">
        <w:trPr>
          <w:jc w:val="center"/>
        </w:trPr>
        <w:tc>
          <w:tcPr>
            <w:tcW w:w="851" w:type="dxa"/>
          </w:tcPr>
          <w:p w14:paraId="5AD6F7D9" w14:textId="6E8AF2C7" w:rsidR="00CA6960" w:rsidRPr="002227E1" w:rsidRDefault="00CA6960" w:rsidP="00CA6960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04</w:t>
            </w:r>
          </w:p>
        </w:tc>
        <w:tc>
          <w:tcPr>
            <w:tcW w:w="851" w:type="dxa"/>
          </w:tcPr>
          <w:p w14:paraId="5D68A33F" w14:textId="6390BDFE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36</w:t>
            </w:r>
          </w:p>
        </w:tc>
        <w:tc>
          <w:tcPr>
            <w:tcW w:w="851" w:type="dxa"/>
          </w:tcPr>
          <w:p w14:paraId="6934166C" w14:textId="42D5A34C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57</w:t>
            </w:r>
          </w:p>
        </w:tc>
        <w:tc>
          <w:tcPr>
            <w:tcW w:w="851" w:type="dxa"/>
          </w:tcPr>
          <w:p w14:paraId="7E987347" w14:textId="18E67546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53</w:t>
            </w:r>
          </w:p>
        </w:tc>
        <w:tc>
          <w:tcPr>
            <w:tcW w:w="851" w:type="dxa"/>
          </w:tcPr>
          <w:p w14:paraId="6C90E103" w14:textId="5C2DD006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57</w:t>
            </w:r>
          </w:p>
        </w:tc>
        <w:tc>
          <w:tcPr>
            <w:tcW w:w="851" w:type="dxa"/>
          </w:tcPr>
          <w:p w14:paraId="18B386AD" w14:textId="64926EF6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69</w:t>
            </w:r>
          </w:p>
        </w:tc>
        <w:tc>
          <w:tcPr>
            <w:tcW w:w="851" w:type="dxa"/>
          </w:tcPr>
          <w:p w14:paraId="03EF230B" w14:textId="061CE6A6" w:rsidR="00CA6960" w:rsidRPr="002227E1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37</w:t>
            </w:r>
          </w:p>
        </w:tc>
        <w:tc>
          <w:tcPr>
            <w:tcW w:w="851" w:type="dxa"/>
          </w:tcPr>
          <w:p w14:paraId="081FFCFF" w14:textId="4695192D" w:rsidR="00CA6960" w:rsidRPr="002227E1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66</w:t>
            </w:r>
          </w:p>
        </w:tc>
        <w:tc>
          <w:tcPr>
            <w:tcW w:w="851" w:type="dxa"/>
          </w:tcPr>
          <w:p w14:paraId="4E396541" w14:textId="7E33E885" w:rsidR="00CA6960" w:rsidRPr="002227E1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52</w:t>
            </w:r>
          </w:p>
        </w:tc>
        <w:tc>
          <w:tcPr>
            <w:tcW w:w="851" w:type="dxa"/>
          </w:tcPr>
          <w:p w14:paraId="0AEE454F" w14:textId="5C2F0A25" w:rsidR="00CA6960" w:rsidRPr="002227E1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41</w:t>
            </w:r>
          </w:p>
        </w:tc>
      </w:tr>
      <w:tr w:rsidR="00CA6960" w14:paraId="4BE94364" w14:textId="77777777" w:rsidTr="00CA6960">
        <w:trPr>
          <w:jc w:val="center"/>
        </w:trPr>
        <w:tc>
          <w:tcPr>
            <w:tcW w:w="851" w:type="dxa"/>
          </w:tcPr>
          <w:p w14:paraId="1167B48C" w14:textId="5BF3599C" w:rsidR="00CA6960" w:rsidRPr="00A92869" w:rsidRDefault="00CA6960" w:rsidP="00CA6960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34</w:t>
            </w:r>
          </w:p>
        </w:tc>
        <w:tc>
          <w:tcPr>
            <w:tcW w:w="851" w:type="dxa"/>
          </w:tcPr>
          <w:p w14:paraId="78BEEB94" w14:textId="21C1A6F7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28</w:t>
            </w:r>
          </w:p>
        </w:tc>
        <w:tc>
          <w:tcPr>
            <w:tcW w:w="851" w:type="dxa"/>
          </w:tcPr>
          <w:p w14:paraId="3FAFEC10" w14:textId="1D2F1DC9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01</w:t>
            </w:r>
          </w:p>
        </w:tc>
        <w:tc>
          <w:tcPr>
            <w:tcW w:w="851" w:type="dxa"/>
          </w:tcPr>
          <w:p w14:paraId="339A7590" w14:textId="33966982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76</w:t>
            </w:r>
          </w:p>
        </w:tc>
        <w:tc>
          <w:tcPr>
            <w:tcW w:w="851" w:type="dxa"/>
          </w:tcPr>
          <w:p w14:paraId="7E3B7DD3" w14:textId="2C5A70A0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38</w:t>
            </w:r>
          </w:p>
        </w:tc>
        <w:tc>
          <w:tcPr>
            <w:tcW w:w="851" w:type="dxa"/>
          </w:tcPr>
          <w:p w14:paraId="20920BFC" w14:textId="249F8025" w:rsidR="00CA6960" w:rsidRPr="007E28C4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87</w:t>
            </w:r>
          </w:p>
        </w:tc>
        <w:tc>
          <w:tcPr>
            <w:tcW w:w="851" w:type="dxa"/>
          </w:tcPr>
          <w:p w14:paraId="52861D6C" w14:textId="2BC26C63" w:rsidR="00CA6960" w:rsidRPr="00A92869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.66</w:t>
            </w:r>
          </w:p>
        </w:tc>
        <w:tc>
          <w:tcPr>
            <w:tcW w:w="851" w:type="dxa"/>
          </w:tcPr>
          <w:p w14:paraId="7E23ABC5" w14:textId="04FC8489" w:rsidR="00CA6960" w:rsidRPr="00A92869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97</w:t>
            </w:r>
          </w:p>
        </w:tc>
        <w:tc>
          <w:tcPr>
            <w:tcW w:w="851" w:type="dxa"/>
          </w:tcPr>
          <w:p w14:paraId="3981A837" w14:textId="38D0537D" w:rsidR="00CA6960" w:rsidRPr="00A92869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29</w:t>
            </w:r>
          </w:p>
        </w:tc>
        <w:tc>
          <w:tcPr>
            <w:tcW w:w="851" w:type="dxa"/>
          </w:tcPr>
          <w:p w14:paraId="3E1F255D" w14:textId="7D126312" w:rsidR="00CA6960" w:rsidRPr="00A92869" w:rsidRDefault="00CA6960" w:rsidP="00CA696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A696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95</w:t>
            </w:r>
          </w:p>
        </w:tc>
      </w:tr>
    </w:tbl>
    <w:p w14:paraId="720A2902" w14:textId="2272D1E8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라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보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6960" w:rsidRPr="00CA69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리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D41E4D" w14:textId="54B3B268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CA69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6960" w:rsidRPr="00CA69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49F61AD4">
          <v:shape id="_x0000_i2615" type="#_x0000_t75" style="width:12.75pt;height:12pt" o:ole="">
            <v:imagedata r:id="rId2942" o:title=""/>
          </v:shape>
          <o:OLEObject Type="Embed" ProgID="Equation.DSMT4" ShapeID="_x0000_i2615" DrawAspect="Content" ObjectID="_1737929329" r:id="rId2943"/>
        </w:object>
      </w:r>
      <w:r w:rsidR="00CA6960" w:rsidRPr="000D54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54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된것인가를 검정하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84FECBF">
          <v:shape id="_x0000_i2616" type="#_x0000_t75" style="width:39pt;height:12pt" o:ole="">
            <v:imagedata r:id="rId1737" o:title=""/>
          </v:shape>
          <o:OLEObject Type="Embed" ProgID="Equation.DSMT4" ShapeID="_x0000_i2616" DrawAspect="Content" ObjectID="_1737929330" r:id="rId2944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069B2B18" w14:textId="39502D76" w:rsidR="00753798" w:rsidRPr="00360256" w:rsidRDefault="000D54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1C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치료기술에 의하여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료받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1C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</w:t>
      </w:r>
      <w:r w:rsidR="00291C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291C52" w:rsidRPr="00291C52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矽</w:t>
      </w:r>
      <w:r w:rsidR="00291C52" w:rsidRPr="00291C52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肺</w:t>
      </w:r>
      <w:r w:rsidR="00291C5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1C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선택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후의</w:t>
      </w:r>
      <w:r w:rsidR="00B53D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헤모글로빈량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B53D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EF7315" w14:paraId="72FB9504" w14:textId="77777777" w:rsidTr="00101A84">
        <w:trPr>
          <w:jc w:val="center"/>
        </w:trPr>
        <w:tc>
          <w:tcPr>
            <w:tcW w:w="794" w:type="dxa"/>
          </w:tcPr>
          <w:p w14:paraId="48953361" w14:textId="587714C0" w:rsidR="00EF7315" w:rsidRPr="002227E1" w:rsidRDefault="00EF7315" w:rsidP="00EF7315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.7</w:t>
            </w:r>
          </w:p>
        </w:tc>
        <w:tc>
          <w:tcPr>
            <w:tcW w:w="794" w:type="dxa"/>
          </w:tcPr>
          <w:p w14:paraId="1EE0E5F5" w14:textId="75608405" w:rsidR="00EF7315" w:rsidRPr="007E28C4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1.2</w:t>
            </w:r>
          </w:p>
        </w:tc>
        <w:tc>
          <w:tcPr>
            <w:tcW w:w="794" w:type="dxa"/>
          </w:tcPr>
          <w:p w14:paraId="34E2BA0D" w14:textId="5ED6806D" w:rsidR="00EF7315" w:rsidRPr="007E28C4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1.0</w:t>
            </w:r>
          </w:p>
        </w:tc>
        <w:tc>
          <w:tcPr>
            <w:tcW w:w="794" w:type="dxa"/>
          </w:tcPr>
          <w:p w14:paraId="79085A96" w14:textId="1DB8C08F" w:rsidR="00EF7315" w:rsidRPr="007E28C4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</w:tcPr>
          <w:p w14:paraId="508832D7" w14:textId="05402CDE" w:rsidR="00EF7315" w:rsidRPr="007E28C4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  <w:tc>
          <w:tcPr>
            <w:tcW w:w="794" w:type="dxa"/>
          </w:tcPr>
          <w:p w14:paraId="14132FCF" w14:textId="1ED57F6F" w:rsidR="00EF7315" w:rsidRPr="007E28C4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.0</w:t>
            </w:r>
          </w:p>
        </w:tc>
        <w:tc>
          <w:tcPr>
            <w:tcW w:w="794" w:type="dxa"/>
          </w:tcPr>
          <w:p w14:paraId="3F1DD989" w14:textId="64EF00FB" w:rsidR="00EF7315" w:rsidRPr="002227E1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.7</w:t>
            </w:r>
          </w:p>
        </w:tc>
        <w:tc>
          <w:tcPr>
            <w:tcW w:w="794" w:type="dxa"/>
          </w:tcPr>
          <w:p w14:paraId="772F4597" w14:textId="2CD6714D" w:rsidR="00EF7315" w:rsidRPr="002227E1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0.6</w:t>
            </w:r>
          </w:p>
        </w:tc>
        <w:tc>
          <w:tcPr>
            <w:tcW w:w="794" w:type="dxa"/>
          </w:tcPr>
          <w:p w14:paraId="6B8DB67A" w14:textId="64CB0126" w:rsidR="00EF7315" w:rsidRPr="002227E1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  <w:tc>
          <w:tcPr>
            <w:tcW w:w="794" w:type="dxa"/>
          </w:tcPr>
          <w:p w14:paraId="369E53A4" w14:textId="76B2B06F" w:rsidR="00EF7315" w:rsidRPr="002227E1" w:rsidRDefault="00EF7315" w:rsidP="00EF731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F7315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0.3</w:t>
            </w:r>
          </w:p>
        </w:tc>
      </w:tr>
    </w:tbl>
    <w:p w14:paraId="30AA7A04" w14:textId="0AA45B23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확률</w:t>
      </w:r>
      <w:r w:rsidR="00C66E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라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보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</w:t>
      </w:r>
      <w:r w:rsidR="00EF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17B988" w14:textId="18DDE97A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후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헤모글로빈량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C66E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23DDA1AC">
          <v:shape id="_x0000_i2617" type="#_x0000_t75" style="width:12.75pt;height:12pt" o:ole="">
            <v:imagedata r:id="rId12" o:title=""/>
          </v:shape>
          <o:OLEObject Type="Embed" ProgID="Equation.DSMT4" ShapeID="_x0000_i2617" DrawAspect="Content" ObjectID="_1737929331" r:id="rId2945"/>
        </w:objec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C66E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</w:t>
      </w:r>
      <w:r w:rsidR="00C66E6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66E65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7F166D5">
          <v:shape id="_x0000_i2618" type="#_x0000_t75" style="width:39pt;height:12pt" o:ole="">
            <v:imagedata r:id="rId1737" o:title=""/>
          </v:shape>
          <o:OLEObject Type="Embed" ProgID="Equation.DSMT4" ShapeID="_x0000_i2618" DrawAspect="Content" ObjectID="_1737929332" r:id="rId2946"/>
        </w:object>
      </w:r>
      <w:r w:rsidR="00C66E6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7CC747" w14:textId="4073A1A7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7D2A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암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2A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</w:t>
      </w:r>
      <w:r w:rsidR="008344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="002B66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 측정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</w:tblGrid>
      <w:tr w:rsidR="00101A84" w14:paraId="6F30A9FD" w14:textId="77777777" w:rsidTr="00634688">
        <w:trPr>
          <w:jc w:val="center"/>
        </w:trPr>
        <w:tc>
          <w:tcPr>
            <w:tcW w:w="697" w:type="dxa"/>
          </w:tcPr>
          <w:p w14:paraId="2D42277D" w14:textId="74B569C4" w:rsidR="00101A84" w:rsidRPr="002227E1" w:rsidRDefault="00101A84" w:rsidP="00101A84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2</w:t>
            </w:r>
          </w:p>
        </w:tc>
        <w:tc>
          <w:tcPr>
            <w:tcW w:w="697" w:type="dxa"/>
          </w:tcPr>
          <w:p w14:paraId="5DF1B0D0" w14:textId="2BB4B9C6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5</w:t>
            </w:r>
          </w:p>
        </w:tc>
        <w:tc>
          <w:tcPr>
            <w:tcW w:w="697" w:type="dxa"/>
          </w:tcPr>
          <w:p w14:paraId="1C190391" w14:textId="0B7F0424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9</w:t>
            </w:r>
          </w:p>
        </w:tc>
        <w:tc>
          <w:tcPr>
            <w:tcW w:w="697" w:type="dxa"/>
          </w:tcPr>
          <w:p w14:paraId="06AA89A7" w14:textId="6ADB9F45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5</w:t>
            </w:r>
          </w:p>
        </w:tc>
        <w:tc>
          <w:tcPr>
            <w:tcW w:w="697" w:type="dxa"/>
          </w:tcPr>
          <w:p w14:paraId="576F7314" w14:textId="13BC2CEC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8</w:t>
            </w:r>
          </w:p>
        </w:tc>
        <w:tc>
          <w:tcPr>
            <w:tcW w:w="697" w:type="dxa"/>
          </w:tcPr>
          <w:p w14:paraId="699EB4EF" w14:textId="5E7F3473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0</w:t>
            </w:r>
          </w:p>
        </w:tc>
        <w:tc>
          <w:tcPr>
            <w:tcW w:w="697" w:type="dxa"/>
          </w:tcPr>
          <w:p w14:paraId="08901988" w14:textId="564B335A" w:rsidR="00101A84" w:rsidRPr="002227E1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3</w:t>
            </w:r>
          </w:p>
        </w:tc>
        <w:tc>
          <w:tcPr>
            <w:tcW w:w="697" w:type="dxa"/>
          </w:tcPr>
          <w:p w14:paraId="50F9FAEF" w14:textId="1DFDD645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3</w:t>
            </w:r>
          </w:p>
        </w:tc>
        <w:tc>
          <w:tcPr>
            <w:tcW w:w="697" w:type="dxa"/>
          </w:tcPr>
          <w:p w14:paraId="1B302EAE" w14:textId="7C3E830B" w:rsidR="00101A84" w:rsidRPr="002227E1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40</w:t>
            </w:r>
          </w:p>
        </w:tc>
        <w:tc>
          <w:tcPr>
            <w:tcW w:w="697" w:type="dxa"/>
          </w:tcPr>
          <w:p w14:paraId="2B0BE04C" w14:textId="0536339D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2</w:t>
            </w:r>
          </w:p>
        </w:tc>
        <w:tc>
          <w:tcPr>
            <w:tcW w:w="697" w:type="dxa"/>
          </w:tcPr>
          <w:p w14:paraId="5F4A3FE9" w14:textId="0B66AFD5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5</w:t>
            </w:r>
          </w:p>
        </w:tc>
        <w:tc>
          <w:tcPr>
            <w:tcW w:w="697" w:type="dxa"/>
          </w:tcPr>
          <w:p w14:paraId="227B8C80" w14:textId="6D339588" w:rsidR="00101A84" w:rsidRPr="002227E1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9</w:t>
            </w:r>
          </w:p>
        </w:tc>
        <w:tc>
          <w:tcPr>
            <w:tcW w:w="697" w:type="dxa"/>
          </w:tcPr>
          <w:p w14:paraId="78C9C252" w14:textId="64B05482" w:rsidR="00101A84" w:rsidRPr="002227E1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4</w:t>
            </w:r>
          </w:p>
        </w:tc>
      </w:tr>
      <w:tr w:rsidR="00101A84" w14:paraId="61F6F471" w14:textId="77777777" w:rsidTr="00634688">
        <w:trPr>
          <w:jc w:val="center"/>
        </w:trPr>
        <w:tc>
          <w:tcPr>
            <w:tcW w:w="697" w:type="dxa"/>
          </w:tcPr>
          <w:p w14:paraId="38F645D2" w14:textId="04DA599F" w:rsidR="00101A84" w:rsidRPr="00A92869" w:rsidRDefault="00101A84" w:rsidP="00101A84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3</w:t>
            </w:r>
          </w:p>
        </w:tc>
        <w:tc>
          <w:tcPr>
            <w:tcW w:w="697" w:type="dxa"/>
          </w:tcPr>
          <w:p w14:paraId="5AE16D51" w14:textId="4F898AD0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3</w:t>
            </w:r>
          </w:p>
        </w:tc>
        <w:tc>
          <w:tcPr>
            <w:tcW w:w="697" w:type="dxa"/>
          </w:tcPr>
          <w:p w14:paraId="152BA913" w14:textId="75F3F4E2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8</w:t>
            </w:r>
          </w:p>
        </w:tc>
        <w:tc>
          <w:tcPr>
            <w:tcW w:w="697" w:type="dxa"/>
          </w:tcPr>
          <w:p w14:paraId="4701FFEA" w14:textId="2FB12AE6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8</w:t>
            </w:r>
          </w:p>
        </w:tc>
        <w:tc>
          <w:tcPr>
            <w:tcW w:w="697" w:type="dxa"/>
          </w:tcPr>
          <w:p w14:paraId="32C38ED2" w14:textId="15C1B79E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2</w:t>
            </w:r>
          </w:p>
        </w:tc>
        <w:tc>
          <w:tcPr>
            <w:tcW w:w="697" w:type="dxa"/>
          </w:tcPr>
          <w:p w14:paraId="134AEDD3" w14:textId="7F1E1A73" w:rsidR="00101A84" w:rsidRPr="007E28C4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0</w:t>
            </w:r>
          </w:p>
        </w:tc>
        <w:tc>
          <w:tcPr>
            <w:tcW w:w="697" w:type="dxa"/>
          </w:tcPr>
          <w:p w14:paraId="3C9281D5" w14:textId="5F9929CB" w:rsidR="00101A84" w:rsidRPr="00A92869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4</w:t>
            </w:r>
          </w:p>
        </w:tc>
        <w:tc>
          <w:tcPr>
            <w:tcW w:w="697" w:type="dxa"/>
          </w:tcPr>
          <w:p w14:paraId="60962D02" w14:textId="11E54197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5</w:t>
            </w:r>
          </w:p>
        </w:tc>
        <w:tc>
          <w:tcPr>
            <w:tcW w:w="697" w:type="dxa"/>
          </w:tcPr>
          <w:p w14:paraId="5B8B9B79" w14:textId="058EB716" w:rsidR="00101A84" w:rsidRPr="00A92869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4</w:t>
            </w:r>
          </w:p>
        </w:tc>
        <w:tc>
          <w:tcPr>
            <w:tcW w:w="697" w:type="dxa"/>
          </w:tcPr>
          <w:p w14:paraId="3CDB1461" w14:textId="4F126EC7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30</w:t>
            </w:r>
          </w:p>
        </w:tc>
        <w:tc>
          <w:tcPr>
            <w:tcW w:w="697" w:type="dxa"/>
          </w:tcPr>
          <w:p w14:paraId="366B65B1" w14:textId="1130B372" w:rsidR="00101A84" w:rsidRPr="00CA6960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3</w:t>
            </w:r>
          </w:p>
        </w:tc>
        <w:tc>
          <w:tcPr>
            <w:tcW w:w="697" w:type="dxa"/>
          </w:tcPr>
          <w:p w14:paraId="15D85BA8" w14:textId="5F9E8050" w:rsidR="00101A84" w:rsidRPr="00A92869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01A8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2</w:t>
            </w:r>
          </w:p>
        </w:tc>
        <w:tc>
          <w:tcPr>
            <w:tcW w:w="697" w:type="dxa"/>
          </w:tcPr>
          <w:p w14:paraId="284108AF" w14:textId="73044352" w:rsidR="00101A84" w:rsidRPr="00A92869" w:rsidRDefault="00101A84" w:rsidP="00101A84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76CA7E3A" w14:textId="346E96F8" w:rsidR="00753798" w:rsidRPr="00360256" w:rsidRDefault="0063468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C4EA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29483669">
          <v:shape id="_x0000_i2619" type="#_x0000_t75" style="width:12.75pt;height:12pt" o:ole="">
            <v:imagedata r:id="rId12" o:title=""/>
          </v:shape>
          <o:OLEObject Type="Embed" ProgID="Equation.DSMT4" ShapeID="_x0000_i2619" DrawAspect="Content" ObjectID="_1737929333" r:id="rId29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2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된것인가를 검정하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5BCCBDA">
          <v:shape id="_x0000_i2620" type="#_x0000_t75" style="width:39pt;height:12pt" o:ole="">
            <v:imagedata r:id="rId1737" o:title=""/>
          </v:shape>
          <o:OLEObject Type="Embed" ProgID="Equation.DSMT4" ShapeID="_x0000_i2620" DrawAspect="Content" ObjectID="_1737929334" r:id="rId2948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5978FF" w14:textId="38945494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</w:t>
      </w:r>
      <w:r w:rsidR="006346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0C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P</w:t>
      </w:r>
      <w:r w:rsidR="000161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B144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0D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된것인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10D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128AD1E">
          <v:shape id="_x0000_i2621" type="#_x0000_t75" style="width:39pt;height:12pt" o:ole="">
            <v:imagedata r:id="rId1737" o:title=""/>
          </v:shape>
          <o:OLEObject Type="Embed" ProgID="Equation.DSMT4" ShapeID="_x0000_i2621" DrawAspect="Content" ObjectID="_1737929335" r:id="rId294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7083A746" w14:textId="3F194C85" w:rsidR="00753798" w:rsidRPr="00360256" w:rsidRDefault="00753798" w:rsidP="00AA6F00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5" w:name="_Toc12488703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10D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25"/>
    </w:p>
    <w:p w14:paraId="05B52411" w14:textId="785832A6" w:rsidR="00753798" w:rsidRPr="00360256" w:rsidRDefault="00AA6F0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AA6F00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문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26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론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53B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</w:t>
      </w:r>
      <w:r w:rsidR="00A53B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26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43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구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43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47E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을 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D47E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D47E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D47E7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47E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너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하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A58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CF5C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B050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못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론하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F60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DE2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</w:t>
      </w:r>
      <w:r w:rsidR="00DE2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정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 w:rsidR="00DE2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제하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</w:t>
      </w:r>
      <w:r w:rsidR="00DE2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론을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할것인가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였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E21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E2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6D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분야의 방법이다.</w:t>
      </w:r>
    </w:p>
    <w:p w14:paraId="11354891" w14:textId="7F295506" w:rsidR="00753798" w:rsidRPr="00360256" w:rsidRDefault="00B460E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방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2D927B" w14:textId="0C3B0019" w:rsidR="00753798" w:rsidRPr="00360256" w:rsidRDefault="00753798" w:rsidP="00AA6F00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6" w:name="_Toc12488703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6.1 </w:t>
      </w:r>
      <w:r w:rsidR="006B6C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회검정</w:t>
      </w:r>
      <w:bookmarkEnd w:id="26"/>
    </w:p>
    <w:p w14:paraId="0A36FA31" w14:textId="77777777" w:rsidR="007E4CEE" w:rsidRDefault="00753798" w:rsidP="00A33C6E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7D6D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추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6D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통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6D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176E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출할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33C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일부 경우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3C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7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7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선택의 원칙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4C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4C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3594E2E" w14:textId="5ADEB3A5" w:rsidR="00753798" w:rsidRDefault="007E4CEE" w:rsidP="00A33C6E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0C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008DF11">
          <v:shape id="_x0000_i2622" type="#_x0000_t75" style="width:50.25pt;height:15pt" o:ole="">
            <v:imagedata r:id="rId2896" o:title=""/>
          </v:shape>
          <o:OLEObject Type="Embed" ProgID="Equation.DSMT4" ShapeID="_x0000_i2622" DrawAspect="Content" ObjectID="_1737929336" r:id="rId2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속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조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C17B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중위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B13" w:rsidRPr="00CD0B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731E3DD">
          <v:shape id="_x0000_i2623" type="#_x0000_t75" style="width:14.25pt;height:15pt" o:ole="">
            <v:imagedata r:id="rId2951" o:title=""/>
          </v:shape>
          <o:OLEObject Type="Embed" ProgID="Equation.DSMT4" ShapeID="_x0000_i2623" DrawAspect="Content" ObjectID="_1737929337" r:id="rId295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CD0B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B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측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B13" w:rsidRPr="00CD0B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72B7C6B">
          <v:shape id="_x0000_i2624" type="#_x0000_t75" style="width:14.25pt;height:15pt" o:ole="">
            <v:imagedata r:id="rId2953" o:title=""/>
          </v:shape>
          <o:OLEObject Type="Embed" ProgID="Equation.DSMT4" ShapeID="_x0000_i2624" DrawAspect="Content" ObjectID="_1737929338" r:id="rId295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CD0B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들을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CD0B13" w:rsidRPr="00CD0B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8E65F61">
          <v:shape id="_x0000_i2625" type="#_x0000_t75" style="width:14.25pt;height:15pt" o:ole="">
            <v:imagedata r:id="rId2955" o:title=""/>
          </v:shape>
          <o:OLEObject Type="Embed" ProgID="Equation.DSMT4" ShapeID="_x0000_i2625" DrawAspect="Content" ObjectID="_1737929339" r:id="rId2956"/>
        </w:object>
      </w:r>
      <w:r w:rsidR="00CD0B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거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C24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들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꾼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C24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96316E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81B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끝에 놓인 련속된 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렬을 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,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끝에 놓인 련속된 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렬을 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라고 하며 이것들을 통털어 </w:t>
      </w:r>
      <w:r w:rsidR="00D3310A" w:rsidRPr="00D3310A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로정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uns)</w:t>
      </w:r>
      <w:r w:rsidR="00D331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 w:rsidR="00D331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="00D331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렬 </w:t>
      </w:r>
    </w:p>
    <w:p w14:paraId="071BFD30" w14:textId="23EF5CFA" w:rsidR="00D3310A" w:rsidRPr="00360256" w:rsidRDefault="00D3310A" w:rsidP="00D3310A">
      <w:pPr>
        <w:pStyle w:val="MTDisplayEquation"/>
      </w:pPr>
      <w:r>
        <w:tab/>
      </w:r>
      <w:r w:rsidRPr="00D3310A">
        <w:rPr>
          <w:position w:val="-6"/>
        </w:rPr>
        <w:object w:dxaOrig="3180" w:dyaOrig="240" w14:anchorId="654551E7">
          <v:shape id="_x0000_i2626" type="#_x0000_t75" style="width:159pt;height:12pt" o:ole="">
            <v:imagedata r:id="rId2957" o:title=""/>
          </v:shape>
          <o:OLEObject Type="Embed" ProgID="Equation.DSMT4" ShapeID="_x0000_i2626" DrawAspect="Content" ObjectID="_1737929340" r:id="rId29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C8C5C75" w14:textId="63656323" w:rsidR="00753798" w:rsidRPr="00360256" w:rsidRDefault="00D3310A" w:rsidP="00D3310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0</w: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과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4D4B1ED" w14:textId="037F7C71" w:rsidR="008513FF" w:rsidRDefault="00D3310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3310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1618F59">
          <v:shape id="_x0000_i2627" type="#_x0000_t75" style="width:27.75pt;height:15pt" o:ole="">
            <v:imagedata r:id="rId2959" o:title=""/>
          </v:shape>
          <o:OLEObject Type="Embed" ProgID="Equation.DSMT4" ShapeID="_x0000_i2627" DrawAspect="Content" ObjectID="_1737929341" r:id="rId2960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면 그 합은 표본량 </w:t>
      </w:r>
      <w:r w:rsidRPr="00D331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D453CD8">
          <v:shape id="_x0000_i2628" type="#_x0000_t75" style="width:9pt;height:9pt" o:ole="">
            <v:imagedata r:id="rId2961" o:title=""/>
          </v:shape>
          <o:OLEObject Type="Embed" ProgID="Equation.DSMT4" ShapeID="_x0000_i2628" DrawAspect="Content" ObjectID="_1737929342" r:id="rId29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3310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3C52195">
          <v:shape id="_x0000_i2629" type="#_x0000_t75" style="width:27.75pt;height:15pt" o:ole="">
            <v:imagedata r:id="rId2959" o:title=""/>
          </v:shape>
          <o:OLEObject Type="Embed" ProgID="Equation.DSMT4" ShapeID="_x0000_i2629" DrawAspect="Content" ObjectID="_1737929343" r:id="rId296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렬의 로정개수를 </w:t>
      </w:r>
      <w:r w:rsidR="007B2160" w:rsidRPr="007B216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3AB6CC0">
          <v:shape id="_x0000_i2630" type="#_x0000_t75" style="width:12pt;height:12pt" o:ole="">
            <v:imagedata r:id="rId2964" o:title=""/>
          </v:shape>
          <o:OLEObject Type="Embed" ProgID="Equation.DSMT4" ShapeID="_x0000_i2630" DrawAspect="Content" ObjectID="_1737929344" r:id="rId2965"/>
        </w:objec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그 최소값은 </w:t>
      </w:r>
      <w:r w:rsidR="007B21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, </w: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값은 </w:t>
      </w:r>
      <w:r w:rsidR="007B2160" w:rsidRPr="007B21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A55CB3B">
          <v:shape id="_x0000_i2631" type="#_x0000_t75" style="width:9pt;height:9pt" o:ole="">
            <v:imagedata r:id="rId2966" o:title=""/>
          </v:shape>
          <o:OLEObject Type="Embed" ProgID="Equation.DSMT4" ShapeID="_x0000_i2631" DrawAspect="Content" ObjectID="_1737929345" r:id="rId2967"/>
        </w:objec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7B21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1)</w: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주어진 렬에 대하여 </w:t>
      </w:r>
      <w:r w:rsidR="007B2160" w:rsidRPr="007B21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40" w14:anchorId="3A560568">
          <v:shape id="_x0000_i2632" type="#_x0000_t75" style="width:26.25pt;height:12pt" o:ole="">
            <v:imagedata r:id="rId2968" o:title=""/>
          </v:shape>
          <o:OLEObject Type="Embed" ProgID="Equation.DSMT4" ShapeID="_x0000_i2632" DrawAspect="Content" ObjectID="_1737929346" r:id="rId2969"/>
        </w:object>
      </w:r>
      <w:r w:rsidR="007B21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7B21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5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A755D3" w:rsidRPr="00A755D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84ADB8F">
          <v:shape id="_x0000_i2633" type="#_x0000_t75" style="width:12pt;height:12pt" o:ole="">
            <v:imagedata r:id="rId2970" o:title=""/>
          </v:shape>
          <o:OLEObject Type="Embed" ProgID="Equation.DSMT4" ShapeID="_x0000_i2633" DrawAspect="Content" ObjectID="_1737929347" r:id="rId2971"/>
        </w:object>
      </w:r>
      <w:r w:rsidR="00600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A75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너무 크거나(즉 </w:t>
      </w:r>
      <w:r w:rsidR="00A755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A75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A755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A75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기적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A755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화</w:t>
      </w:r>
      <w:r w:rsidR="00A755D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너무 작으면(즉 렬의 앞부분에 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부분을 차지하고 뒤부분에는 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대부분이거나 반대로 앞부분에 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많이 차지하고 뒤부분에는 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많이 차지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자료가 어떤 비우연인자의 간섭을 받았다고 볼수 있으며 우연발취의 준칙에 부합되지 않는다고 판단한다.</w:t>
      </w:r>
      <w:r w:rsidR="001815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령가설 </w:t>
      </w:r>
      <w:r w:rsidR="00D364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1815D6" w:rsidRPr="001815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08488830">
          <v:shape id="_x0000_i2634" type="#_x0000_t75" style="width:21.75pt;height:15pt" o:ole="">
            <v:imagedata r:id="rId2972" o:title=""/>
          </v:shape>
          <o:OLEObject Type="Embed" ProgID="Equation.DSMT4" ShapeID="_x0000_i2634" DrawAspect="Content" ObjectID="_1737929348" r:id="rId2973"/>
        </w:object>
      </w:r>
      <w:r w:rsidR="001815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렬이 우연발취의 준칙에 부합된다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"에 대하여 검정의 거절구역형식은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79" w:dyaOrig="300" w14:anchorId="7C619512">
          <v:shape id="_x0000_i2635" type="#_x0000_t75" style="width:78.75pt;height:15pt" o:ole="">
            <v:imagedata r:id="rId2974" o:title=""/>
          </v:shape>
          <o:OLEObject Type="Embed" ProgID="Equation.DSMT4" ShapeID="_x0000_i2635" DrawAspect="Content" ObjectID="_1737929349" r:id="rId2975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여야 한다.</w:t>
      </w:r>
      <w:r w:rsidR="00D364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2E746E83">
          <v:shape id="_x0000_i2636" type="#_x0000_t75" style="width:23.25pt;height:15pt" o:ole="">
            <v:imagedata r:id="rId2976" o:title=""/>
          </v:shape>
          <o:OLEObject Type="Embed" ProgID="Equation.DSMT4" ShapeID="_x0000_i2636" DrawAspect="Content" ObjectID="_1737929350" r:id="rId2977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3143D9C">
          <v:shape id="_x0000_i2637" type="#_x0000_t75" style="width:16.5pt;height:15pt" o:ole="">
            <v:imagedata r:id="rId2978" o:title=""/>
          </v:shape>
          <o:OLEObject Type="Embed" ProgID="Equation.DSMT4" ShapeID="_x0000_i2637" DrawAspect="Content" ObjectID="_1737929351" r:id="rId2979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참일 때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A79276C">
          <v:shape id="_x0000_i2638" type="#_x0000_t75" style="width:12pt;height:12pt" o:ole="">
            <v:imagedata r:id="rId2980" o:title=""/>
          </v:shape>
          <o:OLEObject Type="Embed" ProgID="Equation.DSMT4" ShapeID="_x0000_i2638" DrawAspect="Content" ObjectID="_1737929352" r:id="rId2981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에 의하여 결정되는 턱값이다.</w:t>
      </w:r>
      <w:r w:rsidR="00D364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3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일정한 규칙에 따라 형성된 표본표식배렬의 로정이 몇개인가에 따라 두개 독립인 표본을 비교하거나 표본의 우연성을 검정하는 비파라메터검정방법을 </w:t>
      </w:r>
      <w:r w:rsidR="00521393" w:rsidRPr="00D261B7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순회검정</w:t>
      </w:r>
      <w:r w:rsidR="005213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5213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uns test</w:t>
      </w:r>
      <w:r w:rsidR="00C630F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C630F6" w:rsidRPr="00C630F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Wald–Wolfowitz runs test</w:t>
      </w:r>
      <w:r w:rsidR="005213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213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 w:rsidR="005213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5CEFE1A4">
          <v:shape id="_x0000_i2639" type="#_x0000_t75" style="width:16.5pt;height:15pt" o:ole="">
            <v:imagedata r:id="rId2978" o:title=""/>
          </v:shape>
          <o:OLEObject Type="Embed" ProgID="Equation.DSMT4" ShapeID="_x0000_i2639" DrawAspect="Content" ObjectID="_1737929353" r:id="rId2982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참일 때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9B02E29">
          <v:shape id="_x0000_i2640" type="#_x0000_t75" style="width:12pt;height:12pt" o:ole="">
            <v:imagedata r:id="rId2980" o:title=""/>
          </v:shape>
          <o:OLEObject Type="Embed" ProgID="Equation.DSMT4" ShapeID="_x0000_i2640" DrawAspect="Content" ObjectID="_1737929354" r:id="rId2983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를 </w:t>
      </w:r>
      <w:r w:rsidR="00D3640D" w:rsidRPr="00D3640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E0F7350">
          <v:shape id="_x0000_i2641" type="#_x0000_t75" style="width:12pt;height:12pt" o:ole="">
            <v:imagedata r:id="rId2984" o:title=""/>
          </v:shape>
          <o:OLEObject Type="Embed" ProgID="Equation.DSMT4" ShapeID="_x0000_i2641" DrawAspect="Content" ObjectID="_1737929355" r:id="rId2985"/>
        </w:objec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짝수,</w:t>
      </w:r>
      <w:r w:rsidR="00D364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홀수인 두가지 경우로 나누어 설명하겠다.</w:t>
      </w:r>
    </w:p>
    <w:p w14:paraId="04EB37C1" w14:textId="510D2A18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64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364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갈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기</w:t>
      </w:r>
      <w:r w:rsidR="00D364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60" w14:anchorId="701A0171">
          <v:shape id="_x0000_i2642" type="#_x0000_t75" style="width:30.75pt;height:12.75pt" o:ole="">
            <v:imagedata r:id="rId2986" o:title=""/>
          </v:shape>
          <o:OLEObject Type="Embed" ProgID="Equation.DSMT4" ShapeID="_x0000_i2642" DrawAspect="Content" ObjectID="_1737929356" r:id="rId298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가지 로정이 모두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7F4FD7F">
          <v:shape id="_x0000_i2643" type="#_x0000_t75" style="width:9pt;height:12.75pt" o:ole="">
            <v:imagedata r:id="rId2988" o:title=""/>
          </v:shape>
          <o:OLEObject Type="Embed" ProgID="Equation.DSMT4" ShapeID="_x0000_i2643" DrawAspect="Content" ObjectID="_1737929357" r:id="rId2989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씩이고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900" w:dyaOrig="260" w14:anchorId="38A8915F">
          <v:shape id="_x0000_i2644" type="#_x0000_t75" style="width:45pt;height:12.75pt" o:ole="">
            <v:imagedata r:id="rId2990" o:title=""/>
          </v:shape>
          <o:OLEObject Type="Embed" ProgID="Equation.DSMT4" ShapeID="_x0000_i2644" DrawAspect="Content" ObjectID="_1737929358" r:id="rId2991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는 </w:t>
      </w:r>
      <w:r w:rsidR="003F63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37381E8C">
          <v:shape id="_x0000_i2645" type="#_x0000_t75" style="width:9pt;height:12.75pt" o:ole="">
            <v:imagedata r:id="rId2992" o:title=""/>
          </v:shape>
          <o:OLEObject Type="Embed" ProgID="Equation.DSMT4" ShapeID="_x0000_i2645" DrawAspect="Content" ObjectID="_1737929359" r:id="rId2993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,</w:t>
      </w:r>
      <w:r w:rsidR="003F63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17B2CCC7">
          <v:shape id="_x0000_i2646" type="#_x0000_t75" style="width:21.75pt;height:12.75pt" o:ole="">
            <v:imagedata r:id="rId2994" o:title=""/>
          </v:shape>
          <o:OLEObject Type="Embed" ProgID="Equation.DSMT4" ShapeID="_x0000_i2646" DrawAspect="Content" ObjectID="_1737929360" r:id="rId2995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든지 </w:t>
      </w:r>
      <w:r w:rsidR="003F63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32483057">
          <v:shape id="_x0000_i2647" type="#_x0000_t75" style="width:9pt;height:12.75pt" o:ole="">
            <v:imagedata r:id="rId2992" o:title=""/>
          </v:shape>
          <o:OLEObject Type="Embed" ProgID="Equation.DSMT4" ShapeID="_x0000_i2647" DrawAspect="Content" ObjectID="_1737929361" r:id="rId2996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,</w:t>
      </w:r>
      <w:r w:rsidR="003F63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3F633D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1673516D">
          <v:shape id="_x0000_i2648" type="#_x0000_t75" style="width:21.75pt;height:12.75pt" o:ole="">
            <v:imagedata r:id="rId2994" o:title=""/>
          </v:shape>
          <o:OLEObject Type="Embed" ProgID="Equation.DSMT4" ShapeID="_x0000_i2648" DrawAspect="Content" ObjectID="_1737929362" r:id="rId2997"/>
        </w:object>
      </w:r>
      <w:r w:rsidR="003F63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이다.</w:t>
      </w:r>
    </w:p>
    <w:p w14:paraId="745D806F" w14:textId="77777777" w:rsidR="00DE0E55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8C4BEE" w:rsidRPr="008C4BE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4AC29D6">
          <v:shape id="_x0000_i2649" type="#_x0000_t75" style="width:9pt;height:12.75pt" o:ole="">
            <v:imagedata r:id="rId2998" o:title=""/>
          </v:shape>
          <o:OLEObject Type="Embed" ProgID="Equation.DSMT4" ShapeID="_x0000_i2649" DrawAspect="Content" ObjectID="_1737929363" r:id="rId29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8C4B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출현하였다는것은 </w:t>
      </w:r>
      <w:r w:rsidR="003A6DF0" w:rsidRPr="003A6D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E23F6B0">
          <v:shape id="_x0000_i2650" type="#_x0000_t75" style="width:12pt;height:15pt" o:ole="">
            <v:imagedata r:id="rId3000" o:title=""/>
          </v:shape>
          <o:OLEObject Type="Embed" ProgID="Equation.DSMT4" ShapeID="_x0000_i2650" DrawAspect="Content" ObjectID="_1737929364" r:id="rId3001"/>
        </w:objec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="003A6D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3A6DF0" w:rsidRPr="003A6DF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5D831F32">
          <v:shape id="_x0000_i2651" type="#_x0000_t75" style="width:9pt;height:12.75pt" o:ole="">
            <v:imagedata r:id="rId3002" o:title=""/>
          </v:shape>
          <o:OLEObject Type="Embed" ProgID="Equation.DSMT4" ShapeID="_x0000_i2651" DrawAspect="Content" ObjectID="_1737929365" r:id="rId3003"/>
        </w:objec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조로 나늬워졌다는것이므로 이것은 </w:t>
      </w:r>
      <w:r w:rsidR="003A6DF0" w:rsidRPr="003A6D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D6F2E44">
          <v:shape id="_x0000_i2652" type="#_x0000_t75" style="width:12pt;height:15pt" o:ole="">
            <v:imagedata r:id="rId3004" o:title=""/>
          </v:shape>
          <o:OLEObject Type="Embed" ProgID="Equation.DSMT4" ShapeID="_x0000_i2652" DrawAspect="Content" ObjectID="_1737929366" r:id="rId3005"/>
        </w:objec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꼭같은 공을 </w:t>
      </w:r>
      <w:r w:rsidR="003A6DF0" w:rsidRPr="003A6DF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ADE8428">
          <v:shape id="_x0000_i2653" type="#_x0000_t75" style="width:9pt;height:12.75pt" o:ole="">
            <v:imagedata r:id="rId3006" o:title=""/>
          </v:shape>
          <o:OLEObject Type="Embed" ProgID="Equation.DSMT4" ShapeID="_x0000_i2653" DrawAspect="Content" ObjectID="_1737929367" r:id="rId3007"/>
        </w:object>
      </w:r>
      <w:r w:rsidR="003A6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상자에 비지 않게 넣는것과 같다.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복조합공식에 의하여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40" w:dyaOrig="580" w14:anchorId="3FDBF504">
          <v:shape id="_x0000_i2654" type="#_x0000_t75" style="width:36.75pt;height:29.25pt" o:ole="">
            <v:imagedata r:id="rId3008" o:title=""/>
          </v:shape>
          <o:OLEObject Type="Embed" ProgID="Equation.DSMT4" ShapeID="_x0000_i2654" DrawAspect="Content" ObjectID="_1737929368" r:id="rId3009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가능성이 있다.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60" w14:anchorId="70E0A0A5">
          <v:shape id="_x0000_i2655" type="#_x0000_t75" style="width:30.75pt;height:12.75pt" o:ole="">
            <v:imagedata r:id="rId3010" o:title=""/>
          </v:shape>
          <o:OLEObject Type="Embed" ProgID="Equation.DSMT4" ShapeID="_x0000_i2655" DrawAspect="Content" ObjectID="_1737929369" r:id="rId3011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19FAEEA">
          <v:shape id="_x0000_i2656" type="#_x0000_t75" style="width:9pt;height:12.75pt" o:ole="">
            <v:imagedata r:id="rId3012" o:title=""/>
          </v:shape>
          <o:OLEObject Type="Embed" ProgID="Equation.DSMT4" ShapeID="_x0000_i2656" DrawAspect="Content" ObjectID="_1737929370" r:id="rId3013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은 총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40" w:dyaOrig="580" w14:anchorId="34FCB49A">
          <v:shape id="_x0000_i2657" type="#_x0000_t75" style="width:36.75pt;height:29.25pt" o:ole="">
            <v:imagedata r:id="rId3014" o:title=""/>
          </v:shape>
          <o:OLEObject Type="Embed" ProgID="Equation.DSMT4" ShapeID="_x0000_i2657" DrawAspect="Content" ObjectID="_1737929371" r:id="rId3015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 서로 다른 방식이 있으며 마찬가지로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423C6973">
          <v:shape id="_x0000_i2658" type="#_x0000_t75" style="width:9pt;height:12.75pt" o:ole="">
            <v:imagedata r:id="rId3016" o:title=""/>
          </v:shape>
          <o:OLEObject Type="Embed" ProgID="Equation.DSMT4" ShapeID="_x0000_i2658" DrawAspect="Content" ObjectID="_1737929372" r:id="rId3017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도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60" w:dyaOrig="580" w14:anchorId="1933336A">
          <v:shape id="_x0000_i2659" type="#_x0000_t75" style="width:39pt;height:29.25pt" o:ole="">
            <v:imagedata r:id="rId3018" o:title=""/>
          </v:shape>
          <o:OLEObject Type="Embed" ProgID="Equation.DSMT4" ShapeID="_x0000_i2659" DrawAspect="Content" ObjectID="_1737929373" r:id="rId3019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방식이 있다.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과 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을 합치는것에도 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정을 앞에 놓는가,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을 앞에 놓는가에 따라 두가지 방식이 있으므로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60" w14:anchorId="4B586302">
          <v:shape id="_x0000_i2660" type="#_x0000_t75" style="width:30.75pt;height:12.75pt" o:ole="">
            <v:imagedata r:id="rId3020" o:title=""/>
          </v:shape>
          <o:OLEObject Type="Embed" ProgID="Equation.DSMT4" ShapeID="_x0000_i2660" DrawAspect="Content" ObjectID="_1737929374" r:id="rId3021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가능한 경우는 모두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60" w:dyaOrig="580" w14:anchorId="3DC559B9">
          <v:shape id="_x0000_i2661" type="#_x0000_t75" style="width:78pt;height:29.25pt" o:ole="">
            <v:imagedata r:id="rId3022" o:title=""/>
          </v:shape>
          <o:OLEObject Type="Embed" ProgID="Equation.DSMT4" ShapeID="_x0000_i2661" DrawAspect="Content" ObjectID="_1737929375" r:id="rId3023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이다.</w:t>
      </w:r>
      <w:r w:rsidR="00DE0E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총 등가능한 결과는 모두 </w:t>
      </w:r>
      <w:r w:rsidR="00DE0E55" w:rsidRPr="00DE0E5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859" w:dyaOrig="580" w14:anchorId="70D85272">
          <v:shape id="_x0000_i2662" type="#_x0000_t75" style="width:43.5pt;height:29.25pt" o:ole="">
            <v:imagedata r:id="rId3024" o:title=""/>
          </v:shape>
          <o:OLEObject Type="Embed" ProgID="Equation.DSMT4" ShapeID="_x0000_i2662" DrawAspect="Content" ObjectID="_1737929376" r:id="rId3025"/>
        </w:object>
      </w:r>
      <w:r w:rsidR="00DE0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이므로 따라서 </w:t>
      </w:r>
    </w:p>
    <w:p w14:paraId="4083FF3C" w14:textId="4FF7BB89" w:rsidR="00DE0E55" w:rsidRDefault="00DE0E55" w:rsidP="00DE0E55">
      <w:pPr>
        <w:pStyle w:val="MTDisplayEquation"/>
      </w:pPr>
      <w:r>
        <w:tab/>
      </w:r>
      <w:r w:rsidRPr="00DE0E55">
        <w:rPr>
          <w:position w:val="-52"/>
        </w:rPr>
        <w:object w:dxaOrig="4180" w:dyaOrig="1140" w14:anchorId="4D459598">
          <v:shape id="_x0000_i2663" type="#_x0000_t75" style="width:208.5pt;height:57pt" o:ole="">
            <v:imagedata r:id="rId3026" o:title=""/>
          </v:shape>
          <o:OLEObject Type="Embed" ProgID="Equation.DSMT4" ShapeID="_x0000_i2663" DrawAspect="Content" ObjectID="_1737929377" r:id="rId30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2C8638F" w14:textId="0372584D" w:rsidR="00753798" w:rsidRDefault="00DE0E55" w:rsidP="005133E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마찬가지로 </w:t>
      </w:r>
      <w:r w:rsidRPr="00DE0E5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00" w:dyaOrig="260" w14:anchorId="0560F644">
          <v:shape id="_x0000_i2664" type="#_x0000_t75" style="width:45pt;height:12.75pt" o:ole="">
            <v:imagedata r:id="rId3028" o:title=""/>
          </v:shape>
          <o:OLEObject Type="Embed" ProgID="Equation.DSMT4" ShapeID="_x0000_i2664" DrawAspect="Content" ObjectID="_1737929378" r:id="rId30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DD4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DD4174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8A92A8C">
          <v:shape id="_x0000_i2665" type="#_x0000_t75" style="width:9pt;height:12.75pt" o:ole="">
            <v:imagedata r:id="rId2992" o:title=""/>
          </v:shape>
          <o:OLEObject Type="Embed" ProgID="Equation.DSMT4" ShapeID="_x0000_i2665" DrawAspect="Content" ObjectID="_1737929379" r:id="rId3030"/>
        </w:objec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,</w:t>
      </w:r>
      <w:r w:rsidR="00DD4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DD4174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5CD1EEC3">
          <v:shape id="_x0000_i2666" type="#_x0000_t75" style="width:21.75pt;height:12.75pt" o:ole="">
            <v:imagedata r:id="rId2994" o:title=""/>
          </v:shape>
          <o:OLEObject Type="Embed" ProgID="Equation.DSMT4" ShapeID="_x0000_i2666" DrawAspect="Content" ObjectID="_1737929380" r:id="rId3031"/>
        </w:objec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든지 </w:t>
      </w:r>
      <w:r w:rsidR="00DD4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DD4174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CC187A0">
          <v:shape id="_x0000_i2667" type="#_x0000_t75" style="width:9pt;height:12.75pt" o:ole="">
            <v:imagedata r:id="rId2992" o:title=""/>
          </v:shape>
          <o:OLEObject Type="Embed" ProgID="Equation.DSMT4" ShapeID="_x0000_i2667" DrawAspect="Content" ObjectID="_1737929381" r:id="rId3032"/>
        </w:objec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,</w:t>
      </w:r>
      <w:r w:rsidR="00DD4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이 </w:t>
      </w:r>
      <w:r w:rsidR="00DD4174" w:rsidRPr="003F63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277D0EB2">
          <v:shape id="_x0000_i2668" type="#_x0000_t75" style="width:21.75pt;height:12.75pt" o:ole="">
            <v:imagedata r:id="rId2994" o:title=""/>
          </v:shape>
          <o:OLEObject Type="Embed" ProgID="Equation.DSMT4" ShapeID="_x0000_i2668" DrawAspect="Content" ObjectID="_1737929382" r:id="rId3033"/>
        </w:objec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이다.</w:t>
      </w:r>
      <w:r w:rsidR="00DD4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4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번째 경우 </w:t>
      </w:r>
      <w:r w:rsidR="00513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드시 </w:t>
      </w:r>
      <w:r w:rsidR="005133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513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으로 시작하고 </w:t>
      </w:r>
      <w:r w:rsidR="005133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513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으로 끝나며 총 </w:t>
      </w:r>
      <w:r w:rsidRPr="00DE0E5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440" w:dyaOrig="580" w14:anchorId="5AB40E83">
          <v:shape id="_x0000_i2669" type="#_x0000_t75" style="width:1in;height:29.25pt" o:ole="">
            <v:imagedata r:id="rId3034" o:title=""/>
          </v:shape>
          <o:OLEObject Type="Embed" ProgID="Equation.DSMT4" ShapeID="_x0000_i2669" DrawAspect="Content" ObjectID="_1737929383" r:id="rId3035"/>
        </w:object>
      </w:r>
      <w:r w:rsidR="005133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 가능성이 있다.</w:t>
      </w:r>
      <w:r w:rsidR="005133E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133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번째 경우에는 </w:t>
      </w:r>
      <w:r w:rsidR="005133E3" w:rsidRPr="005133E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440" w:dyaOrig="580" w14:anchorId="40F93336">
          <v:shape id="_x0000_i2670" type="#_x0000_t75" style="width:1in;height:29.25pt" o:ole="">
            <v:imagedata r:id="rId3036" o:title=""/>
          </v:shape>
          <o:OLEObject Type="Embed" ProgID="Equation.DSMT4" ShapeID="_x0000_i2670" DrawAspect="Content" ObjectID="_1737929384" r:id="rId3037"/>
        </w:object>
      </w:r>
      <w:r w:rsidR="005133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 가능성이 있다.</w:t>
      </w:r>
      <w:r w:rsidR="005133E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133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</w:p>
    <w:p w14:paraId="54B244F6" w14:textId="292B3C36" w:rsidR="005133E3" w:rsidRPr="00360256" w:rsidRDefault="005133E3" w:rsidP="005133E3">
      <w:pPr>
        <w:pStyle w:val="MTDisplayEquation"/>
      </w:pPr>
      <w:r>
        <w:tab/>
      </w:r>
      <w:r w:rsidRPr="005133E3">
        <w:rPr>
          <w:position w:val="-52"/>
        </w:rPr>
        <w:object w:dxaOrig="5980" w:dyaOrig="1140" w14:anchorId="6B67F3BE">
          <v:shape id="_x0000_i2671" type="#_x0000_t75" style="width:299.25pt;height:57pt" o:ole="">
            <v:imagedata r:id="rId3038" o:title=""/>
          </v:shape>
          <o:OLEObject Type="Embed" ProgID="Equation.DSMT4" ShapeID="_x0000_i2671" DrawAspect="Content" ObjectID="_1737929385" r:id="rId30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9625969" w14:textId="00980DA1" w:rsidR="00753798" w:rsidRPr="00360256" w:rsidRDefault="005133E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2), (7.6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237F6" w:rsidRPr="002237F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7B82EB6A">
          <v:shape id="_x0000_i2672" type="#_x0000_t75" style="width:27.75pt;height:15pt" o:ole="">
            <v:imagedata r:id="rId3040" o:title=""/>
          </v:shape>
          <o:OLEObject Type="Embed" ProgID="Equation.DSMT4" ShapeID="_x0000_i2672" DrawAspect="Content" ObjectID="_1737929386" r:id="rId3041"/>
        </w:object>
      </w:r>
      <w:r w:rsidR="002237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="002237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크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어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0E1A" w:rsidRPr="00600E1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DBE62D4">
          <v:shape id="_x0000_i2673" type="#_x0000_t75" style="width:12pt;height:9pt" o:ole="">
            <v:imagedata r:id="rId3042" o:title=""/>
          </v:shape>
          <o:OLEObject Type="Embed" ProgID="Equation.DSMT4" ShapeID="_x0000_i2673" DrawAspect="Content" ObjectID="_1737929387" r:id="rId3043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00E1A" w:rsidRPr="00600E1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08C4FCFC">
          <v:shape id="_x0000_i2674" type="#_x0000_t75" style="width:41.25pt;height:12pt" o:ole="">
            <v:imagedata r:id="rId3044" o:title=""/>
          </v:shape>
          <o:OLEObject Type="Embed" ProgID="Equation.DSMT4" ShapeID="_x0000_i2674" DrawAspect="Content" ObjectID="_1737929388" r:id="rId3045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600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회검정의 턱값을 계산할수 있다.</w:t>
      </w:r>
      <w:r w:rsidR="00D261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리상 턱값들을 부록 </w:t>
      </w:r>
      <w:r w:rsidR="00D261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  <w:r w:rsidR="00D261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2), (7.6.3)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D261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53F3065">
          <v:shape id="_x0000_i2675" type="#_x0000_t75" style="width:9pt;height:12pt" o:ole="">
            <v:imagedata r:id="rId1018" o:title=""/>
          </v:shape>
          <o:OLEObject Type="Embed" ProgID="Equation.DSMT4" ShapeID="_x0000_i2675" DrawAspect="Content" ObjectID="_1737929389" r:id="rId3046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261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0CD1F5" w14:textId="082BCD0F" w:rsidR="00753798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9E74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케블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압시험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1F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3E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해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</w:tblGrid>
      <w:tr w:rsidR="00476CF3" w14:paraId="2C959EAD" w14:textId="77777777" w:rsidTr="00A323B7">
        <w:trPr>
          <w:jc w:val="center"/>
        </w:trPr>
        <w:tc>
          <w:tcPr>
            <w:tcW w:w="794" w:type="dxa"/>
          </w:tcPr>
          <w:p w14:paraId="5AE5792A" w14:textId="12C421B3" w:rsidR="00476CF3" w:rsidRPr="002227E1" w:rsidRDefault="00476CF3" w:rsidP="00476CF3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6.0</w:t>
            </w:r>
          </w:p>
        </w:tc>
        <w:tc>
          <w:tcPr>
            <w:tcW w:w="794" w:type="dxa"/>
          </w:tcPr>
          <w:p w14:paraId="306632AD" w14:textId="7CC388A7" w:rsidR="00476CF3" w:rsidRPr="007E28C4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55.5</w:t>
            </w:r>
          </w:p>
        </w:tc>
        <w:tc>
          <w:tcPr>
            <w:tcW w:w="794" w:type="dxa"/>
          </w:tcPr>
          <w:p w14:paraId="5BB2D855" w14:textId="671DA3C1" w:rsidR="00476CF3" w:rsidRPr="007E28C4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2.0</w:t>
            </w:r>
          </w:p>
        </w:tc>
        <w:tc>
          <w:tcPr>
            <w:tcW w:w="794" w:type="dxa"/>
          </w:tcPr>
          <w:p w14:paraId="77222BA3" w14:textId="254E3F3D" w:rsidR="00476CF3" w:rsidRPr="007E28C4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46.7</w:t>
            </w:r>
          </w:p>
        </w:tc>
        <w:tc>
          <w:tcPr>
            <w:tcW w:w="794" w:type="dxa"/>
          </w:tcPr>
          <w:p w14:paraId="74F10898" w14:textId="450F95EA" w:rsidR="00476CF3" w:rsidRPr="007E28C4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67.9</w:t>
            </w:r>
          </w:p>
        </w:tc>
        <w:tc>
          <w:tcPr>
            <w:tcW w:w="794" w:type="dxa"/>
          </w:tcPr>
          <w:p w14:paraId="5DE39D23" w14:textId="7D94153E" w:rsidR="00476CF3" w:rsidRPr="007E28C4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6.4</w:t>
            </w:r>
          </w:p>
        </w:tc>
        <w:tc>
          <w:tcPr>
            <w:tcW w:w="794" w:type="dxa"/>
          </w:tcPr>
          <w:p w14:paraId="0010338A" w14:textId="57B5B63F" w:rsidR="00476CF3" w:rsidRPr="002227E1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10.4</w:t>
            </w:r>
          </w:p>
        </w:tc>
        <w:tc>
          <w:tcPr>
            <w:tcW w:w="794" w:type="dxa"/>
          </w:tcPr>
          <w:p w14:paraId="0895F739" w14:textId="1180CB26" w:rsidR="00476CF3" w:rsidRPr="002227E1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5.7</w:t>
            </w:r>
          </w:p>
        </w:tc>
        <w:tc>
          <w:tcPr>
            <w:tcW w:w="794" w:type="dxa"/>
          </w:tcPr>
          <w:p w14:paraId="7C3A0120" w14:textId="76609D34" w:rsidR="00476CF3" w:rsidRPr="002227E1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0.4</w:t>
            </w:r>
          </w:p>
        </w:tc>
        <w:tc>
          <w:tcPr>
            <w:tcW w:w="794" w:type="dxa"/>
          </w:tcPr>
          <w:p w14:paraId="584A11B1" w14:textId="6DC14E47" w:rsidR="00476CF3" w:rsidRPr="002227E1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7.6</w:t>
            </w:r>
          </w:p>
        </w:tc>
      </w:tr>
      <w:tr w:rsidR="00476CF3" w14:paraId="43B79064" w14:textId="77777777" w:rsidTr="00A323B7">
        <w:trPr>
          <w:jc w:val="center"/>
        </w:trPr>
        <w:tc>
          <w:tcPr>
            <w:tcW w:w="794" w:type="dxa"/>
          </w:tcPr>
          <w:p w14:paraId="0F130C75" w14:textId="616E7C40" w:rsidR="00476CF3" w:rsidRPr="00EF7315" w:rsidRDefault="00476CF3" w:rsidP="00476CF3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01.9</w:t>
            </w:r>
          </w:p>
        </w:tc>
        <w:tc>
          <w:tcPr>
            <w:tcW w:w="794" w:type="dxa"/>
          </w:tcPr>
          <w:p w14:paraId="68D190DC" w14:textId="66A18DB9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07.2</w:t>
            </w:r>
          </w:p>
        </w:tc>
        <w:tc>
          <w:tcPr>
            <w:tcW w:w="794" w:type="dxa"/>
          </w:tcPr>
          <w:p w14:paraId="4AAF3624" w14:textId="5EC6D051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9.8</w:t>
            </w:r>
          </w:p>
        </w:tc>
        <w:tc>
          <w:tcPr>
            <w:tcW w:w="794" w:type="dxa"/>
          </w:tcPr>
          <w:p w14:paraId="3EBCE456" w14:textId="0C3292AA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85.8</w:t>
            </w:r>
          </w:p>
        </w:tc>
        <w:tc>
          <w:tcPr>
            <w:tcW w:w="794" w:type="dxa"/>
          </w:tcPr>
          <w:p w14:paraId="6F90883D" w14:textId="0B313211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3.1</w:t>
            </w:r>
          </w:p>
        </w:tc>
        <w:tc>
          <w:tcPr>
            <w:tcW w:w="794" w:type="dxa"/>
          </w:tcPr>
          <w:p w14:paraId="16C77390" w14:textId="795A7364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65.4</w:t>
            </w:r>
          </w:p>
        </w:tc>
        <w:tc>
          <w:tcPr>
            <w:tcW w:w="794" w:type="dxa"/>
          </w:tcPr>
          <w:p w14:paraId="7CA92843" w14:textId="1E09AC88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11.0</w:t>
            </w:r>
          </w:p>
        </w:tc>
        <w:tc>
          <w:tcPr>
            <w:tcW w:w="794" w:type="dxa"/>
          </w:tcPr>
          <w:p w14:paraId="007A8117" w14:textId="742C91C7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67.0</w:t>
            </w:r>
          </w:p>
        </w:tc>
        <w:tc>
          <w:tcPr>
            <w:tcW w:w="794" w:type="dxa"/>
          </w:tcPr>
          <w:p w14:paraId="76B6EE73" w14:textId="6CE17E38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22.3</w:t>
            </w:r>
          </w:p>
        </w:tc>
        <w:tc>
          <w:tcPr>
            <w:tcW w:w="794" w:type="dxa"/>
          </w:tcPr>
          <w:p w14:paraId="62E69A3A" w14:textId="21B41F29" w:rsidR="00476CF3" w:rsidRPr="00EF7315" w:rsidRDefault="00476CF3" w:rsidP="00476C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76CF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1.5</w:t>
            </w:r>
          </w:p>
        </w:tc>
      </w:tr>
    </w:tbl>
    <w:p w14:paraId="25791EA7" w14:textId="77777777" w:rsidR="00215504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55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404C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인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6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</w:t>
      </w:r>
      <w:r w:rsidR="00AF65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4833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조건</w:t>
      </w:r>
      <w:r w:rsidR="002155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65282FA" w14:textId="3B50D35A" w:rsidR="008513FF" w:rsidRDefault="0021550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15504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580" w:dyaOrig="520" w14:anchorId="6CA35D08">
          <v:shape id="_x0000_i2676" type="#_x0000_t75" style="width:129pt;height:26.25pt" o:ole="">
            <v:imagedata r:id="rId3047" o:title=""/>
          </v:shape>
          <o:OLEObject Type="Embed" ProgID="Equation.DSMT4" ShapeID="_x0000_i2676" DrawAspect="Content" ObjectID="_1737929390" r:id="rId30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5DDE6BD" w14:textId="73E572D9" w:rsidR="008513FF" w:rsidRDefault="0021550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4.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측값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04.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측값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</w:tblGrid>
      <w:tr w:rsidR="00215504" w14:paraId="64CCAE43" w14:textId="77777777" w:rsidTr="00215504">
        <w:trPr>
          <w:jc w:val="center"/>
        </w:trPr>
        <w:tc>
          <w:tcPr>
            <w:tcW w:w="340" w:type="dxa"/>
          </w:tcPr>
          <w:p w14:paraId="12C6EA3F" w14:textId="4CF6CB38" w:rsidR="00215504" w:rsidRDefault="00215504" w:rsidP="00215504">
            <w:pPr>
              <w:widowControl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0 </w:t>
            </w:r>
          </w:p>
        </w:tc>
        <w:tc>
          <w:tcPr>
            <w:tcW w:w="340" w:type="dxa"/>
          </w:tcPr>
          <w:p w14:paraId="741533C6" w14:textId="32DF1443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6C70184E" w14:textId="33191DEA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23615F66" w14:textId="659D7019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77BB3651" w14:textId="63E263F8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3FCC6477" w14:textId="7F2208B7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41261AA1" w14:textId="57B55CB3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7C48A2CC" w14:textId="63B2218E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4DCBC159" w14:textId="43BE3F52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1BF33087" w14:textId="748FF47E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4FEF619C" w14:textId="51A37F75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50755E80" w14:textId="085D84BF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6E2823C9" w14:textId="06BA53AE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1DB54AE5" w14:textId="3528E7D8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699597A8" w14:textId="7D5314B1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 </w:t>
            </w:r>
          </w:p>
        </w:tc>
        <w:tc>
          <w:tcPr>
            <w:tcW w:w="340" w:type="dxa"/>
          </w:tcPr>
          <w:p w14:paraId="2AE7EC70" w14:textId="774DD896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1E664773" w14:textId="007AF04D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54CFDA8C" w14:textId="07616C8E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4500098C" w14:textId="3F8E2801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1 </w:t>
            </w:r>
          </w:p>
        </w:tc>
        <w:tc>
          <w:tcPr>
            <w:tcW w:w="340" w:type="dxa"/>
          </w:tcPr>
          <w:p w14:paraId="2D7B0DC9" w14:textId="4BA177FB" w:rsidR="00215504" w:rsidRDefault="00215504" w:rsidP="00215504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15504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0</w:t>
            </w:r>
          </w:p>
        </w:tc>
      </w:tr>
    </w:tbl>
    <w:p w14:paraId="340F9BC3" w14:textId="56D538DC" w:rsidR="00753798" w:rsidRPr="00360256" w:rsidRDefault="00FB744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정의 총개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B744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7B624981">
          <v:shape id="_x0000_i2677" type="#_x0000_t75" style="width:30pt;height:12pt" o:ole="">
            <v:imagedata r:id="rId3049" o:title=""/>
          </v:shape>
          <o:OLEObject Type="Embed" ProgID="Equation.DSMT4" ShapeID="_x0000_i2677" DrawAspect="Content" ObjectID="_1737929391" r:id="rId3050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04ED8E1">
          <v:shape id="_x0000_i2678" type="#_x0000_t75" style="width:39pt;height:12pt" o:ole="">
            <v:imagedata r:id="rId1737" o:title=""/>
          </v:shape>
          <o:OLEObject Type="Embed" ProgID="Equation.DSMT4" ShapeID="_x0000_i2678" DrawAspect="Content" ObjectID="_1737929392" r:id="rId305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B74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20" w:dyaOrig="300" w14:anchorId="503A494A">
          <v:shape id="_x0000_i2679" type="#_x0000_t75" style="width:101.25pt;height:15pt" o:ole="">
            <v:imagedata r:id="rId3052" o:title=""/>
          </v:shape>
          <o:OLEObject Type="Embed" ProgID="Equation.DSMT4" ShapeID="_x0000_i2679" DrawAspect="Content" ObjectID="_1737929393" r:id="rId30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D556B2">
        <w:rPr>
          <w:position w:val="-10"/>
        </w:rPr>
        <w:object w:dxaOrig="2240" w:dyaOrig="300" w14:anchorId="2C40205F">
          <v:shape id="_x0000_i2680" type="#_x0000_t75" style="width:113.25pt;height:15pt" o:ole="">
            <v:imagedata r:id="rId3054" o:title=""/>
          </v:shape>
          <o:OLEObject Type="Embed" ProgID="Equation.DSMT4" ShapeID="_x0000_i2680" DrawAspect="Content" ObjectID="_1737929394" r:id="rId3055"/>
        </w:object>
      </w:r>
      <w:r w:rsidRPr="00FB74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므로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B744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5A7BEA41">
          <v:shape id="_x0000_i2681" type="#_x0000_t75" style="width:84.75pt;height:15pt" o:ole="">
            <v:imagedata r:id="rId3056" o:title=""/>
          </v:shape>
          <o:OLEObject Type="Embed" ProgID="Equation.DSMT4" ShapeID="_x0000_i2681" DrawAspect="Content" ObjectID="_1737929395" r:id="rId30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금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&lt;13&lt;1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807DB3" w:rsidRPr="00807DB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F3B1B96">
          <v:shape id="_x0000_i2682" type="#_x0000_t75" style="width:39pt;height:12pt" o:ole="">
            <v:imagedata r:id="rId3058" o:title=""/>
          </v:shape>
          <o:OLEObject Type="Embed" ProgID="Equation.DSMT4" ShapeID="_x0000_i2682" DrawAspect="Content" ObjectID="_1737929396" r:id="rId3059"/>
        </w:object>
      </w:r>
      <w:r w:rsidR="00807D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</w:t>
      </w:r>
      <w:r w:rsidR="00807D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3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55D75C6F" w14:textId="3B1CE195" w:rsidR="00753798" w:rsidRDefault="0022545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56487B7">
          <v:shape id="_x0000_i2683" type="#_x0000_t75" style="width:9pt;height:12pt" o:ole="">
            <v:imagedata r:id="rId1018" o:title=""/>
          </v:shape>
          <o:OLEObject Type="Embed" ProgID="Equation.DSMT4" ShapeID="_x0000_i2683" DrawAspect="Content" ObjectID="_1737929397" r:id="rId306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542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2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3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42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 </w:t>
      </w:r>
      <w:r w:rsidR="0025421A" w:rsidRPr="0025421A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466E5A5">
          <v:shape id="_x0000_i2684" type="#_x0000_t75" style="width:12pt;height:12pt" o:ole="">
            <v:imagedata r:id="rId3061" o:title=""/>
          </v:shape>
          <o:OLEObject Type="Embed" ProgID="Equation.DSMT4" ShapeID="_x0000_i2684" DrawAspect="Content" ObjectID="_1737929398" r:id="rId306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2542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</w:t>
      </w:r>
      <w:r w:rsidR="002542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에 주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06E75F" w14:textId="608D9D6C" w:rsidR="0025421A" w:rsidRPr="00360256" w:rsidRDefault="0025421A" w:rsidP="0025421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3DD1FDC" wp14:editId="5FB5BB61">
            <wp:extent cx="3377191" cy="1534671"/>
            <wp:effectExtent l="0" t="0" r="0" b="8890"/>
            <wp:docPr id="20" name="Picture 20" descr="%FontSize=12&#10;%TeXFontSize=12&#10;\documentclass{article}&#10;\pagestyle{empty}&#10;\begin{document}&#10;\[&#10;\begin{tabular}{ccc||ccc}&#10;\hline$r$ &amp; $P(R=r)$ &amp; $P(R \leqslant r)$ &amp; $r$ &amp; $P(R=r)$ &amp; $P(R \leqslant r)$ \\&#10;\hline 2 &amp; $0.0000$ &amp; $0.0000$ &amp; 11 &amp; $0.1719$ &amp; $0.5859$ \\&#10;3 &amp; $0.0001$ &amp; $0.0001$ &amp; 12 &amp; $0.1719$ &amp; $0.7578$ \\&#10;4 &amp; $0.0009$ &amp; $0.0010$ &amp; 13 &amp; $0.1146$ &amp; $0.8724$ \\&#10;5 &amp; $0.0035$ &amp; $0.0045$ &amp; 14 &amp; $0.0764$ &amp; $0.9488$ \\&#10;6 &amp; $0.0140$ &amp; $0.0185$ &amp; 15 &amp; $0.0327$ &amp; $0.9815$ \\&#10;7 &amp; $0.0327$ &amp; $0.0512$ &amp; 16 &amp; $0.0140$ &amp; $0.9955$ \\&#10;8 &amp; $0.0764$ &amp; $0.1276$ &amp; 17 &amp; $0.0035$ &amp; $0.9990$ \\&#10;9 &amp; $0.1146$ &amp; $0.2422$ &amp; 18 &amp; $0.0009$ &amp; $0.9999$ \\&#10;10 &amp; $0.1719$ &amp; $0.4141$ &amp; 19 &amp; $0.0001$ &amp; $1.0000$ \\&#10;\hline&#10;\end{tabular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%FontSize=12&#10;%TeXFontSize=12&#10;\documentclass{article}&#10;\pagestyle{empty}&#10;\begin{document}&#10;\[&#10;\begin{tabular}{ccc||ccc}&#10;\hline$r$ &amp; $P(R=r)$ &amp; $P(R \leqslant r)$ &amp; $r$ &amp; $P(R=r)$ &amp; $P(R \leqslant r)$ \\&#10;\hline 2 &amp; $0.0000$ &amp; $0.0000$ &amp; 11 &amp; $0.1719$ &amp; $0.5859$ \\&#10;3 &amp; $0.0001$ &amp; $0.0001$ &amp; 12 &amp; $0.1719$ &amp; $0.7578$ \\&#10;4 &amp; $0.0009$ &amp; $0.0010$ &amp; 13 &amp; $0.1146$ &amp; $0.8724$ \\&#10;5 &amp; $0.0035$ &amp; $0.0045$ &amp; 14 &amp; $0.0764$ &amp; $0.9488$ \\&#10;6 &amp; $0.0140$ &amp; $0.0185$ &amp; 15 &amp; $0.0327$ &amp; $0.9815$ \\&#10;7 &amp; $0.0327$ &amp; $0.0512$ &amp; 16 &amp; $0.0140$ &amp; $0.9955$ \\&#10;8 &amp; $0.0764$ &amp; $0.1276$ &amp; 17 &amp; $0.0035$ &amp; $0.9990$ \\&#10;9 &amp; $0.1146$ &amp; $0.2422$ &amp; 18 &amp; $0.0009$ &amp; $0.9999$ \\&#10;10 &amp; $0.1719$ &amp; $0.4141$ &amp; 19 &amp; $0.0001$ &amp; $1.0000$ \\&#10;\hline&#10;\end{tabular}&#10;\]&#10;\end{document}"/>
                    <pic:cNvPicPr/>
                  </pic:nvPicPr>
                  <pic:blipFill>
                    <a:blip r:embed="rId3063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7191" cy="153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84B98" w14:textId="7EFDCAFE" w:rsidR="008513FF" w:rsidRDefault="0025421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C63B4C3">
          <v:shape id="_x0000_i2685" type="#_x0000_t75" style="width:9pt;height:12pt" o:ole="">
            <v:imagedata r:id="rId1018" o:title=""/>
          </v:shape>
          <o:OLEObject Type="Embed" ProgID="Equation.DSMT4" ShapeID="_x0000_i2685" DrawAspect="Content" ObjectID="_1737929399" r:id="rId3064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9617ECD" w14:textId="6DF363F6" w:rsidR="0025421A" w:rsidRPr="0025421A" w:rsidRDefault="0025421A" w:rsidP="0025421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542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79" w:dyaOrig="300" w14:anchorId="4655015A">
          <v:shape id="_x0000_i2686" type="#_x0000_t75" style="width:283.5pt;height:15pt" o:ole="">
            <v:imagedata r:id="rId3065" o:title=""/>
          </v:shape>
          <o:OLEObject Type="Embed" ProgID="Equation.DSMT4" ShapeID="_x0000_i2686" DrawAspect="Content" ObjectID="_1737929400" r:id="rId3066"/>
        </w:object>
      </w:r>
    </w:p>
    <w:p w14:paraId="5066C181" w14:textId="7BF4C746" w:rsidR="0075379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05E32" w:rsidRPr="00705E3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60" w:dyaOrig="240" w14:anchorId="12FEDE95">
          <v:shape id="_x0000_i2687" type="#_x0000_t75" style="width:33pt;height:12pt" o:ole="">
            <v:imagedata r:id="rId3067" o:title=""/>
          </v:shape>
          <o:OLEObject Type="Embed" ProgID="Equation.DSMT4" ShapeID="_x0000_i2687" DrawAspect="Content" ObjectID="_1737929401" r:id="rId3068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발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칙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된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432CCE" w14:textId="77777777" w:rsidR="003C3F4F" w:rsidRDefault="003C3F4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통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프로그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발전하고 있는 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늘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비교적 큰 </w:t>
      </w: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44549590">
          <v:shape id="_x0000_i2688" type="#_x0000_t75" style="width:24.75pt;height:15pt" o:ole="">
            <v:imagedata r:id="rId3069" o:title=""/>
          </v:shape>
          <o:OLEObject Type="Embed" ProgID="Equation.DSMT4" ShapeID="_x0000_i2688" DrawAspect="Content" ObjectID="_1737929402" r:id="rId30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해서도 </w:t>
      </w:r>
      <w:r w:rsidRPr="003C3F4F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B77FC19">
          <v:shape id="_x0000_i2689" type="#_x0000_t75" style="width:12pt;height:12pt" o:ole="">
            <v:imagedata r:id="rId3071" o:title=""/>
          </v:shape>
          <o:OLEObject Type="Embed" ProgID="Equation.DSMT4" ShapeID="_x0000_i2689" DrawAspect="Content" ObjectID="_1737929403" r:id="rId30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를 계산할수 있고 검정의 거절구역을 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지 응용에서 </w:t>
      </w: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0E39A98C">
          <v:shape id="_x0000_i2690" type="#_x0000_t75" style="width:24.75pt;height:15pt" o:ole="">
            <v:imagedata r:id="rId3069" o:title=""/>
          </v:shape>
          <o:OLEObject Type="Embed" ProgID="Equation.DSMT4" ShapeID="_x0000_i2690" DrawAspect="Content" ObjectID="_1737929404" r:id="rId30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매우 클 때는 점근분포를 리용할수도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 증명이 없이 다음과 같은 결론을 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91919A1" w14:textId="5E5A869F" w:rsidR="00753798" w:rsidRDefault="003C3F4F" w:rsidP="005D6DF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이 하나의 모집단으로부터 우연발취되고 </w:t>
      </w: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5F1ABA5E">
          <v:shape id="_x0000_i2691" type="#_x0000_t75" style="width:24.75pt;height:15pt" o:ole="">
            <v:imagedata r:id="rId3069" o:title=""/>
          </v:shape>
          <o:OLEObject Type="Embed" ProgID="Equation.DSMT4" ShapeID="_x0000_i2691" DrawAspect="Content" ObjectID="_1737929405" r:id="rId30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C3F4F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180" w14:anchorId="25F3EC44">
          <v:shape id="_x0000_i2692" type="#_x0000_t75" style="width:12pt;height:9pt" o:ole="">
            <v:imagedata r:id="rId3075" o:title=""/>
          </v:shape>
          <o:OLEObject Type="Embed" ProgID="Equation.DSMT4" ShapeID="_x0000_i2692" DrawAspect="Content" ObjectID="_1737929406" r:id="rId30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D710310">
          <v:shape id="_x0000_i2693" type="#_x0000_t75" style="width:27.75pt;height:15pt" o:ole="">
            <v:imagedata r:id="rId3077" o:title=""/>
          </v:shape>
          <o:OLEObject Type="Embed" ProgID="Equation.DSMT4" ShapeID="_x0000_i2693" DrawAspect="Content" ObjectID="_1737929407" r:id="rId30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일정한 상수로 다가갈 때</w:t>
      </w:r>
    </w:p>
    <w:p w14:paraId="51EB5DEC" w14:textId="5C01B168" w:rsidR="005D6DF7" w:rsidRPr="00360256" w:rsidRDefault="005D6DF7" w:rsidP="005D6DF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D6DF7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1680" w:dyaOrig="1080" w14:anchorId="3E6AF059">
          <v:shape id="_x0000_i2694" type="#_x0000_t75" style="width:84pt;height:54.75pt" o:ole="">
            <v:imagedata r:id="rId3079" o:title=""/>
          </v:shape>
          <o:OLEObject Type="Embed" ProgID="Equation.DSMT4" ShapeID="_x0000_i2694" DrawAspect="Content" ObjectID="_1737929408" r:id="rId3080"/>
        </w:object>
      </w:r>
    </w:p>
    <w:p w14:paraId="5EF03373" w14:textId="61EDE4B5" w:rsidR="008513FF" w:rsidRDefault="005D6DF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6E905757">
          <v:shape id="_x0000_i2695" type="#_x0000_t75" style="width:24.75pt;height:15pt" o:ole="">
            <v:imagedata r:id="rId3069" o:title=""/>
          </v:shape>
          <o:OLEObject Type="Embed" ProgID="Equation.DSMT4" ShapeID="_x0000_i2695" DrawAspect="Content" ObjectID="_1737929409" r:id="rId3081"/>
        </w:objec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교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5D6D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4C85FB4F">
          <v:shape id="_x0000_i2696" type="#_x0000_t75" style="width:7.5pt;height:9pt" o:ole="">
            <v:imagedata r:id="rId3082" o:title=""/>
          </v:shape>
          <o:OLEObject Type="Embed" ProgID="Equation.DSMT4" ShapeID="_x0000_i2696" DrawAspect="Content" ObjectID="_1737929410" r:id="rId3083"/>
        </w:objec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E6FD02E">
          <v:shape id="_x0000_i2697" type="#_x0000_t75" style="width:27.75pt;height:15pt" o:ole="">
            <v:imagedata r:id="rId3077" o:title=""/>
          </v:shape>
          <o:OLEObject Type="Embed" ProgID="Equation.DSMT4" ShapeID="_x0000_i2697" DrawAspect="Content" ObjectID="_1737929411" r:id="rId3084"/>
        </w:objec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체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으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어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유의수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1722" w:rsidRPr="00C1172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7D902D2">
          <v:shape id="_x0000_i2698" type="#_x0000_t75" style="width:12pt;height:9pt" o:ole="">
            <v:imagedata r:id="rId3085" o:title=""/>
          </v:shape>
          <o:OLEObject Type="Embed" ProgID="Equation.DSMT4" ShapeID="_x0000_i2698" DrawAspect="Content" ObjectID="_1737929412" r:id="rId3086"/>
        </w:object>
      </w:r>
      <w:r w:rsidR="00C117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17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턱값을 대략 다음과 같이 근사히게 취할수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B787257" w14:textId="7AEF3D4B" w:rsidR="00C11722" w:rsidRDefault="000050AB" w:rsidP="000050A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050AB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2840" w:dyaOrig="1219" w14:anchorId="74519FF4">
          <v:shape id="_x0000_i2699" type="#_x0000_t75" style="width:141.75pt;height:62.25pt" o:ole="">
            <v:imagedata r:id="rId3087" o:title=""/>
          </v:shape>
          <o:OLEObject Type="Embed" ProgID="Equation.DSMT4" ShapeID="_x0000_i2699" DrawAspect="Content" ObjectID="_1737929413" r:id="rId3088"/>
        </w:object>
      </w:r>
    </w:p>
    <w:p w14:paraId="0F5A51B0" w14:textId="2D765526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50AB" w:rsidRPr="003C3F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24665771">
          <v:shape id="_x0000_i2700" type="#_x0000_t75" style="width:24.75pt;height:15pt" o:ole="">
            <v:imagedata r:id="rId3069" o:title=""/>
          </v:shape>
          <o:OLEObject Type="Embed" ProgID="Equation.DSMT4" ShapeID="_x0000_i2700" DrawAspect="Content" ObjectID="_1737929414" r:id="rId30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5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효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0A21BF" w14:textId="77777777" w:rsidR="00B53CC9" w:rsidRDefault="007C6DE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회</w:t>
      </w:r>
      <w:r w:rsidR="002935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660A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</w:t>
      </w:r>
      <w:r w:rsidR="00C308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C308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9356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C308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770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50AB" w:rsidRPr="000050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3CC8769">
          <v:shape id="_x0000_i2701" type="#_x0000_t75" style="width:50.25pt;height:15pt" o:ole="">
            <v:imagedata r:id="rId3090" o:title=""/>
          </v:shape>
          <o:OLEObject Type="Embed" ProgID="Equation.DSMT4" ShapeID="_x0000_i2701" DrawAspect="Content" ObjectID="_1737929415" r:id="rId309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D904ABD">
          <v:shape id="_x0000_i2702" type="#_x0000_t75" style="width:12pt;height:12pt" o:ole="">
            <v:imagedata r:id="rId3092" o:title=""/>
          </v:shape>
          <o:OLEObject Type="Embed" ProgID="Equation.DSMT4" ShapeID="_x0000_i2702" DrawAspect="Content" ObjectID="_1737929416" r:id="rId309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53C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B53C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53CC9" w:rsidRPr="00B53CC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18CD651">
          <v:shape id="_x0000_i2703" type="#_x0000_t75" style="width:54.75pt;height:15pt" o:ole="">
            <v:imagedata r:id="rId3094" o:title=""/>
          </v:shape>
          <o:OLEObject Type="Embed" ProgID="Equation.DSMT4" ShapeID="_x0000_i2703" DrawAspect="Content" ObjectID="_1737929417" r:id="rId3095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068FE6A">
          <v:shape id="_x0000_i2704" type="#_x0000_t75" style="width:9pt;height:12pt" o:ole="">
            <v:imagedata r:id="rId3096" o:title=""/>
          </v:shape>
          <o:OLEObject Type="Embed" ProgID="Equation.DSMT4" ShapeID="_x0000_i2704" DrawAspect="Content" ObjectID="_1737929418" r:id="rId3097"/>
        </w:objec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라고 할 때 이 두 표본을 합쳐놓고 작은것으로부터 큰것으로 배렬하여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24B1B25F">
          <v:shape id="_x0000_i2705" type="#_x0000_t75" style="width:69pt;height:15pt" o:ole="">
            <v:imagedata r:id="rId3098" o:title=""/>
          </v:shape>
          <o:OLEObject Type="Embed" ProgID="Equation.DSMT4" ShapeID="_x0000_i2705" DrawAspect="Content" ObjectID="_1737929419" r:id="rId3099"/>
        </w:objec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 w:rsidR="00B53C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300" w14:anchorId="5B8AD889">
          <v:shape id="_x0000_i2706" type="#_x0000_t75" style="width:9pt;height:15pt" o:ole="">
            <v:imagedata r:id="rId3100" o:title=""/>
          </v:shape>
          <o:OLEObject Type="Embed" ProgID="Equation.DSMT4" ShapeID="_x0000_i2706" DrawAspect="Content" ObjectID="_1737929420" r:id="rId3101"/>
        </w:objec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집단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B9E961B">
          <v:shape id="_x0000_i2707" type="#_x0000_t75" style="width:12pt;height:12pt" o:ole="">
            <v:imagedata r:id="rId3102" o:title=""/>
          </v:shape>
          <o:OLEObject Type="Embed" ProgID="Equation.DSMT4" ShapeID="_x0000_i2707" DrawAspect="Content" ObjectID="_1737929421" r:id="rId3103"/>
        </w:objec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관측이면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1D7C966B">
          <v:shape id="_x0000_i2708" type="#_x0000_t75" style="width:29.25pt;height:15pt" o:ole="">
            <v:imagedata r:id="rId3104" o:title=""/>
          </v:shape>
          <o:OLEObject Type="Embed" ProgID="Equation.DSMT4" ShapeID="_x0000_i2708" DrawAspect="Content" ObjectID="_1737929422" r:id="rId3105"/>
        </w:object>
      </w:r>
      <w:r w:rsidR="00B53C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않으면 </w:t>
      </w:r>
      <w:r w:rsidR="00B53CC9" w:rsidRPr="00B53CC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4E1D8E9C">
          <v:shape id="_x0000_i2709" type="#_x0000_t75" style="width:27.75pt;height:15pt" o:ole="">
            <v:imagedata r:id="rId3106" o:title=""/>
          </v:shape>
          <o:OLEObject Type="Embed" ProgID="Equation.DSMT4" ShapeID="_x0000_i2709" DrawAspect="Content" ObjectID="_1737929423" r:id="rId3107"/>
        </w:objec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약속하자.</w:t>
      </w:r>
      <w:r w:rsidR="00B53C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="00B53C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B53C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B53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구성된 렬</w:t>
      </w:r>
    </w:p>
    <w:p w14:paraId="16252CF5" w14:textId="13F509BB" w:rsidR="00B53CC9" w:rsidRDefault="00B53CC9" w:rsidP="00B53CC9">
      <w:pPr>
        <w:pStyle w:val="MTDisplayEquation"/>
      </w:pPr>
      <w:r>
        <w:tab/>
      </w:r>
      <w:r w:rsidRPr="00B53CC9">
        <w:rPr>
          <w:position w:val="-10"/>
        </w:rPr>
        <w:object w:dxaOrig="1300" w:dyaOrig="300" w14:anchorId="40FF7147">
          <v:shape id="_x0000_i2710" type="#_x0000_t75" style="width:64.5pt;height:15pt" o:ole="">
            <v:imagedata r:id="rId3108" o:title=""/>
          </v:shape>
          <o:OLEObject Type="Embed" ProgID="Equation.DSMT4" ShapeID="_x0000_i2710" DrawAspect="Content" ObjectID="_1737929424" r:id="rId3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C792FC3" w14:textId="77777777" w:rsidR="00B53CC9" w:rsidRDefault="00B53CC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게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DA508E2" w14:textId="30EEC03B" w:rsidR="00753798" w:rsidRPr="00360256" w:rsidRDefault="00B53CC9" w:rsidP="003F5EB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53CC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2CFC2937">
          <v:shape id="_x0000_i2711" type="#_x0000_t75" style="width:26.25pt;height:14.25pt" o:ole="">
            <v:imagedata r:id="rId3110" o:title=""/>
          </v:shape>
          <o:OLEObject Type="Embed" ProgID="Equation.DSMT4" ShapeID="_x0000_i2711" DrawAspect="Content" ObjectID="_1737929425" r:id="rId3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가 같을 때 </w:t>
      </w:r>
      <w:r w:rsidRPr="00B53CC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00" w:dyaOrig="300" w14:anchorId="3FD7EF91">
          <v:shape id="_x0000_i2712" type="#_x0000_t75" style="width:105pt;height:15pt" o:ole="">
            <v:imagedata r:id="rId3112" o:title=""/>
          </v:shape>
          <o:OLEObject Type="Embed" ProgID="Equation.DSMT4" ShapeID="_x0000_i2712" DrawAspect="Content" ObjectID="_1737929426" r:id="rId3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한개의 모집단에서 발취한 표본이라고 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1248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3F5E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렬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4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E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정수</w:t>
      </w:r>
      <w:r w:rsidR="00F65D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5D12" w:rsidRPr="00F65D12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913AA7D">
          <v:shape id="_x0000_i2713" type="#_x0000_t75" style="width:12pt;height:12pt" o:ole="">
            <v:imagedata r:id="rId3114" o:title=""/>
          </v:shape>
          <o:OLEObject Type="Embed" ProgID="Equation.DSMT4" ShapeID="_x0000_i2713" DrawAspect="Content" ObjectID="_1737929427" r:id="rId3115"/>
        </w:object>
      </w:r>
      <w:r w:rsidR="00F65D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48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커야 </w:t>
      </w:r>
      <w:r w:rsidR="00601E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며 반대로</w:t>
      </w:r>
      <w:r w:rsidR="0012489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9DD2F08">
          <v:shape id="_x0000_i2714" type="#_x0000_t75" style="width:12pt;height:9pt" o:ole="">
            <v:imagedata r:id="rId3116" o:title=""/>
          </v:shape>
          <o:OLEObject Type="Embed" ProgID="Equation.DSMT4" ShapeID="_x0000_i2714" DrawAspect="Content" ObjectID="_1737929428" r:id="rId3117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65624642">
          <v:shape id="_x0000_i2715" type="#_x0000_t75" style="width:9pt;height:9pt" o:ole="">
            <v:imagedata r:id="rId3118" o:title=""/>
          </v:shape>
          <o:OLEObject Type="Embed" ProgID="Equation.DSMT4" ShapeID="_x0000_i2715" DrawAspect="Content" ObjectID="_1737929429" r:id="rId3119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1E4E" w:rsidRPr="00F65D12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B65C7CA">
          <v:shape id="_x0000_i2716" type="#_x0000_t75" style="width:12pt;height:12pt" o:ole="">
            <v:imagedata r:id="rId3114" o:title=""/>
          </v:shape>
          <o:OLEObject Type="Embed" ProgID="Equation.DSMT4" ShapeID="_x0000_i2716" DrawAspect="Content" ObjectID="_1737929430" r:id="rId3120"/>
        </w:object>
      </w:r>
      <w:r w:rsidR="00601E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601E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야 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76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78B1A8E">
          <v:shape id="_x0000_i2717" type="#_x0000_t75" style="width:12pt;height:9pt" o:ole="">
            <v:imagedata r:id="rId3116" o:title=""/>
          </v:shape>
          <o:OLEObject Type="Embed" ProgID="Equation.DSMT4" ShapeID="_x0000_i2717" DrawAspect="Content" ObjectID="_1737929431" r:id="rId3121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6E867E4B">
          <v:shape id="_x0000_i2718" type="#_x0000_t75" style="width:9pt;height:9pt" o:ole="">
            <v:imagedata r:id="rId3118" o:title=""/>
          </v:shape>
          <o:OLEObject Type="Embed" ProgID="Equation.DSMT4" ShapeID="_x0000_i2718" DrawAspect="Content" ObjectID="_1737929432" r:id="rId312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멀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34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</w:t>
      </w:r>
      <w:r w:rsidR="00AA0B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겹치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0BA6" w:rsidRPr="00F65D12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710C4BE">
          <v:shape id="_x0000_i2719" type="#_x0000_t75" style="width:12pt;height:12pt" o:ole="">
            <v:imagedata r:id="rId3114" o:title=""/>
          </v:shape>
          <o:OLEObject Type="Embed" ProgID="Equation.DSMT4" ShapeID="_x0000_i2719" DrawAspect="Content" ObjectID="_1737929433" r:id="rId312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0B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깝고 확신성있게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527A41" w14:textId="65C5ACE1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0B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령가설 </w:t>
      </w:r>
      <w:r w:rsidR="00AA0B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AA0BA6" w:rsidRPr="00AA0B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69B226BF">
          <v:shape id="_x0000_i2720" type="#_x0000_t75" style="width:21.75pt;height:15pt" o:ole="">
            <v:imagedata r:id="rId3124" o:title=""/>
          </v:shape>
          <o:OLEObject Type="Embed" ProgID="Equation.DSMT4" ShapeID="_x0000_i2720" DrawAspect="Content" ObjectID="_1737929434" r:id="rId312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h.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0B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C605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"에 대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혼합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05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정수가 작을수록 령가설을 거절하는 방향으로 지향되며 검정의 거절구역형식은 </w:t>
      </w:r>
      <w:r w:rsidR="00162DC5" w:rsidRPr="00162DC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219FBDB6">
          <v:shape id="_x0000_i2721" type="#_x0000_t75" style="width:29.25pt;height:15pt" o:ole="">
            <v:imagedata r:id="rId3126" o:title=""/>
          </v:shape>
          <o:OLEObject Type="Embed" ProgID="Equation.DSMT4" ShapeID="_x0000_i2721" DrawAspect="Content" ObjectID="_1737929435" r:id="rId3127"/>
        </w:object>
      </w:r>
      <w:r w:rsidR="00162D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162D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2D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162DC5" w:rsidRPr="00162DC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D272DC6">
          <v:shape id="_x0000_i2722" type="#_x0000_t75" style="width:7.5pt;height:9pt" o:ole="">
            <v:imagedata r:id="rId3128" o:title=""/>
          </v:shape>
          <o:OLEObject Type="Embed" ProgID="Equation.DSMT4" ShapeID="_x0000_i2722" DrawAspect="Content" ObjectID="_1737929436" r:id="rId3129"/>
        </w:object>
      </w:r>
      <w:r w:rsidR="00162D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턱값으로서 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2D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산할수 있다.</w:t>
      </w:r>
      <w:r w:rsidR="00162D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2D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물론 이에 기초하여 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E378797">
          <v:shape id="_x0000_i2723" type="#_x0000_t75" style="width:9pt;height:12pt" o:ole="">
            <v:imagedata r:id="rId1018" o:title=""/>
          </v:shape>
          <o:OLEObject Type="Embed" ProgID="Equation.DSMT4" ShapeID="_x0000_i2723" DrawAspect="Content" ObjectID="_1737929437" r:id="rId313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2E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산할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28D345" w14:textId="06598125" w:rsidR="00753798" w:rsidRPr="00360256" w:rsidRDefault="00753798" w:rsidP="00D21D42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7" w:name="_Toc12488703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7.6.2</w:t>
      </w:r>
      <w:r w:rsidR="00A05E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5E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1718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27"/>
    </w:p>
    <w:p w14:paraId="3B3DFF18" w14:textId="70DFB2A7" w:rsidR="00753798" w:rsidRPr="00360256" w:rsidRDefault="00DC5CF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파라메터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1D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D21D42" w:rsidRPr="00D21D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184CC5C">
          <v:shape id="_x0000_i2724" type="#_x0000_t75" style="width:9pt;height:12pt" o:ole="">
            <v:imagedata r:id="rId3131" o:title=""/>
          </v:shape>
          <o:OLEObject Type="Embed" ProgID="Equation.DSMT4" ShapeID="_x0000_i2724" DrawAspect="Content" ObjectID="_1737929438" r:id="rId3132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1D42" w:rsidRPr="00D21D4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3FFA6E74">
          <v:shape id="_x0000_i2725" type="#_x0000_t75" style="width:12.75pt;height:16.5pt" o:ole="">
            <v:imagedata r:id="rId3133" o:title=""/>
          </v:shape>
          <o:OLEObject Type="Embed" ProgID="Equation.DSMT4" ShapeID="_x0000_i2725" DrawAspect="Content" ObjectID="_1737929439" r:id="rId313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D21D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검정에 리용된다.</w:t>
      </w:r>
      <w:r w:rsidR="00D21D4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031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련속모집단 </w:t>
      </w:r>
      <w:r w:rsidR="002031BE" w:rsidRPr="002031BE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70A82B7">
          <v:shape id="_x0000_i2726" type="#_x0000_t75" style="width:12pt;height:12pt" o:ole="">
            <v:imagedata r:id="rId3135" o:title=""/>
          </v:shape>
          <o:OLEObject Type="Embed" ProgID="Equation.DSMT4" ShapeID="_x0000_i2726" DrawAspect="Content" ObjectID="_1737929440" r:id="rId3136"/>
        </w:object>
      </w:r>
      <w:r w:rsidR="002031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그 </w:t>
      </w:r>
      <w:r w:rsidR="002031BE" w:rsidRPr="00D21D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AC3943B">
          <v:shape id="_x0000_i2727" type="#_x0000_t75" style="width:9pt;height:12pt" o:ole="">
            <v:imagedata r:id="rId3131" o:title=""/>
          </v:shape>
          <o:OLEObject Type="Embed" ProgID="Equation.DSMT4" ShapeID="_x0000_i2727" DrawAspect="Content" ObjectID="_1737929441" r:id="rId3137"/>
        </w:object>
      </w:r>
      <w:r w:rsidR="002031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2031B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31BE" w:rsidRPr="00D21D4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7C1A7B1D">
          <v:shape id="_x0000_i2728" type="#_x0000_t75" style="width:12.75pt;height:16.5pt" o:ole="">
            <v:imagedata r:id="rId3133" o:title=""/>
          </v:shape>
          <o:OLEObject Type="Embed" ProgID="Equation.DSMT4" ShapeID="_x0000_i2728" DrawAspect="Content" ObjectID="_1737929442" r:id="rId3138"/>
        </w:object>
      </w:r>
      <w:r w:rsidR="002031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031BE" w:rsidRPr="002031B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279" w14:anchorId="2503E0AC">
          <v:shape id="_x0000_i2729" type="#_x0000_t75" style="width:41.25pt;height:14.25pt" o:ole="">
            <v:imagedata r:id="rId3139" o:title=""/>
          </v:shape>
          <o:OLEObject Type="Embed" ProgID="Equation.DSMT4" ShapeID="_x0000_i2729" DrawAspect="Content" ObjectID="_1737929443" r:id="rId3140"/>
        </w:object>
      </w:r>
      <w:r w:rsidR="002031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031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유일존재하며 </w:t>
      </w:r>
      <w:r w:rsidR="002031BE" w:rsidRPr="00D21D4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05619936">
          <v:shape id="_x0000_i2730" type="#_x0000_t75" style="width:12.75pt;height:16.5pt" o:ole="">
            <v:imagedata r:id="rId3133" o:title=""/>
          </v:shape>
          <o:OLEObject Type="Embed" ProgID="Equation.DSMT4" ShapeID="_x0000_i2730" DrawAspect="Content" ObjectID="_1737929444" r:id="rId3141"/>
        </w:object>
      </w:r>
      <w:r w:rsidR="002031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검정은 다음과 같은 실례를 참고할수 있다.</w:t>
      </w:r>
    </w:p>
    <w:p w14:paraId="54700D51" w14:textId="08B36797" w:rsidR="00753798" w:rsidRPr="00360256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2</w:t>
      </w:r>
      <w:r w:rsidR="00007C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집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2E9D" w:rsidRPr="00052E9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09332B5">
          <v:shape id="_x0000_i2731" type="#_x0000_t75" style="width:12pt;height:12pt" o:ole="">
            <v:imagedata r:id="rId3142" o:title=""/>
          </v:shape>
          <o:OLEObject Type="Embed" ProgID="Equation.DSMT4" ShapeID="_x0000_i2731" DrawAspect="Content" ObjectID="_1737929445" r:id="rId314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1B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 w:rsidR="00052E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5B36" w:rsidRPr="00AE5B3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68037B3D">
          <v:shape id="_x0000_i2732" type="#_x0000_t75" style="width:23.25pt;height:15pt" o:ole="">
            <v:imagedata r:id="rId3144" o:title=""/>
          </v:shape>
          <o:OLEObject Type="Embed" ProgID="Equation.DSMT4" ShapeID="_x0000_i2732" DrawAspect="Content" ObjectID="_1737929446" r:id="rId3145"/>
        </w:object>
      </w:r>
      <w:r w:rsidR="00AE5B3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E5B36" w:rsidRPr="00D556B2">
        <w:rPr>
          <w:position w:val="-10"/>
        </w:rPr>
        <w:object w:dxaOrig="1020" w:dyaOrig="300" w14:anchorId="7283E136">
          <v:shape id="_x0000_i2733" type="#_x0000_t75" style="width:50.25pt;height:15pt" o:ole="">
            <v:imagedata r:id="rId3146" o:title=""/>
          </v:shape>
          <o:OLEObject Type="Embed" ProgID="Equation.DSMT4" ShapeID="_x0000_i2733" DrawAspect="Content" ObjectID="_1737929447" r:id="rId3147"/>
        </w:object>
      </w:r>
      <w:r w:rsidR="00AE5B36" w:rsidRPr="00AE5B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그 모집단의 표본이라고 하자.</w:t>
      </w:r>
      <w:r w:rsidR="00AE5B36" w:rsidRPr="00AE5B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E5B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AE5B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"</w:t>
      </w:r>
      <w:r w:rsidR="00AE5B36" w:rsidRPr="00AE5B36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EA8A789">
          <v:shape id="_x0000_i2734" type="#_x0000_t75" style="width:12pt;height:12pt" o:ole="">
            <v:imagedata r:id="rId3148" o:title=""/>
          </v:shape>
          <o:OLEObject Type="Embed" ProgID="Equation.DSMT4" ShapeID="_x0000_i2734" DrawAspect="Content" ObjectID="_1737929448" r:id="rId3149"/>
        </w:object>
      </w:r>
      <w:r w:rsidR="00AE5B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중위수가 </w:t>
      </w:r>
      <w:r w:rsidR="00AE5B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 w:rsidR="00AE5B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AE5B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"</w:t>
      </w:r>
      <w:r w:rsidR="00AE5B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</w:t>
      </w:r>
      <w:r w:rsidR="003162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검정을 진행하시오.</w:t>
      </w:r>
      <w:r w:rsidR="003162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162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A721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A7213B" w:rsidRPr="00A7213B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2940" w:dyaOrig="300" w14:anchorId="49E85BB9">
          <v:shape id="_x0000_i2735" type="#_x0000_t75" style="width:147pt;height:15pt" o:ole="">
            <v:imagedata r:id="rId3150" o:title=""/>
          </v:shape>
          <o:OLEObject Type="Embed" ProgID="Equation.DSMT4" ShapeID="_x0000_i2735" DrawAspect="Content" ObjectID="_1737929449" r:id="rId3151"/>
        </w:object>
      </w:r>
      <w:r w:rsidR="00A7213B" w:rsidRPr="00A721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검정하시오.</w:t>
      </w:r>
    </w:p>
    <w:p w14:paraId="40A9C238" w14:textId="4DA872D9" w:rsidR="00753798" w:rsidRPr="00360256" w:rsidRDefault="00A721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A7213B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460" w:dyaOrig="580" w14:anchorId="21DDCBAF">
          <v:shape id="_x0000_i2736" type="#_x0000_t75" style="width:73.5pt;height:29.25pt" o:ole="">
            <v:imagedata r:id="rId3152" o:title=""/>
          </v:shape>
          <o:OLEObject Type="Embed" ProgID="Equation.DSMT4" ShapeID="_x0000_i2736" DrawAspect="Content" ObjectID="_1737929450" r:id="rId31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리용하여 </w:t>
      </w:r>
      <w:r w:rsidRPr="00A7213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60" w:dyaOrig="639" w14:anchorId="703283BD">
          <v:shape id="_x0000_i2737" type="#_x0000_t75" style="width:48pt;height:30.75pt" o:ole="">
            <v:imagedata r:id="rId3154" o:title=""/>
          </v:shape>
          <o:OLEObject Type="Embed" ProgID="Equation.DSMT4" ShapeID="_x0000_i2737" DrawAspect="Content" ObjectID="_1737929451" r:id="rId3155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22A8A9B9">
          <v:shape id="_x0000_i2738" type="#_x0000_t75" style="width:14.25pt;height:15pt" o:ole="">
            <v:imagedata r:id="rId3156" o:title=""/>
          </v:shape>
          <o:OLEObject Type="Embed" ProgID="Equation.DSMT4" ShapeID="_x0000_i2738" DrawAspect="Content" ObjectID="_1737929452" r:id="rId3157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26B1F" w:rsidRPr="00D556B2">
        <w:rPr>
          <w:position w:val="-10"/>
        </w:rPr>
        <w:object w:dxaOrig="1020" w:dyaOrig="300" w14:anchorId="45898F4D">
          <v:shape id="_x0000_i2739" type="#_x0000_t75" style="width:50.25pt;height:15pt" o:ole="">
            <v:imagedata r:id="rId3146" o:title=""/>
          </v:shape>
          <o:OLEObject Type="Embed" ProgID="Equation.DSMT4" ShapeID="_x0000_i2739" DrawAspect="Content" ObjectID="_1737929453" r:id="rId3158"/>
        </w:object>
      </w:r>
      <w:r w:rsidR="00526B1F" w:rsidRP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수의 개수이다.</w: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직관적으로 보면 령가설이 성립할 때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7A0F8117">
          <v:shape id="_x0000_i2740" type="#_x0000_t75" style="width:14.25pt;height:15pt" o:ole="">
            <v:imagedata r:id="rId3159" o:title=""/>
          </v:shape>
          <o:OLEObject Type="Embed" ProgID="Equation.DSMT4" ShapeID="_x0000_i2740" DrawAspect="Content" ObjectID="_1737929454" r:id="rId3160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값은 너무 커도 안되고 너무 작아도 안된다.</w: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1DA6429">
          <v:shape id="_x0000_i2741" type="#_x0000_t75" style="width:16.5pt;height:15pt" o:ole="">
            <v:imagedata r:id="rId3161" o:title=""/>
          </v:shape>
          <o:OLEObject Type="Embed" ProgID="Equation.DSMT4" ShapeID="_x0000_i2741" DrawAspect="Content" ObjectID="_1737929455" r:id="rId3162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참일 때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1560C63E">
          <v:shape id="_x0000_i2742" type="#_x0000_t75" style="width:14.25pt;height:15pt" o:ole="">
            <v:imagedata r:id="rId3163" o:title=""/>
          </v:shape>
          <o:OLEObject Type="Embed" ProgID="Equation.DSMT4" ShapeID="_x0000_i2742" DrawAspect="Content" ObjectID="_1737929456" r:id="rId3164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30CB907B">
          <v:shape id="_x0000_i2743" type="#_x0000_t75" style="width:36.75pt;height:15pt" o:ole="">
            <v:imagedata r:id="rId3165" o:title=""/>
          </v:shape>
          <o:OLEObject Type="Embed" ProgID="Equation.DSMT4" ShapeID="_x0000_i2743" DrawAspect="Content" ObjectID="_1737929457" r:id="rId3166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120" w:dyaOrig="380" w14:anchorId="1DBC720F">
          <v:shape id="_x0000_i2744" type="#_x0000_t75" style="width:156pt;height:19.5pt" o:ole="">
            <v:imagedata r:id="rId3167" o:title=""/>
          </v:shape>
          <o:OLEObject Type="Embed" ProgID="Equation.DSMT4" ShapeID="_x0000_i2744" DrawAspect="Content" ObjectID="_1737929458" r:id="rId3168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만족되는 상수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0EF00D8B">
          <v:shape id="_x0000_i2745" type="#_x0000_t75" style="width:26.25pt;height:15pt" o:ole="">
            <v:imagedata r:id="rId3169" o:title=""/>
          </v:shape>
          <o:OLEObject Type="Embed" ProgID="Equation.DSMT4" ShapeID="_x0000_i2745" DrawAspect="Content" ObjectID="_1737929459" r:id="rId3170"/>
        </w:objec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결정할수 있다.</w: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그 검정의 거절구역은 </w:t>
      </w:r>
      <w:r w:rsidR="00526B1F" w:rsidRPr="00526B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20" w:dyaOrig="300" w14:anchorId="73C22144">
          <v:shape id="_x0000_i2746" type="#_x0000_t75" style="width:136.5pt;height:15pt" o:ole="">
            <v:imagedata r:id="rId3171" o:title=""/>
          </v:shape>
          <o:OLEObject Type="Embed" ProgID="Equation.DSMT4" ShapeID="_x0000_i2746" DrawAspect="Content" ObjectID="_1737929460" r:id="rId3172"/>
        </w:object>
      </w:r>
      <w:r w:rsidR="00526B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물론 이때 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6A91F4E">
          <v:shape id="_x0000_i2747" type="#_x0000_t75" style="width:9pt;height:12pt" o:ole="">
            <v:imagedata r:id="rId1018" o:title=""/>
          </v:shape>
          <o:OLEObject Type="Embed" ProgID="Equation.DSMT4" ShapeID="_x0000_i2747" DrawAspect="Content" ObjectID="_1737929461" r:id="rId3173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이 비교적 간단하다.</w:t>
      </w:r>
    </w:p>
    <w:p w14:paraId="42FA9A15" w14:textId="77777777" w:rsidR="00FE1B60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526B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148A" w:rsidRPr="006F148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248561A1">
          <v:shape id="_x0000_i2748" type="#_x0000_t75" style="width:14.25pt;height:15pt" o:ole="">
            <v:imagedata r:id="rId3174" o:title=""/>
          </v:shape>
          <o:OLEObject Type="Embed" ProgID="Equation.DSMT4" ShapeID="_x0000_i2748" DrawAspect="Content" ObjectID="_1737929462" r:id="rId3175"/>
        </w:object>
      </w:r>
      <w:r w:rsidR="006F14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E6F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통계량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F14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F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</w:t>
      </w:r>
      <w:r w:rsidR="008B5F00" w:rsidRPr="008B5F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38F24D74">
          <v:shape id="_x0000_i2749" type="#_x0000_t75" style="width:14.25pt;height:15pt" o:ole="">
            <v:imagedata r:id="rId3176" o:title=""/>
          </v:shape>
          <o:OLEObject Type="Embed" ProgID="Equation.DSMT4" ShapeID="_x0000_i2749" DrawAspect="Content" ObjectID="_1737929463" r:id="rId317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="008B5F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D9" w:rsidRPr="00D47ED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42F6A64">
          <v:shape id="_x0000_i2750" type="#_x0000_t75" style="width:12pt;height:12pt" o:ole="">
            <v:imagedata r:id="rId3178" o:title=""/>
          </v:shape>
          <o:OLEObject Type="Embed" ProgID="Equation.DSMT4" ShapeID="_x0000_i2750" DrawAspect="Content" ObjectID="_1737929464" r:id="rId3179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D9" w:rsidRPr="00D47ED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F1CD3F1">
          <v:shape id="_x0000_i2751" type="#_x0000_t75" style="width:9pt;height:12pt" o:ole="">
            <v:imagedata r:id="rId3180" o:title=""/>
          </v:shape>
          <o:OLEObject Type="Embed" ProgID="Equation.DSMT4" ShapeID="_x0000_i2751" DrawAspect="Content" ObjectID="_1737929465" r:id="rId3181"/>
        </w:object>
      </w:r>
      <w:r w:rsidR="00D4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6876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면 </w:t>
      </w:r>
      <w:r w:rsidR="00FE1B60" w:rsidRPr="00D556B2">
        <w:rPr>
          <w:position w:val="-10"/>
        </w:rPr>
        <w:object w:dxaOrig="1020" w:dyaOrig="300" w14:anchorId="7BDFBE48">
          <v:shape id="_x0000_i2752" type="#_x0000_t75" style="width:50.25pt;height:15pt" o:ole="">
            <v:imagedata r:id="rId3146" o:title=""/>
          </v:shape>
          <o:OLEObject Type="Embed" ProgID="Equation.DSMT4" ShapeID="_x0000_i2752" DrawAspect="Content" ObjectID="_1737929466" r:id="rId3182"/>
        </w:object>
      </w:r>
      <w:r w:rsidR="00FE1B60" w:rsidRP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모집단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97F3F77">
          <v:shape id="_x0000_i2753" type="#_x0000_t75" style="width:12pt;height:12pt" o:ole="">
            <v:imagedata r:id="rId3183" o:title=""/>
          </v:shape>
          <o:OLEObject Type="Embed" ProgID="Equation.DSMT4" ShapeID="_x0000_i2753" DrawAspect="Content" ObjectID="_1737929467" r:id="rId3184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이라고 하고 가설</w:t>
      </w:r>
    </w:p>
    <w:p w14:paraId="4E20F294" w14:textId="365EE27E" w:rsidR="00FE1B60" w:rsidRDefault="00FE1B60" w:rsidP="00FE1B60">
      <w:pPr>
        <w:pStyle w:val="MTDisplayEquation"/>
      </w:pPr>
      <w:r>
        <w:tab/>
      </w:r>
      <w:r w:rsidRPr="00FE1B60">
        <w:rPr>
          <w:position w:val="-12"/>
        </w:rPr>
        <w:object w:dxaOrig="2360" w:dyaOrig="320" w14:anchorId="70A759C0">
          <v:shape id="_x0000_i2754" type="#_x0000_t75" style="width:117.75pt;height:16.5pt" o:ole="">
            <v:imagedata r:id="rId3185" o:title=""/>
          </v:shape>
          <o:OLEObject Type="Embed" ProgID="Equation.DSMT4" ShapeID="_x0000_i2754" DrawAspect="Content" ObjectID="_1737929468" r:id="rId3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0EAA0D1" w14:textId="1D73CA74" w:rsidR="00753798" w:rsidRPr="00360256" w:rsidRDefault="00FE1B60" w:rsidP="00FE1B6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검정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FE1B6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20" w:dyaOrig="340" w14:anchorId="02E97403">
          <v:shape id="_x0000_i2755" type="#_x0000_t75" style="width:50.25pt;height:16.5pt" o:ole="">
            <v:imagedata r:id="rId3187" o:title=""/>
          </v:shape>
          <o:OLEObject Type="Embed" ProgID="Equation.DSMT4" ShapeID="_x0000_i2755" DrawAspect="Content" ObjectID="_1737929469" r:id="rId31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FE1B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AEC6B10">
          <v:shape id="_x0000_i2756" type="#_x0000_t75" style="width:12pt;height:15pt" o:ole="">
            <v:imagedata r:id="rId3189" o:title=""/>
          </v:shape>
          <o:OLEObject Type="Embed" ProgID="Equation.DSMT4" ShapeID="_x0000_i2756" DrawAspect="Content" ObjectID="_1737929470" r:id="rId31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주어진 상수이다.</w:t>
      </w:r>
    </w:p>
    <w:p w14:paraId="2A368FC2" w14:textId="7FB11CA7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앞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에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A7213B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460" w:dyaOrig="580" w14:anchorId="198B717C">
          <v:shape id="_x0000_i2757" type="#_x0000_t75" style="width:73.5pt;height:29.25pt" o:ole="">
            <v:imagedata r:id="rId3152" o:title=""/>
          </v:shape>
          <o:OLEObject Type="Embed" ProgID="Equation.DSMT4" ShapeID="_x0000_i2757" DrawAspect="Content" ObjectID="_1737929471" r:id="rId3191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59" w:dyaOrig="300" w14:anchorId="0AD1C25D">
          <v:shape id="_x0000_i2758" type="#_x0000_t75" style="width:134.25pt;height:15pt" o:ole="">
            <v:imagedata r:id="rId3192" o:title=""/>
          </v:shape>
          <o:OLEObject Type="Embed" ProgID="Equation.DSMT4" ShapeID="_x0000_i2758" DrawAspect="Content" ObjectID="_1737929472" r:id="rId3193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07B31A1">
          <v:shape id="_x0000_i2759" type="#_x0000_t75" style="width:51pt;height:15pt" o:ole="">
            <v:imagedata r:id="rId3194" o:title=""/>
          </v:shape>
          <o:OLEObject Type="Embed" ProgID="Equation.DSMT4" ShapeID="_x0000_i2759" DrawAspect="Content" ObjectID="_1737929473" r:id="rId3195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FE1B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2F53112">
          <v:shape id="_x0000_i2760" type="#_x0000_t75" style="width:27.75pt;height:15pt" o:ole="">
            <v:imagedata r:id="rId3196" o:title=""/>
          </v:shape>
          <o:OLEObject Type="Embed" ProgID="Equation.DSMT4" ShapeID="_x0000_i2760" DrawAspect="Content" ObjectID="_1737929474" r:id="rId3197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이라고 볼수 있다.</w:t>
      </w:r>
      <w:r w:rsidR="00FE1B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740" w:dyaOrig="639" w14:anchorId="2C0AB830">
          <v:shape id="_x0000_i2761" type="#_x0000_t75" style="width:87pt;height:30.75pt" o:ole="">
            <v:imagedata r:id="rId3198" o:title=""/>
          </v:shape>
          <o:OLEObject Type="Embed" ProgID="Equation.DSMT4" ShapeID="_x0000_i2761" DrawAspect="Content" ObjectID="_1737929475" r:id="rId3199"/>
        </w:object>
      </w:r>
      <w:r w:rsidR="00FE1B6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723B147A">
          <v:shape id="_x0000_i2762" type="#_x0000_t75" style="width:16.5pt;height:15pt" o:ole="">
            <v:imagedata r:id="rId3200" o:title=""/>
          </v:shape>
          <o:OLEObject Type="Embed" ProgID="Equation.DSMT4" ShapeID="_x0000_i2762" DrawAspect="Content" ObjectID="_1737929476" r:id="rId3201"/>
        </w:objec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참일 때 </w:t>
      </w:r>
    </w:p>
    <w:p w14:paraId="48A53E56" w14:textId="630BB98C" w:rsidR="00FE1B60" w:rsidRDefault="00FE1B60" w:rsidP="00FE1B6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E1B60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7360" w:dyaOrig="340" w14:anchorId="292EC84D">
          <v:shape id="_x0000_i2763" type="#_x0000_t75" style="width:368.25pt;height:16.5pt" o:ole="">
            <v:imagedata r:id="rId3202" o:title=""/>
          </v:shape>
          <o:OLEObject Type="Embed" ProgID="Equation.DSMT4" ShapeID="_x0000_i2763" DrawAspect="Content" ObjectID="_1737929477" r:id="rId3203"/>
        </w:object>
      </w:r>
    </w:p>
    <w:p w14:paraId="6D2E6837" w14:textId="7D18A5C2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20" w:dyaOrig="279" w14:anchorId="103B6C1F">
          <v:shape id="_x0000_i2764" type="#_x0000_t75" style="width:36.75pt;height:14.25pt" o:ole="">
            <v:imagedata r:id="rId3204" o:title=""/>
          </v:shape>
          <o:OLEObject Type="Embed" ProgID="Equation.DSMT4" ShapeID="_x0000_i2764" DrawAspect="Content" ObjectID="_1737929478" r:id="rId320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FE1B6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40" w:dyaOrig="340" w14:anchorId="0B62EACB">
          <v:shape id="_x0000_i2765" type="#_x0000_t75" style="width:182.25pt;height:16.5pt" o:ole="">
            <v:imagedata r:id="rId3206" o:title=""/>
          </v:shape>
          <o:OLEObject Type="Embed" ProgID="Equation.DSMT4" ShapeID="_x0000_i2765" DrawAspect="Content" ObjectID="_1737929479" r:id="rId3207"/>
        </w:objec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FE1B60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80" w:dyaOrig="320" w14:anchorId="5B1F9B7F">
          <v:shape id="_x0000_i2766" type="#_x0000_t75" style="width:29.25pt;height:16.5pt" o:ole="">
            <v:imagedata r:id="rId3208" o:title=""/>
          </v:shape>
          <o:OLEObject Type="Embed" ProgID="Equation.DSMT4" ShapeID="_x0000_i2766" DrawAspect="Content" ObjectID="_1737929480" r:id="rId320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E1B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 w:rsidRPr="00FE1B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F08D02A">
          <v:shape id="_x0000_i2767" type="#_x0000_t75" style="width:16.5pt;height:15pt" o:ole="">
            <v:imagedata r:id="rId3210" o:title=""/>
          </v:shape>
          <o:OLEObject Type="Embed" ProgID="Equation.DSMT4" ShapeID="_x0000_i2767" DrawAspect="Content" ObjectID="_1737929481" r:id="rId3211"/>
        </w:objec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참이다.</w:t>
      </w:r>
      <w:r w:rsidR="00FE1B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5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의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등하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9F8E1FB" w14:textId="6106D27A" w:rsidR="00FE1B60" w:rsidRDefault="00FE1B60" w:rsidP="00FE1B60">
      <w:pPr>
        <w:pStyle w:val="MTDisplayEquation"/>
      </w:pPr>
      <w:r>
        <w:tab/>
      </w:r>
      <w:r w:rsidRPr="00FE1B60">
        <w:rPr>
          <w:position w:val="-10"/>
        </w:rPr>
        <w:object w:dxaOrig="2600" w:dyaOrig="300" w14:anchorId="76CFBB19">
          <v:shape id="_x0000_i2768" type="#_x0000_t75" style="width:129.75pt;height:15pt" o:ole="">
            <v:imagedata r:id="rId3212" o:title=""/>
          </v:shape>
          <o:OLEObject Type="Embed" ProgID="Equation.DSMT4" ShapeID="_x0000_i2768" DrawAspect="Content" ObjectID="_1737929482" r:id="rId3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888D496" w14:textId="5433B298" w:rsidR="00753798" w:rsidRPr="00360256" w:rsidRDefault="00EA3A3C" w:rsidP="00BE161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검정문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6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B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BE16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3</w:t>
      </w:r>
      <w:r w:rsidR="00BE16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검정통계량이 </w:t>
      </w:r>
      <w:r w:rsidR="00BE1613" w:rsidRPr="00BE161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40" w:dyaOrig="639" w14:anchorId="34B11F11">
          <v:shape id="_x0000_i2769" type="#_x0000_t75" style="width:47.25pt;height:30.75pt" o:ole="">
            <v:imagedata r:id="rId3214" o:title=""/>
          </v:shape>
          <o:OLEObject Type="Embed" ProgID="Equation.DSMT4" ShapeID="_x0000_i2769" DrawAspect="Content" ObjectID="_1737929483" r:id="rId3215"/>
        </w:object>
      </w:r>
      <w:r w:rsidR="00BE16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거절구역의 형식은 </w:t>
      </w:r>
      <w:r w:rsidR="00BE1613" w:rsidRPr="00BE161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400" w:dyaOrig="660" w14:anchorId="5F7C9AE7">
          <v:shape id="_x0000_i2770" type="#_x0000_t75" style="width:221.25pt;height:33pt" o:ole="">
            <v:imagedata r:id="rId3216" o:title=""/>
          </v:shape>
          <o:OLEObject Type="Embed" ProgID="Equation.DSMT4" ShapeID="_x0000_i2770" DrawAspect="Content" ObjectID="_1737929484" r:id="rId3217"/>
        </w:object>
      </w:r>
      <w:r w:rsidR="00BE16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02F688B" w14:textId="3F51CC9C" w:rsidR="00753798" w:rsidRPr="00360256" w:rsidRDefault="00BE1613" w:rsidP="00BE161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E161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40" w:dyaOrig="639" w14:anchorId="5A840C9F">
          <v:shape id="_x0000_i2771" type="#_x0000_t75" style="width:47.25pt;height:30.75pt" o:ole="">
            <v:imagedata r:id="rId3214" o:title=""/>
          </v:shape>
          <o:OLEObject Type="Embed" ProgID="Equation.DSMT4" ShapeID="_x0000_i2771" DrawAspect="Content" ObjectID="_1737929485" r:id="rId32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바로 </w:t>
      </w:r>
      <w:r w:rsidRPr="00BE16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20" w:dyaOrig="300" w14:anchorId="6BEF2CA6">
          <v:shape id="_x0000_i2772" type="#_x0000_t75" style="width:116.25pt;height:15pt" o:ole="">
            <v:imagedata r:id="rId3219" o:title=""/>
          </v:shape>
          <o:OLEObject Type="Embed" ProgID="Equation.DSMT4" ShapeID="_x0000_i2772" DrawAspect="Content" ObjectID="_1737929486" r:id="rId32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 정수의 개수라는것을 알수 있다.</w:t>
      </w:r>
    </w:p>
    <w:p w14:paraId="255DF9A5" w14:textId="5B78E18A" w:rsidR="00753798" w:rsidRPr="00360256" w:rsidRDefault="00972F48" w:rsidP="00BC076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6F6A" w:rsidRPr="00BE161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40" w:dyaOrig="639" w14:anchorId="25EF1591">
          <v:shape id="_x0000_i2773" type="#_x0000_t75" style="width:47.25pt;height:30.75pt" o:ole="">
            <v:imagedata r:id="rId3214" o:title=""/>
          </v:shape>
          <o:OLEObject Type="Embed" ProgID="Equation.DSMT4" ShapeID="_x0000_i2773" DrawAspect="Content" ObjectID="_1737929487" r:id="rId3221"/>
        </w:object>
      </w:r>
      <w:r w:rsidR="003E6F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3E6F6A" w:rsidRPr="003E6F6A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부호통계량</w:t>
      </w:r>
      <w:r w:rsidR="003E6F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며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통계량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3E6F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BC076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부호</w:t>
      </w:r>
      <w:r w:rsidR="000D158C" w:rsidRPr="00BC076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검정</w:t>
      </w:r>
      <w:r w:rsidR="000D15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36B0185" w14:textId="740FE0CE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2BE8F69">
          <v:shape id="_x0000_i2774" type="#_x0000_t75" style="width:9pt;height:12pt" o:ole="">
            <v:imagedata r:id="rId1018" o:title=""/>
          </v:shape>
          <o:OLEObject Type="Embed" ProgID="Equation.DSMT4" ShapeID="_x0000_i2774" DrawAspect="Content" ObjectID="_1737929488" r:id="rId322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="00F30B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54B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4BDF" w:rsidRPr="00854BD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65BF5B23">
          <v:shape id="_x0000_i2775" type="#_x0000_t75" style="width:14.25pt;height:16.5pt" o:ole="">
            <v:imagedata r:id="rId3223" o:title=""/>
          </v:shape>
          <o:OLEObject Type="Embed" ProgID="Equation.DSMT4" ShapeID="_x0000_i2775" DrawAspect="Content" ObjectID="_1737929489" r:id="rId3224"/>
        </w:object>
      </w:r>
      <w:r w:rsidR="00854B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부호검정통계량의 관측값이라고 하면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7.6.5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9327841">
          <v:shape id="_x0000_i2776" type="#_x0000_t75" style="width:9pt;height:12pt" o:ole="">
            <v:imagedata r:id="rId1018" o:title=""/>
          </v:shape>
          <o:OLEObject Type="Embed" ProgID="Equation.DSMT4" ShapeID="_x0000_i2776" DrawAspect="Content" ObjectID="_1737929490" r:id="rId3225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FDC39D0" w14:textId="77777777" w:rsidR="00854BDF" w:rsidRDefault="00854BDF" w:rsidP="00854BD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54BDF"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2880" w:dyaOrig="680" w14:anchorId="5EB1A446">
          <v:shape id="_x0000_i2777" type="#_x0000_t75" style="width:2in;height:33pt" o:ole="">
            <v:imagedata r:id="rId3226" o:title=""/>
          </v:shape>
          <o:OLEObject Type="Embed" ProgID="Equation.DSMT4" ShapeID="_x0000_i2777" DrawAspect="Content" ObjectID="_1737929491" r:id="rId3227"/>
        </w:object>
      </w:r>
    </w:p>
    <w:p w14:paraId="0212BBA8" w14:textId="609F9342" w:rsidR="00753798" w:rsidRPr="00360256" w:rsidRDefault="00854BD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854BDF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520" w:dyaOrig="580" w14:anchorId="6E33053E">
          <v:shape id="_x0000_i2778" type="#_x0000_t75" style="width:126.75pt;height:29.25pt" o:ole="">
            <v:imagedata r:id="rId3228" o:title=""/>
          </v:shape>
          <o:OLEObject Type="Embed" ProgID="Equation.DSMT4" ShapeID="_x0000_i2778" DrawAspect="Content" ObjectID="_1737929492" r:id="rId3229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F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B5D7D3" w14:textId="76B9C72C" w:rsidR="00753798" w:rsidRDefault="00854BD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에 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D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6.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1AE8CE" w14:textId="77777777" w:rsidR="00A41690" w:rsidRPr="00360256" w:rsidRDefault="00A4169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1225918C" w14:textId="340ADF34" w:rsidR="00753798" w:rsidRPr="00360256" w:rsidRDefault="00753798" w:rsidP="00601CE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6.1</w:t>
      </w:r>
      <w:r w:rsidR="00854B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854B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B441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</w:t>
      </w:r>
      <w:r w:rsidR="00416E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2614"/>
        <w:gridCol w:w="3516"/>
      </w:tblGrid>
      <w:tr w:rsidR="004F36F3" w14:paraId="7DCC3D94" w14:textId="77777777" w:rsidTr="00601CE5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</w:tcPr>
          <w:p w14:paraId="3CEA319D" w14:textId="5E7B42F3" w:rsidR="004F36F3" w:rsidRDefault="004F36F3" w:rsidP="004F36F3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F36F3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20" w:dyaOrig="300" w14:anchorId="22EDD674">
                <v:shape id="_x0000_i2779" type="#_x0000_t75" style="width:16.5pt;height:15pt" o:ole="">
                  <v:imagedata r:id="rId3230" o:title=""/>
                </v:shape>
                <o:OLEObject Type="Embed" ProgID="Equation.DSMT4" ShapeID="_x0000_i2779" DrawAspect="Content" ObjectID="_1737929493" r:id="rId3231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F7E26C1" w14:textId="07E9DEAD" w:rsidR="004F36F3" w:rsidRDefault="004F36F3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4F36F3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2BBD1784">
                <v:shape id="_x0000_i2780" type="#_x0000_t75" style="width:14.25pt;height:15pt" o:ole="">
                  <v:imagedata r:id="rId3232" o:title=""/>
                </v:shape>
                <o:OLEObject Type="Embed" ProgID="Equation.DSMT4" ShapeID="_x0000_i2780" DrawAspect="Content" ObjectID="_1737929494" r:id="rId3233"/>
              </w:objec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14:paraId="25A1A856" w14:textId="2D2B59ED" w:rsidR="004F36F3" w:rsidRDefault="004F36F3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거절구역형식</w: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14:paraId="45C3A636" w14:textId="08BA4C94" w:rsidR="004F36F3" w:rsidRDefault="00FC6A43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검정의 </w:t>
            </w:r>
            <w:r w:rsidRPr="00FC6A43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2B5E31C5">
                <v:shape id="_x0000_i2781" type="#_x0000_t75" style="width:9pt;height:12pt" o:ole="">
                  <v:imagedata r:id="rId3234" o:title=""/>
                </v:shape>
                <o:OLEObject Type="Embed" ProgID="Equation.DSMT4" ShapeID="_x0000_i2781" DrawAspect="Content" ObjectID="_1737929495" r:id="rId3235"/>
              </w:objec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4F36F3" w14:paraId="19E267DE" w14:textId="77777777" w:rsidTr="00601CE5">
        <w:trPr>
          <w:jc w:val="center"/>
        </w:trPr>
        <w:tc>
          <w:tcPr>
            <w:tcW w:w="1134" w:type="dxa"/>
            <w:tcBorders>
              <w:bottom w:val="nil"/>
            </w:tcBorders>
          </w:tcPr>
          <w:p w14:paraId="1F636069" w14:textId="40D56F6C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580" w:dyaOrig="320" w14:anchorId="6FA897C3">
                <v:shape id="_x0000_i2782" type="#_x0000_t75" style="width:29.25pt;height:16.5pt" o:ole="">
                  <v:imagedata r:id="rId3236" o:title=""/>
                </v:shape>
                <o:OLEObject Type="Embed" ProgID="Equation.DSMT4" ShapeID="_x0000_i2782" DrawAspect="Content" ObjectID="_1737929496" r:id="rId3237"/>
              </w:object>
            </w:r>
          </w:p>
        </w:tc>
        <w:tc>
          <w:tcPr>
            <w:tcW w:w="1134" w:type="dxa"/>
            <w:tcBorders>
              <w:bottom w:val="nil"/>
            </w:tcBorders>
          </w:tcPr>
          <w:p w14:paraId="4276698C" w14:textId="00621674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680" w:dyaOrig="320" w14:anchorId="17D722B0">
                <v:shape id="_x0000_i2783" type="#_x0000_t75" style="width:33pt;height:16.5pt" o:ole="">
                  <v:imagedata r:id="rId3238" o:title=""/>
                </v:shape>
                <o:OLEObject Type="Embed" ProgID="Equation.DSMT4" ShapeID="_x0000_i2783" DrawAspect="Content" ObjectID="_1737929497" r:id="rId3239"/>
              </w:object>
            </w:r>
          </w:p>
        </w:tc>
        <w:tc>
          <w:tcPr>
            <w:tcW w:w="2614" w:type="dxa"/>
            <w:tcBorders>
              <w:bottom w:val="nil"/>
            </w:tcBorders>
          </w:tcPr>
          <w:p w14:paraId="53BBEBB0" w14:textId="66EC995B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1160" w:dyaOrig="380" w14:anchorId="468A443E">
                <v:shape id="_x0000_i2784" type="#_x0000_t75" style="width:57.75pt;height:19.5pt" o:ole="">
                  <v:imagedata r:id="rId3240" o:title=""/>
                </v:shape>
                <o:OLEObject Type="Embed" ProgID="Equation.DSMT4" ShapeID="_x0000_i2784" DrawAspect="Content" ObjectID="_1737929498" r:id="rId3241"/>
              </w:object>
            </w:r>
          </w:p>
        </w:tc>
        <w:tc>
          <w:tcPr>
            <w:tcW w:w="2614" w:type="dxa"/>
            <w:tcBorders>
              <w:bottom w:val="nil"/>
            </w:tcBorders>
          </w:tcPr>
          <w:p w14:paraId="6B4D91E1" w14:textId="05208307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30"/>
                <w:sz w:val="24"/>
                <w:szCs w:val="24"/>
                <w:lang w:eastAsia="ko-KR"/>
              </w:rPr>
              <w:object w:dxaOrig="1300" w:dyaOrig="680" w14:anchorId="44882139">
                <v:shape id="_x0000_i2785" type="#_x0000_t75" style="width:64.5pt;height:33pt" o:ole="">
                  <v:imagedata r:id="rId3242" o:title=""/>
                </v:shape>
                <o:OLEObject Type="Embed" ProgID="Equation.DSMT4" ShapeID="_x0000_i2785" DrawAspect="Content" ObjectID="_1737929499" r:id="rId3243"/>
              </w:object>
            </w:r>
          </w:p>
        </w:tc>
      </w:tr>
      <w:tr w:rsidR="004F36F3" w14:paraId="77B84434" w14:textId="77777777" w:rsidTr="00601CE5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1DB75E55" w14:textId="6F7B28F4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580" w:dyaOrig="320" w14:anchorId="0CE2DAC9">
                <v:shape id="_x0000_i2786" type="#_x0000_t75" style="width:29.25pt;height:16.5pt" o:ole="">
                  <v:imagedata r:id="rId3244" o:title=""/>
                </v:shape>
                <o:OLEObject Type="Embed" ProgID="Equation.DSMT4" ShapeID="_x0000_i2786" DrawAspect="Content" ObjectID="_1737929500" r:id="rId3245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EAA9C93" w14:textId="50809E5B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680" w:dyaOrig="320" w14:anchorId="3DFDE680">
                <v:shape id="_x0000_i2787" type="#_x0000_t75" style="width:33pt;height:16.5pt" o:ole="">
                  <v:imagedata r:id="rId3238" o:title=""/>
                </v:shape>
                <o:OLEObject Type="Embed" ProgID="Equation.DSMT4" ShapeID="_x0000_i2787" DrawAspect="Content" ObjectID="_1737929501" r:id="rId3246"/>
              </w:object>
            </w:r>
          </w:p>
        </w:tc>
        <w:tc>
          <w:tcPr>
            <w:tcW w:w="2614" w:type="dxa"/>
            <w:tcBorders>
              <w:top w:val="nil"/>
              <w:bottom w:val="nil"/>
            </w:tcBorders>
          </w:tcPr>
          <w:p w14:paraId="12458800" w14:textId="32C2D8D7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1180" w:dyaOrig="380" w14:anchorId="7996EAA3">
                <v:shape id="_x0000_i2788" type="#_x0000_t75" style="width:59.25pt;height:19.5pt" o:ole="">
                  <v:imagedata r:id="rId3247" o:title=""/>
                </v:shape>
                <o:OLEObject Type="Embed" ProgID="Equation.DSMT4" ShapeID="_x0000_i2788" DrawAspect="Content" ObjectID="_1737929502" r:id="rId3248"/>
              </w:object>
            </w:r>
          </w:p>
        </w:tc>
        <w:tc>
          <w:tcPr>
            <w:tcW w:w="2614" w:type="dxa"/>
            <w:tcBorders>
              <w:top w:val="nil"/>
              <w:bottom w:val="nil"/>
            </w:tcBorders>
          </w:tcPr>
          <w:p w14:paraId="107F1E40" w14:textId="2AC0F207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240" w:dyaOrig="680" w14:anchorId="5B73F751">
                <v:shape id="_x0000_i2789" type="#_x0000_t75" style="width:62.25pt;height:33pt" o:ole="">
                  <v:imagedata r:id="rId3249" o:title=""/>
                </v:shape>
                <o:OLEObject Type="Embed" ProgID="Equation.DSMT4" ShapeID="_x0000_i2789" DrawAspect="Content" ObjectID="_1737929503" r:id="rId3250"/>
              </w:object>
            </w:r>
          </w:p>
        </w:tc>
      </w:tr>
      <w:tr w:rsidR="004F36F3" w14:paraId="4BD0A72C" w14:textId="77777777" w:rsidTr="00601CE5">
        <w:trPr>
          <w:jc w:val="center"/>
        </w:trPr>
        <w:tc>
          <w:tcPr>
            <w:tcW w:w="1134" w:type="dxa"/>
            <w:tcBorders>
              <w:top w:val="nil"/>
            </w:tcBorders>
          </w:tcPr>
          <w:p w14:paraId="731D7F9D" w14:textId="34E03ACC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680" w:dyaOrig="320" w14:anchorId="5B4A15ED">
                <v:shape id="_x0000_i2790" type="#_x0000_t75" style="width:33pt;height:16.5pt" o:ole="">
                  <v:imagedata r:id="rId3251" o:title=""/>
                </v:shape>
                <o:OLEObject Type="Embed" ProgID="Equation.DSMT4" ShapeID="_x0000_i2790" DrawAspect="Content" ObjectID="_1737929504" r:id="rId3252"/>
              </w:object>
            </w:r>
          </w:p>
        </w:tc>
        <w:tc>
          <w:tcPr>
            <w:tcW w:w="1134" w:type="dxa"/>
            <w:tcBorders>
              <w:top w:val="nil"/>
            </w:tcBorders>
          </w:tcPr>
          <w:p w14:paraId="4DB5ACA2" w14:textId="77C4CE42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680" w:dyaOrig="320" w14:anchorId="42E83BD8">
                <v:shape id="_x0000_i2791" type="#_x0000_t75" style="width:33pt;height:16.5pt" o:ole="">
                  <v:imagedata r:id="rId3253" o:title=""/>
                </v:shape>
                <o:OLEObject Type="Embed" ProgID="Equation.DSMT4" ShapeID="_x0000_i2791" DrawAspect="Content" ObjectID="_1737929505" r:id="rId3254"/>
              </w:object>
            </w:r>
          </w:p>
        </w:tc>
        <w:tc>
          <w:tcPr>
            <w:tcW w:w="2614" w:type="dxa"/>
            <w:tcBorders>
              <w:top w:val="nil"/>
            </w:tcBorders>
          </w:tcPr>
          <w:p w14:paraId="4DACB3C5" w14:textId="4F4AD134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14"/>
                <w:sz w:val="24"/>
                <w:szCs w:val="24"/>
                <w:lang w:eastAsia="ko-KR"/>
              </w:rPr>
              <w:object w:dxaOrig="2180" w:dyaOrig="380" w14:anchorId="26182301">
                <v:shape id="_x0000_i2792" type="#_x0000_t75" style="width:108.75pt;height:19.5pt" o:ole="">
                  <v:imagedata r:id="rId3255" o:title=""/>
                </v:shape>
                <o:OLEObject Type="Embed" ProgID="Equation.DSMT4" ShapeID="_x0000_i2792" DrawAspect="Content" ObjectID="_1737929506" r:id="rId3256"/>
              </w:object>
            </w:r>
          </w:p>
        </w:tc>
        <w:tc>
          <w:tcPr>
            <w:tcW w:w="2614" w:type="dxa"/>
            <w:tcBorders>
              <w:top w:val="nil"/>
            </w:tcBorders>
          </w:tcPr>
          <w:p w14:paraId="75795C23" w14:textId="576BA2DC" w:rsidR="004F36F3" w:rsidRDefault="00601CE5" w:rsidP="004F36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1CE5">
              <w:rPr>
                <w:rFonts w:ascii="KP CheongPong" w:eastAsia="KP CheongPong" w:hAnsi="KP CheongPong" w:cs="Batang"/>
                <w:color w:val="2A2B2E"/>
                <w:kern w:val="0"/>
                <w:position w:val="-32"/>
                <w:sz w:val="24"/>
                <w:szCs w:val="24"/>
                <w:lang w:eastAsia="ko-KR"/>
              </w:rPr>
              <w:object w:dxaOrig="3280" w:dyaOrig="740" w14:anchorId="3DD42A33">
                <v:shape id="_x0000_i2793" type="#_x0000_t75" style="width:165pt;height:36.75pt" o:ole="">
                  <v:imagedata r:id="rId3257" o:title=""/>
                </v:shape>
                <o:OLEObject Type="Embed" ProgID="Equation.DSMT4" ShapeID="_x0000_i2793" DrawAspect="Content" ObjectID="_1737929507" r:id="rId3258"/>
              </w:object>
            </w:r>
          </w:p>
        </w:tc>
      </w:tr>
    </w:tbl>
    <w:p w14:paraId="2B8B2A68" w14:textId="66465D58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 </w:t>
      </w:r>
      <w:r w:rsidR="001B3C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거의 경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강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3C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굳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3C20EA" w:rsidRPr="003C20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01D52513">
          <v:shape id="_x0000_i2794" type="#_x0000_t75" style="width:36.75pt;height:16.5pt" o:ole="">
            <v:imagedata r:id="rId3259" o:title=""/>
          </v:shape>
          <o:OLEObject Type="Embed" ProgID="Equation.DSMT4" ShapeID="_x0000_i2794" DrawAspect="Content" ObjectID="_1737929508" r:id="rId3260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20E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3</w:t>
      </w:r>
      <w:r w:rsidR="003C20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C20E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3C20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실인</w:t>
      </w:r>
      <w:r w:rsidR="00A363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</w:t>
      </w:r>
      <w:r w:rsidR="00A363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위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환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임의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택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23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굳음도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험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행하</w:t>
      </w:r>
      <w:r w:rsidR="00A32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다음과 같은 자료를 얻었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6"/>
        <w:gridCol w:w="836"/>
      </w:tblGrid>
      <w:tr w:rsidR="00A323B7" w14:paraId="02DD5CD4" w14:textId="77777777" w:rsidTr="00A323B7">
        <w:trPr>
          <w:jc w:val="center"/>
        </w:trPr>
        <w:tc>
          <w:tcPr>
            <w:tcW w:w="836" w:type="dxa"/>
          </w:tcPr>
          <w:p w14:paraId="1E4C113C" w14:textId="15FD0538" w:rsidR="00A323B7" w:rsidRPr="002227E1" w:rsidRDefault="00A323B7" w:rsidP="00A323B7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2</w:t>
            </w:r>
          </w:p>
        </w:tc>
        <w:tc>
          <w:tcPr>
            <w:tcW w:w="836" w:type="dxa"/>
          </w:tcPr>
          <w:p w14:paraId="673DFDBE" w14:textId="6265263F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4</w:t>
            </w:r>
          </w:p>
        </w:tc>
        <w:tc>
          <w:tcPr>
            <w:tcW w:w="836" w:type="dxa"/>
          </w:tcPr>
          <w:p w14:paraId="503C3EC9" w14:textId="0D9EBC3D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9</w:t>
            </w:r>
          </w:p>
        </w:tc>
        <w:tc>
          <w:tcPr>
            <w:tcW w:w="836" w:type="dxa"/>
          </w:tcPr>
          <w:p w14:paraId="324179EA" w14:textId="59E70DCB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8</w:t>
            </w:r>
          </w:p>
        </w:tc>
        <w:tc>
          <w:tcPr>
            <w:tcW w:w="836" w:type="dxa"/>
          </w:tcPr>
          <w:p w14:paraId="14EED822" w14:textId="480F64A4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1</w:t>
            </w:r>
          </w:p>
        </w:tc>
        <w:tc>
          <w:tcPr>
            <w:tcW w:w="836" w:type="dxa"/>
          </w:tcPr>
          <w:p w14:paraId="29E646D3" w14:textId="13CFABE8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</w:t>
            </w:r>
          </w:p>
        </w:tc>
        <w:tc>
          <w:tcPr>
            <w:tcW w:w="836" w:type="dxa"/>
          </w:tcPr>
          <w:p w14:paraId="0237E885" w14:textId="7D35CCF0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4</w:t>
            </w:r>
          </w:p>
        </w:tc>
        <w:tc>
          <w:tcPr>
            <w:tcW w:w="836" w:type="dxa"/>
          </w:tcPr>
          <w:p w14:paraId="35DFDDF4" w14:textId="77CB1EB7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2</w:t>
            </w:r>
          </w:p>
        </w:tc>
        <w:tc>
          <w:tcPr>
            <w:tcW w:w="836" w:type="dxa"/>
          </w:tcPr>
          <w:p w14:paraId="6852B6DA" w14:textId="5D1D4527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3</w:t>
            </w:r>
          </w:p>
        </w:tc>
        <w:tc>
          <w:tcPr>
            <w:tcW w:w="836" w:type="dxa"/>
          </w:tcPr>
          <w:p w14:paraId="483DB88A" w14:textId="6B580813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7</w:t>
            </w:r>
          </w:p>
        </w:tc>
      </w:tr>
      <w:tr w:rsidR="00A323B7" w14:paraId="106AF0B9" w14:textId="77777777" w:rsidTr="00A323B7">
        <w:trPr>
          <w:jc w:val="center"/>
        </w:trPr>
        <w:tc>
          <w:tcPr>
            <w:tcW w:w="836" w:type="dxa"/>
          </w:tcPr>
          <w:p w14:paraId="013EEA91" w14:textId="7D3C7485" w:rsidR="00A323B7" w:rsidRPr="00EF7315" w:rsidRDefault="00A323B7" w:rsidP="00A323B7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6</w:t>
            </w:r>
          </w:p>
        </w:tc>
        <w:tc>
          <w:tcPr>
            <w:tcW w:w="836" w:type="dxa"/>
          </w:tcPr>
          <w:p w14:paraId="65B95CF8" w14:textId="5AB193A2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9</w:t>
            </w:r>
          </w:p>
        </w:tc>
        <w:tc>
          <w:tcPr>
            <w:tcW w:w="836" w:type="dxa"/>
          </w:tcPr>
          <w:p w14:paraId="133091F3" w14:textId="7706BB15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1</w:t>
            </w:r>
          </w:p>
        </w:tc>
        <w:tc>
          <w:tcPr>
            <w:tcW w:w="836" w:type="dxa"/>
          </w:tcPr>
          <w:p w14:paraId="495BC150" w14:textId="43A14693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4</w:t>
            </w:r>
          </w:p>
        </w:tc>
        <w:tc>
          <w:tcPr>
            <w:tcW w:w="836" w:type="dxa"/>
          </w:tcPr>
          <w:p w14:paraId="6013F014" w14:textId="0ABD54F2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8</w:t>
            </w:r>
          </w:p>
        </w:tc>
        <w:tc>
          <w:tcPr>
            <w:tcW w:w="836" w:type="dxa"/>
          </w:tcPr>
          <w:p w14:paraId="77EE1D2F" w14:textId="2345D0FA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5</w:t>
            </w:r>
          </w:p>
        </w:tc>
        <w:tc>
          <w:tcPr>
            <w:tcW w:w="836" w:type="dxa"/>
          </w:tcPr>
          <w:p w14:paraId="04E27FD3" w14:textId="5AEAE769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1</w:t>
            </w:r>
          </w:p>
        </w:tc>
        <w:tc>
          <w:tcPr>
            <w:tcW w:w="836" w:type="dxa"/>
          </w:tcPr>
          <w:p w14:paraId="004E7CED" w14:textId="5B39EEE1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7</w:t>
            </w:r>
          </w:p>
        </w:tc>
        <w:tc>
          <w:tcPr>
            <w:tcW w:w="836" w:type="dxa"/>
          </w:tcPr>
          <w:p w14:paraId="5E1B3735" w14:textId="5FF005EC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8</w:t>
            </w:r>
          </w:p>
        </w:tc>
        <w:tc>
          <w:tcPr>
            <w:tcW w:w="836" w:type="dxa"/>
          </w:tcPr>
          <w:p w14:paraId="5521E56A" w14:textId="658885FD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3</w:t>
            </w:r>
          </w:p>
        </w:tc>
      </w:tr>
    </w:tbl>
    <w:p w14:paraId="0EEC72B6" w14:textId="550859DD" w:rsidR="00753798" w:rsidRPr="00360256" w:rsidRDefault="00A323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Pr="00FE1B60">
        <w:rPr>
          <w:position w:val="-10"/>
        </w:rPr>
        <w:object w:dxaOrig="2840" w:dyaOrig="300" w14:anchorId="1296E18E">
          <v:shape id="_x0000_i2795" type="#_x0000_t75" style="width:141.75pt;height:15pt" o:ole="">
            <v:imagedata r:id="rId3261" o:title=""/>
          </v:shape>
          <o:OLEObject Type="Embed" ProgID="Equation.DSMT4" ShapeID="_x0000_i2795" DrawAspect="Content" ObjectID="_1737929509" r:id="rId3262"/>
        </w:object>
      </w:r>
      <w:r w:rsidRPr="00A32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α</w:t>
      </w:r>
      <w:r w:rsidR="00EF73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유의수준을 가지고 검정하시오.</w:t>
      </w:r>
    </w:p>
    <w:p w14:paraId="709519CD" w14:textId="3CA97E87" w:rsidR="008513FF" w:rsidRDefault="00A323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323B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4B1D937C">
          <v:shape id="_x0000_i2796" type="#_x0000_t75" style="width:35.25pt;height:15pt" o:ole="">
            <v:imagedata r:id="rId3263" o:title=""/>
          </v:shape>
          <o:OLEObject Type="Embed" ProgID="Equation.DSMT4" ShapeID="_x0000_i2796" DrawAspect="Content" ObjectID="_1737929510" r:id="rId32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6"/>
        <w:gridCol w:w="836"/>
      </w:tblGrid>
      <w:tr w:rsidR="00A323B7" w14:paraId="366DF391" w14:textId="77777777" w:rsidTr="00D556B2">
        <w:trPr>
          <w:jc w:val="center"/>
        </w:trPr>
        <w:tc>
          <w:tcPr>
            <w:tcW w:w="836" w:type="dxa"/>
          </w:tcPr>
          <w:p w14:paraId="6F5F049C" w14:textId="73411E25" w:rsidR="00A323B7" w:rsidRPr="002227E1" w:rsidRDefault="00A323B7" w:rsidP="00A323B7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9</w:t>
            </w:r>
          </w:p>
        </w:tc>
        <w:tc>
          <w:tcPr>
            <w:tcW w:w="836" w:type="dxa"/>
          </w:tcPr>
          <w:p w14:paraId="2B40C464" w14:textId="234C49F7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1</w:t>
            </w:r>
          </w:p>
        </w:tc>
        <w:tc>
          <w:tcPr>
            <w:tcW w:w="836" w:type="dxa"/>
          </w:tcPr>
          <w:p w14:paraId="6EBB0392" w14:textId="60C484A2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</w:t>
            </w:r>
          </w:p>
        </w:tc>
        <w:tc>
          <w:tcPr>
            <w:tcW w:w="836" w:type="dxa"/>
          </w:tcPr>
          <w:p w14:paraId="1784F0AD" w14:textId="0B1742F2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5</w:t>
            </w:r>
          </w:p>
        </w:tc>
        <w:tc>
          <w:tcPr>
            <w:tcW w:w="836" w:type="dxa"/>
          </w:tcPr>
          <w:p w14:paraId="6211E168" w14:textId="5D58F459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8</w:t>
            </w:r>
          </w:p>
        </w:tc>
        <w:tc>
          <w:tcPr>
            <w:tcW w:w="836" w:type="dxa"/>
          </w:tcPr>
          <w:p w14:paraId="63013456" w14:textId="59F1AACF" w:rsidR="00A323B7" w:rsidRPr="007E28C4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836" w:type="dxa"/>
          </w:tcPr>
          <w:p w14:paraId="4041B41D" w14:textId="5FF0A4EB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1</w:t>
            </w:r>
          </w:p>
        </w:tc>
        <w:tc>
          <w:tcPr>
            <w:tcW w:w="836" w:type="dxa"/>
          </w:tcPr>
          <w:p w14:paraId="33A79374" w14:textId="7A9C71AD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9</w:t>
            </w:r>
          </w:p>
        </w:tc>
        <w:tc>
          <w:tcPr>
            <w:tcW w:w="836" w:type="dxa"/>
          </w:tcPr>
          <w:p w14:paraId="3ED09797" w14:textId="541E0566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10</w:t>
            </w:r>
          </w:p>
        </w:tc>
        <w:tc>
          <w:tcPr>
            <w:tcW w:w="836" w:type="dxa"/>
          </w:tcPr>
          <w:p w14:paraId="63545C83" w14:textId="11A80A83" w:rsidR="00A323B7" w:rsidRPr="002227E1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4</w:t>
            </w:r>
          </w:p>
        </w:tc>
      </w:tr>
      <w:tr w:rsidR="00A323B7" w14:paraId="1E49B3E6" w14:textId="77777777" w:rsidTr="00D556B2">
        <w:trPr>
          <w:jc w:val="center"/>
        </w:trPr>
        <w:tc>
          <w:tcPr>
            <w:tcW w:w="836" w:type="dxa"/>
          </w:tcPr>
          <w:p w14:paraId="3325E3AF" w14:textId="1CE9AF14" w:rsidR="00A323B7" w:rsidRPr="00EF7315" w:rsidRDefault="00A323B7" w:rsidP="00A323B7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17</w:t>
            </w:r>
          </w:p>
        </w:tc>
        <w:tc>
          <w:tcPr>
            <w:tcW w:w="836" w:type="dxa"/>
          </w:tcPr>
          <w:p w14:paraId="4F9C7A87" w14:textId="1196FD70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</w:t>
            </w:r>
          </w:p>
        </w:tc>
        <w:tc>
          <w:tcPr>
            <w:tcW w:w="836" w:type="dxa"/>
          </w:tcPr>
          <w:p w14:paraId="41157199" w14:textId="5FAC57C2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8</w:t>
            </w:r>
          </w:p>
        </w:tc>
        <w:tc>
          <w:tcPr>
            <w:tcW w:w="836" w:type="dxa"/>
          </w:tcPr>
          <w:p w14:paraId="6EB3CB47" w14:textId="76C73602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41</w:t>
            </w:r>
          </w:p>
        </w:tc>
        <w:tc>
          <w:tcPr>
            <w:tcW w:w="836" w:type="dxa"/>
          </w:tcPr>
          <w:p w14:paraId="028A54B0" w14:textId="05559814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836" w:type="dxa"/>
          </w:tcPr>
          <w:p w14:paraId="0FDF9B03" w14:textId="0BB88397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2</w:t>
            </w:r>
          </w:p>
        </w:tc>
        <w:tc>
          <w:tcPr>
            <w:tcW w:w="836" w:type="dxa"/>
          </w:tcPr>
          <w:p w14:paraId="104A88FA" w14:textId="5EFFCD6B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-22</w:t>
            </w:r>
          </w:p>
        </w:tc>
        <w:tc>
          <w:tcPr>
            <w:tcW w:w="836" w:type="dxa"/>
          </w:tcPr>
          <w:p w14:paraId="1675A2DC" w14:textId="27738C77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  <w:tc>
          <w:tcPr>
            <w:tcW w:w="836" w:type="dxa"/>
          </w:tcPr>
          <w:p w14:paraId="39F582B3" w14:textId="3CA0819A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5</w:t>
            </w:r>
          </w:p>
        </w:tc>
        <w:tc>
          <w:tcPr>
            <w:tcW w:w="836" w:type="dxa"/>
          </w:tcPr>
          <w:p w14:paraId="1AA3F063" w14:textId="25FE634E" w:rsidR="00A323B7" w:rsidRPr="00EF7315" w:rsidRDefault="00A323B7" w:rsidP="00A323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323B7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</w:tr>
    </w:tbl>
    <w:p w14:paraId="17821027" w14:textId="274FF1AB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수</w:t>
      </w:r>
      <w:r w:rsidR="00B643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개수 </w:t>
      </w:r>
      <w:r w:rsidR="00B64392" w:rsidRPr="00B643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08F2BE56">
          <v:shape id="_x0000_i2797" type="#_x0000_t75" style="width:35.25pt;height:16.5pt" o:ole="">
            <v:imagedata r:id="rId3265" o:title=""/>
          </v:shape>
          <o:OLEObject Type="Embed" ProgID="Equation.DSMT4" ShapeID="_x0000_i2797" DrawAspect="Content" ObjectID="_1737929511" r:id="rId3266"/>
        </w:object>
      </w:r>
      <w:r w:rsidR="00B643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A314590">
          <v:shape id="_x0000_i2798" type="#_x0000_t75" style="width:9pt;height:12pt" o:ole="">
            <v:imagedata r:id="rId1018" o:title=""/>
          </v:shape>
          <o:OLEObject Type="Embed" ProgID="Equation.DSMT4" ShapeID="_x0000_i2798" DrawAspect="Content" ObjectID="_1737929512" r:id="rId3267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BC52BB9" w14:textId="1C2FC0A8" w:rsidR="00B64392" w:rsidRDefault="00480781" w:rsidP="0048078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80781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239" w:dyaOrig="639" w14:anchorId="5E8270E7">
          <v:shape id="_x0000_i2799" type="#_x0000_t75" style="width:213pt;height:30.75pt" o:ole="">
            <v:imagedata r:id="rId3268" o:title=""/>
          </v:shape>
          <o:OLEObject Type="Embed" ProgID="Equation.DSMT4" ShapeID="_x0000_i2799" DrawAspect="Content" ObjectID="_1737929513" r:id="rId3269"/>
        </w:object>
      </w:r>
    </w:p>
    <w:p w14:paraId="16E66E52" w14:textId="2A2CE260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781" w:rsidRPr="0048078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8BEB39A">
          <v:shape id="_x0000_i2800" type="#_x0000_t75" style="width:16.5pt;height:15pt" o:ole="">
            <v:imagedata r:id="rId3270" o:title=""/>
          </v:shape>
          <o:OLEObject Type="Embed" ProgID="Equation.DSMT4" ShapeID="_x0000_i2800" DrawAspect="Content" ObjectID="_1737929514" r:id="rId3271"/>
        </w:object>
      </w:r>
      <w:r w:rsidR="004807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="004807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781" w:rsidRPr="0048078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3BD2F7C2">
          <v:shape id="_x0000_i2801" type="#_x0000_t75" style="width:21.75pt;height:15pt" o:ole="">
            <v:imagedata r:id="rId3272" o:title=""/>
          </v:shape>
          <o:OLEObject Type="Embed" ProgID="Equation.DSMT4" ShapeID="_x0000_i2801" DrawAspect="Content" ObjectID="_1737929515" r:id="rId32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3</w:t>
      </w:r>
      <w:r w:rsidR="00480781" w:rsidRPr="003C20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274EAAD5">
          <v:shape id="_x0000_i2802" type="#_x0000_t75" style="width:36.75pt;height:16.5pt" o:ole="">
            <v:imagedata r:id="rId3259" o:title=""/>
          </v:shape>
          <o:OLEObject Type="Embed" ProgID="Equation.DSMT4" ShapeID="_x0000_i2802" DrawAspect="Content" ObjectID="_1737929516" r:id="rId32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13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13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없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22F7C3" w14:textId="2B644391" w:rsidR="00753798" w:rsidRPr="00360256" w:rsidRDefault="009A2F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CB3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5825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아니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3F5C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에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87C19D" w14:textId="33621090" w:rsidR="00753798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66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실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1263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AF3A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3A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장의 랭각수에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료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채취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염소함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16694A" w:rsidRPr="0016694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00" w:dyaOrig="300" w14:anchorId="6969288E">
          <v:shape id="_x0000_i2803" type="#_x0000_t75" style="width:21pt;height:15pt" o:ole="">
            <v:imagedata r:id="rId3275" o:title=""/>
          </v:shape>
          <o:OLEObject Type="Embed" ProgID="Equation.DSMT4" ShapeID="_x0000_i2803" DrawAspect="Content" ObjectID="_1737929517" r:id="rId3276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69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측정하는데 그 기록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644"/>
        <w:gridCol w:w="1644"/>
        <w:gridCol w:w="1644"/>
      </w:tblGrid>
      <w:tr w:rsidR="00572F28" w14:paraId="195D62FC" w14:textId="77777777" w:rsidTr="00572F28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</w:tcPr>
          <w:p w14:paraId="6FE1D7A2" w14:textId="28F0B077" w:rsidR="00572F28" w:rsidRDefault="00572F28" w:rsidP="00D556B2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12CB9EB1">
                <v:shape id="_x0000_i2804" type="#_x0000_t75" style="width:6.75pt;height:12pt" o:ole="">
                  <v:imagedata r:id="rId3277" o:title=""/>
                </v:shape>
                <o:OLEObject Type="Embed" ProgID="Equation.DSMT4" ShapeID="_x0000_i2804" DrawAspect="Content" ObjectID="_1737929518" r:id="rId3278"/>
              </w:objec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461A60EE" w14:textId="296636B2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4EAA56A1">
                <v:shape id="_x0000_i2805" type="#_x0000_t75" style="width:12pt;height:15pt" o:ole="">
                  <v:imagedata r:id="rId3279" o:title=""/>
                </v:shape>
                <o:OLEObject Type="Embed" ProgID="Equation.DSMT4" ShapeID="_x0000_i2805" DrawAspect="Content" ObjectID="_1737929519" r:id="rId3280"/>
              </w:objec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실험실 A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7D0566B2" w14:textId="429A8F1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758395C5">
                <v:shape id="_x0000_i2806" type="#_x0000_t75" style="width:12pt;height:15pt" o:ole="">
                  <v:imagedata r:id="rId3281" o:title=""/>
                </v:shape>
                <o:OLEObject Type="Embed" ProgID="Equation.DSMT4" ShapeID="_x0000_i2806" DrawAspect="Content" ObjectID="_1737929520" r:id="rId3282"/>
              </w:objec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실험실 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B)</w: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5341AB81" w14:textId="6B3B4736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차 </w:t>
            </w: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80" w:dyaOrig="300" w14:anchorId="29D3041B">
                <v:shape id="_x0000_i2807" type="#_x0000_t75" style="width:29.25pt;height:15pt" o:ole="">
                  <v:imagedata r:id="rId3283" o:title=""/>
                </v:shape>
                <o:OLEObject Type="Embed" ProgID="Equation.DSMT4" ShapeID="_x0000_i2807" DrawAspect="Content" ObjectID="_1737929521" r:id="rId3284"/>
              </w:object>
            </w:r>
          </w:p>
        </w:tc>
      </w:tr>
      <w:tr w:rsidR="00572F28" w14:paraId="33974E13" w14:textId="77777777" w:rsidTr="00572F28">
        <w:trPr>
          <w:jc w:val="center"/>
        </w:trPr>
        <w:tc>
          <w:tcPr>
            <w:tcW w:w="1134" w:type="dxa"/>
            <w:tcBorders>
              <w:bottom w:val="nil"/>
            </w:tcBorders>
          </w:tcPr>
          <w:p w14:paraId="2EAB1F56" w14:textId="7A0E6602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bottom w:val="nil"/>
            </w:tcBorders>
          </w:tcPr>
          <w:p w14:paraId="75DDEC26" w14:textId="7451EFA4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1644" w:type="dxa"/>
            <w:tcBorders>
              <w:bottom w:val="nil"/>
            </w:tcBorders>
          </w:tcPr>
          <w:p w14:paraId="5DB959B3" w14:textId="0E5E486A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bottom w:val="nil"/>
            </w:tcBorders>
          </w:tcPr>
          <w:p w14:paraId="2AB31773" w14:textId="5A2ABAD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</w:tr>
      <w:tr w:rsidR="00572F28" w14:paraId="2080C390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4E9B0AB0" w14:textId="156C4B6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CF5EF56" w14:textId="559F9CF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1EB7135" w14:textId="443708ED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062FC95" w14:textId="3052568E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4</w:t>
            </w:r>
          </w:p>
        </w:tc>
      </w:tr>
      <w:tr w:rsidR="00572F28" w14:paraId="431AE6A0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35F1BDD" w14:textId="769628E6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2BC9598" w14:textId="209DA56E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7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7C3E947" w14:textId="696E68AB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1D92987" w14:textId="1DCC450E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6</w:t>
            </w:r>
          </w:p>
        </w:tc>
      </w:tr>
      <w:tr w:rsidR="00572F28" w14:paraId="5F6166A9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5DBED2A0" w14:textId="79AC085F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CA33497" w14:textId="1CD49B6E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C257759" w14:textId="28A4076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46059C9" w14:textId="4A83ED62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</w:tr>
      <w:tr w:rsidR="00572F28" w14:paraId="1BC88BCA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67A4284A" w14:textId="57CA186D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FAA7D5F" w14:textId="42F2BF38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A985ADC" w14:textId="677741D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1E29059" w14:textId="1617A203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6</w:t>
            </w:r>
          </w:p>
        </w:tc>
      </w:tr>
      <w:tr w:rsidR="00572F28" w14:paraId="5C8D903E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5B2C4C79" w14:textId="7F17E76F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D7EB47E" w14:textId="374323BB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6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0DF2D41" w14:textId="11A4AFCA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CD7C42B" w14:textId="6BF8FBEA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5</w:t>
            </w:r>
          </w:p>
        </w:tc>
      </w:tr>
      <w:tr w:rsidR="00572F28" w14:paraId="6EA2BAF3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48B86DA4" w14:textId="5316855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652FD46" w14:textId="3AD3196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8CB5853" w14:textId="354F21F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C081F39" w14:textId="399ED9B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2</w:t>
            </w:r>
          </w:p>
        </w:tc>
      </w:tr>
      <w:tr w:rsidR="00572F28" w14:paraId="2154EC8C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2D3ED54B" w14:textId="2206F3F7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E897B3B" w14:textId="4C261E44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B49703B" w14:textId="1D859A81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B63738F" w14:textId="0F8C822F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</w:tr>
      <w:tr w:rsidR="00572F28" w14:paraId="3A74001B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474E8006" w14:textId="7FCA0087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992506E" w14:textId="446444FD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D24552A" w14:textId="1D127776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3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5E417DB" w14:textId="77A93D5A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1</w:t>
            </w:r>
          </w:p>
        </w:tc>
      </w:tr>
      <w:tr w:rsidR="00572F28" w14:paraId="1E38BE1A" w14:textId="77777777" w:rsidTr="00572F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468867E" w14:textId="592C182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38FC49FE" w14:textId="69C91876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1AF7448" w14:textId="770B5793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030CD44A" w14:textId="1A085068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7</w:t>
            </w:r>
          </w:p>
        </w:tc>
      </w:tr>
      <w:tr w:rsidR="00572F28" w14:paraId="156C8AFF" w14:textId="77777777" w:rsidTr="00572F28">
        <w:trPr>
          <w:jc w:val="center"/>
        </w:trPr>
        <w:tc>
          <w:tcPr>
            <w:tcW w:w="1134" w:type="dxa"/>
            <w:tcBorders>
              <w:top w:val="nil"/>
            </w:tcBorders>
          </w:tcPr>
          <w:p w14:paraId="06DB204A" w14:textId="4E64A94C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top w:val="nil"/>
            </w:tcBorders>
          </w:tcPr>
          <w:p w14:paraId="1F727A78" w14:textId="12F9B612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1644" w:type="dxa"/>
            <w:tcBorders>
              <w:top w:val="nil"/>
            </w:tcBorders>
          </w:tcPr>
          <w:p w14:paraId="05D1214B" w14:textId="1028FB00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52</w:t>
            </w:r>
          </w:p>
        </w:tc>
        <w:tc>
          <w:tcPr>
            <w:tcW w:w="1644" w:type="dxa"/>
            <w:tcBorders>
              <w:top w:val="nil"/>
            </w:tcBorders>
          </w:tcPr>
          <w:p w14:paraId="42F6E99A" w14:textId="01957F49" w:rsidR="00572F28" w:rsidRDefault="00572F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2</w:t>
            </w:r>
          </w:p>
        </w:tc>
      </w:tr>
    </w:tbl>
    <w:p w14:paraId="693EAE22" w14:textId="0B774379" w:rsidR="00753798" w:rsidRPr="00360256" w:rsidRDefault="00572F2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실험실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결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9C67CB5" w14:textId="104ED13F" w:rsidR="00753798" w:rsidRPr="00360256" w:rsidRDefault="00161285" w:rsidP="00C47F6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 w:rsidR="00D1288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오차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2882" w:rsidRPr="00E728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279" w14:anchorId="58FEB4FF">
          <v:shape id="_x0000_i2808" type="#_x0000_t75" style="width:24pt;height:14.25pt" o:ole="">
            <v:imagedata r:id="rId3285" o:title=""/>
          </v:shape>
          <o:OLEObject Type="Embed" ProgID="Equation.DSMT4" ShapeID="_x0000_i2808" DrawAspect="Content" ObjectID="_1737929522" r:id="rId3286"/>
        </w:object>
      </w:r>
      <w:r w:rsidR="00E728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라고 </w:t>
      </w:r>
      <w:r w:rsidR="00E728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시하고 모두 련속우연량이며 대응한 분포함수가 각각 </w:t>
      </w:r>
      <w:r w:rsidR="00E72882" w:rsidRPr="00E728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2FF5DE7F">
          <v:shape id="_x0000_i2809" type="#_x0000_t75" style="width:26.25pt;height:14.25pt" o:ole="">
            <v:imagedata r:id="rId3287" o:title=""/>
          </v:shape>
          <o:OLEObject Type="Embed" ProgID="Equation.DSMT4" ShapeID="_x0000_i2809" DrawAspect="Content" ObjectID="_1737929523" r:id="rId3288"/>
        </w:object>
      </w:r>
      <w:r w:rsidR="00E728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가정하자.</w:t>
      </w:r>
      <w:r w:rsidR="00E728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28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7F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C47F60" w:rsidRPr="00C47F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40" w:dyaOrig="300" w14:anchorId="4B4BF030">
          <v:shape id="_x0000_i2810" type="#_x0000_t75" style="width:162pt;height:15pt" o:ole="">
            <v:imagedata r:id="rId3289" o:title=""/>
          </v:shape>
          <o:OLEObject Type="Embed" ProgID="Equation.DSMT4" ShapeID="_x0000_i2810" DrawAspect="Content" ObjectID="_1737929524" r:id="rId3290"/>
        </w:object>
      </w:r>
      <w:r w:rsidR="00C47F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검정하여야 한다.</w:t>
      </w:r>
    </w:p>
    <w:p w14:paraId="72EE1F48" w14:textId="4513270C" w:rsidR="00753798" w:rsidRPr="00360256" w:rsidRDefault="00753798" w:rsidP="005E36C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염소함유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C47F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7F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측정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실험실</w:t>
      </w:r>
      <w:r w:rsidR="00C47F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라 달라질뿐아니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7F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염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69D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E36C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36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5E36CE" w:rsidRPr="005E36C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8C6BFF0">
          <v:shape id="_x0000_i2811" type="#_x0000_t75" style="width:27pt;height:15pt" o:ole="">
            <v:imagedata r:id="rId3291" o:title=""/>
          </v:shape>
          <o:OLEObject Type="Embed" ProgID="Equation.DSMT4" ShapeID="_x0000_i2811" DrawAspect="Content" ObjectID="_1737929525" r:id="rId3292"/>
        </w:object>
      </w:r>
      <w:r w:rsidR="005E36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E36CE" w:rsidRPr="005E36C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20" w:dyaOrig="300" w14:anchorId="576C1870">
          <v:shape id="_x0000_i2812" type="#_x0000_t75" style="width:160.5pt;height:15pt" o:ole="">
            <v:imagedata r:id="rId3293" o:title=""/>
          </v:shape>
          <o:OLEObject Type="Embed" ProgID="Equation.DSMT4" ShapeID="_x0000_i2812" DrawAspect="Content" ObjectID="_1737929526" r:id="rId3294"/>
        </w:object>
      </w:r>
      <w:r w:rsidR="005E36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5E36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볼수 있다.</w:t>
      </w:r>
    </w:p>
    <w:p w14:paraId="251EB4E4" w14:textId="6AD8F9E5" w:rsidR="00753798" w:rsidRPr="00360256" w:rsidRDefault="00753798" w:rsidP="005E2DC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14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2F0B" w:rsidRPr="005D2F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A066E0C">
          <v:shape id="_x0000_i2813" type="#_x0000_t75" style="width:12pt;height:15pt" o:ole="">
            <v:imagedata r:id="rId3295" o:title=""/>
          </v:shape>
          <o:OLEObject Type="Embed" ProgID="Equation.DSMT4" ShapeID="_x0000_i2813" DrawAspect="Content" ObjectID="_1737929527" r:id="rId329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2F0B" w:rsidRPr="005D2F0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4DFFCC6">
          <v:shape id="_x0000_i2814" type="#_x0000_t75" style="width:6.75pt;height:12pt" o:ole="">
            <v:imagedata r:id="rId3297" o:title=""/>
          </v:shape>
          <o:OLEObject Type="Embed" ProgID="Equation.DSMT4" ShapeID="_x0000_i2814" DrawAspect="Content" ObjectID="_1737929528" r:id="rId3298"/>
        </w:object>
      </w:r>
      <w:r w:rsidR="005D2F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 날 랭각수의 염소함유량</w: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5E2D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2DCB" w:rsidRPr="00E728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9099CBF">
          <v:shape id="_x0000_i2815" type="#_x0000_t75" style="width:27pt;height:15pt" o:ole="">
            <v:imagedata r:id="rId3299" o:title=""/>
          </v:shape>
          <o:OLEObject Type="Embed" ProgID="Equation.DSMT4" ShapeID="_x0000_i2815" DrawAspect="Content" ObjectID="_1737929529" r:id="rId3300"/>
        </w:objec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E2DCB" w:rsidRPr="005E2DC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1EACE462">
          <v:shape id="_x0000_i2816" type="#_x0000_t75" style="width:6.75pt;height:12pt" o:ole="">
            <v:imagedata r:id="rId3301" o:title=""/>
          </v:shape>
          <o:OLEObject Type="Embed" ProgID="Equation.DSMT4" ShapeID="_x0000_i2816" DrawAspect="Content" ObjectID="_1737929530" r:id="rId3302"/>
        </w:objec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 날의 측정오차</w:t>
      </w:r>
      <w:r w:rsidR="005E2D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E2DCB" w:rsidRPr="005E2D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7ACD7679">
          <v:shape id="_x0000_i2817" type="#_x0000_t75" style="width:51pt;height:15pt" o:ole="">
            <v:imagedata r:id="rId3303" o:title=""/>
          </v:shape>
          <o:OLEObject Type="Embed" ProgID="Equation.DSMT4" ShapeID="_x0000_i2817" DrawAspect="Content" ObjectID="_1737929531" r:id="rId3304"/>
        </w:objec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서로 독립이고 공동분포는 </w:t>
      </w:r>
      <w:r w:rsidR="005E2DCB" w:rsidRPr="005E2DC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855B9A6">
          <v:shape id="_x0000_i2818" type="#_x0000_t75" style="width:12pt;height:12pt" o:ole="">
            <v:imagedata r:id="rId3305" o:title=""/>
          </v:shape>
          <o:OLEObject Type="Embed" ProgID="Equation.DSMT4" ShapeID="_x0000_i2818" DrawAspect="Content" ObjectID="_1737929532" r:id="rId3306"/>
        </w:object>
      </w:r>
      <w:r w:rsidR="005E2D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E2DCB" w:rsidRPr="005E2D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502AD037">
          <v:shape id="_x0000_i2819" type="#_x0000_t75" style="width:52.5pt;height:15pt" o:ole="">
            <v:imagedata r:id="rId3307" o:title=""/>
          </v:shape>
          <o:OLEObject Type="Embed" ProgID="Equation.DSMT4" ShapeID="_x0000_i2819" DrawAspect="Content" ObjectID="_1737929533" r:id="rId3308"/>
        </w:objec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서로 독립이고 공동분포는 </w:t>
      </w:r>
      <w:r w:rsidR="005E2DCB" w:rsidRPr="005E2DC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65253704">
          <v:shape id="_x0000_i2820" type="#_x0000_t75" style="width:12pt;height:12pt" o:ole="">
            <v:imagedata r:id="rId3309" o:title=""/>
          </v:shape>
          <o:OLEObject Type="Embed" ProgID="Equation.DSMT4" ShapeID="_x0000_i2820" DrawAspect="Content" ObjectID="_1737929534" r:id="rId3310"/>
        </w:object>
      </w:r>
      <w:r w:rsidR="005E2D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3AA406B" w14:textId="3A2EAC94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F02" w:rsidRPr="002F2F0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499" w:dyaOrig="320" w14:anchorId="734C2FD4">
          <v:shape id="_x0000_i2821" type="#_x0000_t75" style="width:24.75pt;height:16.5pt" o:ole="">
            <v:imagedata r:id="rId3311" o:title=""/>
          </v:shape>
          <o:OLEObject Type="Embed" ProgID="Equation.DSMT4" ShapeID="_x0000_i2821" DrawAspect="Content" ObjectID="_1737929535" r:id="rId3312"/>
        </w:object>
      </w:r>
      <w:r w:rsidR="002F2F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2F2F02" w:rsidRPr="002F2F0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80" w:dyaOrig="320" w14:anchorId="5B2B98D0">
          <v:shape id="_x0000_i2822" type="#_x0000_t75" style="width:29.25pt;height:16.5pt" o:ole="">
            <v:imagedata r:id="rId3313" o:title=""/>
          </v:shape>
          <o:OLEObject Type="Embed" ProgID="Equation.DSMT4" ShapeID="_x0000_i2822" DrawAspect="Content" ObjectID="_1737929536" r:id="rId331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F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가 꼭 같은것은 아니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사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2F2F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오차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될</w:t>
      </w:r>
      <w:r w:rsidR="005825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 아니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4F15" w:rsidRPr="005A4F1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20" w:dyaOrig="320" w14:anchorId="2C467A7F">
          <v:shape id="_x0000_i2823" type="#_x0000_t75" style="width:30.75pt;height:16.5pt" o:ole="">
            <v:imagedata r:id="rId3315" o:title=""/>
          </v:shape>
          <o:OLEObject Type="Embed" ProgID="Equation.DSMT4" ShapeID="_x0000_i2823" DrawAspect="Content" ObjectID="_1737929537" r:id="rId3316"/>
        </w:object>
      </w:r>
      <w:r w:rsidR="005A4F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5A4F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9221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22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그것들사이에는 비교성이 부족하고 자연히 </w:t>
      </w:r>
      <w:r w:rsidR="00E9221B" w:rsidRPr="00E9221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8FCF7A9">
          <v:shape id="_x0000_i2824" type="#_x0000_t75" style="width:12pt;height:15pt" o:ole="">
            <v:imagedata r:id="rId3317" o:title=""/>
          </v:shape>
          <o:OLEObject Type="Embed" ProgID="Equation.DSMT4" ShapeID="_x0000_i2824" DrawAspect="Content" ObjectID="_1737929538" r:id="rId3318"/>
        </w:object>
      </w:r>
      <w:r w:rsidR="00E922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영향을 제거해버리려고 생각한다.</w:t>
      </w:r>
      <w:r w:rsidR="00E9221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221B" w:rsidRPr="00E9221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BE7FFD2">
          <v:shape id="_x0000_i2825" type="#_x0000_t75" style="width:27pt;height:15pt" o:ole="">
            <v:imagedata r:id="rId3319" o:title=""/>
          </v:shape>
          <o:OLEObject Type="Embed" ProgID="Equation.DSMT4" ShapeID="_x0000_i2825" DrawAspect="Content" ObjectID="_1737929539" r:id="rId3320"/>
        </w:object>
      </w:r>
      <w:r w:rsidR="00E922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서로 대응한것이므로 그 차 </w:t>
      </w:r>
      <w:r w:rsidR="00E9221B" w:rsidRPr="00E9221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40" w:dyaOrig="300" w14:anchorId="4183CB10">
          <v:shape id="_x0000_i2826" type="#_x0000_t75" style="width:147pt;height:15pt" o:ole="">
            <v:imagedata r:id="rId3321" o:title=""/>
          </v:shape>
          <o:OLEObject Type="Embed" ProgID="Equation.DSMT4" ShapeID="_x0000_i2826" DrawAspect="Content" ObjectID="_1737929540" r:id="rId3322"/>
        </w:object>
      </w:r>
      <w:r w:rsidR="00E922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E864428" w14:textId="217CE7B9" w:rsidR="008513FF" w:rsidRDefault="00E9221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Pr="00E922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00" w14:anchorId="5FAEB9DA">
          <v:shape id="_x0000_i2827" type="#_x0000_t75" style="width:74.25pt;height:15pt" o:ole="">
            <v:imagedata r:id="rId3323" o:title=""/>
          </v:shape>
          <o:OLEObject Type="Embed" ProgID="Equation.DSMT4" ShapeID="_x0000_i2827" DrawAspect="Content" ObjectID="_1737929541" r:id="rId33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참일 때 </w:t>
      </w:r>
      <w:r w:rsidRPr="00E9221B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CFDC3F7">
          <v:shape id="_x0000_i2828" type="#_x0000_t75" style="width:12pt;height:12pt" o:ole="">
            <v:imagedata r:id="rId3325" o:title=""/>
          </v:shape>
          <o:OLEObject Type="Embed" ProgID="Equation.DSMT4" ShapeID="_x0000_i2828" DrawAspect="Content" ObjectID="_1737929542" r:id="rId3326"/>
        </w:object>
      </w:r>
      <w:r w:rsidRPr="00E922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대칭이다.</w:t>
      </w:r>
      <w:r w:rsidR="00125F6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25F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</w:t>
      </w:r>
      <w:r w:rsidR="00125F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E7" w:rsidRPr="00D47EE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79" w:dyaOrig="300" w14:anchorId="28CF77EA">
          <v:shape id="_x0000_i2829" type="#_x0000_t75" style="width:14.25pt;height:15pt" o:ole="">
            <v:imagedata r:id="rId3327" o:title=""/>
          </v:shape>
          <o:OLEObject Type="Embed" ProgID="Equation.DSMT4" ShapeID="_x0000_i2829" DrawAspect="Content" ObjectID="_1737929543" r:id="rId3328"/>
        </w:object>
      </w:r>
      <w:r w:rsidR="00D47E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E7" w:rsidRPr="00D47E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1B1FDADB">
          <v:shape id="_x0000_i2830" type="#_x0000_t75" style="width:51pt;height:15pt" o:ole="">
            <v:imagedata r:id="rId3329" o:title=""/>
          </v:shape>
          <o:OLEObject Type="Embed" ProgID="Equation.DSMT4" ShapeID="_x0000_i2830" DrawAspect="Content" ObjectID="_1737929544" r:id="rId3330"/>
        </w:object>
      </w:r>
      <w:r w:rsidR="00D47E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의 정수개수를 나타낸다.</w:t>
      </w:r>
      <w:r w:rsidR="00D47E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7EE7" w:rsidRPr="00D47E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40" w14:anchorId="203E63E3">
          <v:shape id="_x0000_i2831" type="#_x0000_t75" style="width:30.75pt;height:16.5pt" o:ole="">
            <v:imagedata r:id="rId3331" o:title=""/>
          </v:shape>
          <o:OLEObject Type="Embed" ProgID="Equation.DSMT4" ShapeID="_x0000_i2831" DrawAspect="Content" ObjectID="_1737929545" r:id="rId3332"/>
        </w:object>
      </w:r>
      <w:r w:rsidR="00D47E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검정의 </w:t>
      </w:r>
      <w:r w:rsidR="00D47EE7" w:rsidRPr="00D47E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BEEDE0A">
          <v:shape id="_x0000_i2832" type="#_x0000_t75" style="width:9pt;height:12pt" o:ole="">
            <v:imagedata r:id="rId3333" o:title=""/>
          </v:shape>
          <o:OLEObject Type="Embed" ProgID="Equation.DSMT4" ShapeID="_x0000_i2832" DrawAspect="Content" ObjectID="_1737929546" r:id="rId333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5AE0CE6" w14:textId="183E0E23" w:rsidR="00D47EE7" w:rsidRDefault="005D5575" w:rsidP="005D557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D5575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980" w:dyaOrig="639" w14:anchorId="5635F582">
          <v:shape id="_x0000_i2833" type="#_x0000_t75" style="width:248.25pt;height:30.75pt" o:ole="">
            <v:imagedata r:id="rId3335" o:title=""/>
          </v:shape>
          <o:OLEObject Type="Embed" ProgID="Equation.DSMT4" ShapeID="_x0000_i2833" DrawAspect="Content" ObjectID="_1737929547" r:id="rId3336"/>
        </w:object>
      </w:r>
    </w:p>
    <w:p w14:paraId="1E2810AF" w14:textId="0F29B208" w:rsidR="0075379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764D351">
          <v:shape id="_x0000_i2834" type="#_x0000_t75" style="width:39pt;height:12pt" o:ole="">
            <v:imagedata r:id="rId1737" o:title=""/>
          </v:shape>
          <o:OLEObject Type="Embed" ProgID="Equation.DSMT4" ShapeID="_x0000_i2834" DrawAspect="Content" ObjectID="_1737929548" r:id="rId333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5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14C9F1" w14:textId="5057B5EB" w:rsidR="00753798" w:rsidRPr="00360256" w:rsidRDefault="00753798" w:rsidP="00333AC1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8" w:name="_Toc12488703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6.3 </w:t>
      </w:r>
      <w:r w:rsidR="00333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bookmarkEnd w:id="28"/>
    </w:p>
    <w:p w14:paraId="7293D726" w14:textId="5A5F56F9" w:rsidR="00753798" w:rsidRPr="00360256" w:rsidRDefault="009A2F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검</w:t>
      </w:r>
      <w:r w:rsidR="00333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4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7D1D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데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1D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함이 있다.</w:t>
      </w:r>
      <w:r w:rsidR="007D1D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1D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즉</w:t>
      </w:r>
      <w:r w:rsidR="00D11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위치</w:t>
      </w:r>
      <w:r w:rsidR="007D1D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1D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="00AB49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AB493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49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만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18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4429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11F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18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1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값과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</w:t>
      </w:r>
      <w:r w:rsidR="00D11F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거리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데</w:t>
      </w:r>
      <w:r w:rsidR="007A4A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합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4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4D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윌콕슨</w:t>
      </w:r>
      <w:r w:rsidR="00CC4D0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C4D02" w:rsidRPr="00333A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Wilcoxon</w:t>
      </w:r>
      <w:r w:rsidR="00CC4D0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45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333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68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기하였다.</w:t>
      </w:r>
    </w:p>
    <w:p w14:paraId="1C479C5D" w14:textId="5EF3B722" w:rsidR="008513FF" w:rsidRDefault="00F5681F" w:rsidP="000C10BA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10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순위와 순위통계량을 구성한 기초우에서 진행하는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0C10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 먼저 순서의 개념에 대하여 소개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2F60D14" w14:textId="577B662B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6.1</w:t>
      </w:r>
      <w:r w:rsidR="000C10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10BA" w:rsidRPr="000C10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C454DFB">
          <v:shape id="_x0000_i2835" type="#_x0000_t75" style="width:50.25pt;height:15pt" o:ole="">
            <v:imagedata r:id="rId3338" o:title=""/>
          </v:shape>
          <o:OLEObject Type="Embed" ProgID="Equation.DSMT4" ShapeID="_x0000_i2835" DrawAspect="Content" ObjectID="_1737929549" r:id="rId333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10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속분포 </w:t>
      </w:r>
      <w:r w:rsidR="000C10BA" w:rsidRPr="000C10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6A0F3344">
          <v:shape id="_x0000_i2836" type="#_x0000_t75" style="width:23.25pt;height:15pt" o:ole="">
            <v:imagedata r:id="rId3340" o:title=""/>
          </v:shape>
          <o:OLEObject Type="Embed" ProgID="Equation.DSMT4" ShapeID="_x0000_i2836" DrawAspect="Content" ObjectID="_1737929550" r:id="rId3341"/>
        </w:object>
      </w:r>
      <w:r w:rsidR="000C10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0C10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17224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6C104A37">
          <v:shape id="_x0000_i2837" type="#_x0000_t75" style="width:75pt;height:16.5pt" o:ole="">
            <v:imagedata r:id="rId3342" o:title=""/>
          </v:shape>
          <o:OLEObject Type="Embed" ProgID="Equation.DSMT4" ShapeID="_x0000_i2837" DrawAspect="Content" ObjectID="_1737929551" r:id="rId3343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그 관측값의 순서표본이라고 할 때 관측값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66092E33">
          <v:shape id="_x0000_i2838" type="#_x0000_t75" style="width:12pt;height:15pt" o:ole="">
            <v:imagedata r:id="rId3344" o:title=""/>
          </v:shape>
          <o:OLEObject Type="Embed" ProgID="Equation.DSMT4" ShapeID="_x0000_i2838" DrawAspect="Content" ObjectID="_1737929552" r:id="rId3345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순서표본에서의 차례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1E714EC">
          <v:shape id="_x0000_i2839" type="#_x0000_t75" style="width:7.5pt;height:9pt" o:ole="">
            <v:imagedata r:id="rId3346" o:title=""/>
          </v:shape>
          <o:OLEObject Type="Embed" ProgID="Equation.DSMT4" ShapeID="_x0000_i2839" DrawAspect="Content" ObjectID="_1737929553" r:id="rId3347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E37480D">
          <v:shape id="_x0000_i2840" type="#_x0000_t75" style="width:12pt;height:15pt" o:ole="">
            <v:imagedata r:id="rId3348" o:title=""/>
          </v:shape>
          <o:OLEObject Type="Embed" ProgID="Equation.DSMT4" ShapeID="_x0000_i2840" DrawAspect="Content" ObjectID="_1737929554" r:id="rId3349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순위라고 하고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454A7AEE">
          <v:shape id="_x0000_i2841" type="#_x0000_t75" style="width:29.25pt;height:15pt" o:ole="">
            <v:imagedata r:id="rId3350" o:title=""/>
          </v:shape>
          <o:OLEObject Type="Embed" ProgID="Equation.DSMT4" ShapeID="_x0000_i2841" DrawAspect="Content" ObjectID="_1737929555" r:id="rId3351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한다.</w:t>
      </w:r>
    </w:p>
    <w:p w14:paraId="34607662" w14:textId="71CD3384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할것은 </w:t>
      </w:r>
      <w:r w:rsidR="00172247" w:rsidRPr="001722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140156F9">
          <v:shape id="_x0000_i2842" type="#_x0000_t75" style="width:23.25pt;height:15pt" o:ole="">
            <v:imagedata r:id="rId3352" o:title=""/>
          </v:shape>
          <o:OLEObject Type="Embed" ProgID="Equation.DSMT4" ShapeID="_x0000_i2842" DrawAspect="Content" ObjectID="_1737929556" r:id="rId3353"/>
        </w:objec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0D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2247" w:rsidRPr="001722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BF75736">
          <v:shape id="_x0000_i2843" type="#_x0000_t75" style="width:12pt;height:15pt" o:ole="">
            <v:imagedata r:id="rId3354" o:title=""/>
          </v:shape>
          <o:OLEObject Type="Embed" ProgID="Equation.DSMT4" ShapeID="_x0000_i2843" DrawAspect="Content" ObjectID="_1737929557" r:id="rId3355"/>
        </w:objec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유일하게 확정하지 못하는 확률은 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D9CBB8D" w14:textId="26B1966F" w:rsidR="00753798" w:rsidRPr="00360256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5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2247" w:rsidRPr="0017224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4D9F8289">
          <v:shape id="_x0000_i2844" type="#_x0000_t75" style="width:24.75pt;height:12pt" o:ole="">
            <v:imagedata r:id="rId3356" o:title=""/>
          </v:shape>
          <o:OLEObject Type="Embed" ProgID="Equation.DSMT4" ShapeID="_x0000_i2844" DrawAspect="Content" ObjectID="_1737929558" r:id="rId3357"/>
        </w:objec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cm)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2247" w:rsidRPr="001722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601D2636">
          <v:shape id="_x0000_i2845" type="#_x0000_t75" style="width:49.5pt;height:15pt" o:ole="">
            <v:imagedata r:id="rId3358" o:title=""/>
          </v:shape>
          <o:OLEObject Type="Embed" ProgID="Equation.DSMT4" ShapeID="_x0000_i2845" DrawAspect="Content" ObjectID="_1737929559" r:id="rId3359"/>
        </w:objec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각</w:t>
      </w:r>
      <w:r w:rsidR="001722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6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24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71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1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2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3</w: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172247" w:rsidRPr="001722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0D6E95F9">
          <v:shape id="_x0000_i2846" type="#_x0000_t75" style="width:49.5pt;height:15pt" o:ole="">
            <v:imagedata r:id="rId3358" o:title=""/>
          </v:shape>
          <o:OLEObject Type="Embed" ProgID="Equation.DSMT4" ShapeID="_x0000_i2846" DrawAspect="Content" ObjectID="_1737929560" r:id="rId3360"/>
        </w:objec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순위 </w:t>
      </w:r>
      <w:r w:rsidR="00172247" w:rsidRPr="001722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1074E41">
          <v:shape id="_x0000_i2847" type="#_x0000_t75" style="width:54.75pt;height:15pt" o:ole="">
            <v:imagedata r:id="rId3361" o:title=""/>
          </v:shape>
          <o:OLEObject Type="Embed" ProgID="Equation.DSMT4" ShapeID="_x0000_i2847" DrawAspect="Content" ObjectID="_1737929561" r:id="rId3362"/>
        </w:object>
      </w:r>
      <w:r w:rsidR="001722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각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,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,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,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,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</w:t>
      </w:r>
      <w:r w:rsidR="001722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D3E963" w14:textId="3780EF84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6.2</w:t>
      </w:r>
      <w:r w:rsidR="000D5E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5E56" w:rsidRPr="000D5E5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E616FC0">
          <v:shape id="_x0000_i2848" type="#_x0000_t75" style="width:50.25pt;height:15pt" o:ole="">
            <v:imagedata r:id="rId3363" o:title=""/>
          </v:shape>
          <o:OLEObject Type="Embed" ProgID="Equation.DSMT4" ShapeID="_x0000_i2848" DrawAspect="Content" ObjectID="_1737929562" r:id="rId3364"/>
        </w:object>
      </w:r>
      <w:r w:rsidR="000D5E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7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5E56" w:rsidRPr="000D5E5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8DFF8E5">
          <v:shape id="_x0000_i2849" type="#_x0000_t75" style="width:12pt;height:15pt" o:ole="">
            <v:imagedata r:id="rId3365" o:title=""/>
          </v:shape>
          <o:OLEObject Type="Embed" ProgID="Equation.DSMT4" ShapeID="_x0000_i2849" DrawAspect="Content" ObjectID="_1737929563" r:id="rId336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763C" w:rsidRPr="000D5E5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0788736C">
          <v:shape id="_x0000_i2850" type="#_x0000_t75" style="width:12pt;height:15pt" o:ole="">
            <v:imagedata r:id="rId3367" o:title=""/>
          </v:shape>
          <o:OLEObject Type="Embed" ProgID="Equation.DSMT4" ShapeID="_x0000_i2850" DrawAspect="Content" ObjectID="_1737929564" r:id="rId336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7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위이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763C" w:rsidRPr="007B7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3E14F529">
          <v:shape id="_x0000_i2851" type="#_x0000_t75" style="width:81pt;height:15pt" o:ole="">
            <v:imagedata r:id="rId3369" o:title=""/>
          </v:shape>
          <o:OLEObject Type="Embed" ProgID="Equation.DSMT4" ShapeID="_x0000_i2851" DrawAspect="Content" ObjectID="_1737929565" r:id="rId3370"/>
        </w:object>
      </w:r>
      <w:r w:rsidR="007B7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B763C" w:rsidRPr="007B7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00" w14:anchorId="0CF40FD1">
          <v:shape id="_x0000_i2852" type="#_x0000_t75" style="width:62.25pt;height:15pt" o:ole="">
            <v:imagedata r:id="rId3371" o:title=""/>
          </v:shape>
          <o:OLEObject Type="Embed" ProgID="Equation.DSMT4" ShapeID="_x0000_i2852" DrawAspect="Content" ObjectID="_1737929566" r:id="rId3372"/>
        </w:object>
      </w:r>
      <w:r w:rsidR="007B7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34F0F" w:rsidRPr="00AA359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순</w:t>
      </w:r>
      <w:r w:rsidR="007B763C" w:rsidRPr="00AA359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위</w:t>
      </w:r>
      <w:r w:rsidR="00134F0F" w:rsidRPr="00AA359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A35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F5F2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5F28" w:rsidRPr="004F5F2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DE09419">
          <v:shape id="_x0000_i2853" type="#_x0000_t75" style="width:12pt;height:12pt" o:ole="">
            <v:imagedata r:id="rId3373" o:title=""/>
          </v:shape>
          <o:OLEObject Type="Embed" ProgID="Equation.DSMT4" ShapeID="_x0000_i2853" DrawAspect="Content" ObjectID="_1737929567" r:id="rId33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4F5F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E67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6B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3809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며 순위통계량에 기초한 검정방법을 </w:t>
      </w:r>
      <w:r w:rsidR="00333AC1" w:rsidRPr="0038092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순위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69788E" w14:textId="77777777" w:rsidR="0029403F" w:rsidRDefault="002D753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3809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경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BB52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BB522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04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속모집단(한개의 모집단일수도 있고 쌍자료의 차일수도 있다</w:t>
      </w:r>
      <w:r w:rsidR="000F04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047D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517B8CC">
          <v:shape id="_x0000_i2854" type="#_x0000_t75" style="width:9pt;height:12pt" o:ole="">
            <v:imagedata r:id="rId25" o:title=""/>
          </v:shape>
          <o:OLEObject Type="Embed" ProgID="Equation.DSMT4" ShapeID="_x0000_i2854" DrawAspect="Content" ObjectID="_1737929568" r:id="rId3375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하여 대칭이라고 하고 그 모집단분포함수를 </w:t>
      </w:r>
      <w:r w:rsidR="004A7CEC" w:rsidRPr="004A7C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19CDD3A1">
          <v:shape id="_x0000_i2855" type="#_x0000_t75" style="width:39pt;height:15pt" o:ole="">
            <v:imagedata r:id="rId3376" o:title=""/>
          </v:shape>
          <o:OLEObject Type="Embed" ProgID="Equation.DSMT4" ShapeID="_x0000_i2855" DrawAspect="Content" ObjectID="_1737929569" r:id="rId3377"/>
        </w:objec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하자.</w:t>
      </w:r>
      <w:r w:rsidR="004A7C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A7CEC" w:rsidRPr="004A7C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9D26913">
          <v:shape id="_x0000_i2856" type="#_x0000_t75" style="width:9pt;height:12pt" o:ole="">
            <v:imagedata r:id="rId3378" o:title=""/>
          </v:shape>
          <o:OLEObject Type="Embed" ProgID="Equation.DSMT4" ShapeID="_x0000_i2856" DrawAspect="Content" ObjectID="_1737929570" r:id="rId3379"/>
        </w:objec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모집단의 중위수이다.</w:t>
      </w:r>
      <w:r w:rsidR="004A7C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하려는 가설은</w:t>
      </w:r>
    </w:p>
    <w:p w14:paraId="31CFD9E4" w14:textId="350029D3" w:rsidR="0029403F" w:rsidRDefault="0029403F" w:rsidP="0029403F">
      <w:pPr>
        <w:pStyle w:val="MTDisplayEquation"/>
      </w:pPr>
      <w:r>
        <w:tab/>
      </w:r>
      <w:r w:rsidRPr="0029403F">
        <w:rPr>
          <w:position w:val="-10"/>
        </w:rPr>
        <w:object w:dxaOrig="2120" w:dyaOrig="300" w14:anchorId="0A9328D5">
          <v:shape id="_x0000_i2857" type="#_x0000_t75" style="width:105pt;height:15pt" o:ole="">
            <v:imagedata r:id="rId3380" o:title=""/>
          </v:shape>
          <o:OLEObject Type="Embed" ProgID="Equation.DSMT4" ShapeID="_x0000_i2857" DrawAspect="Content" ObjectID="_1737929571" r:id="rId33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EDB4370" w14:textId="4C4FFE9A" w:rsidR="00753798" w:rsidRPr="00360256" w:rsidRDefault="0029403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940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D012EEC">
          <v:shape id="_x0000_i2858" type="#_x0000_t75" style="width:50.25pt;height:15pt" o:ole="">
            <v:imagedata r:id="rId3382" o:title=""/>
          </v:shape>
          <o:OLEObject Type="Embed" ProgID="Equation.DSMT4" ShapeID="_x0000_i2858" DrawAspect="Content" ObjectID="_1737929572" r:id="rId33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그 모집단의 표본이라고 할 때 앞에서 언급한것처럼 이 검정문제에 대하여 부호검정을 리용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2940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AA4C1FC">
          <v:shape id="_x0000_i2859" type="#_x0000_t75" style="width:50.25pt;height:15pt" o:ole="">
            <v:imagedata r:id="rId3382" o:title=""/>
          </v:shape>
          <o:OLEObject Type="Embed" ProgID="Equation.DSMT4" ShapeID="_x0000_i2859" DrawAspect="Content" ObjectID="_1737929573" r:id="rId33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큰 개수만 통계내면 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윌콕슨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통계량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것을 제의하였다.</w:t>
      </w:r>
    </w:p>
    <w:p w14:paraId="751A644E" w14:textId="5D01F62E" w:rsidR="00753798" w:rsidRPr="00360256" w:rsidRDefault="00753798" w:rsidP="00BB611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6.3 </w:t>
      </w:r>
      <w:r w:rsidR="00954FBF" w:rsidRPr="002940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13EA692">
          <v:shape id="_x0000_i2860" type="#_x0000_t75" style="width:50.25pt;height:15pt" o:ole="">
            <v:imagedata r:id="rId3382" o:title=""/>
          </v:shape>
          <o:OLEObject Type="Embed" ProgID="Equation.DSMT4" ShapeID="_x0000_i2860" DrawAspect="Content" ObjectID="_1737929574" r:id="rId3385"/>
        </w:object>
      </w:r>
      <w:r w:rsidR="005F69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954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표본이</w:t>
      </w:r>
      <w:r w:rsidR="00C82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  <w:r w:rsidR="00954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54FBF" w:rsidRPr="00954F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0C223EF">
          <v:shape id="_x0000_i2861" type="#_x0000_t75" style="width:12pt;height:15pt" o:ole="">
            <v:imagedata r:id="rId3386" o:title=""/>
          </v:shape>
          <o:OLEObject Type="Embed" ProgID="Equation.DSMT4" ShapeID="_x0000_i2861" DrawAspect="Content" ObjectID="_1737929575" r:id="rId3387"/>
        </w:object>
      </w:r>
      <w:r w:rsidR="00954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4FBF" w:rsidRPr="00954F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586AA9CD">
          <v:shape id="_x0000_i2862" type="#_x0000_t75" style="width:21pt;height:15pt" o:ole="">
            <v:imagedata r:id="rId3388" o:title=""/>
          </v:shape>
          <o:OLEObject Type="Embed" ProgID="Equation.DSMT4" ShapeID="_x0000_i2862" DrawAspect="Content" ObjectID="_1737929576" r:id="rId3389"/>
        </w:object>
      </w:r>
      <w:r w:rsidR="00954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954FBF" w:rsidRPr="00954F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0" w:dyaOrig="300" w14:anchorId="3466DAF3">
          <v:shape id="_x0000_i2863" type="#_x0000_t75" style="width:79.5pt;height:15pt" o:ole="">
            <v:imagedata r:id="rId3390" o:title=""/>
          </v:shape>
          <o:OLEObject Type="Embed" ProgID="Equation.DSMT4" ShapeID="_x0000_i2863" DrawAspect="Content" ObjectID="_1737929577" r:id="rId3391"/>
        </w:object>
      </w:r>
      <w:r w:rsidR="00954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의 순위라고 하고 </w:t>
      </w:r>
      <w:r w:rsidR="00175438" w:rsidRPr="00175438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079" w:dyaOrig="580" w14:anchorId="0F98D3A2">
          <v:shape id="_x0000_i2864" type="#_x0000_t75" style="width:103.5pt;height:29.25pt" o:ole="">
            <v:imagedata r:id="rId3392" o:title=""/>
          </v:shape>
          <o:OLEObject Type="Embed" ProgID="Equation.DSMT4" ShapeID="_x0000_i2864" DrawAspect="Content" ObjectID="_1737929578" r:id="rId3393"/>
        </w:object>
      </w:r>
      <w:r w:rsidR="001754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 w:rsidR="001754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0F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790F93" w:rsidRPr="00790F9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800" w:dyaOrig="639" w14:anchorId="66A63244">
          <v:shape id="_x0000_i2865" type="#_x0000_t75" style="width:90.75pt;height:30.75pt" o:ole="">
            <v:imagedata r:id="rId3394" o:title=""/>
          </v:shape>
          <o:OLEObject Type="Embed" ProgID="Equation.DSMT4" ShapeID="_x0000_i2865" DrawAspect="Content" ObjectID="_1737929579" r:id="rId3395"/>
        </w:object>
      </w:r>
      <w:r w:rsidR="00790F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90F93" w:rsidRPr="00BB611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부호순위합통계량</w:t>
      </w:r>
      <w:r w:rsidR="00790F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고 이 통계량을 리용하는 </w:t>
      </w:r>
      <w:r w:rsidR="00BB61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검정을 </w:t>
      </w:r>
      <w:r w:rsidR="00BB6118" w:rsidRPr="00BB611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부호순위합검정</w:t>
      </w:r>
      <w:r w:rsidR="00BB61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050D6E49" w14:textId="3B0C2A64" w:rsidR="008513FF" w:rsidRDefault="00BB611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D536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23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7)</w:t>
      </w:r>
      <w:r w:rsidR="00ED323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D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AB61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976A3EA" w14:textId="77777777" w:rsidR="00E81FD0" w:rsidRDefault="00E81FD0" w:rsidP="00E81FD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81FD0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040" w:dyaOrig="380" w14:anchorId="61A79D19">
          <v:shape id="_x0000_i2866" type="#_x0000_t75" style="width:151.5pt;height:19.5pt" o:ole="">
            <v:imagedata r:id="rId3396" o:title=""/>
          </v:shape>
          <o:OLEObject Type="Embed" ProgID="Equation.DSMT4" ShapeID="_x0000_i2866" DrawAspect="Content" ObjectID="_1737929580" r:id="rId3397"/>
        </w:object>
      </w:r>
    </w:p>
    <w:p w14:paraId="49381A05" w14:textId="3D9B7C72" w:rsidR="00753798" w:rsidRPr="00360256" w:rsidRDefault="001C117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부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7EB" w:rsidRPr="000B37EB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20" w:dyaOrig="260" w14:anchorId="32B5AC15">
          <v:shape id="_x0000_i2867" type="#_x0000_t75" style="width:26.25pt;height:12.75pt" o:ole="">
            <v:imagedata r:id="rId3398" o:title=""/>
          </v:shape>
          <o:OLEObject Type="Embed" ProgID="Equation.DSMT4" ShapeID="_x0000_i2867" DrawAspect="Content" ObjectID="_1737929581" r:id="rId3399"/>
        </w:objec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 </w:t>
      </w:r>
      <w:r w:rsidR="000B37EB" w:rsidRPr="000B37E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19" w:dyaOrig="380" w14:anchorId="246BF71B">
          <v:shape id="_x0000_i2868" type="#_x0000_t75" style="width:85.5pt;height:19.5pt" o:ole="">
            <v:imagedata r:id="rId3400" o:title=""/>
          </v:shape>
          <o:OLEObject Type="Embed" ProgID="Equation.DSMT4" ShapeID="_x0000_i2868" DrawAspect="Content" ObjectID="_1737929582" r:id="rId3401"/>
        </w:objec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</w:t>
      </w:r>
      <w:r w:rsidR="000B37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키는 </w:t>
      </w:r>
      <w:r w:rsidR="000B37EB" w:rsidRPr="000B37E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40" w14:anchorId="7743D117">
          <v:shape id="_x0000_i2869" type="#_x0000_t75" style="width:30pt;height:16.5pt" o:ole="">
            <v:imagedata r:id="rId3402" o:title=""/>
          </v:shape>
          <o:OLEObject Type="Embed" ProgID="Equation.DSMT4" ShapeID="_x0000_i2869" DrawAspect="Content" ObjectID="_1737929583" r:id="rId3403"/>
        </w:object>
      </w:r>
      <w:r w:rsidR="000B37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주었다.</w:t>
      </w:r>
      <w:r w:rsidR="000B37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7EB" w:rsidRPr="000B37E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820" w:dyaOrig="380" w14:anchorId="377876AE">
          <v:shape id="_x0000_i2870" type="#_x0000_t75" style="width:90.75pt;height:19.5pt" o:ole="">
            <v:imagedata r:id="rId3404" o:title=""/>
          </v:shape>
          <o:OLEObject Type="Embed" ProgID="Equation.DSMT4" ShapeID="_x0000_i2870" DrawAspect="Content" ObjectID="_1737929584" r:id="rId3405"/>
        </w:objec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시키는 </w:t>
      </w:r>
      <w:r w:rsidR="000B37EB" w:rsidRPr="000B37E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25D3C560">
          <v:shape id="_x0000_i2871" type="#_x0000_t75" style="width:36.75pt;height:16.5pt" o:ole="">
            <v:imagedata r:id="rId3406" o:title=""/>
          </v:shape>
          <o:OLEObject Type="Embed" ProgID="Equation.DSMT4" ShapeID="_x0000_i2871" DrawAspect="Content" ObjectID="_1737929585" r:id="rId3407"/>
        </w:objec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0B37EB" w:rsidRPr="000B37EB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560" w:dyaOrig="520" w14:anchorId="4EB9074D">
          <v:shape id="_x0000_i2872" type="#_x0000_t75" style="width:78pt;height:26.25pt" o:ole="">
            <v:imagedata r:id="rId3408" o:title=""/>
          </v:shape>
          <o:OLEObject Type="Embed" ProgID="Equation.DSMT4" ShapeID="_x0000_i2872" DrawAspect="Content" ObjectID="_1737929586" r:id="rId3409"/>
        </w:objec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같다.</w:t>
      </w:r>
    </w:p>
    <w:p w14:paraId="689D15B9" w14:textId="7B6FFF38" w:rsidR="008513FF" w:rsidRDefault="008931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6(</w: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6.4</w:t>
      </w:r>
      <w:r w:rsidR="000B37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6.4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670E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734F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34F9A" w:rsidRPr="00C47F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40" w:dyaOrig="300" w14:anchorId="33FB6505">
          <v:shape id="_x0000_i2873" type="#_x0000_t75" style="width:162pt;height:15pt" o:ole="">
            <v:imagedata r:id="rId3289" o:title=""/>
          </v:shape>
          <o:OLEObject Type="Embed" ProgID="Equation.DSMT4" ShapeID="_x0000_i2873" DrawAspect="Content" ObjectID="_1737929587" r:id="rId3410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734F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.</w:t>
      </w:r>
    </w:p>
    <w:p w14:paraId="488DDE56" w14:textId="22EED12A" w:rsidR="008513FF" w:rsidRDefault="00734F9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자료렬표는 다음과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EDB0955" w14:textId="77777777" w:rsidR="00A41690" w:rsidRDefault="00A4169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644"/>
        <w:gridCol w:w="1644"/>
        <w:gridCol w:w="1644"/>
        <w:gridCol w:w="1134"/>
        <w:gridCol w:w="1134"/>
      </w:tblGrid>
      <w:tr w:rsidR="00734F9A" w14:paraId="47537A2F" w14:textId="3E986819" w:rsidTr="009A5028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</w:tcPr>
          <w:p w14:paraId="3A22F804" w14:textId="77777777" w:rsidR="00734F9A" w:rsidRDefault="00734F9A" w:rsidP="00D556B2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2E1196DF">
                <v:shape id="_x0000_i2874" type="#_x0000_t75" style="width:6.75pt;height:12pt" o:ole="">
                  <v:imagedata r:id="rId3277" o:title=""/>
                </v:shape>
                <o:OLEObject Type="Embed" ProgID="Equation.DSMT4" ShapeID="_x0000_i2874" DrawAspect="Content" ObjectID="_1737929588" r:id="rId3411"/>
              </w:objec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6A9178DC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73D5A4A7">
                <v:shape id="_x0000_i2875" type="#_x0000_t75" style="width:12pt;height:15pt" o:ole="">
                  <v:imagedata r:id="rId3279" o:title=""/>
                </v:shape>
                <o:OLEObject Type="Embed" ProgID="Equation.DSMT4" ShapeID="_x0000_i2875" DrawAspect="Content" ObjectID="_1737929589" r:id="rId3412"/>
              </w:objec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실험실 A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69D66DBB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661A8AFC">
                <v:shape id="_x0000_i2876" type="#_x0000_t75" style="width:12pt;height:15pt" o:ole="">
                  <v:imagedata r:id="rId3281" o:title=""/>
                </v:shape>
                <o:OLEObject Type="Embed" ProgID="Equation.DSMT4" ShapeID="_x0000_i2876" DrawAspect="Content" ObjectID="_1737929590" r:id="rId3413"/>
              </w:objec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실험실 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B)</w:t>
            </w:r>
          </w:p>
        </w:tc>
        <w:tc>
          <w:tcPr>
            <w:tcW w:w="1644" w:type="dxa"/>
            <w:tcBorders>
              <w:bottom w:val="single" w:sz="4" w:space="0" w:color="auto"/>
            </w:tcBorders>
          </w:tcPr>
          <w:p w14:paraId="623C88A8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차 </w:t>
            </w:r>
            <w:r w:rsidRPr="00572F2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80" w:dyaOrig="300" w14:anchorId="2352CA2D">
                <v:shape id="_x0000_i2877" type="#_x0000_t75" style="width:29.25pt;height:15pt" o:ole="">
                  <v:imagedata r:id="rId3283" o:title=""/>
                </v:shape>
                <o:OLEObject Type="Embed" ProgID="Equation.DSMT4" ShapeID="_x0000_i2877" DrawAspect="Content" ObjectID="_1737929591" r:id="rId3414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2F42773" w14:textId="7580C682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절대값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7DE5CE9" w14:textId="25F65874" w:rsidR="00734F9A" w:rsidRDefault="002A3AE4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순위</w:t>
            </w:r>
          </w:p>
        </w:tc>
      </w:tr>
      <w:tr w:rsidR="00734F9A" w14:paraId="59E8D453" w14:textId="289F464A" w:rsidTr="009A5028">
        <w:trPr>
          <w:jc w:val="center"/>
        </w:trPr>
        <w:tc>
          <w:tcPr>
            <w:tcW w:w="1134" w:type="dxa"/>
            <w:tcBorders>
              <w:bottom w:val="nil"/>
            </w:tcBorders>
          </w:tcPr>
          <w:p w14:paraId="68833F27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bottom w:val="nil"/>
            </w:tcBorders>
          </w:tcPr>
          <w:p w14:paraId="0E1AB275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1644" w:type="dxa"/>
            <w:tcBorders>
              <w:bottom w:val="nil"/>
            </w:tcBorders>
          </w:tcPr>
          <w:p w14:paraId="313CEC93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bottom w:val="nil"/>
            </w:tcBorders>
          </w:tcPr>
          <w:p w14:paraId="094C947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1134" w:type="dxa"/>
            <w:tcBorders>
              <w:bottom w:val="nil"/>
            </w:tcBorders>
          </w:tcPr>
          <w:p w14:paraId="0D539E2C" w14:textId="6DE616BD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1134" w:type="dxa"/>
            <w:tcBorders>
              <w:bottom w:val="nil"/>
            </w:tcBorders>
          </w:tcPr>
          <w:p w14:paraId="0158513D" w14:textId="2F0332D1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734F9A" w14:paraId="2CCAF13B" w14:textId="34314829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54266358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FBE1616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A623225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42A7B59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4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4645875" w14:textId="3E598390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1AA0CCF" w14:textId="217F7059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734F9A" w14:paraId="56FB6925" w14:textId="53BA4437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0952D7E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5FEF211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7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0997854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AAA012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6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A30F3F6" w14:textId="17CB7C55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6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2BD7E06D" w14:textId="46BE28F4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734F9A" w14:paraId="30B99A2D" w14:textId="13C98566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5FD95D3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C6969E9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310FA92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D696E4E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68160DE" w14:textId="2CF5A4CF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50F5EB1" w14:textId="0835F1E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734F9A" w14:paraId="616B5B59" w14:textId="29B06E77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5B5C8324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071FF145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F779AD6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A7BFB7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6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2FC90C1" w14:textId="22F77EA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6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08A8D9D" w14:textId="188D2B65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734F9A" w14:paraId="54CB08FF" w14:textId="0E67BDB1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6E9C51F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7E01CC31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65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603750E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6DAE5A4C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B897FB1" w14:textId="11D48F83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CE4FA4E" w14:textId="7AC66F5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34F9A" w14:paraId="48753591" w14:textId="3763555B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C25145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058A81E3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2DA595FE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4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477F16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2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33B0F0B" w14:textId="4688084D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2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8CE67C9" w14:textId="29A98E6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734F9A" w14:paraId="5DD73919" w14:textId="21708128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5394CF25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0EDBA59F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B6D7CD0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259E5F1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B18C947" w14:textId="3770AB67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417AE2D" w14:textId="68C80729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734F9A" w14:paraId="284228B9" w14:textId="4B81DB99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24B6592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02875503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1CD502C6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3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32D81FA1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6813045" w14:textId="3402E980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FD2621C" w14:textId="44339F1C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</w:tr>
      <w:tr w:rsidR="00734F9A" w14:paraId="04F68C81" w14:textId="550AAABB" w:rsidTr="009A5028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</w:tcPr>
          <w:p w14:paraId="0D2114C1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4925F7E5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50A3E67B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7</w:t>
            </w:r>
          </w:p>
        </w:tc>
        <w:tc>
          <w:tcPr>
            <w:tcW w:w="1644" w:type="dxa"/>
            <w:tcBorders>
              <w:top w:val="nil"/>
              <w:bottom w:val="nil"/>
            </w:tcBorders>
          </w:tcPr>
          <w:p w14:paraId="3ACDD1CE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7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DDA4A21" w14:textId="6F739C3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544AA9E" w14:textId="0B6BDD67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734F9A" w14:paraId="1B75CDDD" w14:textId="06522B58" w:rsidTr="009A5028">
        <w:trPr>
          <w:jc w:val="center"/>
        </w:trPr>
        <w:tc>
          <w:tcPr>
            <w:tcW w:w="1134" w:type="dxa"/>
            <w:tcBorders>
              <w:top w:val="nil"/>
            </w:tcBorders>
          </w:tcPr>
          <w:p w14:paraId="0178DAFA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644" w:type="dxa"/>
            <w:tcBorders>
              <w:top w:val="nil"/>
            </w:tcBorders>
          </w:tcPr>
          <w:p w14:paraId="14755F72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1644" w:type="dxa"/>
            <w:tcBorders>
              <w:top w:val="nil"/>
            </w:tcBorders>
          </w:tcPr>
          <w:p w14:paraId="75DB5BD9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52</w:t>
            </w:r>
          </w:p>
        </w:tc>
        <w:tc>
          <w:tcPr>
            <w:tcW w:w="1644" w:type="dxa"/>
            <w:tcBorders>
              <w:top w:val="nil"/>
            </w:tcBorders>
          </w:tcPr>
          <w:p w14:paraId="7B5F8B74" w14:textId="77777777" w:rsidR="00734F9A" w:rsidRDefault="00734F9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2</w:t>
            </w:r>
          </w:p>
        </w:tc>
        <w:tc>
          <w:tcPr>
            <w:tcW w:w="1134" w:type="dxa"/>
            <w:tcBorders>
              <w:top w:val="nil"/>
            </w:tcBorders>
          </w:tcPr>
          <w:p w14:paraId="025B803F" w14:textId="41101842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1134" w:type="dxa"/>
            <w:tcBorders>
              <w:top w:val="nil"/>
            </w:tcBorders>
          </w:tcPr>
          <w:p w14:paraId="19558E70" w14:textId="76240BFE" w:rsidR="00734F9A" w:rsidRDefault="009A5028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46F797A5" w14:textId="4574EEF6" w:rsidR="00382EF2" w:rsidRPr="00360256" w:rsidRDefault="00753798" w:rsidP="00382EF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여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680" w:dyaOrig="639" w14:anchorId="06674BFA">
          <v:shape id="_x0000_i2878" type="#_x0000_t75" style="width:135pt;height:30.75pt" o:ole="">
            <v:imagedata r:id="rId3415" o:title=""/>
          </v:shape>
          <o:OLEObject Type="Embed" ProgID="Equation.DSMT4" ShapeID="_x0000_i2878" DrawAspect="Content" ObjectID="_1737929592" r:id="rId3416"/>
        </w:objec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987AFAF">
          <v:shape id="_x0000_i2879" type="#_x0000_t75" style="width:39pt;height:12pt" o:ole="">
            <v:imagedata r:id="rId3417" o:title=""/>
          </v:shape>
          <o:OLEObject Type="Embed" ProgID="Equation.DSMT4" ShapeID="_x0000_i2879" DrawAspect="Content" ObjectID="_1737929593" r:id="rId3418"/>
        </w:objec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취하면 부록 </w: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3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620" w:dyaOrig="380" w14:anchorId="5868669C">
          <v:shape id="_x0000_i2880" type="#_x0000_t75" style="width:81pt;height:19.5pt" o:ole="">
            <v:imagedata r:id="rId3419" o:title=""/>
          </v:shape>
          <o:OLEObject Type="Embed" ProgID="Equation.DSMT4" ShapeID="_x0000_i2880" DrawAspect="Content" ObjectID="_1737929594" r:id="rId3420"/>
        </w:objec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060" w:dyaOrig="520" w14:anchorId="213B5BE3">
          <v:shape id="_x0000_i2881" type="#_x0000_t75" style="width:103.5pt;height:26.25pt" o:ole="">
            <v:imagedata r:id="rId3421" o:title=""/>
          </v:shape>
          <o:OLEObject Type="Embed" ProgID="Equation.DSMT4" ShapeID="_x0000_i2881" DrawAspect="Content" ObjectID="_1737929595" r:id="rId3422"/>
        </w:objec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거절구역은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900" w:dyaOrig="380" w14:anchorId="67AE777F">
          <v:shape id="_x0000_i2882" type="#_x0000_t75" style="width:95.25pt;height:19.5pt" o:ole="">
            <v:imagedata r:id="rId3423" o:title=""/>
          </v:shape>
          <o:OLEObject Type="Embed" ProgID="Equation.DSMT4" ShapeID="_x0000_i2882" DrawAspect="Content" ObjectID="_1737929596" r:id="rId3424"/>
        </w:objec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관측값이 </w:t>
      </w:r>
      <w:r w:rsidR="00382EF2" w:rsidRPr="00382EF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80" w:dyaOrig="300" w14:anchorId="2E5D9F73">
          <v:shape id="_x0000_i2883" type="#_x0000_t75" style="width:33pt;height:15pt" o:ole="">
            <v:imagedata r:id="rId3425" o:title=""/>
          </v:shape>
          <o:OLEObject Type="Embed" ProgID="Equation.DSMT4" ShapeID="_x0000_i2883" DrawAspect="Content" ObjectID="_1737929597" r:id="rId3426"/>
        </w:objec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령가설을 거절한다.</w: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부호검정의 결과와 일치</w:t>
      </w:r>
      <w:r w:rsidR="00DF2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 않는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실 유의수준을 </w:t>
      </w:r>
      <w:r w:rsidR="00382E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01</w:t>
      </w:r>
      <w:r w:rsidR="00382E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취해도 </w:t>
      </w:r>
      <w:r w:rsidR="00DF2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록 </w:t>
      </w:r>
      <w:r w:rsidR="00DF284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3</w:t>
      </w:r>
      <w:r w:rsidR="00DF2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DF2849" w:rsidRPr="00382EF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40" w:dyaOrig="380" w14:anchorId="07CB7E94">
          <v:shape id="_x0000_i2884" type="#_x0000_t75" style="width:78pt;height:19.5pt" o:ole="">
            <v:imagedata r:id="rId3427" o:title=""/>
          </v:shape>
          <o:OLEObject Type="Embed" ProgID="Equation.DSMT4" ShapeID="_x0000_i2884" DrawAspect="Content" ObjectID="_1737929598" r:id="rId3428"/>
        </w:object>
      </w:r>
      <w:r w:rsidR="00DF2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여전히 령가설을 거절한다.</w:t>
      </w:r>
    </w:p>
    <w:p w14:paraId="3719651D" w14:textId="21A6D986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4C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7626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순위합검정과 부호검정의 결론이 서로 다른데 그 원인은 부호검정에서는 </w:t>
      </w:r>
      <w:r w:rsidR="004A1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의 정,</w:t>
      </w:r>
      <w:r w:rsidR="004A1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A1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의 부호</w:t>
      </w:r>
      <w:r w:rsidR="00926F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 리용했기때문이다.</w:t>
      </w:r>
      <w:r w:rsidR="00926F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26F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26F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</w:t>
      </w:r>
      <w:r w:rsidR="00926F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관측값들가운데서 정인 개수가 비록 </w:t>
      </w:r>
      <w:r w:rsidR="00926F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="00926F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밖에 안되지만 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가설을 거절할 정도로는 작지 않았다.</w:t>
      </w:r>
      <w:r w:rsidR="00FF67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부호순위합검정에서는 </w:t>
      </w:r>
      <w:r w:rsidR="00FF67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관측값중에서 정의 개수가 작다는것을 주목하였을뿐아니라 다음과 같은 사실 즉 두개의 정인 절대값이 매우 작</w:t>
      </w:r>
      <w:r w:rsidR="004308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F67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관측값의 절대값들가운데서 </w:t>
      </w:r>
      <w:r w:rsidR="00FF67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,</w:t>
      </w:r>
      <w:r w:rsidR="00FF67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</w:t>
      </w:r>
      <w:r w:rsidR="00FF6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으로 작다는것</w:t>
      </w:r>
      <w:r w:rsidR="00863D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주목하였다.</w:t>
      </w:r>
      <w:r w:rsidR="00863D8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3D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부호순위합검정에서는 령가설을 거절하는 결론을 내릴수 있었다.</w:t>
      </w:r>
      <w:r w:rsidR="00863D8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3D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 이런 경우에 부호순위합검정은 부호검정보다 더 유효하다고 인정되고 있다.</w:t>
      </w:r>
    </w:p>
    <w:p w14:paraId="6448E1F3" w14:textId="6A173B01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863D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3E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D1F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 주의하여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000EA0" w14:textId="461E7193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31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0D1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속</w:t>
      </w:r>
      <w:r w:rsidR="00A75B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경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</w:t>
      </w:r>
      <w:r w:rsidR="00A75B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75B85" w:rsidRPr="002940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D54EB39">
          <v:shape id="_x0000_i2885" type="#_x0000_t75" style="width:50.25pt;height:15pt" o:ole="">
            <v:imagedata r:id="rId3382" o:title=""/>
          </v:shape>
          <o:OLEObject Type="Embed" ProgID="Equation.DSMT4" ShapeID="_x0000_i2885" DrawAspect="Content" ObjectID="_1737929599" r:id="rId3429"/>
        </w:objec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가운데 같은것이 있을 확률은 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지만 실지 자료처리에서는 같은것이 나타나는 경우가 있다.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,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,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,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네</w:t>
      </w:r>
      <w:r w:rsidR="00966F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측</w:t>
      </w:r>
      <w:r w:rsidR="00966F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 나타난것을 들수 있다.</w:t>
      </w:r>
      <w:r w:rsidR="00966F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습관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</w: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같이 동일한 몇개의 변수값들을 하나의 </w:t>
      </w:r>
      <w:r w:rsidR="00966F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966F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듭"</w:t>
      </w:r>
      <w:r w:rsidR="009E51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  <w:r w:rsidR="009E513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51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듭이 아닌것의 순위는 유일하고 매듭인 변수들의 순위는 </w:t>
      </w:r>
      <w:r w:rsidR="008532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해당한 련속순위들의 합평균으로 정한다.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32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하면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,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,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,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측값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32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순위는 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5,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5,</w:t>
      </w:r>
      <w:r w:rsidR="008532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3DD116" w14:textId="71D966EF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3071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3071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0A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4B58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58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</w:t>
      </w:r>
      <w:r w:rsidR="004B58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비슷하게 처리할수 있다.</w:t>
      </w:r>
      <w:r w:rsidR="004B58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B58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만 거절구역이 단측일뿐이다.</w:t>
      </w:r>
    </w:p>
    <w:p w14:paraId="1DBAD78B" w14:textId="5091C689" w:rsidR="004B58C1" w:rsidRPr="00360256" w:rsidRDefault="00AB733C" w:rsidP="004B58C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③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58C1" w:rsidRPr="004B58C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F866E48">
          <v:shape id="_x0000_i2886" type="#_x0000_t75" style="width:16.5pt;height:15pt" o:ole="">
            <v:imagedata r:id="rId3430" o:title=""/>
          </v:shape>
          <o:OLEObject Type="Embed" ProgID="Equation.DSMT4" ShapeID="_x0000_i2886" DrawAspect="Content" ObjectID="_1737929600" r:id="rId3431"/>
        </w:object>
      </w:r>
      <w:r w:rsidR="004B58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="004B58C1" w:rsidRPr="004B58C1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4000" w:dyaOrig="520" w14:anchorId="0ED44779">
          <v:shape id="_x0000_i2887" type="#_x0000_t75" style="width:199.5pt;height:26.25pt" o:ole="">
            <v:imagedata r:id="rId3432" o:title=""/>
          </v:shape>
          <o:OLEObject Type="Embed" ProgID="Equation.DSMT4" ShapeID="_x0000_i2887" DrawAspect="Content" ObjectID="_1737929601" r:id="rId3433"/>
        </w:object>
      </w:r>
      <w:r w:rsidR="004B58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346849" w:rsidRPr="004B58C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41310D32">
          <v:shape id="_x0000_i2888" type="#_x0000_t75" style="width:30pt;height:12pt" o:ole="">
            <v:imagedata r:id="rId3434" o:title=""/>
          </v:shape>
          <o:OLEObject Type="Embed" ProgID="Equation.DSMT4" ShapeID="_x0000_i2888" DrawAspect="Content" ObjectID="_1737929602" r:id="rId3435"/>
        </w:object>
      </w:r>
      <w:r w:rsidR="003468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정규근사 </w:t>
      </w:r>
      <w:r w:rsidR="00346849" w:rsidRPr="00346849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2260" w:dyaOrig="1020" w14:anchorId="77C64E72">
          <v:shape id="_x0000_i2889" type="#_x0000_t75" style="width:113.25pt;height:50.25pt" o:ole="">
            <v:imagedata r:id="rId3436" o:title=""/>
          </v:shape>
          <o:OLEObject Type="Embed" ProgID="Equation.DSMT4" ShapeID="_x0000_i2889" DrawAspect="Content" ObjectID="_1737929603" r:id="rId3437"/>
        </w:object>
      </w:r>
      <w:r w:rsidR="003468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34684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68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하여 턱값을 계산할수 있다.</w:t>
      </w:r>
    </w:p>
    <w:p w14:paraId="47189AFD" w14:textId="473F84A1" w:rsidR="00753798" w:rsidRDefault="00346849" w:rsidP="0034684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순위합검정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방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 그밖의 다른 중요한 경우는 두 모집단의 위치를 비교할수 있다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 두가지 방법을 비교하고 어떤 방법이 효과가 있는가를 알아볼 때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 방법은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07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그 분포류형은 일치하지만 분포의 중심위치같은것은 다를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모집단의 분포함수를 </w:t>
      </w:r>
      <w:r w:rsidRPr="0034684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22AC16E7">
          <v:shape id="_x0000_i2890" type="#_x0000_t75" style="width:45pt;height:15pt" o:ole="">
            <v:imagedata r:id="rId3438" o:title=""/>
          </v:shape>
          <o:OLEObject Type="Embed" ProgID="Equation.DSMT4" ShapeID="_x0000_i2890" DrawAspect="Content" ObjectID="_1737929604" r:id="rId34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Pr="0017231B">
        <w:rPr>
          <w:position w:val="-10"/>
        </w:rPr>
        <w:object w:dxaOrig="1040" w:dyaOrig="300" w14:anchorId="1F09E3BC">
          <v:shape id="_x0000_i2891" type="#_x0000_t75" style="width:51pt;height:15pt" o:ole="">
            <v:imagedata r:id="rId3440" o:title=""/>
          </v:shape>
          <o:OLEObject Type="Embed" ProgID="Equation.DSMT4" ShapeID="_x0000_i2891" DrawAspect="Content" ObjectID="_1737929605" r:id="rId3441"/>
        </w:object>
      </w:r>
      <w:r w:rsidRPr="00346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그 모집단의 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른 모집단의 분포함수를 </w:t>
      </w:r>
      <w:r w:rsidRPr="0034684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5623F722">
          <v:shape id="_x0000_i2892" type="#_x0000_t75" style="width:47.25pt;height:15pt" o:ole="">
            <v:imagedata r:id="rId3442" o:title=""/>
          </v:shape>
          <o:OLEObject Type="Embed" ProgID="Equation.DSMT4" ShapeID="_x0000_i2892" DrawAspect="Content" ObjectID="_1737929606" r:id="rId344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17231B">
        <w:rPr>
          <w:position w:val="-10"/>
        </w:rPr>
        <w:object w:dxaOrig="1040" w:dyaOrig="300" w14:anchorId="0921EB17">
          <v:shape id="_x0000_i2893" type="#_x0000_t75" style="width:51pt;height:15pt" o:ole="">
            <v:imagedata r:id="rId3444" o:title=""/>
          </v:shape>
          <o:OLEObject Type="Embed" ProgID="Equation.DSMT4" ShapeID="_x0000_i2893" DrawAspect="Content" ObjectID="_1737929607" r:id="rId3445"/>
        </w:object>
      </w:r>
      <w:r w:rsidRPr="003468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표본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4684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9D28034">
          <v:shape id="_x0000_i2894" type="#_x0000_t75" style="width:27.75pt;height:15pt" o:ole="">
            <v:imagedata r:id="rId3446" o:title=""/>
          </v:shape>
          <o:OLEObject Type="Embed" ProgID="Equation.DSMT4" ShapeID="_x0000_i2894" DrawAspect="Content" ObjectID="_1737929608" r:id="rId34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크기를 비교하려고 할 때 다음과 같은 세가지 가설을 검정한다.</w:t>
      </w:r>
    </w:p>
    <w:p w14:paraId="6ACFF717" w14:textId="74881F09" w:rsidR="00346849" w:rsidRPr="00360256" w:rsidRDefault="00346849" w:rsidP="00346849">
      <w:pPr>
        <w:pStyle w:val="MTDisplayEquation"/>
      </w:pPr>
      <w:r>
        <w:tab/>
      </w:r>
      <w:r w:rsidRPr="00346849">
        <w:rPr>
          <w:position w:val="-10"/>
        </w:rPr>
        <w:object w:dxaOrig="2540" w:dyaOrig="300" w14:anchorId="1BDD3AAE">
          <v:shape id="_x0000_i2895" type="#_x0000_t75" style="width:127.5pt;height:15pt" o:ole="">
            <v:imagedata r:id="rId3448" o:title=""/>
          </v:shape>
          <o:OLEObject Type="Embed" ProgID="Equation.DSMT4" ShapeID="_x0000_i2895" DrawAspect="Content" ObjectID="_1737929609" r:id="rId3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56EA3AB" w14:textId="106B3A28" w:rsidR="00346849" w:rsidRDefault="00346849" w:rsidP="00346849">
      <w:pPr>
        <w:pStyle w:val="MTDisplayEquation"/>
      </w:pPr>
      <w:r>
        <w:tab/>
      </w:r>
      <w:r w:rsidR="003A17C5" w:rsidRPr="00346849">
        <w:rPr>
          <w:position w:val="-10"/>
        </w:rPr>
        <w:object w:dxaOrig="2600" w:dyaOrig="300" w14:anchorId="1C09CC56">
          <v:shape id="_x0000_i2896" type="#_x0000_t75" style="width:129.75pt;height:15pt" o:ole="">
            <v:imagedata r:id="rId3450" o:title=""/>
          </v:shape>
          <o:OLEObject Type="Embed" ProgID="Equation.DSMT4" ShapeID="_x0000_i2896" DrawAspect="Content" ObjectID="_1737929610" r:id="rId3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5BAE11A" w14:textId="36C54552" w:rsidR="00346849" w:rsidRDefault="00346849" w:rsidP="00346849">
      <w:pPr>
        <w:pStyle w:val="MTDisplayEquation"/>
      </w:pPr>
      <w:r>
        <w:tab/>
      </w:r>
      <w:r w:rsidR="003A17C5" w:rsidRPr="00346849">
        <w:rPr>
          <w:position w:val="-10"/>
        </w:rPr>
        <w:object w:dxaOrig="2740" w:dyaOrig="300" w14:anchorId="06961C5A">
          <v:shape id="_x0000_i2897" type="#_x0000_t75" style="width:135.75pt;height:15pt" o:ole="">
            <v:imagedata r:id="rId3452" o:title=""/>
          </v:shape>
          <o:OLEObject Type="Embed" ProgID="Equation.DSMT4" ShapeID="_x0000_i2897" DrawAspect="Content" ObjectID="_1737929611" r:id="rId34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7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53F3310" w14:textId="7188F7BA" w:rsidR="00753798" w:rsidRPr="00360256" w:rsidRDefault="00753798" w:rsidP="003E1D3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급한</w:t>
      </w:r>
      <w:r w:rsidR="003A1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처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C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E1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3E1D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문제에 데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윌콕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1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위합검정을 제기하였다.</w:t>
      </w:r>
      <w:r w:rsidR="003E1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1D3F" w:rsidRPr="003E1D3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20" w14:anchorId="77D0C2B2">
          <v:shape id="_x0000_i2898" type="#_x0000_t75" style="width:26.25pt;height:12pt" o:ole="">
            <v:imagedata r:id="rId3454" o:title=""/>
          </v:shape>
          <o:OLEObject Type="Embed" ProgID="Equation.DSMT4" ShapeID="_x0000_i2898" DrawAspect="Content" ObjectID="_1737929612" r:id="rId3455"/>
        </w:object>
      </w:r>
      <w:r w:rsidR="003E1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관측값 </w:t>
      </w:r>
      <w:r w:rsidR="003E1D3F" w:rsidRPr="003E1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00" w:dyaOrig="300" w14:anchorId="4B5C4585">
          <v:shape id="_x0000_i2899" type="#_x0000_t75" style="width:105pt;height:15pt" o:ole="">
            <v:imagedata r:id="rId3456" o:title=""/>
          </v:shape>
          <o:OLEObject Type="Embed" ProgID="Equation.DSMT4" ShapeID="_x0000_i2899" DrawAspect="Content" ObjectID="_1737929613" r:id="rId3457"/>
        </w:object>
      </w:r>
      <w:r w:rsidR="003E1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같이 순서배렬하고 대응한 순위 </w:t>
      </w:r>
      <w:r w:rsidR="003E1D3F" w:rsidRPr="003E1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20" w:dyaOrig="300" w14:anchorId="7C777DF7">
          <v:shape id="_x0000_i2900" type="#_x0000_t75" style="width:141pt;height:15pt" o:ole="">
            <v:imagedata r:id="rId3458" o:title=""/>
          </v:shape>
          <o:OLEObject Type="Embed" ProgID="Equation.DSMT4" ShapeID="_x0000_i2900" DrawAspect="Content" ObjectID="_1737929614" r:id="rId3459"/>
        </w:object>
      </w:r>
      <w:r w:rsidR="003E1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는다.</w:t>
      </w:r>
      <w:r w:rsidR="003E1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935AB99" w14:textId="7DA6FF45" w:rsidR="008513FF" w:rsidRDefault="003E1D3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E1D3F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00" w:dyaOrig="639" w14:anchorId="02497FD5">
          <v:shape id="_x0000_i2901" type="#_x0000_t75" style="width:45pt;height:30.75pt" o:ole="">
            <v:imagedata r:id="rId3460" o:title=""/>
          </v:shape>
          <o:OLEObject Type="Embed" ProgID="Equation.DSMT4" ShapeID="_x0000_i2901" DrawAspect="Content" ObjectID="_1737929615" r:id="rId34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E60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17231B">
        <w:rPr>
          <w:position w:val="-10"/>
        </w:rPr>
        <w:object w:dxaOrig="1040" w:dyaOrig="300" w14:anchorId="583014ED">
          <v:shape id="_x0000_i2902" type="#_x0000_t75" style="width:51pt;height:15pt" o:ole="">
            <v:imagedata r:id="rId3444" o:title=""/>
          </v:shape>
          <o:OLEObject Type="Embed" ProgID="Equation.DSMT4" ShapeID="_x0000_i2902" DrawAspect="Content" ObjectID="_1737929616" r:id="rId3462"/>
        </w:object>
      </w:r>
      <w:r w:rsidRPr="003E1D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혼합표본에서의 순위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윌콕슨순위합통계량이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1A1C19A" w14:textId="6F0B8770" w:rsidR="008513FF" w:rsidRDefault="009D02A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6.8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직관적으로 볼 때 대립가설 </w:t>
      </w:r>
      <w:r w:rsidRPr="009D02A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79EBC777">
          <v:shape id="_x0000_i2903" type="#_x0000_t75" style="width:14.25pt;height:15pt" o:ole="">
            <v:imagedata r:id="rId3463" o:title=""/>
          </v:shape>
          <o:OLEObject Type="Embed" ProgID="Equation.DSMT4" ShapeID="_x0000_i2903" DrawAspect="Content" ObjectID="_1737929617" r:id="rId34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참일 때 </w:t>
      </w:r>
      <w:r w:rsidRPr="009D02A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6673DF2C">
          <v:shape id="_x0000_i2904" type="#_x0000_t75" style="width:12.75pt;height:12pt" o:ole="">
            <v:imagedata r:id="rId3465" o:title=""/>
          </v:shape>
          <o:OLEObject Type="Embed" ProgID="Equation.DSMT4" ShapeID="_x0000_i2904" DrawAspect="Content" ObjectID="_1737929618" r:id="rId34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값은 응당 작아야 하며 따라서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59124DA" w14:textId="5901F02A" w:rsidR="009D02AD" w:rsidRDefault="009D02AD" w:rsidP="009D02A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D02A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20" w:dyaOrig="300" w14:anchorId="51AA3E25">
          <v:shape id="_x0000_i2905" type="#_x0000_t75" style="width:90.75pt;height:15pt" o:ole="">
            <v:imagedata r:id="rId3467" o:title=""/>
          </v:shape>
          <o:OLEObject Type="Embed" ProgID="Equation.DSMT4" ShapeID="_x0000_i2905" DrawAspect="Content" ObjectID="_1737929619" r:id="rId3468"/>
        </w:object>
      </w:r>
    </w:p>
    <w:p w14:paraId="2F790BF8" w14:textId="3285A01B" w:rsidR="008513FF" w:rsidRDefault="009D02A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턱값 </w:t>
      </w:r>
      <w:r w:rsidRPr="009D02A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32C49D3">
          <v:shape id="_x0000_i2906" type="#_x0000_t75" style="width:16.5pt;height:15pt" o:ole="">
            <v:imagedata r:id="rId3469" o:title=""/>
          </v:shape>
          <o:OLEObject Type="Embed" ProgID="Equation.DSMT4" ShapeID="_x0000_i2906" DrawAspect="Content" ObjectID="_1737929620" r:id="rId34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얻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Ⅱ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Ⅲ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FEAB5AD" w14:textId="3291EFCB" w:rsidR="009D02AD" w:rsidRDefault="00096E55" w:rsidP="00096E5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96E55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660" w:dyaOrig="620" w14:anchorId="669A548C">
          <v:shape id="_x0000_i2907" type="#_x0000_t75" style="width:182.25pt;height:30.75pt" o:ole="">
            <v:imagedata r:id="rId3471" o:title=""/>
          </v:shape>
          <o:OLEObject Type="Embed" ProgID="Equation.DSMT4" ShapeID="_x0000_i2907" DrawAspect="Content" ObjectID="_1737929621" r:id="rId3472"/>
        </w:object>
      </w:r>
    </w:p>
    <w:p w14:paraId="2BC88991" w14:textId="3829E350" w:rsidR="00753798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7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7</w:t>
      </w:r>
      <w:r w:rsidR="001F39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39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양털을 어떤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진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39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공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1F39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방함유</w:t>
      </w:r>
      <w:r w:rsidR="003C42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선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효과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양털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양털을 수집하고 그 지방함유률을</w:t>
      </w:r>
      <w:r w:rsidR="003C42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측정하였는데 그 자료는 다음과 같았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93"/>
        <w:gridCol w:w="851"/>
        <w:gridCol w:w="851"/>
        <w:gridCol w:w="851"/>
        <w:gridCol w:w="851"/>
        <w:gridCol w:w="851"/>
        <w:gridCol w:w="851"/>
      </w:tblGrid>
      <w:tr w:rsidR="006F443E" w14:paraId="2031CE8B" w14:textId="77777777" w:rsidTr="00C13AB3">
        <w:trPr>
          <w:jc w:val="center"/>
        </w:trPr>
        <w:tc>
          <w:tcPr>
            <w:tcW w:w="1493" w:type="dxa"/>
          </w:tcPr>
          <w:p w14:paraId="740F64C8" w14:textId="160BD5B2" w:rsidR="006F443E" w:rsidRDefault="006F443E" w:rsidP="006F443E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처리전</w:t>
            </w:r>
          </w:p>
        </w:tc>
        <w:tc>
          <w:tcPr>
            <w:tcW w:w="851" w:type="dxa"/>
            <w:tcBorders>
              <w:right w:val="nil"/>
            </w:tcBorders>
          </w:tcPr>
          <w:p w14:paraId="0D9A4DE9" w14:textId="56450BA8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73ABA3DB" w14:textId="0ED03D83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4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1AB9FBF3" w14:textId="5056FE01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6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6C0368A0" w14:textId="0FD5A331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2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9D1A9AD" w14:textId="0C2C7139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851" w:type="dxa"/>
            <w:tcBorders>
              <w:left w:val="nil"/>
            </w:tcBorders>
          </w:tcPr>
          <w:p w14:paraId="5B672CE2" w14:textId="636C4496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</w:tr>
      <w:tr w:rsidR="006F443E" w14:paraId="2A5491A1" w14:textId="77777777" w:rsidTr="00C13AB3">
        <w:trPr>
          <w:jc w:val="center"/>
        </w:trPr>
        <w:tc>
          <w:tcPr>
            <w:tcW w:w="1493" w:type="dxa"/>
          </w:tcPr>
          <w:p w14:paraId="31CD6850" w14:textId="2B2540C2" w:rsidR="006F443E" w:rsidRDefault="006F443E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처리후</w:t>
            </w:r>
          </w:p>
        </w:tc>
        <w:tc>
          <w:tcPr>
            <w:tcW w:w="851" w:type="dxa"/>
            <w:tcBorders>
              <w:right w:val="nil"/>
            </w:tcBorders>
          </w:tcPr>
          <w:p w14:paraId="30279948" w14:textId="63E82819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3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7A303F49" w14:textId="0189189A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27F8D572" w14:textId="40D3E87A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10214F0F" w14:textId="3090DB32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68E2A15A" w14:textId="64307A78" w:rsidR="006F443E" w:rsidRDefault="00C13AB3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</w:t>
            </w:r>
          </w:p>
        </w:tc>
        <w:tc>
          <w:tcPr>
            <w:tcW w:w="851" w:type="dxa"/>
            <w:tcBorders>
              <w:left w:val="nil"/>
            </w:tcBorders>
          </w:tcPr>
          <w:p w14:paraId="5954EEA8" w14:textId="77777777" w:rsidR="006F443E" w:rsidRDefault="006F443E" w:rsidP="006F44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DC3A786" w14:textId="29A13833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방</w:t>
      </w:r>
      <w:r w:rsidR="00381A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1A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백히 낮아졌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381AA1" w:rsidRPr="00381AA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255B670">
          <v:shape id="_x0000_i2908" type="#_x0000_t75" style="width:39pt;height:12pt" o:ole="">
            <v:imagedata r:id="rId3473" o:title=""/>
          </v:shape>
          <o:OLEObject Type="Embed" ProgID="Equation.DSMT4" ShapeID="_x0000_i2908" DrawAspect="Content" ObjectID="_1737929622" r:id="rId3474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D86C412" w14:textId="5914236F" w:rsidR="008513FF" w:rsidRDefault="00381AA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후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양털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방함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</w:t>
      </w:r>
      <w:r w:rsidR="008C53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방함유</w:t>
      </w:r>
      <w:r w:rsidR="008C53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위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05" w:rsidRPr="0016430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3FBC4939">
          <v:shape id="_x0000_i2909" type="#_x0000_t75" style="width:27.75pt;height:15pt" o:ole="">
            <v:imagedata r:id="rId3475" o:title=""/>
          </v:shape>
          <o:OLEObject Type="Embed" ProgID="Equation.DSMT4" ShapeID="_x0000_i2909" DrawAspect="Content" ObjectID="_1737929623" r:id="rId3476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1643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EC29841" w14:textId="00498440" w:rsidR="00164305" w:rsidRDefault="00164305" w:rsidP="0016430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46849">
        <w:rPr>
          <w:position w:val="-10"/>
        </w:rPr>
        <w:object w:dxaOrig="2320" w:dyaOrig="300" w14:anchorId="6A57D5F8">
          <v:shape id="_x0000_i2910" type="#_x0000_t75" style="width:116.25pt;height:15pt" o:ole="">
            <v:imagedata r:id="rId3477" o:title=""/>
          </v:shape>
          <o:OLEObject Type="Embed" ProgID="Equation.DSMT4" ShapeID="_x0000_i2910" DrawAspect="Content" ObjectID="_1737929624" r:id="rId3478"/>
        </w:object>
      </w:r>
    </w:p>
    <w:p w14:paraId="473E2439" w14:textId="1D0930DE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1643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혼합한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9C44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8D56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렬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D56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34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34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였다.</w:t>
      </w:r>
      <w:r w:rsidR="00FF345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851"/>
        <w:gridCol w:w="2317"/>
      </w:tblGrid>
      <w:tr w:rsidR="00F93EAA" w14:paraId="277903FD" w14:textId="77777777" w:rsidTr="00DF2A7D">
        <w:trPr>
          <w:jc w:val="center"/>
        </w:trPr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</w:tcPr>
          <w:p w14:paraId="59A1C9B3" w14:textId="1262AAFB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혼합표본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EC3CAAB" w14:textId="7A188843" w:rsidR="00F93EAA" w:rsidRDefault="001F50F0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순위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2842D884" w14:textId="45573913" w:rsidR="00F93EAA" w:rsidRDefault="00AF34AB" w:rsidP="00DF2A7D">
            <w:pPr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처리후</w:t>
            </w:r>
            <w:r w:rsidR="00DF2A7D"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49F10DED" w14:textId="77777777" w:rsidTr="00DF2A7D">
        <w:trPr>
          <w:jc w:val="center"/>
        </w:trPr>
        <w:tc>
          <w:tcPr>
            <w:tcW w:w="1418" w:type="dxa"/>
            <w:tcBorders>
              <w:left w:val="nil"/>
              <w:bottom w:val="nil"/>
              <w:right w:val="nil"/>
            </w:tcBorders>
          </w:tcPr>
          <w:p w14:paraId="1E25DC2B" w14:textId="7475F25B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2D7C1020" w14:textId="5BB9DED3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left w:val="nil"/>
              <w:bottom w:val="nil"/>
            </w:tcBorders>
          </w:tcPr>
          <w:p w14:paraId="0B835F70" w14:textId="73E272FD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3151B3D9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124A0A8" w14:textId="6E596866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534188F" w14:textId="04A62158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A9F0363" w14:textId="0261A8D2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4E582274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748795E" w14:textId="24B86999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2650DF9" w14:textId="7459D487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69D5E8FD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F93EAA" w14:paraId="03E3EE20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63AFA6D" w14:textId="1A04EBDA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FA5FBBE" w14:textId="353B3BA6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DB7812F" w14:textId="3E89B99E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2D61ED63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016C53B" w14:textId="3A7883CB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4995B13" w14:textId="3C6C2BD7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A47BE71" w14:textId="3D340907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5FF7E496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5C8770B8" w14:textId="15934922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2FC3CAD" w14:textId="1CDABD76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31B0A006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F93EAA" w14:paraId="69A34D20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447874A" w14:textId="5BB1322C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71DF6EE" w14:textId="0EA30FFE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396C228" w14:textId="08A6B282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S Gothic" w:eastAsia="MS Gothic" w:hAnsi="MS Gothic" w:cs="MS Gothic" w:hint="eastAsia"/>
                <w:color w:val="1E1E1E"/>
                <w:shd w:val="clear" w:color="auto" w:fill="F4F4F4"/>
              </w:rPr>
              <w:t>✓</w:t>
            </w:r>
          </w:p>
        </w:tc>
      </w:tr>
      <w:tr w:rsidR="00F93EAA" w14:paraId="6A570FDB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34F0F41" w14:textId="2B4155F3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B090667" w14:textId="20A938A0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4479CCC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563CDA" w14:paraId="60C0BBF9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D11A52C" w14:textId="55F85D63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8FA380A" w14:textId="16EE1231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4244B42B" w14:textId="77777777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F93EAA" w14:paraId="1ACF77E3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6633DD4" w14:textId="7452B91D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847F170" w14:textId="1EF5226C" w:rsidR="00F93EA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5B06469A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563CDA" w14:paraId="581DCA3E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0E886A8" w14:textId="0974AA67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382B29F" w14:textId="66B52D6A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80B6491" w14:textId="77777777" w:rsidR="00563CDA" w:rsidRDefault="00563CD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F93EAA" w14:paraId="13BC0A10" w14:textId="77777777" w:rsidTr="00DF2A7D">
        <w:trPr>
          <w:jc w:val="center"/>
        </w:trPr>
        <w:tc>
          <w:tcPr>
            <w:tcW w:w="1418" w:type="dxa"/>
            <w:tcBorders>
              <w:top w:val="nil"/>
              <w:left w:val="nil"/>
              <w:right w:val="nil"/>
            </w:tcBorders>
          </w:tcPr>
          <w:p w14:paraId="5CC7982B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0258C00" w14:textId="77777777" w:rsidR="00F93EAA" w:rsidRDefault="00F93EAA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left w:val="nil"/>
            </w:tcBorders>
          </w:tcPr>
          <w:p w14:paraId="6B78C8CB" w14:textId="1E45AA93" w:rsidR="00F93EAA" w:rsidRDefault="007666CF" w:rsidP="00D556B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666CF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120" w:dyaOrig="240" w14:anchorId="7D869027">
                <v:shape id="_x0000_i2911" type="#_x0000_t75" style="width:105pt;height:12pt" o:ole="">
                  <v:imagedata r:id="rId3479" o:title=""/>
                </v:shape>
                <o:OLEObject Type="Embed" ProgID="Equation.DSMT4" ShapeID="_x0000_i2911" DrawAspect="Content" ObjectID="_1737929625" r:id="rId3480"/>
              </w:object>
            </w:r>
          </w:p>
        </w:tc>
      </w:tr>
    </w:tbl>
    <w:p w14:paraId="35583507" w14:textId="68868FCE" w:rsidR="00753798" w:rsidRPr="00360256" w:rsidRDefault="00E45281" w:rsidP="00E4528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E45281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080" w:dyaOrig="260" w14:anchorId="5EDAAF57">
          <v:shape id="_x0000_i2912" type="#_x0000_t75" style="width:54.75pt;height:12.75pt" o:ole="">
            <v:imagedata r:id="rId3481" o:title=""/>
          </v:shape>
          <o:OLEObject Type="Embed" ProgID="Equation.DSMT4" ShapeID="_x0000_i2912" DrawAspect="Content" ObjectID="_1737929626" r:id="rId3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E4528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00CCA90">
          <v:shape id="_x0000_i2913" type="#_x0000_t75" style="width:39pt;height:12pt" o:ole="">
            <v:imagedata r:id="rId3483" o:title=""/>
          </v:shape>
          <o:OLEObject Type="Embed" ProgID="Equation.DSMT4" ShapeID="_x0000_i2913" DrawAspect="Content" ObjectID="_1737929627" r:id="rId34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취하면 부록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E452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00" w:dyaOrig="300" w14:anchorId="2A9B2E20">
          <v:shape id="_x0000_i2914" type="#_x0000_t75" style="width:64.5pt;height:15pt" o:ole="">
            <v:imagedata r:id="rId3485" o:title=""/>
          </v:shape>
          <o:OLEObject Type="Embed" ProgID="Equation.DSMT4" ShapeID="_x0000_i2914" DrawAspect="Content" ObjectID="_1737929628" r:id="rId34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E452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7F38A320">
          <v:shape id="_x0000_i2915" type="#_x0000_t75" style="width:36.75pt;height:15pt" o:ole="">
            <v:imagedata r:id="rId3487" o:title=""/>
          </v:shape>
          <o:OLEObject Type="Embed" ProgID="Equation.DSMT4" ShapeID="_x0000_i2915" DrawAspect="Content" ObjectID="_1737929629" r:id="rId34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정통계량값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령가설을 거절하여야 하며 처리후의 지방함유률이 낮아졌다고 판단한다.</w:t>
      </w:r>
    </w:p>
    <w:p w14:paraId="13F70B5D" w14:textId="4FAA10B1" w:rsidR="00753798" w:rsidRPr="00360256" w:rsidRDefault="00CD359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 주의하여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7B9CA5" w14:textId="1045C219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AB16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순위합검정에 대한 첫번째 주의에서와 같이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듭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B16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4DA3B9" w14:textId="6FA12C07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1619" w:rsidRPr="00AB16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ECD864C">
          <v:shape id="_x0000_i2916" type="#_x0000_t75" style="width:30.75pt;height:15pt" o:ole="">
            <v:imagedata r:id="rId3489" o:title=""/>
          </v:shape>
          <o:OLEObject Type="Embed" ProgID="Equation.DSMT4" ShapeID="_x0000_i2916" DrawAspect="Content" ObjectID="_1737929630" r:id="rId3490"/>
        </w:object>
      </w:r>
      <w:r w:rsidR="00AB16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각각 두조의 표본 </w:t>
      </w:r>
      <w:r w:rsidR="00AB1619" w:rsidRPr="003E1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0B99A633">
          <v:shape id="_x0000_i2917" type="#_x0000_t75" style="width:131.25pt;height:15pt" o:ole="">
            <v:imagedata r:id="rId3491" o:title=""/>
          </v:shape>
          <o:OLEObject Type="Embed" ProgID="Equation.DSMT4" ShapeID="_x0000_i2917" DrawAspect="Content" ObjectID="_1737929631" r:id="rId3492"/>
        </w:object>
      </w:r>
      <w:r w:rsidR="00AB16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혼합표본에서의 순위합이라고 할 때 </w:t>
      </w:r>
      <w:r w:rsidR="00AB1619" w:rsidRPr="00AB1619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4099" w:dyaOrig="520" w14:anchorId="7D35E2DD">
          <v:shape id="_x0000_i2918" type="#_x0000_t75" style="width:204pt;height:26.25pt" o:ole="">
            <v:imagedata r:id="rId3493" o:title=""/>
          </v:shape>
          <o:OLEObject Type="Embed" ProgID="Equation.DSMT4" ShapeID="_x0000_i2918" DrawAspect="Content" ObjectID="_1737929632" r:id="rId3494"/>
        </w:object>
      </w:r>
      <w:r w:rsidR="00AB16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상수이다.</w:t>
      </w:r>
      <w:r w:rsidR="00AB16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3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AB16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1619" w:rsidRPr="00AB16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761116A">
          <v:shape id="_x0000_i2919" type="#_x0000_t75" style="width:12.75pt;height:15pt" o:ole="">
            <v:imagedata r:id="rId3495" o:title=""/>
          </v:shape>
          <o:OLEObject Type="Embed" ProgID="Equation.DSMT4" ShapeID="_x0000_i2919" DrawAspect="Content" ObjectID="_1737929633" r:id="rId3496"/>
        </w:object>
      </w:r>
      <w:r w:rsidR="00AB16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AB1619" w:rsidRPr="0017231B">
        <w:rPr>
          <w:position w:val="-10"/>
        </w:rPr>
        <w:object w:dxaOrig="300" w:dyaOrig="300" w14:anchorId="4C37D05F">
          <v:shape id="_x0000_i2920" type="#_x0000_t75" style="width:15pt;height:15pt" o:ole="">
            <v:imagedata r:id="rId3497" o:title=""/>
          </v:shape>
          <o:OLEObject Type="Embed" ProgID="Equation.DSMT4" ShapeID="_x0000_i2920" DrawAspect="Content" ObjectID="_1737929634" r:id="rId3498"/>
        </w:object>
      </w:r>
      <w:r w:rsidR="00AB1619" w:rsidRPr="00AB16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검정통계량으로 리용하는것은 동등하다.</w:t>
      </w:r>
    </w:p>
    <w:p w14:paraId="2C8EC70D" w14:textId="2A6E905B" w:rsidR="00753798" w:rsidRPr="00360256" w:rsidRDefault="00AE3BF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작성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성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잃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6A2C" w:rsidRPr="00466A2C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80" w:dyaOrig="260" w14:anchorId="7A951827">
          <v:shape id="_x0000_i2921" type="#_x0000_t75" style="width:23.25pt;height:12.75pt" o:ole="">
            <v:imagedata r:id="rId3499" o:title=""/>
          </v:shape>
          <o:OLEObject Type="Embed" ProgID="Equation.DSMT4" ShapeID="_x0000_i2921" DrawAspect="Content" ObjectID="_1737929635" r:id="rId3500"/>
        </w:object>
      </w:r>
      <w:r w:rsidR="00466A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466A2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의미는 관측값의 개수가 적은것에 대응한 순위합을 검정통계량으로 리용한다는것이다.</w:t>
      </w:r>
      <w:r w:rsidR="00466A2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 7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7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466A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</w:t>
      </w:r>
      <w:r w:rsidR="000B3D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의 양털지방함유률에 대응한 순위합을 검정통계량으로 리용한다.</w:t>
      </w:r>
    </w:p>
    <w:p w14:paraId="0CE720D7" w14:textId="639CB901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049AA6F8">
          <v:shape id="_x0000_i2922" type="#_x0000_t75" style="width:12.75pt;height:12pt" o:ole="">
            <v:imagedata r:id="rId3501" o:title=""/>
          </v:shape>
          <o:OLEObject Type="Embed" ProgID="Equation.DSMT4" ShapeID="_x0000_i2922" DrawAspect="Content" ObjectID="_1737929636" r:id="rId3502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가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160" w:dyaOrig="520" w14:anchorId="5B215870">
          <v:shape id="_x0000_i2923" type="#_x0000_t75" style="width:57.75pt;height:26.25pt" o:ole="">
            <v:imagedata r:id="rId3503" o:title=""/>
          </v:shape>
          <o:OLEObject Type="Embed" ProgID="Equation.DSMT4" ShapeID="_x0000_i2923" DrawAspect="Content" ObjectID="_1737929637" r:id="rId3504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하여 대칭이라는것을 증명할수 있다.</w:t>
      </w:r>
      <w:r w:rsidR="000B3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부록 </w:t>
      </w:r>
      <w:r w:rsidR="000B3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</w: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20" w:dyaOrig="300" w14:anchorId="40EEBDA7">
          <v:shape id="_x0000_i2924" type="#_x0000_t75" style="width:90.75pt;height:15pt" o:ole="">
            <v:imagedata r:id="rId3505" o:title=""/>
          </v:shape>
          <o:OLEObject Type="Embed" ProgID="Equation.DSMT4" ShapeID="_x0000_i2924" DrawAspect="Content" ObjectID="_1737929638" r:id="rId3506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하는 턱값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265CB76E">
          <v:shape id="_x0000_i2925" type="#_x0000_t75" style="width:41.25pt;height:15pt" o:ole="">
            <v:imagedata r:id="rId3507" o:title=""/>
          </v:shape>
          <o:OLEObject Type="Embed" ProgID="Equation.DSMT4" ShapeID="_x0000_i2925" DrawAspect="Content" ObjectID="_1737929639" r:id="rId3508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 주었다.</w:t>
      </w:r>
      <w:r w:rsidR="000B3D3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00" w14:anchorId="24A94C47">
          <v:shape id="_x0000_i2926" type="#_x0000_t75" style="width:98.25pt;height:15pt" o:ole="">
            <v:imagedata r:id="rId3509" o:title=""/>
          </v:shape>
          <o:OLEObject Type="Embed" ProgID="Equation.DSMT4" ShapeID="_x0000_i2926" DrawAspect="Content" ObjectID="_1737929640" r:id="rId3510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하는 턱값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2E2438EF">
          <v:shape id="_x0000_i2927" type="#_x0000_t75" style="width:47.25pt;height:15pt" o:ole="">
            <v:imagedata r:id="rId3511" o:title=""/>
          </v:shape>
          <o:OLEObject Type="Embed" ProgID="Equation.DSMT4" ShapeID="_x0000_i2927" DrawAspect="Content" ObjectID="_1737929641" r:id="rId3512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필요하면 그것은 </w:t>
      </w:r>
      <w:r w:rsidR="000B3D3F" w:rsidRPr="000B3D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00" w14:anchorId="3C2EF581">
          <v:shape id="_x0000_i2928" type="#_x0000_t75" style="width:98.25pt;height:15pt" o:ole="">
            <v:imagedata r:id="rId3513" o:title=""/>
          </v:shape>
          <o:OLEObject Type="Embed" ProgID="Equation.DSMT4" ShapeID="_x0000_i2928" DrawAspect="Content" ObjectID="_1737929642" r:id="rId3514"/>
        </w:object>
      </w:r>
      <w:r w:rsidR="000B3D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8DC7B7" w14:textId="1F87086D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05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E05F4D" w:rsidRPr="00E05F4D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3879" w:dyaOrig="520" w14:anchorId="18711FD6">
          <v:shape id="_x0000_i2929" type="#_x0000_t75" style="width:193.5pt;height:26.25pt" o:ole="">
            <v:imagedata r:id="rId3515" o:title=""/>
          </v:shape>
          <o:OLEObject Type="Embed" ProgID="Equation.DSMT4" ShapeID="_x0000_i2929" DrawAspect="Content" ObjectID="_1737929643" r:id="rId3516"/>
        </w:object>
      </w:r>
      <w:r w:rsidR="00E05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7EE11C1" w14:textId="4B4B07D4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05F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05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공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79A7" w:rsidRPr="000679A7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2680" w:dyaOrig="1020" w14:anchorId="2BF73ED7">
          <v:shape id="_x0000_i2930" type="#_x0000_t75" style="width:135pt;height:50.25pt" o:ole="">
            <v:imagedata r:id="rId3517" o:title=""/>
          </v:shape>
          <o:OLEObject Type="Embed" ProgID="Equation.DSMT4" ShapeID="_x0000_i2930" DrawAspect="Content" ObjectID="_1737929644" r:id="rId351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EA8C6B" w14:textId="65F422AC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="000679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679A7" w:rsidRPr="000679A7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60" w:dyaOrig="220" w14:anchorId="7B52BDAD">
          <v:shape id="_x0000_i2931" type="#_x0000_t75" style="width:24pt;height:12pt" o:ole="">
            <v:imagedata r:id="rId3519" o:title=""/>
          </v:shape>
          <o:OLEObject Type="Embed" ProgID="Equation.DSMT4" ShapeID="_x0000_i2931" DrawAspect="Content" ObjectID="_1737929645" r:id="rId35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79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거나 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679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효과</w:t>
      </w:r>
      <w:r w:rsidR="000679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19C9E0" w14:textId="079FA3A7" w:rsidR="00753798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A36A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6</w:t>
      </w:r>
    </w:p>
    <w:p w14:paraId="2F626A85" w14:textId="3DC5C8B5" w:rsidR="00753798" w:rsidRPr="00360256" w:rsidRDefault="00A36A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여기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별히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적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6761771">
          <v:shape id="_x0000_i2932" type="#_x0000_t75" style="width:39pt;height:12pt" o:ole="">
            <v:imagedata r:id="rId1737" o:title=""/>
          </v:shape>
          <o:OLEObject Type="Embed" ProgID="Equation.DSMT4" ShapeID="_x0000_i2932" DrawAspect="Content" ObjectID="_1737929646" r:id="rId352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9D497B" w14:textId="2FD32C31" w:rsidR="00753798" w:rsidRPr="00360256" w:rsidRDefault="00A36A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0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00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종류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8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상액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6D00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발취</w:t>
      </w:r>
      <w:r w:rsidR="006D00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007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크기순서로 정렬한 자료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  <w:gridCol w:w="900"/>
        <w:gridCol w:w="836"/>
      </w:tblGrid>
      <w:tr w:rsidR="00342108" w14:paraId="7730C25C" w14:textId="77777777" w:rsidTr="004F6B76">
        <w:trPr>
          <w:jc w:val="center"/>
        </w:trPr>
        <w:tc>
          <w:tcPr>
            <w:tcW w:w="836" w:type="dxa"/>
          </w:tcPr>
          <w:p w14:paraId="14A1AEF1" w14:textId="3B6FA46E" w:rsidR="00342108" w:rsidRPr="002227E1" w:rsidRDefault="00342108" w:rsidP="00342108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4632</w:t>
            </w:r>
          </w:p>
        </w:tc>
        <w:tc>
          <w:tcPr>
            <w:tcW w:w="836" w:type="dxa"/>
          </w:tcPr>
          <w:p w14:paraId="19C10D8C" w14:textId="42BCE8AE" w:rsidR="00342108" w:rsidRPr="007E28C4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4728</w:t>
            </w:r>
          </w:p>
        </w:tc>
        <w:tc>
          <w:tcPr>
            <w:tcW w:w="836" w:type="dxa"/>
          </w:tcPr>
          <w:p w14:paraId="1E317DF7" w14:textId="32C79EBE" w:rsidR="00342108" w:rsidRPr="007E28C4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052</w:t>
            </w:r>
          </w:p>
        </w:tc>
        <w:tc>
          <w:tcPr>
            <w:tcW w:w="836" w:type="dxa"/>
          </w:tcPr>
          <w:p w14:paraId="6BBA38DB" w14:textId="3BFD051D" w:rsidR="00342108" w:rsidRPr="007E28C4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064</w:t>
            </w:r>
          </w:p>
        </w:tc>
        <w:tc>
          <w:tcPr>
            <w:tcW w:w="836" w:type="dxa"/>
          </w:tcPr>
          <w:p w14:paraId="62241860" w14:textId="1CF86461" w:rsidR="00342108" w:rsidRPr="007E28C4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484</w:t>
            </w:r>
          </w:p>
        </w:tc>
        <w:tc>
          <w:tcPr>
            <w:tcW w:w="836" w:type="dxa"/>
          </w:tcPr>
          <w:p w14:paraId="1DC80D98" w14:textId="3F5BE549" w:rsidR="00342108" w:rsidRPr="007E28C4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972</w:t>
            </w:r>
          </w:p>
        </w:tc>
        <w:tc>
          <w:tcPr>
            <w:tcW w:w="836" w:type="dxa"/>
          </w:tcPr>
          <w:p w14:paraId="1EBE3738" w14:textId="6D3215A2" w:rsidR="00342108" w:rsidRPr="002227E1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596</w:t>
            </w:r>
          </w:p>
        </w:tc>
        <w:tc>
          <w:tcPr>
            <w:tcW w:w="836" w:type="dxa"/>
          </w:tcPr>
          <w:p w14:paraId="02591F43" w14:textId="5E1753F0" w:rsidR="00342108" w:rsidRPr="002227E1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480</w:t>
            </w:r>
          </w:p>
        </w:tc>
      </w:tr>
      <w:tr w:rsidR="00342108" w14:paraId="169410F6" w14:textId="77777777" w:rsidTr="004F6B76">
        <w:trPr>
          <w:jc w:val="center"/>
        </w:trPr>
        <w:tc>
          <w:tcPr>
            <w:tcW w:w="836" w:type="dxa"/>
          </w:tcPr>
          <w:p w14:paraId="249D49B2" w14:textId="12B124B8" w:rsidR="00342108" w:rsidRPr="00EF7315" w:rsidRDefault="00342108" w:rsidP="00342108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760</w:t>
            </w:r>
          </w:p>
        </w:tc>
        <w:tc>
          <w:tcPr>
            <w:tcW w:w="836" w:type="dxa"/>
          </w:tcPr>
          <w:p w14:paraId="4120F852" w14:textId="435D723F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012</w:t>
            </w:r>
          </w:p>
        </w:tc>
        <w:tc>
          <w:tcPr>
            <w:tcW w:w="836" w:type="dxa"/>
          </w:tcPr>
          <w:p w14:paraId="28E346A5" w14:textId="308F77B3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720</w:t>
            </w:r>
          </w:p>
        </w:tc>
        <w:tc>
          <w:tcPr>
            <w:tcW w:w="836" w:type="dxa"/>
          </w:tcPr>
          <w:p w14:paraId="3219EE27" w14:textId="30CCFF41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1240</w:t>
            </w:r>
          </w:p>
        </w:tc>
        <w:tc>
          <w:tcPr>
            <w:tcW w:w="836" w:type="dxa"/>
          </w:tcPr>
          <w:p w14:paraId="27D20937" w14:textId="32C1362E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2836</w:t>
            </w:r>
          </w:p>
        </w:tc>
        <w:tc>
          <w:tcPr>
            <w:tcW w:w="836" w:type="dxa"/>
          </w:tcPr>
          <w:p w14:paraId="3FB83B8D" w14:textId="2904D408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2788</w:t>
            </w:r>
          </w:p>
        </w:tc>
        <w:tc>
          <w:tcPr>
            <w:tcW w:w="836" w:type="dxa"/>
          </w:tcPr>
          <w:p w14:paraId="19D16F62" w14:textId="76268362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42108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7200</w:t>
            </w:r>
          </w:p>
        </w:tc>
        <w:tc>
          <w:tcPr>
            <w:tcW w:w="836" w:type="dxa"/>
          </w:tcPr>
          <w:p w14:paraId="12AAD04E" w14:textId="3E8B43CF" w:rsidR="00342108" w:rsidRPr="00EF7315" w:rsidRDefault="00342108" w:rsidP="0034210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3D7AFC6D" w14:textId="6641A93F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0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상액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 w:rsidR="003421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6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6607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이 주어졌을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상액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</w:t>
      </w:r>
      <w:r w:rsidR="006607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103C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03C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DC5C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103C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C853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5F9785F">
          <v:shape id="_x0000_i2933" type="#_x0000_t75" style="width:9pt;height:12pt" o:ole="">
            <v:imagedata r:id="rId1018" o:title=""/>
          </v:shape>
          <o:OLEObject Type="Embed" ProgID="Equation.DSMT4" ShapeID="_x0000_i2933" DrawAspect="Content" ObjectID="_1737929647" r:id="rId352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03C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해보시오.</w:t>
      </w:r>
    </w:p>
    <w:p w14:paraId="3232C8ED" w14:textId="3EF5C5F6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C853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8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도</w:t>
      </w:r>
      <w:r w:rsidR="00CA5E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라들에서</w:t>
      </w:r>
      <w:r w:rsidR="00FE1E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㎢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발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53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원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CA5E46" w:rsidRPr="00CA5E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/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010C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1758"/>
        <w:gridCol w:w="1985"/>
        <w:gridCol w:w="1758"/>
      </w:tblGrid>
      <w:tr w:rsidR="006407B7" w14:paraId="4CC19A85" w14:textId="77777777" w:rsidTr="006407B7">
        <w:trPr>
          <w:jc w:val="center"/>
        </w:trPr>
        <w:tc>
          <w:tcPr>
            <w:tcW w:w="1985" w:type="dxa"/>
            <w:tcBorders>
              <w:bottom w:val="single" w:sz="4" w:space="0" w:color="auto"/>
              <w:right w:val="nil"/>
            </w:tcBorders>
          </w:tcPr>
          <w:p w14:paraId="55E54B5C" w14:textId="10A7E2D6" w:rsidR="006407B7" w:rsidRDefault="006407B7" w:rsidP="006407B7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나라</w:t>
            </w:r>
          </w:p>
        </w:tc>
        <w:tc>
          <w:tcPr>
            <w:tcW w:w="1758" w:type="dxa"/>
            <w:tcBorders>
              <w:left w:val="nil"/>
              <w:bottom w:val="single" w:sz="4" w:space="0" w:color="auto"/>
            </w:tcBorders>
          </w:tcPr>
          <w:p w14:paraId="2E7881B8" w14:textId="38FB0FEC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㎢당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개발할수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있는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물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자원</w:t>
            </w:r>
          </w:p>
        </w:tc>
        <w:tc>
          <w:tcPr>
            <w:tcW w:w="1985" w:type="dxa"/>
            <w:tcBorders>
              <w:bottom w:val="single" w:sz="4" w:space="0" w:color="auto"/>
              <w:right w:val="nil"/>
            </w:tcBorders>
          </w:tcPr>
          <w:p w14:paraId="60154A48" w14:textId="47C16CF8" w:rsidR="006407B7" w:rsidRDefault="006407B7" w:rsidP="006407B7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나라</w:t>
            </w:r>
          </w:p>
        </w:tc>
        <w:tc>
          <w:tcPr>
            <w:tcW w:w="1758" w:type="dxa"/>
            <w:tcBorders>
              <w:left w:val="nil"/>
              <w:bottom w:val="single" w:sz="4" w:space="0" w:color="auto"/>
            </w:tcBorders>
          </w:tcPr>
          <w:p w14:paraId="61C7E5A3" w14:textId="627E3704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㎢당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개발할수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있는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물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자원</w:t>
            </w:r>
          </w:p>
        </w:tc>
      </w:tr>
      <w:tr w:rsidR="006407B7" w14:paraId="47EBAE46" w14:textId="77777777" w:rsidTr="006407B7">
        <w:trPr>
          <w:jc w:val="center"/>
        </w:trPr>
        <w:tc>
          <w:tcPr>
            <w:tcW w:w="1985" w:type="dxa"/>
            <w:tcBorders>
              <w:bottom w:val="nil"/>
              <w:right w:val="nil"/>
            </w:tcBorders>
          </w:tcPr>
          <w:p w14:paraId="3A51C745" w14:textId="147AFC29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쏘련</w:t>
            </w:r>
          </w:p>
        </w:tc>
        <w:tc>
          <w:tcPr>
            <w:tcW w:w="1758" w:type="dxa"/>
            <w:tcBorders>
              <w:left w:val="nil"/>
              <w:bottom w:val="nil"/>
            </w:tcBorders>
          </w:tcPr>
          <w:p w14:paraId="6357F1DD" w14:textId="22CB464A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985" w:type="dxa"/>
            <w:tcBorders>
              <w:bottom w:val="nil"/>
              <w:right w:val="nil"/>
            </w:tcBorders>
          </w:tcPr>
          <w:p w14:paraId="3FE69AEE" w14:textId="7CCC74FA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인디아</w:t>
            </w:r>
          </w:p>
        </w:tc>
        <w:tc>
          <w:tcPr>
            <w:tcW w:w="1758" w:type="dxa"/>
            <w:tcBorders>
              <w:left w:val="nil"/>
              <w:bottom w:val="nil"/>
            </w:tcBorders>
          </w:tcPr>
          <w:p w14:paraId="26CE003B" w14:textId="4EF1510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</w:tr>
      <w:tr w:rsidR="006407B7" w14:paraId="407E8B23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3789A147" w14:textId="2ADBA833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브라질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7EB18C15" w14:textId="655A61C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7C58068C" w14:textId="723E1DAF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콜롬비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아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303A1D30" w14:textId="4484067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3</w:t>
            </w:r>
          </w:p>
        </w:tc>
      </w:tr>
      <w:tr w:rsidR="006407B7" w14:paraId="272548B7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1AC893E" w14:textId="79EB0CF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미국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610D4AA5" w14:textId="1F52788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5F57C39" w14:textId="0306B5CC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일본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5777B9F1" w14:textId="608E5A8A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9</w:t>
            </w:r>
          </w:p>
        </w:tc>
      </w:tr>
      <w:tr w:rsidR="006407B7" w14:paraId="07084FC0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6582C69D" w14:textId="247480B6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카나다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650A5E4F" w14:textId="33391C8A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9D0DE68" w14:textId="7F14EB90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아르헨띠나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3CF1103A" w14:textId="68F5A1A0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</w:tr>
      <w:tr w:rsidR="006407B7" w14:paraId="3943BC59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2B449CD" w14:textId="2CF96965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이르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698021B9" w14:textId="22FE00EC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1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739AB7C1" w14:textId="42E273C1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인도네시아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1188697E" w14:textId="3029253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</w:tr>
      <w:tr w:rsidR="006407B7" w14:paraId="32A56365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4ECC1D86" w14:textId="62713086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메히꼬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07958D07" w14:textId="1F760204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0F4FF5E0" w14:textId="2FC0E970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스위스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09984BEC" w14:textId="5AD5056C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0</w:t>
            </w:r>
          </w:p>
        </w:tc>
      </w:tr>
      <w:tr w:rsidR="006407B7" w14:paraId="4AED6C95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12AEC28D" w14:textId="4094C972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스웨리예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556A5464" w14:textId="65EDF050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3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6B3470DE" w14:textId="57F20371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로마니아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55DAEE1B" w14:textId="400B22F8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</w:tr>
      <w:tr w:rsidR="006407B7" w14:paraId="72C24C1C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2D480C28" w14:textId="3713EF38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이딸리아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40072396" w14:textId="10FB6BC1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8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6CED0F26" w14:textId="7C4D5657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도이췰란드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5D6B26F4" w14:textId="57704F76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</w:tr>
      <w:tr w:rsidR="006407B7" w14:paraId="47A50255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73E70C5D" w14:textId="56E7C8B9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지리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01D2303B" w14:textId="76C97D72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6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7790FA9B" w14:textId="6DCD9873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잉글랜드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0FEB0ED7" w14:textId="11F3BD78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</w:tr>
      <w:tr w:rsidR="006407B7" w14:paraId="47784D35" w14:textId="77777777" w:rsidTr="006407B7">
        <w:trPr>
          <w:jc w:val="center"/>
        </w:trPr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C63591D" w14:textId="14E28343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유고슬라비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아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7287C9D1" w14:textId="0DCC4046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8</w:t>
            </w:r>
          </w:p>
        </w:tc>
        <w:tc>
          <w:tcPr>
            <w:tcW w:w="1985" w:type="dxa"/>
            <w:tcBorders>
              <w:top w:val="nil"/>
              <w:bottom w:val="nil"/>
              <w:right w:val="nil"/>
            </w:tcBorders>
          </w:tcPr>
          <w:p w14:paraId="5E564837" w14:textId="2C329387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프랑스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</w:tcBorders>
          </w:tcPr>
          <w:p w14:paraId="6DCF5EE4" w14:textId="45D5930F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5</w:t>
            </w:r>
          </w:p>
        </w:tc>
      </w:tr>
      <w:tr w:rsidR="006407B7" w14:paraId="1BF7B6DA" w14:textId="77777777" w:rsidTr="006407B7">
        <w:trPr>
          <w:jc w:val="center"/>
        </w:trPr>
        <w:tc>
          <w:tcPr>
            <w:tcW w:w="1985" w:type="dxa"/>
            <w:tcBorders>
              <w:top w:val="nil"/>
              <w:right w:val="nil"/>
            </w:tcBorders>
          </w:tcPr>
          <w:p w14:paraId="6D36D82C" w14:textId="475B6CB1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노르웨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이</w:t>
            </w:r>
          </w:p>
        </w:tc>
        <w:tc>
          <w:tcPr>
            <w:tcW w:w="1758" w:type="dxa"/>
            <w:tcBorders>
              <w:top w:val="nil"/>
              <w:left w:val="nil"/>
            </w:tcBorders>
          </w:tcPr>
          <w:p w14:paraId="75238639" w14:textId="2E24582B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4</w:t>
            </w:r>
          </w:p>
        </w:tc>
        <w:tc>
          <w:tcPr>
            <w:tcW w:w="1985" w:type="dxa"/>
            <w:tcBorders>
              <w:top w:val="nil"/>
              <w:right w:val="nil"/>
            </w:tcBorders>
          </w:tcPr>
          <w:p w14:paraId="6EE138D5" w14:textId="7CAF71F3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에스빠냐</w:t>
            </w:r>
          </w:p>
        </w:tc>
        <w:tc>
          <w:tcPr>
            <w:tcW w:w="1758" w:type="dxa"/>
            <w:tcBorders>
              <w:top w:val="nil"/>
              <w:left w:val="nil"/>
            </w:tcBorders>
          </w:tcPr>
          <w:p w14:paraId="2257C39A" w14:textId="6130868E" w:rsidR="006407B7" w:rsidRDefault="006407B7" w:rsidP="006407B7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4</w:t>
            </w:r>
          </w:p>
        </w:tc>
      </w:tr>
    </w:tbl>
    <w:p w14:paraId="76E5CCD4" w14:textId="64CF3B1F" w:rsidR="00753798" w:rsidRPr="00360256" w:rsidRDefault="006407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해에 중국의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</w:t>
      </w:r>
      <w:r w:rsidR="00DB03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03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3317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2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라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4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㎢</w:t>
      </w:r>
      <w:r w:rsidR="006540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6540C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40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발할수</w:t>
      </w:r>
      <w:r w:rsidR="006540C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40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6540C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40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</w:t>
      </w:r>
      <w:r w:rsidR="006540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원</w:t>
      </w:r>
      <w:r w:rsidR="00654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중위수가 중국보다 높지 않은가를 검정하시오.</w:t>
      </w:r>
      <w:r w:rsidR="006540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40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DD83576">
          <v:shape id="_x0000_i2934" type="#_x0000_t75" style="width:9pt;height:12pt" o:ole="">
            <v:imagedata r:id="rId1018" o:title=""/>
          </v:shape>
          <o:OLEObject Type="Embed" ProgID="Equation.DSMT4" ShapeID="_x0000_i2934" DrawAspect="Content" ObjectID="_1737929648" r:id="rId3523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</w:t>
      </w:r>
      <w:r w:rsidR="006540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6540C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40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해보시오.</w:t>
      </w:r>
    </w:p>
    <w:p w14:paraId="68EFE496" w14:textId="1F1AFB3F" w:rsidR="00753798" w:rsidRDefault="006407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96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시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라</w:t>
      </w:r>
      <w:r w:rsidR="003B06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3B06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86A61" w:rsidRPr="00A86A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갓난애</w:t>
      </w:r>
      <w:r w:rsidR="00A86A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망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6B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기순서로 배렬한 자료는 다음과 같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4F6B76" w14:paraId="31D57F63" w14:textId="77777777" w:rsidTr="004F6B76">
        <w:trPr>
          <w:jc w:val="center"/>
        </w:trPr>
        <w:tc>
          <w:tcPr>
            <w:tcW w:w="680" w:type="dxa"/>
          </w:tcPr>
          <w:p w14:paraId="3ECF34C4" w14:textId="396ACBC9" w:rsidR="004F6B76" w:rsidRPr="00EF7315" w:rsidRDefault="004F6B76" w:rsidP="0017231B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</w:tcPr>
          <w:p w14:paraId="2E281BFF" w14:textId="5118A5BA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</w:tcPr>
          <w:p w14:paraId="53C6C27A" w14:textId="399AAF5B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</w:tcPr>
          <w:p w14:paraId="0B1FAF0B" w14:textId="5F922B19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</w:tcPr>
          <w:p w14:paraId="598B01FA" w14:textId="714413A4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</w:tcPr>
          <w:p w14:paraId="44D7AA83" w14:textId="1C3973EA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</w:tcPr>
          <w:p w14:paraId="20B54380" w14:textId="771A5199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</w:tcPr>
          <w:p w14:paraId="5394E5F3" w14:textId="2B1F16BD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</w:tcPr>
          <w:p w14:paraId="322A85DC" w14:textId="4C2F7A19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80" w:type="dxa"/>
          </w:tcPr>
          <w:p w14:paraId="64EB4C28" w14:textId="4A541A97" w:rsidR="004F6B76" w:rsidRPr="00EF7315" w:rsidRDefault="004F6B76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</w:tbl>
    <w:p w14:paraId="63EAFFDF" w14:textId="77777777" w:rsidR="004F6B76" w:rsidRDefault="004F6B7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당 사망수의 중위수를 </w:t>
      </w:r>
      <w:r w:rsidRPr="004F6B7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79" w:dyaOrig="220" w14:anchorId="3DC6FA33">
          <v:shape id="_x0000_i2935" type="#_x0000_t75" style="width:14.25pt;height:12pt" o:ole="">
            <v:imagedata r:id="rId3524" o:title=""/>
          </v:shape>
          <o:OLEObject Type="Embed" ProgID="Equation.DSMT4" ShapeID="_x0000_i2935" DrawAspect="Content" ObjectID="_1737929649" r:id="rId35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표시한다면 가설 </w:t>
      </w:r>
      <w:r w:rsidRPr="00346849">
        <w:rPr>
          <w:position w:val="-10"/>
        </w:rPr>
        <w:object w:dxaOrig="2380" w:dyaOrig="300" w14:anchorId="7FC16186">
          <v:shape id="_x0000_i2936" type="#_x0000_t75" style="width:119.25pt;height:15pt" o:ole="">
            <v:imagedata r:id="rId3526" o:title=""/>
          </v:shape>
          <o:OLEObject Type="Embed" ProgID="Equation.DSMT4" ShapeID="_x0000_i2936" DrawAspect="Content" ObjectID="_1737929650" r:id="rId3527"/>
        </w:object>
      </w:r>
      <w:r w:rsidRPr="004F6B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검정을 진행하고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CE1D1A1">
          <v:shape id="_x0000_i2937" type="#_x0000_t75" style="width:9pt;height:12pt" o:ole="">
            <v:imagedata r:id="rId1018" o:title=""/>
          </v:shape>
          <o:OLEObject Type="Embed" ProgID="Equation.DSMT4" ShapeID="_x0000_i2937" DrawAspect="Content" ObjectID="_1737929651" r:id="rId3528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해보시오.</w:t>
      </w:r>
    </w:p>
    <w:p w14:paraId="02770A73" w14:textId="7E616B4C" w:rsidR="008513FF" w:rsidRDefault="004F6B7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담배공장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담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904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코틴함량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="00C620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g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하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0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F36C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실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="003F36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담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="003F36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코틴함유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="00952BC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952B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g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  <w:gridCol w:w="697"/>
      </w:tblGrid>
      <w:tr w:rsidR="00952BC0" w14:paraId="6C28420A" w14:textId="77777777" w:rsidTr="00952BC0">
        <w:trPr>
          <w:jc w:val="center"/>
        </w:trPr>
        <w:tc>
          <w:tcPr>
            <w:tcW w:w="680" w:type="dxa"/>
          </w:tcPr>
          <w:p w14:paraId="52AD6A4F" w14:textId="596E892E" w:rsidR="00952BC0" w:rsidRPr="00EF7315" w:rsidRDefault="00952BC0" w:rsidP="00952BC0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6.7</w:t>
            </w:r>
          </w:p>
        </w:tc>
        <w:tc>
          <w:tcPr>
            <w:tcW w:w="680" w:type="dxa"/>
          </w:tcPr>
          <w:p w14:paraId="61D4463E" w14:textId="6B817219" w:rsidR="00952BC0" w:rsidRPr="00EF7315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7.7</w:t>
            </w:r>
          </w:p>
        </w:tc>
        <w:tc>
          <w:tcPr>
            <w:tcW w:w="680" w:type="dxa"/>
          </w:tcPr>
          <w:p w14:paraId="2797A7CB" w14:textId="6FDBA646" w:rsidR="00952BC0" w:rsidRPr="00EF7315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4.1</w:t>
            </w:r>
          </w:p>
        </w:tc>
        <w:tc>
          <w:tcPr>
            <w:tcW w:w="680" w:type="dxa"/>
          </w:tcPr>
          <w:p w14:paraId="000CE679" w14:textId="45A67E87" w:rsidR="00952BC0" w:rsidRPr="00EF7315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.4</w:t>
            </w:r>
          </w:p>
        </w:tc>
        <w:tc>
          <w:tcPr>
            <w:tcW w:w="680" w:type="dxa"/>
          </w:tcPr>
          <w:p w14:paraId="59ABBA1B" w14:textId="7C2BFECC" w:rsidR="00952BC0" w:rsidRPr="00EF7315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.4</w:t>
            </w:r>
          </w:p>
        </w:tc>
        <w:tc>
          <w:tcPr>
            <w:tcW w:w="680" w:type="dxa"/>
          </w:tcPr>
          <w:p w14:paraId="2C0F9086" w14:textId="69E346AD" w:rsidR="00952BC0" w:rsidRPr="00EF7315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5</w:t>
            </w:r>
          </w:p>
        </w:tc>
      </w:tr>
      <w:tr w:rsidR="00952BC0" w14:paraId="4200C568" w14:textId="77777777" w:rsidTr="00952BC0">
        <w:trPr>
          <w:jc w:val="center"/>
        </w:trPr>
        <w:tc>
          <w:tcPr>
            <w:tcW w:w="680" w:type="dxa"/>
          </w:tcPr>
          <w:p w14:paraId="0F405E4B" w14:textId="7240369C" w:rsidR="00952BC0" w:rsidRDefault="00952BC0" w:rsidP="00952BC0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.6</w:t>
            </w:r>
          </w:p>
        </w:tc>
        <w:tc>
          <w:tcPr>
            <w:tcW w:w="680" w:type="dxa"/>
          </w:tcPr>
          <w:p w14:paraId="336E2509" w14:textId="247BECF8" w:rsidR="00952BC0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.6</w:t>
            </w:r>
          </w:p>
        </w:tc>
        <w:tc>
          <w:tcPr>
            <w:tcW w:w="680" w:type="dxa"/>
          </w:tcPr>
          <w:p w14:paraId="238F902E" w14:textId="413EA7F5" w:rsidR="00952BC0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.0</w:t>
            </w:r>
          </w:p>
        </w:tc>
        <w:tc>
          <w:tcPr>
            <w:tcW w:w="680" w:type="dxa"/>
          </w:tcPr>
          <w:p w14:paraId="559AFA3E" w14:textId="1BBE2EE2" w:rsidR="00952BC0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.6</w:t>
            </w:r>
          </w:p>
        </w:tc>
        <w:tc>
          <w:tcPr>
            <w:tcW w:w="680" w:type="dxa"/>
          </w:tcPr>
          <w:p w14:paraId="357F0BF1" w14:textId="6A195583" w:rsidR="00952BC0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.7</w:t>
            </w:r>
          </w:p>
        </w:tc>
        <w:tc>
          <w:tcPr>
            <w:tcW w:w="680" w:type="dxa"/>
          </w:tcPr>
          <w:p w14:paraId="65F9FA36" w14:textId="68F27261" w:rsidR="00952BC0" w:rsidRDefault="00952BC0" w:rsidP="00952BC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52BC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.7</w:t>
            </w:r>
          </w:p>
        </w:tc>
      </w:tr>
    </w:tbl>
    <w:p w14:paraId="2C009930" w14:textId="77777777" w:rsidR="00893428" w:rsidRDefault="00952B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담배공장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3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장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코틴함량</w:t>
      </w:r>
      <w:r w:rsidR="00E632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은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E632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632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ECB6BFC">
          <v:shape id="_x0000_i2938" type="#_x0000_t75" style="width:9pt;height:12pt" o:ole="">
            <v:imagedata r:id="rId1018" o:title=""/>
          </v:shape>
          <o:OLEObject Type="Embed" ProgID="Equation.DSMT4" ShapeID="_x0000_i2938" DrawAspect="Content" ObjectID="_1737929652" r:id="rId3529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34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해보시오.</w:t>
      </w:r>
    </w:p>
    <w:p w14:paraId="3034C62D" w14:textId="06493C7C" w:rsidR="008B5476" w:rsidRPr="00360256" w:rsidRDefault="00753798" w:rsidP="008B547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89342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</w:t>
      </w:r>
      <w:r w:rsidR="008934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4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습한다.</w:t>
      </w:r>
      <w:r w:rsidR="008B547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4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조에 들어가기 전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4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록한 성적은 다음과 같았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55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C5664F" w14:paraId="4B7786F3" w14:textId="77777777" w:rsidTr="000A6D19">
        <w:trPr>
          <w:jc w:val="center"/>
        </w:trPr>
        <w:tc>
          <w:tcPr>
            <w:tcW w:w="2155" w:type="dxa"/>
            <w:tcBorders>
              <w:bottom w:val="single" w:sz="4" w:space="0" w:color="auto"/>
            </w:tcBorders>
          </w:tcPr>
          <w:p w14:paraId="6305AAFF" w14:textId="6BE65779" w:rsidR="00C5664F" w:rsidRDefault="00C5664F" w:rsidP="0017231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학생번호 </w:t>
            </w:r>
            <w:r w:rsidRPr="00C5664F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6FAB34A4">
                <v:shape id="_x0000_i2939" type="#_x0000_t75" style="width:6.75pt;height:12pt" o:ole="">
                  <v:imagedata r:id="rId3530" o:title=""/>
                </v:shape>
                <o:OLEObject Type="Embed" ProgID="Equation.DSMT4" ShapeID="_x0000_i2939" DrawAspect="Content" ObjectID="_1737929653" r:id="rId3531"/>
              </w:object>
            </w:r>
          </w:p>
        </w:tc>
        <w:tc>
          <w:tcPr>
            <w:tcW w:w="680" w:type="dxa"/>
            <w:tcBorders>
              <w:bottom w:val="single" w:sz="4" w:space="0" w:color="auto"/>
              <w:right w:val="nil"/>
            </w:tcBorders>
          </w:tcPr>
          <w:p w14:paraId="6B7DF28B" w14:textId="011924A3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59CEACA4" w14:textId="440883B6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68C1EA04" w14:textId="10718804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1144DABB" w14:textId="6E7BCE07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5454590E" w14:textId="1E9BD4D0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588D877B" w14:textId="5B3FE330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723B7E81" w14:textId="2DD50314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</w:tcPr>
          <w:p w14:paraId="6F712002" w14:textId="30B099F4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</w:tcBorders>
          </w:tcPr>
          <w:p w14:paraId="61E5E463" w14:textId="36E02335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</w:tr>
      <w:tr w:rsidR="00C5664F" w14:paraId="7F462CA2" w14:textId="77777777" w:rsidTr="000A6D19">
        <w:trPr>
          <w:jc w:val="center"/>
        </w:trPr>
        <w:tc>
          <w:tcPr>
            <w:tcW w:w="2155" w:type="dxa"/>
            <w:tcBorders>
              <w:bottom w:val="nil"/>
            </w:tcBorders>
          </w:tcPr>
          <w:p w14:paraId="43810214" w14:textId="0FAA0941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가입전 성적 </w:t>
            </w:r>
            <w:r w:rsidRPr="00C5664F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0B6A4158">
                <v:shape id="_x0000_i2940" type="#_x0000_t75" style="width:12pt;height:15pt" o:ole="">
                  <v:imagedata r:id="rId3532" o:title=""/>
                </v:shape>
                <o:OLEObject Type="Embed" ProgID="Equation.DSMT4" ShapeID="_x0000_i2940" DrawAspect="Content" ObjectID="_1737929654" r:id="rId3533"/>
              </w:object>
            </w:r>
          </w:p>
        </w:tc>
        <w:tc>
          <w:tcPr>
            <w:tcW w:w="680" w:type="dxa"/>
            <w:tcBorders>
              <w:bottom w:val="nil"/>
              <w:right w:val="nil"/>
            </w:tcBorders>
          </w:tcPr>
          <w:p w14:paraId="47397F06" w14:textId="611FD987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03CAE725" w14:textId="0BAC116A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1A122161" w14:textId="1578824A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0E001116" w14:textId="42C7FD4C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0D4AA050" w14:textId="63D45AEE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59B84DAA" w14:textId="00B314A9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44973CC9" w14:textId="4CC80D19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</w:tcPr>
          <w:p w14:paraId="7903CDD9" w14:textId="129B319E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left w:val="nil"/>
              <w:bottom w:val="nil"/>
            </w:tcBorders>
          </w:tcPr>
          <w:p w14:paraId="21FCEE14" w14:textId="1F26D3F5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</w:tr>
      <w:tr w:rsidR="00C5664F" w14:paraId="44D51E3B" w14:textId="77777777" w:rsidTr="000A6D19">
        <w:trPr>
          <w:jc w:val="center"/>
        </w:trPr>
        <w:tc>
          <w:tcPr>
            <w:tcW w:w="2155" w:type="dxa"/>
            <w:tcBorders>
              <w:top w:val="nil"/>
              <w:bottom w:val="nil"/>
            </w:tcBorders>
          </w:tcPr>
          <w:p w14:paraId="450D3923" w14:textId="355018E5" w:rsidR="00C5664F" w:rsidRDefault="00C5664F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가입후 성적</w:t>
            </w:r>
            <w:r w:rsidR="007B4870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C5664F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53D667A9">
                <v:shape id="_x0000_i2941" type="#_x0000_t75" style="width:12pt;height:15pt" o:ole="">
                  <v:imagedata r:id="rId3534" o:title=""/>
                </v:shape>
                <o:OLEObject Type="Embed" ProgID="Equation.DSMT4" ShapeID="_x0000_i2941" DrawAspect="Content" ObjectID="_1737929655" r:id="rId3535"/>
              </w:object>
            </w:r>
          </w:p>
        </w:tc>
        <w:tc>
          <w:tcPr>
            <w:tcW w:w="680" w:type="dxa"/>
            <w:tcBorders>
              <w:top w:val="nil"/>
              <w:bottom w:val="nil"/>
              <w:right w:val="nil"/>
            </w:tcBorders>
          </w:tcPr>
          <w:p w14:paraId="2755BF8B" w14:textId="574F13AC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1FA20A72" w14:textId="530BFE23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26776DD0" w14:textId="3268D16C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0C7385F7" w14:textId="26A28A12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05166E21" w14:textId="6F378400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21C94EE6" w14:textId="36B45808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4EBC9975" w14:textId="426C89CA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3457EFA0" w14:textId="5CD091BE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</w:tcBorders>
          </w:tcPr>
          <w:p w14:paraId="2C90A9F6" w14:textId="29366467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C5664F" w14:paraId="055382E4" w14:textId="77777777" w:rsidTr="000A6D19">
        <w:trPr>
          <w:jc w:val="center"/>
        </w:trPr>
        <w:tc>
          <w:tcPr>
            <w:tcW w:w="2155" w:type="dxa"/>
            <w:tcBorders>
              <w:top w:val="nil"/>
            </w:tcBorders>
          </w:tcPr>
          <w:p w14:paraId="5EA59F83" w14:textId="7164F7CE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C3334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60" w:dyaOrig="300" w14:anchorId="01BE7F67">
                <v:shape id="_x0000_i2942" type="#_x0000_t75" style="width:48pt;height:15pt" o:ole="">
                  <v:imagedata r:id="rId3536" o:title=""/>
                </v:shape>
                <o:OLEObject Type="Embed" ProgID="Equation.DSMT4" ShapeID="_x0000_i2942" DrawAspect="Content" ObjectID="_1737929656" r:id="rId3537"/>
              </w:object>
            </w:r>
          </w:p>
        </w:tc>
        <w:tc>
          <w:tcPr>
            <w:tcW w:w="680" w:type="dxa"/>
            <w:tcBorders>
              <w:top w:val="nil"/>
              <w:right w:val="nil"/>
            </w:tcBorders>
          </w:tcPr>
          <w:p w14:paraId="12E54254" w14:textId="75AA36EB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002E4CE9" w14:textId="585C2D80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0B49498F" w14:textId="634A709F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2641614D" w14:textId="39CF7DE5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2C7F47ED" w14:textId="523203AA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5408B823" w14:textId="63C36700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1597AE4C" w14:textId="5E11CEDB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right w:val="nil"/>
            </w:tcBorders>
          </w:tcPr>
          <w:p w14:paraId="77065610" w14:textId="755F7523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</w:tcBorders>
          </w:tcPr>
          <w:p w14:paraId="4920AB2C" w14:textId="42CDABEA" w:rsidR="00C5664F" w:rsidRDefault="00FC3334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30C389EE" w14:textId="615FE5AD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7B48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48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소조에서 학습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88F2E8D" w14:textId="2227252B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48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검</w:t>
      </w:r>
      <w:r w:rsidR="0042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17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조에서의 학습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가를</w:t>
      </w:r>
      <w:r w:rsidR="00E117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117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.</w:t>
      </w:r>
    </w:p>
    <w:p w14:paraId="07F9AED1" w14:textId="34337BE5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E117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</w:t>
      </w:r>
      <w:r w:rsidR="00E117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E117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2C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조에서의 학습</w:t>
      </w:r>
      <w:r w:rsidR="00A82C3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가를</w:t>
      </w:r>
      <w:r w:rsidR="00A82C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A82C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B47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0D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방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</w:t>
      </w:r>
      <w:r w:rsidR="004B47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일치한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0B4485E" w14:textId="07DD2F5B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</w:t>
      </w:r>
      <w:r w:rsidR="00BD23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E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생활조건이 다른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E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="000221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발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2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레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4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41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41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41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208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들었</w:t>
      </w:r>
      <w:r w:rsidR="005208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mm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월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04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</w:tblGrid>
      <w:tr w:rsidR="00B16C8C" w14:paraId="24FA4B37" w14:textId="77777777" w:rsidTr="002B2F0F">
        <w:trPr>
          <w:jc w:val="center"/>
        </w:trPr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14:paraId="23604FC2" w14:textId="0B4AEE0E" w:rsidR="00B16C8C" w:rsidRDefault="00B16C8C" w:rsidP="0017231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번호</w:t>
            </w:r>
          </w:p>
        </w:tc>
        <w:tc>
          <w:tcPr>
            <w:tcW w:w="510" w:type="dxa"/>
            <w:tcBorders>
              <w:bottom w:val="single" w:sz="4" w:space="0" w:color="auto"/>
              <w:right w:val="nil"/>
            </w:tcBorders>
          </w:tcPr>
          <w:p w14:paraId="40E097AC" w14:textId="397FAD55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0327854B" w14:textId="72296C91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442D2573" w14:textId="3A36FCF3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50F805E1" w14:textId="6A92BCEF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04A8B738" w14:textId="1A6701AE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77355BE6" w14:textId="7CB8366A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1E313FA0" w14:textId="420C8847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0E1DACA0" w14:textId="75D4EAB9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6262AB80" w14:textId="043DC0BC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0FFA4208" w14:textId="338D554B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7E5A3E30" w14:textId="43F5EA06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6710BED5" w14:textId="7B3A7647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0875D3EA" w14:textId="65624F06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</w:tcPr>
          <w:p w14:paraId="2B4F6604" w14:textId="1D6D862F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</w:tcBorders>
          </w:tcPr>
          <w:p w14:paraId="20096F29" w14:textId="51964193" w:rsidR="00B16C8C" w:rsidRDefault="00B16C8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B16C8C" w14:paraId="3C6FB7D4" w14:textId="77777777" w:rsidTr="002B2F0F">
        <w:trPr>
          <w:jc w:val="center"/>
        </w:trPr>
        <w:tc>
          <w:tcPr>
            <w:tcW w:w="1304" w:type="dxa"/>
            <w:tcBorders>
              <w:bottom w:val="nil"/>
            </w:tcBorders>
            <w:vAlign w:val="center"/>
          </w:tcPr>
          <w:p w14:paraId="31245639" w14:textId="423ECE17" w:rsid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재료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</w:p>
        </w:tc>
        <w:tc>
          <w:tcPr>
            <w:tcW w:w="510" w:type="dxa"/>
            <w:tcBorders>
              <w:bottom w:val="nil"/>
              <w:right w:val="nil"/>
            </w:tcBorders>
          </w:tcPr>
          <w:p w14:paraId="5A0C88FF" w14:textId="66B2D9E0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6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2DF072A2" w14:textId="765D6693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0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63634806" w14:textId="78350D6F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3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4C2C0E84" w14:textId="26515B3B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2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555382A1" w14:textId="1A259C4F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686ABAB4" w14:textId="2FEA4D2E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3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7C6A7C14" w14:textId="4A9FA651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9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3DD3C36F" w14:textId="69BC4BA3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5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1C26F332" w14:textId="77AEA0BA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8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0B3364E6" w14:textId="0158EAB9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5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1D4C763F" w14:textId="4B316517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1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19610164" w14:textId="410011CD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9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397F1D24" w14:textId="3AB7C0BC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1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</w:tcPr>
          <w:p w14:paraId="5C8DB050" w14:textId="3669CF47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4</w:t>
            </w:r>
          </w:p>
        </w:tc>
        <w:tc>
          <w:tcPr>
            <w:tcW w:w="510" w:type="dxa"/>
            <w:tcBorders>
              <w:left w:val="nil"/>
              <w:bottom w:val="nil"/>
            </w:tcBorders>
          </w:tcPr>
          <w:p w14:paraId="42B1DCC8" w14:textId="1441AE9D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1</w:t>
            </w:r>
          </w:p>
        </w:tc>
      </w:tr>
      <w:tr w:rsidR="00B16C8C" w14:paraId="6D5D3E00" w14:textId="77777777" w:rsidTr="002B2F0F">
        <w:trPr>
          <w:jc w:val="center"/>
        </w:trPr>
        <w:tc>
          <w:tcPr>
            <w:tcW w:w="1304" w:type="dxa"/>
            <w:tcBorders>
              <w:top w:val="nil"/>
            </w:tcBorders>
            <w:vAlign w:val="center"/>
          </w:tcPr>
          <w:p w14:paraId="76460186" w14:textId="65B4CBDD" w:rsid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재료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</w:p>
        </w:tc>
        <w:tc>
          <w:tcPr>
            <w:tcW w:w="510" w:type="dxa"/>
            <w:tcBorders>
              <w:top w:val="nil"/>
              <w:right w:val="nil"/>
            </w:tcBorders>
          </w:tcPr>
          <w:p w14:paraId="76B57733" w14:textId="2056FD13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2AAAD3BE" w14:textId="44377860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0B3F8499" w14:textId="1F11D6BD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8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17B5B771" w14:textId="0A67DEAA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8.0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1B9924E0" w14:textId="4DD5D69B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8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70E8E3FD" w14:textId="1F96D0A7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1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7689EF5F" w14:textId="77CF500F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3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3133490C" w14:textId="673F54E5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5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24B0F711" w14:textId="03A8C25E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0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53BA67D6" w14:textId="7C353635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.5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3402FBDA" w14:textId="206D99F3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4.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7184A845" w14:textId="27B7BB26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7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09384340" w14:textId="4E93594D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4.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</w:tcPr>
          <w:p w14:paraId="4E789C2E" w14:textId="05D5B72B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4</w:t>
            </w:r>
          </w:p>
        </w:tc>
        <w:tc>
          <w:tcPr>
            <w:tcW w:w="510" w:type="dxa"/>
            <w:tcBorders>
              <w:top w:val="nil"/>
              <w:left w:val="nil"/>
            </w:tcBorders>
          </w:tcPr>
          <w:p w14:paraId="040C77D1" w14:textId="72E09814" w:rsidR="00B16C8C" w:rsidRPr="00B16C8C" w:rsidRDefault="00B16C8C" w:rsidP="00B16C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16C8C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1</w:t>
            </w:r>
          </w:p>
        </w:tc>
      </w:tr>
    </w:tbl>
    <w:p w14:paraId="0A76895E" w14:textId="179E636A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71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</w:t>
      </w:r>
      <w:r w:rsidR="00D267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71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견</w:t>
      </w:r>
      <w:r w:rsidR="008C4F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딘다고 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080A21C" w14:textId="1A6B6201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410D" w:rsidRPr="000C41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574CF903">
          <v:shape id="_x0000_i2943" type="#_x0000_t75" style="width:48.75pt;height:15pt" o:ole="">
            <v:imagedata r:id="rId3538" o:title=""/>
          </v:shape>
          <o:OLEObject Type="Embed" ProgID="Equation.DSMT4" ShapeID="_x0000_i2943" DrawAspect="Content" ObjectID="_1737929657" r:id="rId3539"/>
        </w:object>
      </w:r>
      <w:r w:rsidR="000C41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C410D" w:rsidRPr="000C410D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100" w:dyaOrig="260" w14:anchorId="71D33821">
          <v:shape id="_x0000_i2944" type="#_x0000_t75" style="width:55.5pt;height:12.75pt" o:ole="">
            <v:imagedata r:id="rId3540" o:title=""/>
          </v:shape>
          <o:OLEObject Type="Embed" ProgID="Equation.DSMT4" ShapeID="_x0000_i2944" DrawAspect="Content" ObjectID="_1737929658" r:id="rId3541"/>
        </w:object>
      </w:r>
      <w:r w:rsidR="000C41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C41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0C41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2E4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고 할 때의 결론은 무엇인가?</w:t>
      </w:r>
    </w:p>
    <w:p w14:paraId="61D7C02C" w14:textId="7D541615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2E4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E4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2E47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인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CF43413" w14:textId="1303B042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A913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회사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2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놓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자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6B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적으로 선택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에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맛보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겼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8D8F40" w14:textId="77777777" w:rsidR="002B2F0F" w:rsidRPr="00360256" w:rsidRDefault="002B2F0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A747AC" w14:paraId="3E55A93D" w14:textId="77777777" w:rsidTr="00F65E7F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684EBF4" w14:textId="50A157D8" w:rsidR="00A747AC" w:rsidRDefault="00A747AC" w:rsidP="0017231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소비자</w:t>
            </w:r>
          </w:p>
        </w:tc>
        <w:tc>
          <w:tcPr>
            <w:tcW w:w="510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45CB28D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33AACEF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D08FAE7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C8E64F5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DC3F148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10C2EAC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B675C52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74D757B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1A0B24C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CE4D371" w14:textId="77777777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A747AC" w14:paraId="06B9C927" w14:textId="77777777" w:rsidTr="00F65E7F">
        <w:trPr>
          <w:jc w:val="center"/>
        </w:trPr>
        <w:tc>
          <w:tcPr>
            <w:tcW w:w="1134" w:type="dxa"/>
            <w:tcBorders>
              <w:bottom w:val="nil"/>
            </w:tcBorders>
            <w:tcMar>
              <w:left w:w="0" w:type="dxa"/>
              <w:right w:w="0" w:type="dxa"/>
            </w:tcMar>
          </w:tcPr>
          <w:p w14:paraId="774A4C85" w14:textId="3D892FFD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음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료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A</w:t>
            </w:r>
          </w:p>
        </w:tc>
        <w:tc>
          <w:tcPr>
            <w:tcW w:w="510" w:type="dxa"/>
            <w:tcBorders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8666F77" w14:textId="56E20A55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CCF30D4" w14:textId="38B33C2A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390ED97" w14:textId="4F17F691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9F772A6" w14:textId="655AF450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4F63E5E" w14:textId="6D5B8085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5C383DA" w14:textId="6A5E57E3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8A604A8" w14:textId="405E9D1F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40D7F4A" w14:textId="08BE7932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4D9270E" w14:textId="0E3C18DB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9BC1083" w14:textId="32924B0C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A747AC" w14:paraId="4986DE6E" w14:textId="77777777" w:rsidTr="00F65E7F">
        <w:trPr>
          <w:jc w:val="center"/>
        </w:trPr>
        <w:tc>
          <w:tcPr>
            <w:tcW w:w="1134" w:type="dxa"/>
            <w:tcBorders>
              <w:top w:val="nil"/>
            </w:tcBorders>
            <w:tcMar>
              <w:left w:w="0" w:type="dxa"/>
              <w:right w:w="0" w:type="dxa"/>
            </w:tcMar>
          </w:tcPr>
          <w:p w14:paraId="20668A5A" w14:textId="14BA2D28" w:rsidR="00A747AC" w:rsidRDefault="00A747AC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음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료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B</w:t>
            </w:r>
          </w:p>
        </w:tc>
        <w:tc>
          <w:tcPr>
            <w:tcW w:w="510" w:type="dxa"/>
            <w:tcBorders>
              <w:top w:val="nil"/>
              <w:right w:val="nil"/>
            </w:tcBorders>
            <w:tcMar>
              <w:left w:w="0" w:type="dxa"/>
              <w:right w:w="0" w:type="dxa"/>
            </w:tcMar>
          </w:tcPr>
          <w:p w14:paraId="18D6667B" w14:textId="3155DBC2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426309B" w14:textId="45DC777F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823A5CA" w14:textId="35E10AB2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A9C1D6A" w14:textId="1564140D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22115B2" w14:textId="3B61F1D7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A4A0B41" w14:textId="3787AB02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59EA24B" w14:textId="6AB846C3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1C4DD62" w14:textId="3A7F9B47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86DACAE" w14:textId="4C74D6F9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2864BE7" w14:textId="3967E2AD" w:rsidR="00A747AC" w:rsidRPr="00B16C8C" w:rsidRDefault="006B6E2E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</w:tbl>
    <w:p w14:paraId="3052D72C" w14:textId="375C0B71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</w:t>
      </w:r>
      <w:r w:rsidR="006B6E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5157C09" w14:textId="793EDD9B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검</w:t>
      </w:r>
      <w:r w:rsidR="008F7B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360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시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44694B" w14:textId="7C9BF36F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4360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검정방법으로 검정하시오.</w:t>
      </w:r>
    </w:p>
    <w:p w14:paraId="3E67354C" w14:textId="4F6C9B42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스트레스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없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혈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이</w:t>
      </w:r>
      <w:r w:rsidR="004360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측정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 w:rsidR="002167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측정자료</w:t>
      </w:r>
      <w:r w:rsidR="002167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167B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단위</w:t>
      </w:r>
      <w:r w:rsidR="002167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m</w:t>
      </w:r>
      <w:r w:rsidR="002167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H</w:t>
      </w:r>
      <w:r w:rsidR="002167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g)</w:t>
      </w:r>
      <w:r w:rsidR="002167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</w:t>
      </w:r>
      <w:r w:rsidR="00743A9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 같다</w:t>
      </w:r>
      <w:r w:rsidR="002167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98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746B0" w14:paraId="132095EF" w14:textId="77777777" w:rsidTr="002B2F0F">
        <w:trPr>
          <w:jc w:val="center"/>
        </w:trPr>
        <w:tc>
          <w:tcPr>
            <w:tcW w:w="2098" w:type="dxa"/>
            <w:tcBorders>
              <w:bottom w:val="nil"/>
            </w:tcBorders>
            <w:tcMar>
              <w:left w:w="0" w:type="dxa"/>
              <w:right w:w="0" w:type="dxa"/>
            </w:tcMar>
          </w:tcPr>
          <w:p w14:paraId="2D3C2CB4" w14:textId="30582E52" w:rsidR="008746B0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스트레스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가 없을 때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</w:p>
        </w:tc>
        <w:tc>
          <w:tcPr>
            <w:tcW w:w="567" w:type="dxa"/>
            <w:tcBorders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88BB992" w14:textId="29D3B53B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7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35B217C" w14:textId="582743F7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A2046DE" w14:textId="1369D5F0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2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34BB506" w14:textId="026333AC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9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A6C831E" w14:textId="5824699C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6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FEEEADE" w14:textId="45711138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BB51FBD" w14:textId="462AA911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E8F6E5F" w14:textId="665AC6A2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F8A351C" w14:textId="165BA807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4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4246417" w14:textId="0AD03663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8</w:t>
            </w:r>
          </w:p>
        </w:tc>
      </w:tr>
      <w:tr w:rsidR="008746B0" w14:paraId="7CA3729D" w14:textId="77777777" w:rsidTr="002B2F0F">
        <w:trPr>
          <w:jc w:val="center"/>
        </w:trPr>
        <w:tc>
          <w:tcPr>
            <w:tcW w:w="2098" w:type="dxa"/>
            <w:tcBorders>
              <w:top w:val="nil"/>
            </w:tcBorders>
            <w:tcMar>
              <w:left w:w="0" w:type="dxa"/>
              <w:right w:w="0" w:type="dxa"/>
            </w:tcMar>
          </w:tcPr>
          <w:p w14:paraId="6424A18D" w14:textId="158F3B1C" w:rsidR="008746B0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스트레스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가 있을 때</w:t>
            </w:r>
          </w:p>
        </w:tc>
        <w:tc>
          <w:tcPr>
            <w:tcW w:w="567" w:type="dxa"/>
            <w:tcBorders>
              <w:top w:val="nil"/>
              <w:right w:val="nil"/>
            </w:tcBorders>
            <w:tcMar>
              <w:left w:w="0" w:type="dxa"/>
              <w:right w:w="0" w:type="dxa"/>
            </w:tcMar>
          </w:tcPr>
          <w:p w14:paraId="6C56931C" w14:textId="07B20D9E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7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05680CC" w14:textId="0D050F54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9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197F40B" w14:textId="5C21587A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3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D7A0CFB" w14:textId="317A5E39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3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E50E1DC" w14:textId="6DBDD69F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FF5853E" w14:textId="65D9318D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90590F0" w14:textId="62ED6D82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59612F1" w14:textId="0BA3301A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3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9617388" w14:textId="539D3FD0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A99E2EC" w14:textId="41A66B08" w:rsidR="008746B0" w:rsidRPr="00B16C8C" w:rsidRDefault="008746B0" w:rsidP="008746B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46B0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24</w:t>
            </w:r>
          </w:p>
        </w:tc>
      </w:tr>
    </w:tbl>
    <w:p w14:paraId="17C586F2" w14:textId="0476A34C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트레스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E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높아진다는것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9D75965" w14:textId="77777777" w:rsidR="0051766E" w:rsidRDefault="0051766E">
      <w:pPr>
        <w:widowControl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</w:p>
    <w:p w14:paraId="0E603A62" w14:textId="2CC05F6A" w:rsidR="00753798" w:rsidRPr="00360256" w:rsidRDefault="00753798" w:rsidP="00076F33">
      <w:pPr>
        <w:pStyle w:val="Heading1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9" w:name="_Toc124887038"/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 w:rsidR="006836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</w:t>
      </w:r>
      <w:bookmarkEnd w:id="29"/>
    </w:p>
    <w:p w14:paraId="1CAC73A8" w14:textId="2320A0F3" w:rsidR="00753798" w:rsidRPr="00360256" w:rsidRDefault="00753798" w:rsidP="006C744B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0" w:name="_Toc12488703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="00032D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석</w:t>
      </w:r>
      <w:bookmarkEnd w:id="30"/>
    </w:p>
    <w:p w14:paraId="1EDDB466" w14:textId="23B5B540" w:rsidR="00753798" w:rsidRPr="00360256" w:rsidRDefault="00753798" w:rsidP="006C744B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1" w:name="_Toc12488704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1</w:t>
      </w:r>
      <w:r w:rsidR="006C74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6C74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  <w:bookmarkEnd w:id="31"/>
    </w:p>
    <w:p w14:paraId="3A5E61A8" w14:textId="5FE147C2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6836FF" w:rsidRPr="006C744B">
        <w:rPr>
          <w:rStyle w:val="MTEquationSection"/>
        </w:rPr>
        <w:instrText>Equation Chapter (Next) Section 1</w:instrText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Chap \h \* MERGEFORMAT </w:instrText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</w:t>
      </w:r>
      <w:r w:rsidR="00E349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것</w:t>
      </w:r>
      <w:r w:rsidR="007668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</w:t>
      </w:r>
      <w:r w:rsidR="003B21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분석문제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3B21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천에서는 자주 여러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3B21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비교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딪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1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62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통</w:t>
      </w:r>
      <w:r w:rsidR="00F83A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3A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B24C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는</w:t>
      </w:r>
      <w:r w:rsidR="004B24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24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론의하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24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D53123" w14:textId="1C1A954C" w:rsidR="00753798" w:rsidRPr="00360256" w:rsidRDefault="006C744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.1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</w:t>
      </w:r>
      <w:r w:rsidR="007057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를 연구하는 어느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소</w:t>
      </w:r>
      <w:r w:rsidR="007057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7057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배합</w:t>
      </w:r>
      <w:r w:rsidR="00456C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안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BD15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다</w:t>
      </w:r>
      <w:r w:rsidR="000B41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0B41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B41B8" w:rsidRPr="000B41B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2A6AD29">
          <v:shape id="_x0000_i2945" type="#_x0000_t75" style="width:12pt;height:15pt" o:ole="">
            <v:imagedata r:id="rId3542" o:title=""/>
          </v:shape>
          <o:OLEObject Type="Embed" ProgID="Equation.DSMT4" ShapeID="_x0000_i2945" DrawAspect="Content" ObjectID="_1737929659" r:id="rId3543"/>
        </w:object>
      </w:r>
      <w:r w:rsidR="000B41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분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1C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D41CC" w:rsidRPr="00FD41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8E76FCB">
          <v:shape id="_x0000_i2946" type="#_x0000_t75" style="width:14.25pt;height:15pt" o:ole="">
            <v:imagedata r:id="rId3544" o:title=""/>
          </v:shape>
          <o:OLEObject Type="Embed" ProgID="Equation.DSMT4" ShapeID="_x0000_i2946" DrawAspect="Content" ObjectID="_1737929660" r:id="rId3545"/>
        </w:object>
      </w:r>
      <w:r w:rsidR="00276B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41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홰나무열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루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E552F" w:rsidRPr="005E552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394DC3F9">
          <v:shape id="_x0000_i2947" type="#_x0000_t75" style="width:12.75pt;height:15pt" o:ole="">
            <v:imagedata r:id="rId3546" o:title=""/>
          </v:shape>
          <o:OLEObject Type="Embed" ProgID="Equation.DSMT4" ShapeID="_x0000_i2947" DrawAspect="Content" ObjectID="_1737929661" r:id="rId3547"/>
        </w:object>
      </w:r>
      <w:r w:rsidR="005E55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3C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여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루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</w:t>
      </w:r>
      <w:r w:rsidR="001B3C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B3C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아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를</w:t>
      </w:r>
      <w:r w:rsidR="00C95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102C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5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분할하</w:t>
      </w:r>
      <w:r w:rsidR="00E45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03F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씩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먹</w:t>
      </w:r>
      <w:r w:rsidR="00307F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3240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지난</w:t>
      </w:r>
      <w:r w:rsidR="00307F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35A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</w:t>
      </w:r>
      <w:r w:rsidR="00A35A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56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B045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1E6B27" w14:textId="6CC8196C" w:rsidR="00244CA3" w:rsidRPr="00360256" w:rsidRDefault="00753798" w:rsidP="0042477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사료시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244C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244CA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244CA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g</w:t>
      </w:r>
      <w:r w:rsidR="00244C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244CA3" w14:paraId="30670380" w14:textId="77777777" w:rsidTr="007F4F0A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E833CD3" w14:textId="1F740C72" w:rsidR="00244CA3" w:rsidRDefault="00244CA3" w:rsidP="0017231B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사료</w:t>
            </w:r>
            <w:r w:rsidR="00AC7E53" w:rsidRPr="00AC7E53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654D4CA">
                <v:shape id="_x0000_i2948" type="#_x0000_t75" style="width:12pt;height:12pt" o:ole="">
                  <v:imagedata r:id="rId3548" o:title=""/>
                </v:shape>
                <o:OLEObject Type="Embed" ProgID="Equation.DSMT4" ShapeID="_x0000_i2948" DrawAspect="Content" ObjectID="_1737929662" r:id="rId3549"/>
              </w:object>
            </w:r>
          </w:p>
        </w:tc>
        <w:tc>
          <w:tcPr>
            <w:tcW w:w="4080" w:type="dxa"/>
            <w:gridSpan w:val="8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E551081" w14:textId="6E04F600" w:rsidR="00244CA3" w:rsidRDefault="00244CA3" w:rsidP="0017231B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닭의 질량</w:t>
            </w:r>
          </w:p>
        </w:tc>
      </w:tr>
      <w:tr w:rsidR="00244CA3" w14:paraId="0BD5E2A1" w14:textId="77777777" w:rsidTr="00244CA3">
        <w:trPr>
          <w:jc w:val="center"/>
        </w:trPr>
        <w:tc>
          <w:tcPr>
            <w:tcW w:w="1134" w:type="dxa"/>
            <w:tcBorders>
              <w:bottom w:val="nil"/>
            </w:tcBorders>
            <w:tcMar>
              <w:left w:w="0" w:type="dxa"/>
              <w:right w:w="0" w:type="dxa"/>
            </w:tcMar>
          </w:tcPr>
          <w:p w14:paraId="7AFE08C8" w14:textId="29DC4C49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B41B8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7FE25B7A">
                <v:shape id="_x0000_i2949" type="#_x0000_t75" style="width:12pt;height:15pt" o:ole="">
                  <v:imagedata r:id="rId3542" o:title=""/>
                </v:shape>
                <o:OLEObject Type="Embed" ProgID="Equation.DSMT4" ShapeID="_x0000_i2949" DrawAspect="Content" ObjectID="_1737929663" r:id="rId3550"/>
              </w:object>
            </w:r>
          </w:p>
        </w:tc>
        <w:tc>
          <w:tcPr>
            <w:tcW w:w="794" w:type="dxa"/>
            <w:tcBorders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EA3E533" w14:textId="279A4234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73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09CE22A" w14:textId="35C4F810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9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D9D6336" w14:textId="5B27D19A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60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9F3F57F" w14:textId="33AE1A6A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1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F1DCBAD" w14:textId="6A7A6721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2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56E8B6C" w14:textId="7720D719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12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CE78F0B" w14:textId="1911620D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9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A67668D" w14:textId="3F2D0923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8</w:t>
            </w:r>
          </w:p>
        </w:tc>
      </w:tr>
      <w:tr w:rsidR="00244CA3" w14:paraId="287AFA79" w14:textId="77777777" w:rsidTr="00244CA3">
        <w:trPr>
          <w:jc w:val="center"/>
        </w:trPr>
        <w:tc>
          <w:tcPr>
            <w:tcW w:w="1134" w:type="dxa"/>
            <w:tcBorders>
              <w:top w:val="nil"/>
              <w:bottom w:val="nil"/>
            </w:tcBorders>
            <w:tcMar>
              <w:left w:w="0" w:type="dxa"/>
              <w:right w:w="0" w:type="dxa"/>
            </w:tcMar>
          </w:tcPr>
          <w:p w14:paraId="57A30CD7" w14:textId="2D57EDA7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D41CC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01B960B">
                <v:shape id="_x0000_i2950" type="#_x0000_t75" style="width:14.25pt;height:15pt" o:ole="">
                  <v:imagedata r:id="rId3544" o:title=""/>
                </v:shape>
                <o:OLEObject Type="Embed" ProgID="Equation.DSMT4" ShapeID="_x0000_i2950" DrawAspect="Content" ObjectID="_1737929664" r:id="rId3551"/>
              </w:objec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5307EBB" w14:textId="48E57F52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07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07A919E" w14:textId="27523BEA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92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9313165" w14:textId="18D152A8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9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F409EBF" w14:textId="315CB7EC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09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D16E1ED" w14:textId="4D0897C0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9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18E2F08" w14:textId="5DB2715F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74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6AF2C56" w14:textId="21B43470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122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9449E56" w14:textId="194C67E2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1</w:t>
            </w:r>
          </w:p>
        </w:tc>
      </w:tr>
      <w:tr w:rsidR="00244CA3" w14:paraId="759F72F5" w14:textId="77777777" w:rsidTr="00244CA3">
        <w:trPr>
          <w:jc w:val="center"/>
        </w:trPr>
        <w:tc>
          <w:tcPr>
            <w:tcW w:w="1134" w:type="dxa"/>
            <w:tcBorders>
              <w:top w:val="nil"/>
            </w:tcBorders>
            <w:tcMar>
              <w:left w:w="0" w:type="dxa"/>
              <w:right w:w="0" w:type="dxa"/>
            </w:tcMar>
          </w:tcPr>
          <w:p w14:paraId="2763DED5" w14:textId="6C1FA077" w:rsidR="00244CA3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E552F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76BDD84B">
                <v:shape id="_x0000_i2951" type="#_x0000_t75" style="width:12.75pt;height:15pt" o:ole="">
                  <v:imagedata r:id="rId3546" o:title=""/>
                </v:shape>
                <o:OLEObject Type="Embed" ProgID="Equation.DSMT4" ShapeID="_x0000_i2951" DrawAspect="Content" ObjectID="_1737929665" r:id="rId3552"/>
              </w:object>
            </w:r>
          </w:p>
        </w:tc>
        <w:tc>
          <w:tcPr>
            <w:tcW w:w="794" w:type="dxa"/>
            <w:tcBorders>
              <w:top w:val="nil"/>
              <w:right w:val="nil"/>
            </w:tcBorders>
            <w:tcMar>
              <w:left w:w="0" w:type="dxa"/>
              <w:right w:w="0" w:type="dxa"/>
            </w:tcMar>
          </w:tcPr>
          <w:p w14:paraId="3D684887" w14:textId="74EA000D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93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4B330E4" w14:textId="347B08E6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9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9679077" w14:textId="010A9DEE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80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51E05D1" w14:textId="74365234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1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BD1DB93" w14:textId="0B9C41DA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2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F3D819A" w14:textId="2FE59FC9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32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5A1D640" w14:textId="1C806185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29</w:t>
            </w:r>
          </w:p>
        </w:tc>
        <w:tc>
          <w:tcPr>
            <w:tcW w:w="79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CA51EE7" w14:textId="57A228E8" w:rsidR="00244CA3" w:rsidRPr="00B16C8C" w:rsidRDefault="00244CA3" w:rsidP="00244CA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44CA3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48</w:t>
            </w:r>
          </w:p>
        </w:tc>
      </w:tr>
    </w:tbl>
    <w:p w14:paraId="008F9E4F" w14:textId="1A1364A9" w:rsidR="00753798" w:rsidRPr="00360256" w:rsidRDefault="00D054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0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="008C33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할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육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용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C7E5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AC7E5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인자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AC7E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E53" w:rsidRPr="00AC7E5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0A4716F">
          <v:shape id="_x0000_i2952" type="#_x0000_t75" style="width:12pt;height:12pt" o:ole="">
            <v:imagedata r:id="rId3548" o:title=""/>
          </v:shape>
          <o:OLEObject Type="Embed" ProgID="Equation.DSMT4" ShapeID="_x0000_i2952" DrawAspect="Content" ObjectID="_1737929666" r:id="rId355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23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35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합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9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95D" w:rsidRPr="00AC7E5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FC09BAF">
          <v:shape id="_x0000_i2953" type="#_x0000_t75" style="width:12pt;height:12pt" o:ole="">
            <v:imagedata r:id="rId3548" o:title=""/>
          </v:shape>
          <o:OLEObject Type="Embed" ProgID="Equation.DSMT4" ShapeID="_x0000_i2953" DrawAspect="Content" ObjectID="_1737929667" r:id="rId355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5E695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준</w:t>
      </w:r>
      <w:r w:rsidR="005E69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</w: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 w:rsidR="001833F8" w:rsidRPr="001833F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659256E4">
          <v:shape id="_x0000_i2954" type="#_x0000_t75" style="width:44.25pt;height:15pt" o:ole="">
            <v:imagedata r:id="rId3555" o:title=""/>
          </v:shape>
          <o:OLEObject Type="Embed" ProgID="Equation.DSMT4" ShapeID="_x0000_i2954" DrawAspect="Content" ObjectID="_1737929668" r:id="rId3556"/>
        </w:objec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 w:rsidR="001833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배합방안 </w:t>
      </w:r>
      <w:r w:rsidR="001833F8" w:rsidRPr="001833F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31531C9A">
          <v:shape id="_x0000_i2955" type="#_x0000_t75" style="width:12pt;height:15pt" o:ole="">
            <v:imagedata r:id="rId3557" o:title=""/>
          </v:shape>
          <o:OLEObject Type="Embed" ProgID="Equation.DSMT4" ShapeID="_x0000_i2955" DrawAspect="Content" ObjectID="_1737929669" r:id="rId3558"/>
        </w:objec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1833F8" w:rsidRPr="001833F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0" w:dyaOrig="279" w14:anchorId="791AA8C9">
          <v:shape id="_x0000_i2956" type="#_x0000_t75" style="width:9pt;height:14.25pt" o:ole="">
            <v:imagedata r:id="rId3559" o:title=""/>
          </v:shape>
          <o:OLEObject Type="Embed" ProgID="Equation.DSMT4" ShapeID="_x0000_i2956" DrawAspect="Content" ObjectID="_1737929670" r:id="rId3560"/>
        </w:objec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째 닭이 </w:t>
      </w:r>
      <w:r w:rsidR="001833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0</w: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지난후의 질량을 </w:t>
      </w:r>
      <w:r w:rsidR="001833F8" w:rsidRPr="001833F8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62B27090">
          <v:shape id="_x0000_i2957" type="#_x0000_t75" style="width:12.75pt;height:15pt" o:ole="">
            <v:imagedata r:id="rId3561" o:title=""/>
          </v:shape>
          <o:OLEObject Type="Embed" ProgID="Equation.DSMT4" ShapeID="_x0000_i2957" DrawAspect="Content" ObjectID="_1737929671" r:id="rId3562"/>
        </w:object>
      </w:r>
      <w:r w:rsidR="001833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1833F8" w:rsidRPr="001833F8">
        <w:rPr>
          <w:position w:val="-8"/>
        </w:rPr>
        <w:object w:dxaOrig="720" w:dyaOrig="260" w14:anchorId="70458958">
          <v:shape id="_x0000_i2958" type="#_x0000_t75" style="width:36.75pt;height:12.75pt" o:ole="">
            <v:imagedata r:id="rId3563" o:title=""/>
          </v:shape>
          <o:OLEObject Type="Embed" ProgID="Equation.DSMT4" ShapeID="_x0000_i2958" DrawAspect="Content" ObjectID="_1737929672" r:id="rId3564"/>
        </w:object>
      </w:r>
      <w:r w:rsidR="001833F8">
        <w:rPr>
          <w:lang w:eastAsia="ko-KR"/>
        </w:rPr>
        <w:t xml:space="preserve">, </w:t>
      </w:r>
      <w:r w:rsidR="001833F8" w:rsidRPr="00993847">
        <w:rPr>
          <w:position w:val="-10"/>
        </w:rPr>
        <w:object w:dxaOrig="1060" w:dyaOrig="279" w14:anchorId="1E4AB7F7">
          <v:shape id="_x0000_i2959" type="#_x0000_t75" style="width:52.5pt;height:14.25pt" o:ole="">
            <v:imagedata r:id="rId3565" o:title=""/>
          </v:shape>
          <o:OLEObject Type="Embed" ProgID="Equation.DSMT4" ShapeID="_x0000_i2959" DrawAspect="Content" ObjectID="_1737929673" r:id="rId3566"/>
        </w:object>
      </w:r>
      <w:r w:rsidR="001833F8" w:rsidRP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배합방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질량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1833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는것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가정을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문제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귀착시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여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4331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2B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B7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좋기는 </w:t>
      </w:r>
      <w:r w:rsidR="00512B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제적으로 효과적인것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C06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06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육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해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B8E41D" w14:textId="097AA50D" w:rsidR="00753798" w:rsidRPr="00360256" w:rsidRDefault="00753798" w:rsidP="00AC54C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2" w:name="_Toc12488704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2</w:t>
      </w:r>
      <w:r w:rsidR="00AC54C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분산분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모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형</w:t>
      </w:r>
      <w:bookmarkEnd w:id="32"/>
    </w:p>
    <w:p w14:paraId="66C558CE" w14:textId="58B2B089" w:rsidR="00753798" w:rsidRPr="00360256" w:rsidRDefault="00AC4772" w:rsidP="00BB2EA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65B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의 인자만을 고려하였는데 이것을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</w:t>
      </w:r>
      <w:r w:rsidR="00D365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3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다.</w:t>
      </w:r>
      <w:r w:rsidR="00D730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시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3023" w:rsidRPr="00D7302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B97C154">
          <v:shape id="_x0000_i2960" type="#_x0000_t75" style="width:12pt;height:12pt" o:ole="">
            <v:imagedata r:id="rId3567" o:title=""/>
          </v:shape>
          <o:OLEObject Type="Embed" ProgID="Equation.DSMT4" ShapeID="_x0000_i2960" DrawAspect="Content" ObjectID="_1737929674" r:id="rId3568"/>
        </w:object>
      </w:r>
      <w:r w:rsidR="00D73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고 </w:t>
      </w:r>
      <w:r w:rsidR="00D73023" w:rsidRPr="00D7302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45D67C2">
          <v:shape id="_x0000_i2961" type="#_x0000_t75" style="width:8.25pt;height:9pt" o:ole="">
            <v:imagedata r:id="rId3569" o:title=""/>
          </v:shape>
          <o:OLEObject Type="Embed" ProgID="Equation.DSMT4" ShapeID="_x0000_i2961" DrawAspect="Content" ObjectID="_1737929675" r:id="rId3570"/>
        </w:object>
      </w:r>
      <w:r w:rsidR="00D73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수준이 있다면 그것들을 </w:t>
      </w:r>
      <w:r w:rsidR="00D73023" w:rsidRPr="001833F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0C56107B">
          <v:shape id="_x0000_i2962" type="#_x0000_t75" style="width:62.25pt;height:15pt" o:ole="">
            <v:imagedata r:id="rId3571" o:title=""/>
          </v:shape>
          <o:OLEObject Type="Embed" ProgID="Equation.DSMT4" ShapeID="_x0000_i2962" DrawAspect="Content" ObjectID="_1737929676" r:id="rId3572"/>
        </w:objec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 w:rsidR="00D730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들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하나의 모집단으로 볼수 있으며 결국 </w:t>
      </w:r>
      <w:r w:rsidR="00D73023" w:rsidRPr="00D7302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A466F46">
          <v:shape id="_x0000_i2963" type="#_x0000_t75" style="width:8.25pt;height:9pt" o:ole="">
            <v:imagedata r:id="rId3573" o:title=""/>
          </v:shape>
          <o:OLEObject Type="Embed" ProgID="Equation.DSMT4" ShapeID="_x0000_i2963" DrawAspect="Content" ObjectID="_1737929677" r:id="rId3574"/>
        </w:objec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수준이 있으므로 </w:t>
      </w:r>
      <w:r w:rsidR="00D73023" w:rsidRPr="00D7302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FCE0579">
          <v:shape id="_x0000_i2964" type="#_x0000_t75" style="width:8.25pt;height:9pt" o:ole="">
            <v:imagedata r:id="rId3575" o:title=""/>
          </v:shape>
          <o:OLEObject Type="Embed" ProgID="Equation.DSMT4" ShapeID="_x0000_i2964" DrawAspect="Content" ObjectID="_1737929678" r:id="rId3576"/>
        </w:objec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모집단이 있는셈이다.</w:t>
      </w:r>
      <w:r w:rsidR="00BB2EA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B2E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 같이 가정한다.</w:t>
      </w:r>
    </w:p>
    <w:p w14:paraId="3BECBFF6" w14:textId="7C39CBA0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2E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이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521E" w:rsidRPr="0028521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040" w:dyaOrig="380" w14:anchorId="3E4DDD6A">
          <v:shape id="_x0000_i2965" type="#_x0000_t75" style="width:102pt;height:19.5pt" o:ole="">
            <v:imagedata r:id="rId3577" o:title=""/>
          </v:shape>
          <o:OLEObject Type="Embed" ProgID="Equation.DSMT4" ShapeID="_x0000_i2965" DrawAspect="Content" ObjectID="_1737929679" r:id="rId3578"/>
        </w:object>
      </w:r>
      <w:r w:rsidR="002852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8D1424" w14:textId="2C115059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2E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</w:t>
      </w:r>
      <w:r w:rsidR="00285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</w:t>
      </w:r>
      <w:r w:rsidR="0028521E" w:rsidRPr="0028521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60" w:dyaOrig="340" w14:anchorId="7FC41E91">
          <v:shape id="_x0000_i2966" type="#_x0000_t75" style="width:102.75pt;height:16.5pt" o:ole="">
            <v:imagedata r:id="rId3579" o:title=""/>
          </v:shape>
          <o:OLEObject Type="Embed" ProgID="Equation.DSMT4" ShapeID="_x0000_i2966" DrawAspect="Content" ObjectID="_1737929680" r:id="rId3580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285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4A5F67" w14:textId="67DD453C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BB2E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8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3F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0E5B" w:rsidRPr="009D0E5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615A3ADE">
          <v:shape id="_x0000_i2967" type="#_x0000_t75" style="width:12.75pt;height:15pt" o:ole="">
            <v:imagedata r:id="rId3581" o:title=""/>
          </v:shape>
          <o:OLEObject Type="Embed" ProgID="Equation.DSMT4" ShapeID="_x0000_i2967" DrawAspect="Content" ObjectID="_1737929681" r:id="rId3582"/>
        </w:object>
      </w:r>
      <w:r w:rsidR="009D0E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8CC92D" w14:textId="2476292B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방법으로</w:t>
      </w:r>
      <w:r w:rsidR="00B53E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5</w:t>
      </w:r>
      <w:r w:rsidR="00B53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25D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225D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되는가를 검정할수 있고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25D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812E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되는가를 검정할수 있으며 </w:t>
      </w:r>
      <w:r w:rsidR="00812E56" w:rsidRPr="009D0E5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27F4706A">
          <v:shape id="_x0000_i2968" type="#_x0000_t75" style="width:12.75pt;height:15pt" o:ole="">
            <v:imagedata r:id="rId3581" o:title=""/>
          </v:shape>
          <o:OLEObject Type="Embed" ProgID="Equation.DSMT4" ShapeID="_x0000_i2968" DrawAspect="Content" ObjectID="_1737929682" r:id="rId358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3A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화를 통하여 실현될수 있다.</w:t>
      </w:r>
      <w:r w:rsidR="00B23A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3A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 우연화는 모든 시험이 우연적인 순서로 진행된다는것을 의미한다.</w:t>
      </w:r>
    </w:p>
    <w:p w14:paraId="2ADDDAE9" w14:textId="6A9BEACF" w:rsidR="00753798" w:rsidRDefault="00690420" w:rsidP="007374C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737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같은가를 비교하는것 즉 다음과 같은 가설을 검정하는것이다.</w:t>
      </w:r>
    </w:p>
    <w:p w14:paraId="7A8BF81D" w14:textId="459F163D" w:rsidR="007374C2" w:rsidRPr="00360256" w:rsidRDefault="007374C2" w:rsidP="007374C2">
      <w:pPr>
        <w:pStyle w:val="MTDisplayEquation"/>
      </w:pPr>
      <w:r>
        <w:tab/>
      </w:r>
      <w:r w:rsidRPr="007374C2">
        <w:rPr>
          <w:position w:val="-10"/>
        </w:rPr>
        <w:object w:dxaOrig="1920" w:dyaOrig="300" w14:anchorId="4D7BFA13">
          <v:shape id="_x0000_i2969" type="#_x0000_t75" style="width:96pt;height:15pt" o:ole="">
            <v:imagedata r:id="rId3584" o:title=""/>
          </v:shape>
          <o:OLEObject Type="Embed" ProgID="Equation.DSMT4" ShapeID="_x0000_i2969" DrawAspect="Content" ObjectID="_1737929683" r:id="rId3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B0EE60B" w14:textId="5417B4AB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737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4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7374C2" w:rsidRPr="007374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190DADBE">
          <v:shape id="_x0000_i2970" type="#_x0000_t75" style="width:69.75pt;height:15pt" o:ole="">
            <v:imagedata r:id="rId3586" o:title=""/>
          </v:shape>
          <o:OLEObject Type="Embed" ProgID="Equation.DSMT4" ShapeID="_x0000_i2970" DrawAspect="Content" ObjectID="_1737929684" r:id="rId3587"/>
        </w:object>
      </w:r>
      <w:r w:rsidR="00737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모두 같지는 않다"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4201A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4201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201A9" w:rsidRPr="004201A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74FCC0F3">
          <v:shape id="_x0000_i2971" type="#_x0000_t75" style="width:14.25pt;height:15pt" o:ole="">
            <v:imagedata r:id="rId3588" o:title=""/>
          </v:shape>
          <o:OLEObject Type="Embed" ProgID="Equation.DSMT4" ShapeID="_x0000_i2971" DrawAspect="Content" ObjectID="_1737929685" r:id="rId3589"/>
        </w:object>
      </w:r>
      <w:r w:rsidR="004201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쓰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9C3014" w14:textId="130DBBC9" w:rsidR="0075379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7372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3C3962C">
          <v:shape id="_x0000_i2972" type="#_x0000_t75" style="width:15pt;height:15pt" o:ole="">
            <v:imagedata r:id="rId3590" o:title=""/>
          </v:shape>
          <o:OLEObject Type="Embed" ProgID="Equation.DSMT4" ShapeID="_x0000_i2972" DrawAspect="Content" ObjectID="_1737929686" r:id="rId3591"/>
        </w:object>
      </w:r>
      <w:r w:rsidR="007372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7372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다면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55B0690">
          <v:shape id="_x0000_i2973" type="#_x0000_t75" style="width:12pt;height:12pt" o:ole="">
            <v:imagedata r:id="rId3592" o:title=""/>
          </v:shape>
          <o:OLEObject Type="Embed" ProgID="Equation.DSMT4" ShapeID="_x0000_i2973" DrawAspect="Content" ObjectID="_1737929687" r:id="rId359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A4F3A66">
          <v:shape id="_x0000_i2974" type="#_x0000_t75" style="width:8.25pt;height:9pt" o:ole="">
            <v:imagedata r:id="rId3594" o:title=""/>
          </v:shape>
          <o:OLEObject Type="Embed" ProgID="Equation.DSMT4" ShapeID="_x0000_i2974" DrawAspect="Content" ObjectID="_1737929688" r:id="rId3595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A4C6461">
          <v:shape id="_x0000_i2975" type="#_x0000_t75" style="width:12pt;height:12pt" o:ole="">
            <v:imagedata r:id="rId3592" o:title=""/>
          </v:shape>
          <o:OLEObject Type="Embed" ProgID="Equation.DSMT4" ShapeID="_x0000_i2975" DrawAspect="Content" ObjectID="_1737929689" r:id="rId3596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4FF597C0">
          <v:shape id="_x0000_i2976" type="#_x0000_t75" style="width:8.25pt;height:9pt" o:ole="">
            <v:imagedata r:id="rId3594" o:title=""/>
          </v:shape>
          <o:OLEObject Type="Embed" ProgID="Equation.DSMT4" ShapeID="_x0000_i2976" DrawAspect="Content" ObjectID="_1737929690" r:id="rId3597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F94F7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803F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03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08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간단히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1582BE5">
          <v:shape id="_x0000_i2977" type="#_x0000_t75" style="width:12pt;height:12pt" o:ole="">
            <v:imagedata r:id="rId3592" o:title=""/>
          </v:shape>
          <o:OLEObject Type="Embed" ProgID="Equation.DSMT4" ShapeID="_x0000_i2977" DrawAspect="Content" ObjectID="_1737929691" r:id="rId3598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0379" w:rsidRPr="00DA037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유의</w:t>
      </w:r>
      <w:r w:rsidR="000208A4" w:rsidRPr="005702EF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하지 않다</w:t>
      </w:r>
      <w:r w:rsidR="000208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한다.</w:t>
      </w:r>
      <w:r w:rsidR="000208A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3C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대로 </w:t>
      </w:r>
      <w:r w:rsidR="00583C4B" w:rsidRPr="00583C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0C70471">
          <v:shape id="_x0000_i2978" type="#_x0000_t75" style="width:15pt;height:15pt" o:ole="">
            <v:imagedata r:id="rId3599" o:title=""/>
          </v:shape>
          <o:OLEObject Type="Embed" ProgID="Equation.DSMT4" ShapeID="_x0000_i2978" DrawAspect="Content" ObjectID="_1737929692" r:id="rId3600"/>
        </w:object>
      </w:r>
      <w:r w:rsidR="00583C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되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011D650">
          <v:shape id="_x0000_i2979" type="#_x0000_t75" style="width:12pt;height:12pt" o:ole="">
            <v:imagedata r:id="rId3592" o:title=""/>
          </v:shape>
          <o:OLEObject Type="Embed" ProgID="Equation.DSMT4" ShapeID="_x0000_i2979" DrawAspect="Content" ObjectID="_1737929693" r:id="rId360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4BCD2E4">
          <v:shape id="_x0000_i2980" type="#_x0000_t75" style="width:8.25pt;height:9pt" o:ole="">
            <v:imagedata r:id="rId3594" o:title=""/>
          </v:shape>
          <o:OLEObject Type="Embed" ProgID="Equation.DSMT4" ShapeID="_x0000_i2980" DrawAspect="Content" ObjectID="_1737929694" r:id="rId3602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F94F7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583C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8FFA9FB">
          <v:shape id="_x0000_i2981" type="#_x0000_t75" style="width:12pt;height:12pt" o:ole="">
            <v:imagedata r:id="rId3592" o:title=""/>
          </v:shape>
          <o:OLEObject Type="Embed" ProgID="Equation.DSMT4" ShapeID="_x0000_i2981" DrawAspect="Content" ObjectID="_1737929695" r:id="rId3603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3C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다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583C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21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9678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8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간단히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4CFEA33">
          <v:shape id="_x0000_i2982" type="#_x0000_t75" style="width:12pt;height:12pt" o:ole="">
            <v:imagedata r:id="rId3592" o:title=""/>
          </v:shape>
          <o:OLEObject Type="Embed" ProgID="Equation.DSMT4" ShapeID="_x0000_i2982" DrawAspect="Content" ObjectID="_1737929696" r:id="rId360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0379" w:rsidRPr="00DA037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유의</w:t>
      </w:r>
      <w:r w:rsidR="00753798" w:rsidRPr="00DE65FA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하다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E6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ED4150" w14:textId="78D767EC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372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6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DE6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6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에서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6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다.</w:t>
      </w:r>
      <w:r w:rsidR="00DE65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45839C9D">
          <v:shape id="_x0000_i2983" type="#_x0000_t75" style="width:6.75pt;height:12pt" o:ole="">
            <v:imagedata r:id="rId3605" o:title=""/>
          </v:shape>
          <o:OLEObject Type="Embed" ProgID="Equation.DSMT4" ShapeID="_x0000_i2983" DrawAspect="Content" ObjectID="_1737929697" r:id="rId36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DE6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모집단에서 </w:t>
      </w:r>
      <w:r w:rsidR="00DE65FA" w:rsidRPr="00DE65F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47888B3">
          <v:shape id="_x0000_i2984" type="#_x0000_t75" style="width:12pt;height:9pt" o:ole="">
            <v:imagedata r:id="rId3607" o:title=""/>
          </v:shape>
          <o:OLEObject Type="Embed" ProgID="Equation.DSMT4" ShapeID="_x0000_i2984" DrawAspect="Content" ObjectID="_1737929698" r:id="rId3608"/>
        </w:object>
      </w:r>
      <w:r w:rsidR="00DE6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시험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E6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리상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</w:t>
      </w:r>
      <w:r w:rsidR="00DE6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6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을 같은 회수만큼 반복한다고 가정하지만 뒤에서 볼수 있는것처럼 중복회수가 다를 때의 처리방법도 약간한 차이를 내놓고는 기본상 같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AC79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얻는다고 하고 </w:t>
      </w:r>
      <w:r w:rsidR="00AC798F" w:rsidRPr="009D0E5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4F020005">
          <v:shape id="_x0000_i2985" type="#_x0000_t75" style="width:12.75pt;height:15pt" o:ole="">
            <v:imagedata r:id="rId3581" o:title=""/>
          </v:shape>
          <o:OLEObject Type="Embed" ProgID="Equation.DSMT4" ShapeID="_x0000_i2985" DrawAspect="Content" ObjectID="_1737929699" r:id="rId3609"/>
        </w:object>
      </w:r>
      <w:r w:rsidR="00AC79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7BCDFA63">
          <v:shape id="_x0000_i2986" type="#_x0000_t75" style="width:6.75pt;height:12pt" o:ole="">
            <v:imagedata r:id="rId3605" o:title=""/>
          </v:shape>
          <o:OLEObject Type="Embed" ProgID="Equation.DSMT4" ShapeID="_x0000_i2986" DrawAspect="Content" ObjectID="_1737929700" r:id="rId3610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AC79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" w:dyaOrig="279" w14:anchorId="5D99A1A0">
          <v:shape id="_x0000_i2987" type="#_x0000_t75" style="width:9pt;height:14.25pt" o:ole="">
            <v:imagedata r:id="rId3611" o:title=""/>
          </v:shape>
          <o:OLEObject Type="Embed" ProgID="Equation.DSMT4" ShapeID="_x0000_i2987" DrawAspect="Content" ObjectID="_1737929701" r:id="rId36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9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복시험결과를 표시하면 다음과 같은 </w:t>
      </w:r>
      <w:r w:rsidR="00AC798F" w:rsidRPr="00AC798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00" w14:anchorId="2385F004">
          <v:shape id="_x0000_i2988" type="#_x0000_t75" style="width:23.25pt;height:9pt" o:ole="">
            <v:imagedata r:id="rId3613" o:title=""/>
          </v:shape>
          <o:OLEObject Type="Embed" ProgID="Equation.DSMT4" ShapeID="_x0000_i2988" DrawAspect="Content" ObjectID="_1737929702" r:id="rId3614"/>
        </w:object>
      </w:r>
      <w:r w:rsidR="00AC79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시험결과를 얻을수 있다.</w:t>
      </w:r>
    </w:p>
    <w:p w14:paraId="67012768" w14:textId="1881B085" w:rsidR="00AC798F" w:rsidRDefault="00AC798F" w:rsidP="00AC798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C798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0" w:dyaOrig="320" w14:anchorId="43E54DB0">
          <v:shape id="_x0000_i2989" type="#_x0000_t75" style="width:129pt;height:15pt" o:ole="">
            <v:imagedata r:id="rId3615" o:title=""/>
          </v:shape>
          <o:OLEObject Type="Embed" ProgID="Equation.DSMT4" ShapeID="_x0000_i2989" DrawAspect="Content" ObjectID="_1737929703" r:id="rId3616"/>
        </w:object>
      </w:r>
    </w:p>
    <w:p w14:paraId="1FA5DD72" w14:textId="1E623EAD" w:rsidR="00753798" w:rsidRPr="00360256" w:rsidRDefault="00AC798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AC798F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86FF33E">
          <v:shape id="_x0000_i2990" type="#_x0000_t75" style="width:8.25pt;height:9pt" o:ole="">
            <v:imagedata r:id="rId3617" o:title=""/>
          </v:shape>
          <o:OLEObject Type="Embed" ProgID="Equation.DSMT4" ShapeID="_x0000_i2990" DrawAspect="Content" ObjectID="_1737929704" r:id="rId36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수준의 개수이고 </w:t>
      </w:r>
      <w:r w:rsidRPr="00AC798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18F401B">
          <v:shape id="_x0000_i2991" type="#_x0000_t75" style="width:12pt;height:9pt" o:ole="">
            <v:imagedata r:id="rId3619" o:title=""/>
          </v:shape>
          <o:OLEObject Type="Embed" ProgID="Equation.DSMT4" ShapeID="_x0000_i2991" DrawAspect="Content" ObjectID="_1737929705" r:id="rId3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중복회수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AC798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9C0E6BF">
          <v:shape id="_x0000_i2992" type="#_x0000_t75" style="width:6.75pt;height:12pt" o:ole="">
            <v:imagedata r:id="rId3621" o:title=""/>
          </v:shape>
          <o:OLEObject Type="Embed" ProgID="Equation.DSMT4" ShapeID="_x0000_i2992" DrawAspect="Content" ObjectID="_1737929706" r:id="rId3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수준번호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AC798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0" w:dyaOrig="279" w14:anchorId="35251592">
          <v:shape id="_x0000_i2993" type="#_x0000_t75" style="width:9pt;height:14.25pt" o:ole="">
            <v:imagedata r:id="rId3623" o:title=""/>
          </v:shape>
          <o:OLEObject Type="Embed" ProgID="Equation.DSMT4" ShapeID="_x0000_i2993" DrawAspect="Content" ObjectID="_1737929707" r:id="rId3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중복번호이다.</w:t>
      </w:r>
    </w:p>
    <w:p w14:paraId="11CDB2A0" w14:textId="1C14F90A" w:rsidR="00753798" w:rsidRDefault="00753798" w:rsidP="009C01D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98F" w:rsidRPr="00AC798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0B4A662">
          <v:shape id="_x0000_i2994" type="#_x0000_t75" style="width:12pt;height:15pt" o:ole="">
            <v:imagedata r:id="rId3625" o:title=""/>
          </v:shape>
          <o:OLEObject Type="Embed" ProgID="Equation.DSMT4" ShapeID="_x0000_i2994" DrawAspect="Content" ObjectID="_1737929708" r:id="rId36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972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9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158" w:rsidRPr="009D0E5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463C8976">
          <v:shape id="_x0000_i2995" type="#_x0000_t75" style="width:12.75pt;height:15pt" o:ole="">
            <v:imagedata r:id="rId3581" o:title=""/>
          </v:shape>
          <o:OLEObject Type="Embed" ProgID="Equation.DSMT4" ShapeID="_x0000_i2995" DrawAspect="Content" ObjectID="_1737929709" r:id="rId362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7B01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1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항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1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C01DF" w:rsidRPr="00284B2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80" w:dyaOrig="320" w14:anchorId="497B27E9">
          <v:shape id="_x0000_i2996" type="#_x0000_t75" style="width:54.75pt;height:15pt" o:ole="">
            <v:imagedata r:id="rId3628" o:title=""/>
          </v:shape>
          <o:OLEObject Type="Embed" ProgID="Equation.DSMT4" ShapeID="_x0000_i2996" DrawAspect="Content" ObjectID="_1737929710" r:id="rId3629"/>
        </w:object>
      </w:r>
      <w:r w:rsidR="009C01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며 </w:t>
      </w:r>
      <w:r w:rsidR="009C01DF" w:rsidRPr="00993847">
        <w:rPr>
          <w:position w:val="-12"/>
        </w:rPr>
        <w:object w:dxaOrig="260" w:dyaOrig="320" w14:anchorId="5CA274CF">
          <v:shape id="_x0000_i2997" type="#_x0000_t75" style="width:12.75pt;height:15pt" o:ole="">
            <v:imagedata r:id="rId3630" o:title=""/>
          </v:shape>
          <o:OLEObject Type="Embed" ProgID="Equation.DSMT4" ShapeID="_x0000_i2997" DrawAspect="Content" ObjectID="_1737929711" r:id="rId3631"/>
        </w:object>
      </w:r>
      <w:r w:rsidR="009C01DF" w:rsidRPr="009C01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우연오차라고 부른다.</w:t>
      </w:r>
      <w:r w:rsidR="009C01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C01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</w:p>
    <w:p w14:paraId="6BA2C507" w14:textId="4E55409B" w:rsidR="009C01DF" w:rsidRPr="00360256" w:rsidRDefault="009C01DF" w:rsidP="009C01DF">
      <w:pPr>
        <w:pStyle w:val="MTDisplayEquation"/>
      </w:pPr>
      <w:r>
        <w:tab/>
      </w:r>
      <w:r w:rsidRPr="009C01DF">
        <w:rPr>
          <w:position w:val="-12"/>
        </w:rPr>
        <w:object w:dxaOrig="1140" w:dyaOrig="320" w14:anchorId="5B4556F8">
          <v:shape id="_x0000_i2998" type="#_x0000_t75" style="width:57pt;height:15pt" o:ole="">
            <v:imagedata r:id="rId3632" o:title=""/>
          </v:shape>
          <o:OLEObject Type="Embed" ProgID="Equation.DSMT4" ShapeID="_x0000_i2998" DrawAspect="Content" ObjectID="_1737929712" r:id="rId36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B4A5C06" w14:textId="51DE3379" w:rsidR="00753798" w:rsidRDefault="009C01D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3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결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1360" w:rsidRPr="009D0E5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3BD32460">
          <v:shape id="_x0000_i2999" type="#_x0000_t75" style="width:12.75pt;height:15pt" o:ole="">
            <v:imagedata r:id="rId3581" o:title=""/>
          </v:shape>
          <o:OLEObject Type="Embed" ProgID="Equation.DSMT4" ShapeID="_x0000_i2999" DrawAspect="Content" ObjectID="_1737929713" r:id="rId363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 w:rsidRPr="00FE136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자료</w:t>
      </w:r>
      <w:r w:rsidR="00753798" w:rsidRPr="00FE136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구조식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E13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식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분산분석</w:t>
      </w:r>
      <w:r w:rsidR="00FE13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모형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79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이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698A10" w14:textId="7F7A33BB" w:rsidR="008964F9" w:rsidRDefault="008964F9" w:rsidP="008964F9">
      <w:pPr>
        <w:pStyle w:val="MTDisplayEquation"/>
      </w:pPr>
      <w:r>
        <w:tab/>
      </w:r>
      <w:r w:rsidRPr="008964F9">
        <w:rPr>
          <w:position w:val="-4"/>
        </w:rPr>
        <w:object w:dxaOrig="160" w:dyaOrig="240" w14:anchorId="10C5A7F4">
          <v:shape id="_x0000_i3000" type="#_x0000_t75" style="width:8.25pt;height:12pt" o:ole="">
            <v:imagedata r:id="rId3635" o:title=""/>
          </v:shape>
          <o:OLEObject Type="Embed" ProgID="Equation.DSMT4" ShapeID="_x0000_i3000" DrawAspect="Content" ObjectID="_1737929714" r:id="rId3636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Batang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Batang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,  i=1,2,⋯,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j=1,2,⋯,m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모든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들이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서로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독립이며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w:rPr>
                    <w:rFonts w:ascii="Cambria Math" w:hAnsi="Cambria Math" w:cs="Batang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Batang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atang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cs="Batang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atang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Batang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에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따른다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>.</m:t>
                </m:r>
              </m:e>
            </m:eqArr>
          </m:e>
        </m:d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8966C46" w14:textId="387E813D" w:rsidR="00753798" w:rsidRDefault="00CC59F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0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1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평균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D04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입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D57F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57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 w:rsidR="007D57FD" w:rsidRPr="007D57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7BCEA0E9">
          <v:shape id="_x0000_i3001" type="#_x0000_t75" style="width:12pt;height:15pt" o:ole="">
            <v:imagedata r:id="rId3637" o:title=""/>
          </v:shape>
          <o:OLEObject Type="Embed" ProgID="Equation.DSMT4" ShapeID="_x0000_i3001" DrawAspect="Content" ObjectID="_1737929715" r:id="rId3638"/>
        </w:object>
      </w:r>
      <w:r w:rsidR="007D57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의 평균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3150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7D57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평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DF355BE" w14:textId="1E3B78C5" w:rsidR="00491177" w:rsidRPr="00491177" w:rsidRDefault="00491177" w:rsidP="00491177">
      <w:pPr>
        <w:pStyle w:val="MTDisplayEquation"/>
      </w:pPr>
      <w:r>
        <w:tab/>
      </w:r>
      <w:r w:rsidRPr="00491177">
        <w:rPr>
          <w:position w:val="-26"/>
        </w:rPr>
        <w:object w:dxaOrig="2920" w:dyaOrig="639" w14:anchorId="6B0F6494">
          <v:shape id="_x0000_i3002" type="#_x0000_t75" style="width:146.25pt;height:31.5pt" o:ole="">
            <v:imagedata r:id="rId3639" o:title=""/>
          </v:shape>
          <o:OLEObject Type="Embed" ProgID="Equation.DSMT4" ShapeID="_x0000_i3002" DrawAspect="Content" ObjectID="_1737929716" r:id="rId36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1DAAB8A" w14:textId="77777777" w:rsidR="008964F9" w:rsidRDefault="00660D3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49117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총</w:t>
      </w:r>
      <w:r w:rsidR="006313FB" w:rsidRPr="0049117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평균값</w:t>
      </w:r>
      <w:r w:rsidR="00491177" w:rsidRPr="00491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도</w:t>
      </w:r>
      <w:r w:rsidR="00491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49117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일반평균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911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1177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FDDABA2">
          <v:shape id="_x0000_i3003" type="#_x0000_t75" style="width:6.75pt;height:12pt" o:ole="">
            <v:imagedata r:id="rId3605" o:title=""/>
          </v:shape>
          <o:OLEObject Type="Embed" ProgID="Equation.DSMT4" ShapeID="_x0000_i3003" DrawAspect="Content" ObjectID="_1737929717" r:id="rId3641"/>
        </w:object>
      </w:r>
      <w:r w:rsidR="0049117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491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수준에서의 평균값 </w:t>
      </w:r>
      <w:r w:rsidR="00491177" w:rsidRPr="0049117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C099BB9">
          <v:shape id="_x0000_i3004" type="#_x0000_t75" style="width:12pt;height:15pt" o:ole="">
            <v:imagedata r:id="rId3642" o:title=""/>
          </v:shape>
          <o:OLEObject Type="Embed" ProgID="Equation.DSMT4" ShapeID="_x0000_i3004" DrawAspect="Content" ObjectID="_1737929718" r:id="rId3643"/>
        </w:object>
      </w:r>
      <w:r w:rsidR="004911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총평균</w:t>
      </w:r>
      <w:r w:rsidR="008964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964F9" w:rsidRPr="008964F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47EC949">
          <v:shape id="_x0000_i3005" type="#_x0000_t75" style="width:12pt;height:12pt" o:ole="">
            <v:imagedata r:id="rId3644" o:title=""/>
          </v:shape>
          <o:OLEObject Type="Embed" ProgID="Equation.DSMT4" ShapeID="_x0000_i3005" DrawAspect="Content" ObjectID="_1737929719" r:id="rId3645"/>
        </w:object>
      </w:r>
      <w:r w:rsidR="008964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차 </w:t>
      </w:r>
    </w:p>
    <w:p w14:paraId="2BE05E8B" w14:textId="4D7032D7" w:rsidR="008964F9" w:rsidRDefault="008964F9" w:rsidP="008964F9">
      <w:pPr>
        <w:pStyle w:val="MTDisplayEquation"/>
      </w:pPr>
      <w:r>
        <w:tab/>
      </w:r>
      <w:r w:rsidRPr="008964F9">
        <w:rPr>
          <w:position w:val="-10"/>
        </w:rPr>
        <w:object w:dxaOrig="2140" w:dyaOrig="300" w14:anchorId="5CCE4CD8">
          <v:shape id="_x0000_i3006" type="#_x0000_t75" style="width:107.25pt;height:15pt" o:ole="">
            <v:imagedata r:id="rId3646" o:title=""/>
          </v:shape>
          <o:OLEObject Type="Embed" ProgID="Equation.DSMT4" ShapeID="_x0000_i3006" DrawAspect="Content" ObjectID="_1737929720" r:id="rId36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9C5D628" w14:textId="669DF95F" w:rsidR="00753798" w:rsidRDefault="008964F9" w:rsidP="008964F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인다 </w:t>
      </w:r>
      <w:r w:rsidRPr="008964F9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182407D">
          <v:shape id="_x0000_i3007" type="#_x0000_t75" style="width:12pt;height:12pt" o:ole="">
            <v:imagedata r:id="rId3648" o:title=""/>
          </v:shape>
          <o:OLEObject Type="Embed" ProgID="Equation.DSMT4" ShapeID="_x0000_i3007" DrawAspect="Content" ObjectID="_1737929721" r:id="rId36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C3D6868">
          <v:shape id="_x0000_i3008" type="#_x0000_t75" style="width:6.75pt;height:12pt" o:ole="">
            <v:imagedata r:id="rId3605" o:title=""/>
          </v:shape>
          <o:OLEObject Type="Embed" ProgID="Equation.DSMT4" ShapeID="_x0000_i3008" DrawAspect="Content" ObjectID="_1737929722" r:id="rId365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수준의 </w:t>
      </w:r>
      <w:r w:rsidRPr="008964F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효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단히 </w:t>
      </w:r>
      <w:r w:rsidRPr="008964F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19FE3B7">
          <v:shape id="_x0000_i3009" type="#_x0000_t75" style="width:12pt;height:15pt" o:ole="">
            <v:imagedata r:id="rId3651" o:title=""/>
          </v:shape>
          <o:OLEObject Type="Embed" ProgID="Equation.DSMT4" ShapeID="_x0000_i3009" DrawAspect="Content" ObjectID="_1737929723" r:id="rId36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8964F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준효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55749B29" w14:textId="42EB92DE" w:rsidR="00735D10" w:rsidRDefault="00735D10" w:rsidP="008964F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</w:p>
    <w:p w14:paraId="626E31DA" w14:textId="7D98B217" w:rsidR="00735D10" w:rsidRDefault="00735D10" w:rsidP="00735D10">
      <w:pPr>
        <w:pStyle w:val="MTDisplayEquation"/>
      </w:pPr>
      <w:r>
        <w:tab/>
      </w:r>
      <w:r w:rsidRPr="00735D10">
        <w:rPr>
          <w:position w:val="-26"/>
        </w:rPr>
        <w:object w:dxaOrig="560" w:dyaOrig="639" w14:anchorId="42327D1F">
          <v:shape id="_x0000_i3010" type="#_x0000_t75" style="width:27.75pt;height:31.5pt" o:ole="">
            <v:imagedata r:id="rId3653" o:title=""/>
          </v:shape>
          <o:OLEObject Type="Embed" ProgID="Equation.DSMT4" ShapeID="_x0000_i3010" DrawAspect="Content" ObjectID="_1737929724" r:id="rId36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7401882" w14:textId="6E4E84BE" w:rsidR="00735D10" w:rsidRPr="00735D10" w:rsidRDefault="00735D10" w:rsidP="00735D10">
      <w:pPr>
        <w:pStyle w:val="MTDisplayEquation"/>
      </w:pPr>
      <w:r>
        <w:tab/>
      </w:r>
      <w:r w:rsidRPr="00735D10">
        <w:rPr>
          <w:position w:val="-10"/>
        </w:rPr>
        <w:object w:dxaOrig="1020" w:dyaOrig="300" w14:anchorId="6932134C">
          <v:shape id="_x0000_i3011" type="#_x0000_t75" style="width:50.25pt;height:15pt" o:ole="">
            <v:imagedata r:id="rId3655" o:title=""/>
          </v:shape>
          <o:OLEObject Type="Embed" ProgID="Equation.DSMT4" ShapeID="_x0000_i3011" DrawAspect="Content" ObjectID="_1737929725" r:id="rId36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E31F504" w14:textId="228CBCAF" w:rsidR="00753798" w:rsidRPr="00360256" w:rsidRDefault="00735D10" w:rsidP="00735D1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쉽게 알수 있다.</w:t>
      </w:r>
    </w:p>
    <w:p w14:paraId="3B945255" w14:textId="559AAC65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4D49B76">
          <v:shape id="_x0000_i3012" type="#_x0000_t75" style="width:6.75pt;height:12pt" o:ole="">
            <v:imagedata r:id="rId3605" o:title=""/>
          </v:shape>
          <o:OLEObject Type="Embed" ProgID="Equation.DSMT4" ShapeID="_x0000_i3012" DrawAspect="Content" ObjectID="_1737929726" r:id="rId3657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5D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735D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루어진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쳐쓸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14D43E6" w14:textId="78BEAEF0" w:rsidR="00B81C4C" w:rsidRDefault="00B81C4C" w:rsidP="00B81C4C">
      <w:pPr>
        <w:pStyle w:val="MTDisplayEquation"/>
      </w:pPr>
      <w: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Batang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μ+a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Batang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,  i=1,2,⋯,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j=1,2,⋯,m,</m:t>
                </m:r>
              </m:e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Batang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Batang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Batang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=0,</m:t>
                </m:r>
                <m:ctrlPr>
                  <w:rPr>
                    <w:rFonts w:ascii="Cambria Math" w:eastAsia="Cambria Math" w:hAnsi="Cambria Math" w:cs="Cambria Math" w:hint="eastAsia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모든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들이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서로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독립이며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w:rPr>
                    <w:rFonts w:ascii="Cambria Math" w:hAnsi="Cambria Math" w:cs="Batang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Batang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atang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cs="Batang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atang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Batang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에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따른다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>.</m:t>
                </m:r>
              </m:e>
            </m:eqArr>
          </m:e>
        </m:d>
      </m:oMath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52C4AB9" w14:textId="18ECD826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52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쳐쓸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536F688" w14:textId="1DCE7C8E" w:rsidR="002052BB" w:rsidRDefault="002052BB" w:rsidP="002052BB">
      <w:pPr>
        <w:pStyle w:val="MTDisplayEquation"/>
      </w:pPr>
      <w:r>
        <w:tab/>
      </w:r>
      <w:r w:rsidRPr="002052BB">
        <w:rPr>
          <w:position w:val="-10"/>
        </w:rPr>
        <w:object w:dxaOrig="2220" w:dyaOrig="300" w14:anchorId="69E8DAC5">
          <v:shape id="_x0000_i3013" type="#_x0000_t75" style="width:110.25pt;height:15pt" o:ole="">
            <v:imagedata r:id="rId3658" o:title=""/>
          </v:shape>
          <o:OLEObject Type="Embed" ProgID="Equation.DSMT4" ShapeID="_x0000_i3013" DrawAspect="Content" ObjectID="_1737929727" r:id="rId36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7DAD577" w14:textId="53F288E0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52B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52B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052BB" w:rsidRPr="002052B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2A140584">
          <v:shape id="_x0000_i3014" type="#_x0000_t75" style="width:69pt;height:15pt" o:ole="">
            <v:imagedata r:id="rId3660" o:title=""/>
          </v:shape>
          <o:OLEObject Type="Embed" ProgID="Equation.DSMT4" ShapeID="_x0000_i3014" DrawAspect="Content" ObjectID="_1737929728" r:id="rId3661"/>
        </w:object>
      </w:r>
      <w:r w:rsidR="002052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</w:t>
      </w:r>
      <w:r w:rsidR="002052B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2052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아니다</w:t>
      </w:r>
      <w:r w:rsidR="002052B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052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2BB13D7" w14:textId="268F7085" w:rsidR="008513FF" w:rsidRDefault="00753798" w:rsidP="00AC54CE">
      <w:pPr>
        <w:pStyle w:val="Heading3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33" w:name="_Toc12488704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.3 </w:t>
      </w:r>
      <w:r w:rsidR="00864F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9E4C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분해</w:t>
      </w:r>
      <w:bookmarkEnd w:id="33"/>
    </w:p>
    <w:p w14:paraId="48DA57E4" w14:textId="78155BC8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9E4C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차이나는가를 </w:t>
      </w:r>
      <w:r w:rsidR="001836F1"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5A25619">
          <v:shape id="_x0000_i3015" type="#_x0000_t75" style="width:6.75pt;height:12pt" o:ole="">
            <v:imagedata r:id="rId1216" o:title=""/>
          </v:shape>
          <o:OLEObject Type="Embed" ProgID="Equation.DSMT4" ShapeID="_x0000_i3015" DrawAspect="Content" ObjectID="_1737929729" r:id="rId3662"/>
        </w:objec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9E4C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4C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상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E776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 차이나는가에 대하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36F1" w:rsidRPr="00003C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A23CCFA">
          <v:shape id="_x0000_i3016" type="#_x0000_t75" style="width:6.75pt;height:12pt" o:ole="">
            <v:imagedata r:id="rId1216" o:title=""/>
          </v:shape>
          <o:OLEObject Type="Embed" ProgID="Equation.DSMT4" ShapeID="_x0000_i3016" DrawAspect="Content" ObjectID="_1737929730" r:id="rId3663"/>
        </w:object>
      </w:r>
      <w:r w:rsidR="001836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은</w:t>
      </w:r>
      <w:r w:rsidR="00E776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76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466B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B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 w:rsidR="008B063C" w:rsidRPr="008B063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9167E7C">
          <v:shape id="_x0000_i3017" type="#_x0000_t75" style="width:9pt;height:9pt" o:ole="">
            <v:imagedata r:id="rId3664" o:title=""/>
          </v:shape>
          <o:OLEObject Type="Embed" ProgID="Equation.DSMT4" ShapeID="_x0000_i3017" DrawAspect="Content" ObjectID="_1737929731" r:id="rId3665"/>
        </w:objec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47B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B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하는 새로운 방법을 제기하였다.</w:t>
      </w:r>
      <w:r w:rsidR="00747B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7B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원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6A99F8" w14:textId="17AB5F5C" w:rsidR="00753798" w:rsidRPr="00360256" w:rsidRDefault="00753798" w:rsidP="00E479EF">
      <w:pPr>
        <w:widowControl/>
        <w:shd w:val="clear" w:color="auto" w:fill="FFFFFF"/>
        <w:tabs>
          <w:tab w:val="right" w:pos="9834"/>
        </w:tabs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F04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479E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ab/>
      </w:r>
    </w:p>
    <w:p w14:paraId="43A1BE9F" w14:textId="18A375EE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2E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1AB999" w14:textId="26DE45C5" w:rsidR="00753798" w:rsidRDefault="00753798" w:rsidP="008E0EE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052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2614"/>
        <w:gridCol w:w="1701"/>
        <w:gridCol w:w="1701"/>
      </w:tblGrid>
      <w:tr w:rsidR="00B0634C" w14:paraId="0DDD4AEC" w14:textId="77777777" w:rsidTr="008E0EE9">
        <w:trPr>
          <w:jc w:val="center"/>
        </w:trPr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14:paraId="01440460" w14:textId="29A33D49" w:rsidR="00B0634C" w:rsidRDefault="00B0634C" w:rsidP="00B0634C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인자수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준</w:t>
            </w:r>
          </w:p>
        </w:tc>
        <w:tc>
          <w:tcPr>
            <w:tcW w:w="2614" w:type="dxa"/>
            <w:tcBorders>
              <w:left w:val="nil"/>
              <w:bottom w:val="single" w:sz="4" w:space="0" w:color="auto"/>
              <w:right w:val="nil"/>
            </w:tcBorders>
          </w:tcPr>
          <w:p w14:paraId="2968900C" w14:textId="606B9A3A" w:rsidR="00B0634C" w:rsidRDefault="00B0634C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실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험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자료</w:t>
            </w: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14:paraId="2B6AE68B" w14:textId="78481835" w:rsidR="00B0634C" w:rsidRDefault="00B0634C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14:paraId="3F1B1ABB" w14:textId="791402CD" w:rsidR="00B0634C" w:rsidRDefault="00B0634C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값</w:t>
            </w:r>
          </w:p>
        </w:tc>
      </w:tr>
      <w:tr w:rsidR="00B0634C" w14:paraId="204B2594" w14:textId="77777777" w:rsidTr="008E0EE9">
        <w:trPr>
          <w:jc w:val="center"/>
        </w:trPr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D8FE665" w14:textId="31EC65EB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43C225B1">
                <v:shape id="_x0000_i3018" type="#_x0000_t75" style="width:12pt;height:15pt" o:ole="">
                  <v:imagedata r:id="rId3666" o:title=""/>
                </v:shape>
                <o:OLEObject Type="Embed" ProgID="Equation.DSMT4" ShapeID="_x0000_i3018" DrawAspect="Content" ObjectID="_1737929732" r:id="rId3667"/>
              </w:object>
            </w:r>
          </w:p>
        </w:tc>
        <w:tc>
          <w:tcPr>
            <w:tcW w:w="2614" w:type="dxa"/>
            <w:tcBorders>
              <w:left w:val="nil"/>
              <w:bottom w:val="nil"/>
              <w:right w:val="nil"/>
            </w:tcBorders>
          </w:tcPr>
          <w:p w14:paraId="1486A668" w14:textId="4869B4FC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00" w:dyaOrig="300" w14:anchorId="599EBFBA">
                <v:shape id="_x0000_i3019" type="#_x0000_t75" style="width:69.75pt;height:15pt" o:ole="">
                  <v:imagedata r:id="rId3668" o:title=""/>
                </v:shape>
                <o:OLEObject Type="Embed" ProgID="Equation.DSMT4" ShapeID="_x0000_i3019" DrawAspect="Content" ObjectID="_1737929733" r:id="rId3669"/>
              </w:objec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0CAAA50C" w14:textId="50A61FF0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4D9BCE30">
                <v:shape id="_x0000_i3020" type="#_x0000_t75" style="width:12pt;height:15pt" o:ole="">
                  <v:imagedata r:id="rId3670" o:title=""/>
                </v:shape>
                <o:OLEObject Type="Embed" ProgID="Equation.DSMT4" ShapeID="_x0000_i3020" DrawAspect="Content" ObjectID="_1737929734" r:id="rId3671"/>
              </w:objec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098A78DB" w14:textId="4E84468E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0D3AD22B">
                <v:shape id="_x0000_i3021" type="#_x0000_t75" style="width:14.25pt;height:15pt" o:ole="">
                  <v:imagedata r:id="rId3672" o:title=""/>
                </v:shape>
                <o:OLEObject Type="Embed" ProgID="Equation.DSMT4" ShapeID="_x0000_i3021" DrawAspect="Content" ObjectID="_1737929735" r:id="rId3673"/>
              </w:object>
            </w:r>
          </w:p>
        </w:tc>
      </w:tr>
      <w:tr w:rsidR="00B0634C" w14:paraId="1D26A7B7" w14:textId="77777777" w:rsidTr="008E0EE9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DED6532" w14:textId="2D0EC561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9B6CB9F">
                <v:shape id="_x0000_i3022" type="#_x0000_t75" style="width:14.25pt;height:15pt" o:ole="">
                  <v:imagedata r:id="rId3674" o:title=""/>
                </v:shape>
                <o:OLEObject Type="Embed" ProgID="Equation.DSMT4" ShapeID="_x0000_i3022" DrawAspect="Content" ObjectID="_1737929736" r:id="rId3675"/>
              </w:object>
            </w:r>
          </w:p>
        </w:tc>
        <w:tc>
          <w:tcPr>
            <w:tcW w:w="2614" w:type="dxa"/>
            <w:tcBorders>
              <w:top w:val="nil"/>
              <w:left w:val="nil"/>
              <w:bottom w:val="nil"/>
              <w:right w:val="nil"/>
            </w:tcBorders>
          </w:tcPr>
          <w:p w14:paraId="1750257B" w14:textId="348CE5B5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60" w:dyaOrig="300" w14:anchorId="225DBB2E">
                <v:shape id="_x0000_i3023" type="#_x0000_t75" style="width:73.5pt;height:15pt" o:ole="">
                  <v:imagedata r:id="rId3676" o:title=""/>
                </v:shape>
                <o:OLEObject Type="Embed" ProgID="Equation.DSMT4" ShapeID="_x0000_i3023" DrawAspect="Content" ObjectID="_1737929737" r:id="rId3677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8BA8BF7" w14:textId="57A7BAB4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088F3B60">
                <v:shape id="_x0000_i3024" type="#_x0000_t75" style="width:12pt;height:15pt" o:ole="">
                  <v:imagedata r:id="rId3678" o:title=""/>
                </v:shape>
                <o:OLEObject Type="Embed" ProgID="Equation.DSMT4" ShapeID="_x0000_i3024" DrawAspect="Content" ObjectID="_1737929738" r:id="rId3679"/>
              </w:objec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79869FC" w14:textId="6D4CF3AF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2D5B8BB5">
                <v:shape id="_x0000_i3025" type="#_x0000_t75" style="width:15pt;height:15pt" o:ole="">
                  <v:imagedata r:id="rId3680" o:title=""/>
                </v:shape>
                <o:OLEObject Type="Embed" ProgID="Equation.DSMT4" ShapeID="_x0000_i3025" DrawAspect="Content" ObjectID="_1737929739" r:id="rId3681"/>
              </w:object>
            </w:r>
          </w:p>
        </w:tc>
      </w:tr>
      <w:tr w:rsidR="00B0634C" w14:paraId="535CDDCD" w14:textId="77777777" w:rsidTr="008E0EE9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EFCCFAD" w14:textId="2AB6F820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2614" w:type="dxa"/>
            <w:tcBorders>
              <w:top w:val="nil"/>
              <w:left w:val="nil"/>
              <w:bottom w:val="nil"/>
              <w:right w:val="nil"/>
            </w:tcBorders>
          </w:tcPr>
          <w:p w14:paraId="73B80287" w14:textId="62984E0A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⋮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⋮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 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545D76C" w14:textId="6AF6B469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366371C" w14:textId="487457A4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⋮</w:t>
            </w:r>
          </w:p>
        </w:tc>
      </w:tr>
      <w:tr w:rsidR="00B0634C" w14:paraId="56F7E850" w14:textId="77777777" w:rsidTr="008E0EE9">
        <w:trPr>
          <w:jc w:val="center"/>
        </w:trPr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2CB5D6E4" w14:textId="137448F9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3E0AFC69">
                <v:shape id="_x0000_i3026" type="#_x0000_t75" style="width:12.75pt;height:15pt" o:ole="">
                  <v:imagedata r:id="rId3682" o:title=""/>
                </v:shape>
                <o:OLEObject Type="Embed" ProgID="Equation.DSMT4" ShapeID="_x0000_i3026" DrawAspect="Content" ObjectID="_1737929740" r:id="rId3683"/>
              </w:object>
            </w:r>
          </w:p>
        </w:tc>
        <w:tc>
          <w:tcPr>
            <w:tcW w:w="2614" w:type="dxa"/>
            <w:tcBorders>
              <w:top w:val="nil"/>
              <w:left w:val="nil"/>
              <w:right w:val="nil"/>
            </w:tcBorders>
          </w:tcPr>
          <w:p w14:paraId="5701C55D" w14:textId="380183D3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20" w:dyaOrig="300" w14:anchorId="641496A3">
                <v:shape id="_x0000_i3027" type="#_x0000_t75" style="width:71.25pt;height:15pt" o:ole="">
                  <v:imagedata r:id="rId3684" o:title=""/>
                </v:shape>
                <o:OLEObject Type="Embed" ProgID="Equation.DSMT4" ShapeID="_x0000_i3027" DrawAspect="Content" ObjectID="_1737929741" r:id="rId3685"/>
              </w:objec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9FD6722" w14:textId="16D8A84C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5CE47FDB">
                <v:shape id="_x0000_i3028" type="#_x0000_t75" style="width:12pt;height:15pt" o:ole="">
                  <v:imagedata r:id="rId3686" o:title=""/>
                </v:shape>
                <o:OLEObject Type="Embed" ProgID="Equation.DSMT4" ShapeID="_x0000_i3028" DrawAspect="Content" ObjectID="_1737929742" r:id="rId3687"/>
              </w:objec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096A8834" w14:textId="5D171A2B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720750B1">
                <v:shape id="_x0000_i3029" type="#_x0000_t75" style="width:15pt;height:15pt" o:ole="">
                  <v:imagedata r:id="rId3688" o:title=""/>
                </v:shape>
                <o:OLEObject Type="Embed" ProgID="Equation.DSMT4" ShapeID="_x0000_i3029" DrawAspect="Content" ObjectID="_1737929743" r:id="rId3689"/>
              </w:object>
            </w:r>
          </w:p>
        </w:tc>
      </w:tr>
      <w:tr w:rsidR="00B0634C" w14:paraId="2896777D" w14:textId="77777777" w:rsidTr="008E0EE9">
        <w:trPr>
          <w:jc w:val="center"/>
        </w:trPr>
        <w:tc>
          <w:tcPr>
            <w:tcW w:w="1701" w:type="dxa"/>
            <w:tcBorders>
              <w:left w:val="nil"/>
              <w:right w:val="nil"/>
            </w:tcBorders>
          </w:tcPr>
          <w:p w14:paraId="7F983274" w14:textId="77777777" w:rsidR="00B0634C" w:rsidRDefault="00B0634C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614" w:type="dxa"/>
            <w:tcBorders>
              <w:left w:val="nil"/>
              <w:right w:val="nil"/>
            </w:tcBorders>
          </w:tcPr>
          <w:p w14:paraId="0CD493D7" w14:textId="77777777" w:rsidR="00B0634C" w:rsidRDefault="00B0634C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01" w:type="dxa"/>
            <w:tcBorders>
              <w:left w:val="nil"/>
              <w:right w:val="nil"/>
            </w:tcBorders>
          </w:tcPr>
          <w:p w14:paraId="523850C8" w14:textId="4B73B474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61E98EEA">
                <v:shape id="_x0000_i3030" type="#_x0000_t75" style="width:9pt;height:12pt" o:ole="">
                  <v:imagedata r:id="rId3690" o:title=""/>
                </v:shape>
                <o:OLEObject Type="Embed" ProgID="Equation.DSMT4" ShapeID="_x0000_i3030" DrawAspect="Content" ObjectID="_1737929744" r:id="rId3691"/>
              </w:object>
            </w:r>
          </w:p>
        </w:tc>
        <w:tc>
          <w:tcPr>
            <w:tcW w:w="1701" w:type="dxa"/>
            <w:tcBorders>
              <w:left w:val="nil"/>
              <w:right w:val="nil"/>
            </w:tcBorders>
          </w:tcPr>
          <w:p w14:paraId="557FF2E7" w14:textId="27298475" w:rsidR="00B0634C" w:rsidRDefault="008E0EE9" w:rsidP="00B0634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79" w14:anchorId="0C7411F4">
                <v:shape id="_x0000_i3031" type="#_x0000_t75" style="width:9pt;height:14.25pt" o:ole="">
                  <v:imagedata r:id="rId3692" o:title=""/>
                </v:shape>
                <o:OLEObject Type="Embed" ProgID="Equation.DSMT4" ShapeID="_x0000_i3031" DrawAspect="Content" ObjectID="_1737929745" r:id="rId3693"/>
              </w:object>
            </w:r>
          </w:p>
        </w:tc>
      </w:tr>
    </w:tbl>
    <w:p w14:paraId="73E5041B" w14:textId="158405BF" w:rsidR="00753798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39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28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04DD2614" w14:textId="241462F4" w:rsidR="00735A21" w:rsidRPr="00360256" w:rsidRDefault="00735A21" w:rsidP="00735A2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A32EF">
        <w:rPr>
          <w:position w:val="-28"/>
        </w:rPr>
        <w:object w:dxaOrig="2940" w:dyaOrig="660" w14:anchorId="7F84C8B2">
          <v:shape id="_x0000_i3032" type="#_x0000_t75" style="width:147pt;height:33pt" o:ole="">
            <v:imagedata r:id="rId3694" o:title=""/>
          </v:shape>
          <o:OLEObject Type="Embed" ProgID="Equation.DSMT4" ShapeID="_x0000_i3032" DrawAspect="Content" ObjectID="_1737929746" r:id="rId3695"/>
        </w:object>
      </w:r>
    </w:p>
    <w:p w14:paraId="2FC191E6" w14:textId="162B485E" w:rsidR="002F28DA" w:rsidRDefault="00735A21" w:rsidP="001D257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35A21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200" w:dyaOrig="639" w14:anchorId="08F6D885">
          <v:shape id="_x0000_i3033" type="#_x0000_t75" style="width:110.25pt;height:32.25pt" o:ole="">
            <v:imagedata r:id="rId3696" o:title=""/>
          </v:shape>
          <o:OLEObject Type="Embed" ProgID="Equation.DSMT4" ShapeID="_x0000_i3033" DrawAspect="Content" ObjectID="_1737929747" r:id="rId3697"/>
        </w:object>
      </w:r>
    </w:p>
    <w:p w14:paraId="287B36C4" w14:textId="0582C606" w:rsidR="001D2579" w:rsidRDefault="001D2579" w:rsidP="001D257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D257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20" w:dyaOrig="200" w14:anchorId="43B5EC9B">
          <v:shape id="_x0000_i3034" type="#_x0000_t75" style="width:45.75pt;height:9pt" o:ole="">
            <v:imagedata r:id="rId3698" o:title=""/>
          </v:shape>
          <o:OLEObject Type="Embed" ProgID="Equation.DSMT4" ShapeID="_x0000_i3034" DrawAspect="Content" ObjectID="_1737929748" r:id="rId36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실험회수</w:t>
      </w:r>
      <w:r w:rsidR="009E7A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690AA621" w14:textId="20EF1F48" w:rsidR="00753798" w:rsidRPr="00360256" w:rsidRDefault="002F28D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내편차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간편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</w:t>
      </w:r>
    </w:p>
    <w:p w14:paraId="59137830" w14:textId="7E1A7E03" w:rsidR="008513FF" w:rsidRDefault="009E7A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자료들사이에는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E7A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3F1078EA">
          <v:shape id="_x0000_i3035" type="#_x0000_t75" style="width:12.75pt;height:15pt" o:ole="">
            <v:imagedata r:id="rId3700" o:title=""/>
          </v:shape>
          <o:OLEObject Type="Embed" ProgID="Equation.DSMT4" ShapeID="_x0000_i3035" DrawAspect="Content" ObjectID="_1737929749" r:id="rId370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E0EE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79" w14:anchorId="53847AE1">
          <v:shape id="_x0000_i3036" type="#_x0000_t75" style="width:9pt;height:14.25pt" o:ole="">
            <v:imagedata r:id="rId3692" o:title=""/>
          </v:shape>
          <o:OLEObject Type="Embed" ProgID="Equation.DSMT4" ShapeID="_x0000_i3036" DrawAspect="Content" ObjectID="_1737929750" r:id="rId370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E7A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00" w:dyaOrig="320" w14:anchorId="1826A992">
          <v:shape id="_x0000_i3037" type="#_x0000_t75" style="width:30pt;height:15pt" o:ole="">
            <v:imagedata r:id="rId3703" o:title=""/>
          </v:shape>
          <o:OLEObject Type="Embed" ProgID="Equation.DSMT4" ShapeID="_x0000_i3037" DrawAspect="Content" ObjectID="_1737929751" r:id="rId370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할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9613BD7" w14:textId="2912D534" w:rsidR="001F7698" w:rsidRDefault="001F7698" w:rsidP="001F7698">
      <w:pPr>
        <w:pStyle w:val="MTDisplayEquation"/>
      </w:pPr>
      <w:r>
        <w:tab/>
      </w:r>
      <w:r w:rsidRPr="001F7698">
        <w:rPr>
          <w:position w:val="-12"/>
        </w:rPr>
        <w:object w:dxaOrig="2640" w:dyaOrig="340" w14:anchorId="62FE09B3">
          <v:shape id="_x0000_i3038" type="#_x0000_t75" style="width:132pt;height:16.5pt" o:ole="">
            <v:imagedata r:id="rId3705" o:title=""/>
          </v:shape>
          <o:OLEObject Type="Embed" ProgID="Equation.DSMT4" ShapeID="_x0000_i3038" DrawAspect="Content" ObjectID="_1737929752" r:id="rId37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209BD5F" w14:textId="058D2E61" w:rsidR="00753798" w:rsidRDefault="001F7698" w:rsidP="001F769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F7698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360" w:dyaOrig="660" w14:anchorId="69E1F15E">
          <v:shape id="_x0000_i3039" type="#_x0000_t75" style="width:168pt;height:33pt" o:ole="">
            <v:imagedata r:id="rId3707" o:title=""/>
          </v:shape>
          <o:OLEObject Type="Embed" ProgID="Equation.DSMT4" ShapeID="_x0000_i3039" DrawAspect="Content" ObjectID="_1737929753" r:id="rId37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</w:p>
    <w:p w14:paraId="1438F590" w14:textId="438B7333" w:rsidR="001F7698" w:rsidRPr="00360256" w:rsidRDefault="001F7698" w:rsidP="001F7698">
      <w:pPr>
        <w:pStyle w:val="MTDisplayEquation"/>
      </w:pPr>
      <w:r>
        <w:tab/>
      </w:r>
      <w:r w:rsidRPr="001F7698">
        <w:rPr>
          <w:position w:val="-12"/>
        </w:rPr>
        <w:object w:dxaOrig="3480" w:dyaOrig="340" w14:anchorId="75A9C320">
          <v:shape id="_x0000_i3040" type="#_x0000_t75" style="width:174pt;height:16.5pt" o:ole="">
            <v:imagedata r:id="rId3709" o:title=""/>
          </v:shape>
          <o:OLEObject Type="Embed" ProgID="Equation.DSMT4" ShapeID="_x0000_i3040" DrawAspect="Content" ObjectID="_1737929754" r:id="rId37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E0995C7" w14:textId="634CFDB6" w:rsidR="00753798" w:rsidRDefault="001F7698" w:rsidP="001F769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F769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80" w:dyaOrig="320" w14:anchorId="3277C9F7">
          <v:shape id="_x0000_i3041" type="#_x0000_t75" style="width:33pt;height:15pt" o:ole="">
            <v:imagedata r:id="rId3711" o:title=""/>
          </v:shape>
          <o:OLEObject Type="Embed" ProgID="Equation.DSMT4" ShapeID="_x0000_i3041" DrawAspect="Content" ObjectID="_1737929755" r:id="rId371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내자료와 그룹내평균값사이의 우연오차만을 반영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Pr="001F769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그룹내편차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부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</w:t>
      </w:r>
    </w:p>
    <w:p w14:paraId="163C7899" w14:textId="355A2875" w:rsidR="001F7698" w:rsidRPr="00360256" w:rsidRDefault="001F7698" w:rsidP="001F7698">
      <w:pPr>
        <w:pStyle w:val="MTDisplayEquation"/>
      </w:pPr>
      <w:r>
        <w:tab/>
      </w:r>
      <w:r w:rsidRPr="001F7698">
        <w:rPr>
          <w:position w:val="-10"/>
        </w:rPr>
        <w:object w:dxaOrig="3540" w:dyaOrig="300" w14:anchorId="26BA67A6">
          <v:shape id="_x0000_i3042" type="#_x0000_t75" style="width:177.75pt;height:15pt" o:ole="">
            <v:imagedata r:id="rId3713" o:title=""/>
          </v:shape>
          <o:OLEObject Type="Embed" ProgID="Equation.DSMT4" ShapeID="_x0000_i3042" DrawAspect="Content" ObjectID="_1737929756" r:id="rId37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0C3C9C2" w14:textId="0AE99939" w:rsidR="00753798" w:rsidRPr="00360256" w:rsidRDefault="001F76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93847">
        <w:rPr>
          <w:position w:val="-10"/>
        </w:rPr>
        <w:object w:dxaOrig="620" w:dyaOrig="300" w14:anchorId="013C2FDD">
          <v:shape id="_x0000_i3043" type="#_x0000_t75" style="width:30pt;height:15pt" o:ole="">
            <v:imagedata r:id="rId3715" o:title=""/>
          </v:shape>
          <o:OLEObject Type="Embed" ProgID="Equation.DSMT4" ShapeID="_x0000_i3043" DrawAspect="Content" ObjectID="_1737929757" r:id="rId3716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3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오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뿐아니라 </w:t>
      </w:r>
      <w:r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2CE5EB12">
          <v:shape id="_x0000_i3044" type="#_x0000_t75" style="width:6.75pt;height:12pt" o:ole="">
            <v:imagedata r:id="rId3605" o:title=""/>
          </v:shape>
          <o:OLEObject Type="Embed" ProgID="Equation.DSMT4" ShapeID="_x0000_i3044" DrawAspect="Content" ObjectID="_1737929758" r:id="rId371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반영</w:t>
      </w:r>
      <w:r w:rsidR="00F021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F021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021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753798" w:rsidRPr="00F021F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그룹간편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1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다.</w:t>
      </w:r>
    </w:p>
    <w:p w14:paraId="522008D8" w14:textId="093B1143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21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F021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도</w:t>
      </w:r>
    </w:p>
    <w:p w14:paraId="126812B2" w14:textId="0C1E6A4C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0190" w:rsidRPr="00FF019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389BD54">
          <v:shape id="_x0000_i3045" type="#_x0000_t75" style="width:9pt;height:12.75pt" o:ole="">
            <v:imagedata r:id="rId3718" o:title=""/>
          </v:shape>
          <o:OLEObject Type="Embed" ProgID="Equation.DSMT4" ShapeID="_x0000_i3045" DrawAspect="Content" ObjectID="_1737929759" r:id="rId37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FF01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F0190" w:rsidRPr="00FF019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37240C47">
          <v:shape id="_x0000_i3046" type="#_x0000_t75" style="width:52.5pt;height:15pt" o:ole="">
            <v:imagedata r:id="rId3720" o:title=""/>
          </v:shape>
          <o:OLEObject Type="Embed" ProgID="Equation.DSMT4" ShapeID="_x0000_i3046" DrawAspect="Content" ObjectID="_1737929760" r:id="rId3721"/>
        </w:objec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그 평균 </w:t>
      </w:r>
      <w:r w:rsidR="00B9177E" w:rsidRPr="00B9177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20" w:dyaOrig="300" w14:anchorId="7B1E7354">
          <v:shape id="_x0000_i3047" type="#_x0000_t75" style="width:110.25pt;height:15pt" o:ole="">
            <v:imagedata r:id="rId3722" o:title=""/>
          </v:shape>
          <o:OLEObject Type="Embed" ProgID="Equation.DSMT4" ShapeID="_x0000_i3047" DrawAspect="Content" ObjectID="_1737929761" r:id="rId3723"/>
        </w:objec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의 편차의 두제곱합 </w:t>
      </w:r>
      <w:r w:rsidR="00B9177E" w:rsidRPr="00B9177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860" w:dyaOrig="639" w14:anchorId="4D78C897">
          <v:shape id="_x0000_i3048" type="#_x0000_t75" style="width:243pt;height:31.5pt" o:ole="">
            <v:imagedata r:id="rId3724" o:title=""/>
          </v:shape>
          <o:OLEObject Type="Embed" ProgID="Equation.DSMT4" ShapeID="_x0000_i3048" DrawAspect="Content" ObjectID="_1737929762" r:id="rId3725"/>
        </w:objec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B9177E" w:rsidRPr="00B9177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50204915">
          <v:shape id="_x0000_i3049" type="#_x0000_t75" style="width:9pt;height:12.75pt" o:ole="">
            <v:imagedata r:id="rId3726" o:title=""/>
          </v:shape>
          <o:OLEObject Type="Embed" ProgID="Equation.DSMT4" ShapeID="_x0000_i3049" DrawAspect="Content" ObjectID="_1737929763" r:id="rId3727"/>
        </w:objec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자료의 </w:t>
      </w:r>
      <w:r w:rsidR="00B9177E" w:rsidRPr="00B9177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두제곱합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 w:rsidR="00B9177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 간단히</w:t>
      </w:r>
      <w:r w:rsidR="00B9177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177E" w:rsidRPr="00B9177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합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도 한다.</w:t>
      </w:r>
      <w:r w:rsidR="00B9177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데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B917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8C19A9" w14:textId="747F5496" w:rsidR="00753798" w:rsidRPr="00360256" w:rsidRDefault="00B9177E" w:rsidP="00B9177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917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79" w14:anchorId="0F572E8C">
          <v:shape id="_x0000_i3050" type="#_x0000_t75" style="width:12pt;height:14.25pt" o:ole="">
            <v:imagedata r:id="rId3728" o:title=""/>
          </v:shape>
          <o:OLEObject Type="Embed" ProgID="Equation.DSMT4" ShapeID="_x0000_i3050" DrawAspect="Content" ObjectID="_1737929764" r:id="rId37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성하는 </w:t>
      </w:r>
      <w:r w:rsidRPr="00B9177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4B0159A4">
          <v:shape id="_x0000_i3051" type="#_x0000_t75" style="width:9pt;height:12.75pt" o:ole="">
            <v:imagedata r:id="rId3730" o:title=""/>
          </v:shape>
          <o:OLEObject Type="Embed" ProgID="Equation.DSMT4" ShapeID="_x0000_i3051" DrawAspect="Content" ObjectID="_1737929765" r:id="rId373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917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20" w:dyaOrig="300" w14:anchorId="25D82C31">
          <v:shape id="_x0000_i3052" type="#_x0000_t75" style="width:101.25pt;height:15pt" o:ole="">
            <v:imagedata r:id="rId3732" o:title=""/>
          </v:shape>
          <o:OLEObject Type="Embed" ProgID="Equation.DSMT4" ShapeID="_x0000_i3052" DrawAspect="Content" ObjectID="_1737929766" r:id="rId37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사이에는 항등식 </w:t>
      </w:r>
      <w:r w:rsidRPr="00B9177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20" w:dyaOrig="639" w14:anchorId="57E68D56">
          <v:shape id="_x0000_i3053" type="#_x0000_t75" style="width:66pt;height:31.5pt" o:ole="">
            <v:imagedata r:id="rId3734" o:title=""/>
          </v:shape>
          <o:OLEObject Type="Embed" ProgID="Equation.DSMT4" ShapeID="_x0000_i3053" DrawAspect="Content" ObjectID="_1737929767" r:id="rId37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24C111E8" w14:textId="4F242EEB" w:rsidR="00753798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F75" w:rsidRPr="00B917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79" w14:anchorId="191D286A">
          <v:shape id="_x0000_i3054" type="#_x0000_t75" style="width:12pt;height:14.25pt" o:ole="">
            <v:imagedata r:id="rId3728" o:title=""/>
          </v:shape>
          <o:OLEObject Type="Embed" ProgID="Equation.DSMT4" ShapeID="_x0000_i3054" DrawAspect="Content" ObjectID="_1737929768" r:id="rId3736"/>
        </w:object>
      </w:r>
      <w:r w:rsidR="00EB5F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 w:rsidR="00EB5F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B5F75" w:rsidRPr="00EB5F7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1831F5E9">
          <v:shape id="_x0000_i3055" type="#_x0000_t75" style="width:21.75pt;height:12.75pt" o:ole="">
            <v:imagedata r:id="rId3737" o:title=""/>
          </v:shape>
          <o:OLEObject Type="Embed" ProgID="Equation.DSMT4" ShapeID="_x0000_i3055" DrawAspect="Content" ObjectID="_1737929769" r:id="rId3738"/>
        </w:object>
      </w:r>
      <w:r w:rsidR="00EB5F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라는것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5F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서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216B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216BD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자유도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</w:t>
      </w:r>
      <w:r w:rsidR="00216BD5" w:rsidRPr="00216B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9306FD6">
          <v:shape id="_x0000_i3056" type="#_x0000_t75" style="width:12pt;height:15pt" o:ole="">
            <v:imagedata r:id="rId3739" o:title=""/>
          </v:shape>
          <o:OLEObject Type="Embed" ProgID="Equation.DSMT4" ShapeID="_x0000_i3056" DrawAspect="Content" ObjectID="_1737929770" r:id="rId3740"/>
        </w:object>
      </w:r>
      <w:r w:rsidR="00216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216B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2306" w:rsidRPr="001C23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79" w14:anchorId="43B67E87">
          <v:shape id="_x0000_i3057" type="#_x0000_t75" style="width:12pt;height:14.25pt" o:ole="">
            <v:imagedata r:id="rId3741" o:title=""/>
          </v:shape>
          <o:OLEObject Type="Embed" ProgID="Equation.DSMT4" ShapeID="_x0000_i3057" DrawAspect="Content" ObjectID="_1737929771" r:id="rId3742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2306" w:rsidRPr="001C230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80" w:dyaOrig="320" w14:anchorId="060C6B5D">
          <v:shape id="_x0000_i3058" type="#_x0000_t75" style="width:44.25pt;height:15pt" o:ole="">
            <v:imagedata r:id="rId3743" o:title=""/>
          </v:shape>
          <o:OLEObject Type="Embed" ProgID="Equation.DSMT4" ShapeID="_x0000_i3058" DrawAspect="Content" ObjectID="_1737929772" r:id="rId3744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C23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1C23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1C23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D8BCE3" w14:textId="2A4D5DE2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4954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E55C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E55C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공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</w:p>
    <w:p w14:paraId="3602E4AE" w14:textId="1AE01143" w:rsidR="00753798" w:rsidRDefault="000E58D2" w:rsidP="000E58D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E7A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656E6D2B">
          <v:shape id="_x0000_i3059" type="#_x0000_t75" style="width:12.75pt;height:15pt" o:ole="">
            <v:imagedata r:id="rId3700" o:title=""/>
          </v:shape>
          <o:OLEObject Type="Embed" ProgID="Equation.DSMT4" ShapeID="_x0000_i3059" DrawAspect="Content" ObjectID="_1737929773" r:id="rId37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사이의 총적인 차이의 크기를 </w:t>
      </w:r>
      <w:r w:rsidRPr="000E58D2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총편차두제곱합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9546C" w:rsidRPr="000E58D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43A6401A">
          <v:shape id="_x0000_i3060" type="#_x0000_t75" style="width:14.25pt;height:15pt" o:ole="">
            <v:imagedata r:id="rId3746" o:title=""/>
          </v:shape>
          <o:OLEObject Type="Embed" ProgID="Equation.DSMT4" ShapeID="_x0000_i3060" DrawAspect="Content" ObjectID="_1737929774" r:id="rId37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할수 있다.</w:t>
      </w:r>
    </w:p>
    <w:p w14:paraId="0CC51353" w14:textId="2004C9FD" w:rsidR="000E58D2" w:rsidRPr="00360256" w:rsidRDefault="000E58D2" w:rsidP="000E58D2">
      <w:pPr>
        <w:pStyle w:val="MTDisplayEquation"/>
      </w:pPr>
      <w:r>
        <w:tab/>
      </w:r>
      <w:r w:rsidRPr="000E58D2">
        <w:rPr>
          <w:position w:val="-28"/>
        </w:rPr>
        <w:object w:dxaOrig="2920" w:dyaOrig="660" w14:anchorId="490E4BA1">
          <v:shape id="_x0000_i3061" type="#_x0000_t75" style="width:146.25pt;height:33pt" o:ole="">
            <v:imagedata r:id="rId3748" o:title=""/>
          </v:shape>
          <o:OLEObject Type="Embed" ProgID="Equation.DSMT4" ShapeID="_x0000_i3061" DrawAspect="Content" ObjectID="_1737929775" r:id="rId37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280BC3E6" w14:textId="2DCD581D" w:rsidR="00753798" w:rsidRDefault="0084262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우연오차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해서만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C1561D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그룹</w:t>
      </w:r>
      <w:r w:rsidR="00753798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내편차</w:t>
      </w:r>
      <w:r w:rsidR="00C1561D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합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표시할수 있다.</w:t>
      </w:r>
      <w:r w:rsidR="00C156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C1561D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오차</w:t>
      </w:r>
      <w:r w:rsidR="00753798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</w:t>
      </w:r>
      <w:r w:rsidR="00C1561D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</w:t>
      </w:r>
      <w:r w:rsidR="00753798" w:rsidRPr="00C156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도 부르며 </w:t>
      </w:r>
      <w:r w:rsidR="00735A21" w:rsidRPr="00735A21">
        <w:rPr>
          <w:position w:val="-10"/>
        </w:rPr>
        <w:object w:dxaOrig="240" w:dyaOrig="300" w14:anchorId="0984885F">
          <v:shape id="_x0000_i3062" type="#_x0000_t75" style="width:12pt;height:15pt" o:ole="">
            <v:imagedata r:id="rId3750" o:title=""/>
          </v:shape>
          <o:OLEObject Type="Embed" ProgID="Equation.DSMT4" ShapeID="_x0000_i3062" DrawAspect="Content" ObjectID="_1737929776" r:id="rId3751"/>
        </w:objec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 w:rsidR="00C156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156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</w:p>
    <w:p w14:paraId="10ECC002" w14:textId="6F2BAB37" w:rsidR="00C1561D" w:rsidRPr="00360256" w:rsidRDefault="00C1561D" w:rsidP="00C1561D">
      <w:pPr>
        <w:pStyle w:val="MTDisplayEquation"/>
      </w:pPr>
      <w:r>
        <w:tab/>
      </w:r>
      <w:r w:rsidR="00735A21" w:rsidRPr="00735A21">
        <w:rPr>
          <w:position w:val="-28"/>
        </w:rPr>
        <w:object w:dxaOrig="3820" w:dyaOrig="660" w14:anchorId="2EE32FFB">
          <v:shape id="_x0000_i3063" type="#_x0000_t75" style="width:190.5pt;height:33pt" o:ole="">
            <v:imagedata r:id="rId3752" o:title=""/>
          </v:shape>
          <o:OLEObject Type="Embed" ProgID="Equation.DSMT4" ShapeID="_x0000_i3063" DrawAspect="Content" ObjectID="_1737929777" r:id="rId37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7D5E3A4" w14:textId="208E2C9F" w:rsidR="008513FF" w:rsidRDefault="002579B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426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오차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에</w:t>
      </w:r>
      <w:r w:rsidR="00D827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</w:t>
      </w:r>
      <w:r w:rsidR="005E48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하므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36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달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기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373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의 차이를 </w:t>
      </w:r>
      <w:r w:rsidR="00373620" w:rsidRPr="00E959A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그룹간편차두제곱합</w:t>
      </w:r>
      <w:r w:rsidR="00373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표시한다.</w:t>
      </w:r>
      <w:r w:rsidR="0037362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73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373620" w:rsidRPr="00E959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자 </w:t>
      </w:r>
      <w:r w:rsidR="00735A21" w:rsidRPr="00025957">
        <w:rPr>
          <w:position w:val="-4"/>
        </w:rPr>
        <w:object w:dxaOrig="220" w:dyaOrig="220" w14:anchorId="2E2D4CC9">
          <v:shape id="_x0000_i3064" type="#_x0000_t75" style="width:10.5pt;height:10.5pt" o:ole="">
            <v:imagedata r:id="rId3754" o:title=""/>
          </v:shape>
          <o:OLEObject Type="Embed" ProgID="Equation.DSMT4" ShapeID="_x0000_i3064" DrawAspect="Content" ObjectID="_1737929778" r:id="rId3755"/>
        </w:object>
      </w:r>
      <w:r w:rsidR="00753798" w:rsidRPr="00E959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E959A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</w:t>
      </w:r>
      <w:r w:rsidR="00373620" w:rsidRPr="00E959A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</w:t>
      </w:r>
      <w:r w:rsidR="00753798" w:rsidRPr="00E959A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</w:t>
      </w:r>
      <w:r w:rsidR="00373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도 부르며 </w:t>
      </w:r>
      <w:r w:rsidR="00735A21" w:rsidRPr="00735A21">
        <w:rPr>
          <w:position w:val="-10"/>
        </w:rPr>
        <w:object w:dxaOrig="279" w:dyaOrig="300" w14:anchorId="5FEAF046">
          <v:shape id="_x0000_i3065" type="#_x0000_t75" style="width:14.25pt;height:15pt" o:ole="">
            <v:imagedata r:id="rId3756" o:title=""/>
          </v:shape>
          <o:OLEObject Type="Embed" ProgID="Equation.DSMT4" ShapeID="_x0000_i3065" DrawAspect="Content" ObjectID="_1737929779" r:id="rId375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="003736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B4AE9B9" w14:textId="67EBF8EE" w:rsidR="00E959A0" w:rsidRDefault="00E959A0" w:rsidP="00E959A0">
      <w:pPr>
        <w:pStyle w:val="MTDisplayEquation"/>
      </w:pPr>
      <w:r>
        <w:tab/>
      </w:r>
      <w:r w:rsidR="00735A21" w:rsidRPr="00735A21">
        <w:rPr>
          <w:position w:val="-26"/>
        </w:rPr>
        <w:object w:dxaOrig="2820" w:dyaOrig="639" w14:anchorId="39E00AE0">
          <v:shape id="_x0000_i3066" type="#_x0000_t75" style="width:141pt;height:32.25pt" o:ole="">
            <v:imagedata r:id="rId3758" o:title=""/>
          </v:shape>
          <o:OLEObject Type="Embed" ProgID="Equation.DSMT4" ShapeID="_x0000_i3066" DrawAspect="Content" ObjectID="_1737929780" r:id="rId37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E507DBE" w14:textId="1E150953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1 </w:t>
      </w:r>
      <w:r w:rsidR="004954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호</w:t>
      </w:r>
      <w:r w:rsidR="00495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546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495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49546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495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735A21" w:rsidRPr="00735A21">
        <w:rPr>
          <w:position w:val="-10"/>
        </w:rPr>
        <w:object w:dxaOrig="279" w:dyaOrig="300" w14:anchorId="51BC8450">
          <v:shape id="_x0000_i3067" type="#_x0000_t75" style="width:14.25pt;height:15pt" o:ole="">
            <v:imagedata r:id="rId3760" o:title=""/>
          </v:shape>
          <o:OLEObject Type="Embed" ProgID="Equation.DSMT4" ShapeID="_x0000_i3067" DrawAspect="Content" ObjectID="_1737929781" r:id="rId37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E45C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C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제곱합 </w:t>
      </w:r>
      <w:r w:rsidR="00735A21" w:rsidRPr="00735A21">
        <w:rPr>
          <w:position w:val="-10"/>
        </w:rPr>
        <w:object w:dxaOrig="279" w:dyaOrig="300" w14:anchorId="607069E6">
          <v:shape id="_x0000_i3068" type="#_x0000_t75" style="width:14.25pt;height:15pt" o:ole="">
            <v:imagedata r:id="rId3762" o:title=""/>
          </v:shape>
          <o:OLEObject Type="Embed" ProgID="Equation.DSMT4" ShapeID="_x0000_i3068" DrawAspect="Content" ObjectID="_1737929782" r:id="rId3763"/>
        </w:object>
      </w:r>
      <w:r w:rsidR="00E45C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C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제곱합 </w:t>
      </w:r>
      <w:r w:rsidR="00735A21" w:rsidRPr="00735A21">
        <w:rPr>
          <w:position w:val="-10"/>
        </w:rPr>
        <w:object w:dxaOrig="240" w:dyaOrig="300" w14:anchorId="6A2214A3">
          <v:shape id="_x0000_i3069" type="#_x0000_t75" style="width:12pt;height:15pt" o:ole="">
            <v:imagedata r:id="rId3764" o:title=""/>
          </v:shape>
          <o:OLEObject Type="Embed" ProgID="Equation.DSMT4" ShapeID="_x0000_i3069" DrawAspect="Content" ObjectID="_1737929783" r:id="rId3765"/>
        </w:object>
      </w:r>
      <w:r w:rsidR="00E45C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합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</w:t>
      </w:r>
      <w:r w:rsidR="00E45C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F23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8F23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618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</w:t>
      </w:r>
      <w:r w:rsidR="008F23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</w:t>
      </w:r>
      <w:r w:rsidR="008561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D5E80AB" w14:textId="2C4BAFDA" w:rsidR="004C054A" w:rsidRDefault="004C054A" w:rsidP="004C054A">
      <w:pPr>
        <w:pStyle w:val="MTDisplayEquation"/>
      </w:pP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36AAA18" w14:textId="34688BD6" w:rsidR="00753798" w:rsidRPr="00360256" w:rsidRDefault="002649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16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19456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총</w:t>
      </w:r>
      <w:r w:rsidRPr="0019456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합</w:t>
      </w:r>
      <w:r w:rsidR="00753798" w:rsidRPr="0019456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해</w:t>
      </w:r>
      <w:r w:rsidRPr="0019456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공</w:t>
      </w:r>
      <w:r w:rsidR="00753798" w:rsidRPr="0019456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식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FC82E1" w14:textId="5DFAAAEE" w:rsidR="00753798" w:rsidRDefault="00194568" w:rsidP="0019456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194568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4959" w:dyaOrig="660" w14:anchorId="49B3F2AA">
          <v:shape id="_x0000_i3070" type="#_x0000_t75" style="width:247.5pt;height:33pt" o:ole="">
            <v:imagedata r:id="rId3766" o:title=""/>
          </v:shape>
          <o:OLEObject Type="Embed" ProgID="Equation.DSMT4" ShapeID="_x0000_i3070" DrawAspect="Content" ObjectID="_1737929784" r:id="rId37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747C6578" w14:textId="263D0647" w:rsidR="00194568" w:rsidRPr="00360256" w:rsidRDefault="00194568" w:rsidP="00DA0434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94568">
        <w:rPr>
          <w:rFonts w:ascii="KP CheongPong" w:eastAsia="KP CheongPong" w:hAnsi="KP CheongPong" w:cs="Batang"/>
          <w:color w:val="2A2B2E"/>
          <w:kern w:val="0"/>
          <w:position w:val="-62"/>
          <w:sz w:val="24"/>
          <w:szCs w:val="24"/>
          <w:lang w:eastAsia="ko-KR"/>
        </w:rPr>
        <w:object w:dxaOrig="4540" w:dyaOrig="1340" w14:anchorId="062E49A8">
          <v:shape id="_x0000_i3071" type="#_x0000_t75" style="width:228pt;height:66pt" o:ole="">
            <v:imagedata r:id="rId3768" o:title=""/>
          </v:shape>
          <o:OLEObject Type="Embed" ProgID="Equation.DSMT4" ShapeID="_x0000_i3071" DrawAspect="Content" ObjectID="_1737929785" r:id="rId3769"/>
        </w:object>
      </w:r>
      <w:r w:rsidR="00735A21" w:rsidRPr="00735A21">
        <w:rPr>
          <w:position w:val="-10"/>
        </w:rPr>
        <w:object w:dxaOrig="2439" w:dyaOrig="300" w14:anchorId="11745B8E">
          <v:shape id="_x0000_i3072" type="#_x0000_t75" style="width:122.25pt;height:15pt" o:ole="">
            <v:imagedata r:id="rId3770" o:title=""/>
          </v:shape>
          <o:OLEObject Type="Embed" ProgID="Equation.DSMT4" ShapeID="_x0000_i3072" DrawAspect="Content" ObjectID="_1737929786" r:id="rId3771"/>
        </w:object>
      </w:r>
    </w:p>
    <w:p w14:paraId="7235A25D" w14:textId="50B0EC22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1945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19456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945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 등식은 분명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A2C592" w14:textId="6C3A613A" w:rsidR="00753798" w:rsidRPr="00360256" w:rsidRDefault="00753798" w:rsidP="00AC54C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4" w:name="_Toc12488704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965E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34"/>
    </w:p>
    <w:p w14:paraId="38750CBE" w14:textId="626DA9B4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5220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9E7E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735A21" w:rsidRPr="00735A21">
        <w:rPr>
          <w:position w:val="-10"/>
        </w:rPr>
        <w:object w:dxaOrig="220" w:dyaOrig="279" w14:anchorId="2E9884CD">
          <v:shape id="_x0000_i3073" type="#_x0000_t75" style="width:10.5pt;height:14.25pt" o:ole="">
            <v:imagedata r:id="rId3772" o:title=""/>
          </v:shape>
          <o:OLEObject Type="Embed" ProgID="Equation.DSMT4" ShapeID="_x0000_i3073" DrawAspect="Content" ObjectID="_1737929787" r:id="rId37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B945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45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커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532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C709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제곱합들사이에 비교를 편리하게 하기 위해 통계학에서는 </w:t>
      </w:r>
      <w:r w:rsidR="00735A21" w:rsidRPr="00735A21">
        <w:rPr>
          <w:position w:val="-24"/>
        </w:rPr>
        <w:object w:dxaOrig="800" w:dyaOrig="580" w14:anchorId="0ED4C483">
          <v:shape id="_x0000_i3074" type="#_x0000_t75" style="width:39.75pt;height:29.25pt" o:ole="">
            <v:imagedata r:id="rId3774" o:title=""/>
          </v:shape>
          <o:OLEObject Type="Embed" ProgID="Equation.DSMT4" ShapeID="_x0000_i3074" DrawAspect="Content" ObjectID="_1737929788" r:id="rId3775"/>
        </w:object>
      </w:r>
      <w:r w:rsidR="00C709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정의되는 평균두제곱의 개</w:t>
      </w:r>
      <w:r w:rsidR="00611F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념</w:t>
      </w:r>
      <w:r w:rsidR="00C709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도입한다.</w:t>
      </w:r>
      <w:r w:rsidR="00C7096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C709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9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두제곱합이 얼마인가를 반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18E5CE" w14:textId="4509CFA1" w:rsidR="00DE4A7B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자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735A21" w:rsidRPr="00735A21">
        <w:rPr>
          <w:position w:val="-10"/>
        </w:rPr>
        <w:object w:dxaOrig="279" w:dyaOrig="300" w14:anchorId="16E2B469">
          <v:shape id="_x0000_i3075" type="#_x0000_t75" style="width:14.25pt;height:15pt" o:ole="">
            <v:imagedata r:id="rId3776" o:title=""/>
          </v:shape>
          <o:OLEObject Type="Embed" ProgID="Equation.DSMT4" ShapeID="_x0000_i3075" DrawAspect="Content" ObjectID="_1737929789" r:id="rId377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</w: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735A21" w:rsidRPr="00735A21">
        <w:rPr>
          <w:position w:val="-10"/>
        </w:rPr>
        <w:object w:dxaOrig="240" w:dyaOrig="300" w14:anchorId="0E495EF3">
          <v:shape id="_x0000_i3076" type="#_x0000_t75" style="width:12pt;height:15pt" o:ole="">
            <v:imagedata r:id="rId3778" o:title=""/>
          </v:shape>
          <o:OLEObject Type="Embed" ProgID="Equation.DSMT4" ShapeID="_x0000_i3076" DrawAspect="Content" ObjectID="_1737929790" r:id="rId3779"/>
        </w:objec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비교하기 위하여 그 평균두제곱 </w:t>
      </w:r>
      <w:r w:rsidR="00735A21" w:rsidRPr="00735A21">
        <w:rPr>
          <w:position w:val="-24"/>
        </w:rPr>
        <w:object w:dxaOrig="1920" w:dyaOrig="580" w14:anchorId="54744C26">
          <v:shape id="_x0000_i3077" type="#_x0000_t75" style="width:96pt;height:29.25pt" o:ole="">
            <v:imagedata r:id="rId3780" o:title=""/>
          </v:shape>
          <o:OLEObject Type="Embed" ProgID="Equation.DSMT4" ShapeID="_x0000_i3077" DrawAspect="Content" ObjectID="_1737929791" r:id="rId3781"/>
        </w:objec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한다.</w:t>
      </w:r>
      <w:r w:rsidR="00DE4A7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두제곱이 자유도가 달라서 생기는 섭동을 제거했기때문에 </w:t>
      </w:r>
    </w:p>
    <w:p w14:paraId="08892D7F" w14:textId="58F835CC" w:rsidR="00DE4A7B" w:rsidRDefault="00DE4A7B" w:rsidP="00DE4A7B">
      <w:pPr>
        <w:pStyle w:val="MTDisplayEquation"/>
      </w:pPr>
      <w:r>
        <w:tab/>
      </w:r>
      <w:r w:rsidR="00735A21" w:rsidRPr="00735A21">
        <w:rPr>
          <w:position w:val="-24"/>
        </w:rPr>
        <w:object w:dxaOrig="1700" w:dyaOrig="580" w14:anchorId="3A28554D">
          <v:shape id="_x0000_i3078" type="#_x0000_t75" style="width:84.75pt;height:29.25pt" o:ole="">
            <v:imagedata r:id="rId3782" o:title=""/>
          </v:shape>
          <o:OLEObject Type="Embed" ProgID="Equation.DSMT4" ShapeID="_x0000_i3078" DrawAspect="Content" ObjectID="_1737929792" r:id="rId37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69F7B28" w14:textId="44DAEE79" w:rsidR="00DE4A7B" w:rsidRPr="00360256" w:rsidRDefault="00DE4A7B" w:rsidP="00DE4A7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가설 </w:t>
      </w:r>
      <w:r w:rsidR="00735A21" w:rsidRPr="00735A21">
        <w:rPr>
          <w:position w:val="-10"/>
        </w:rPr>
        <w:object w:dxaOrig="320" w:dyaOrig="300" w14:anchorId="1759C171">
          <v:shape id="_x0000_i3079" type="#_x0000_t75" style="width:16.5pt;height:15pt" o:ole="">
            <v:imagedata r:id="rId3784" o:title=""/>
          </v:shape>
          <o:OLEObject Type="Embed" ProgID="Equation.DSMT4" ShapeID="_x0000_i3079" DrawAspect="Content" ObjectID="_1737929793" r:id="rId37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통계량으로 리용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을 설정하기 위하여 다음과 같은 정리가 필요하다.</w:t>
      </w:r>
    </w:p>
    <w:p w14:paraId="030CF5AD" w14:textId="565959C1" w:rsidR="008513FF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분산분석모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8)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DE4A7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정의한 기호들을 리용하면 </w:t>
      </w:r>
    </w:p>
    <w:p w14:paraId="370965DD" w14:textId="17E88A92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E4A7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1640" w:dyaOrig="340" w14:anchorId="094A162E">
          <v:shape id="_x0000_i3080" type="#_x0000_t75" style="width:81pt;height:16.5pt" o:ole="">
            <v:imagedata r:id="rId3786" o:title=""/>
          </v:shape>
          <o:OLEObject Type="Embed" ProgID="Equation.DSMT4" ShapeID="_x0000_i3080" DrawAspect="Content" ObjectID="_1737929794" r:id="rId3787"/>
        </w:objec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40" w14:anchorId="2A2AF601">
          <v:shape id="_x0000_i3081" type="#_x0000_t75" style="width:81pt;height:16.5pt" o:ole="">
            <v:imagedata r:id="rId3788" o:title=""/>
          </v:shape>
          <o:OLEObject Type="Embed" ProgID="Equation.DSMT4" ShapeID="_x0000_i3081" DrawAspect="Content" ObjectID="_1737929795" r:id="rId3789"/>
        </w:object>
      </w:r>
    </w:p>
    <w:p w14:paraId="7E95B2A3" w14:textId="0C34B137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②</w:t>
      </w:r>
      <w:r w:rsidR="00DE4A7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2400" w:dyaOrig="639" w14:anchorId="3643D2B5">
          <v:shape id="_x0000_i3082" type="#_x0000_t75" style="width:120pt;height:30.75pt" o:ole="">
            <v:imagedata r:id="rId3790" o:title=""/>
          </v:shape>
          <o:OLEObject Type="Embed" ProgID="Equation.DSMT4" ShapeID="_x0000_i3082" DrawAspect="Content" ObjectID="_1737929796" r:id="rId3791"/>
        </w:objec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더 나가서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66A70E6">
          <v:shape id="_x0000_i3083" type="#_x0000_t75" style="width:16.5pt;height:15pt" o:ole="">
            <v:imagedata r:id="rId3792" o:title=""/>
          </v:shape>
          <o:OLEObject Type="Embed" ProgID="Equation.DSMT4" ShapeID="_x0000_i3083" DrawAspect="Content" ObjectID="_1737929797" r:id="rId3793"/>
        </w:objec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40" w14:anchorId="4F4766D6">
          <v:shape id="_x0000_i3084" type="#_x0000_t75" style="width:81pt;height:16.5pt" o:ole="">
            <v:imagedata r:id="rId3794" o:title=""/>
          </v:shape>
          <o:OLEObject Type="Embed" ProgID="Equation.DSMT4" ShapeID="_x0000_i3084" DrawAspect="Content" ObjectID="_1737929798" r:id="rId3795"/>
        </w:objec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F311DF" w14:textId="09E6E927" w:rsidR="0075379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279" w:dyaOrig="300" w14:anchorId="54EC2C96">
          <v:shape id="_x0000_i3085" type="#_x0000_t75" style="width:14.25pt;height:15pt" o:ole="">
            <v:imagedata r:id="rId3796" o:title=""/>
          </v:shape>
          <o:OLEObject Type="Embed" ProgID="Equation.DSMT4" ShapeID="_x0000_i3085" DrawAspect="Content" ObjectID="_1737929799" r:id="rId379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 w:rsidRPr="00DE4A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240" w:dyaOrig="300" w14:anchorId="3629F912">
          <v:shape id="_x0000_i3086" type="#_x0000_t75" style="width:12pt;height:15pt" o:ole="">
            <v:imagedata r:id="rId3798" o:title=""/>
          </v:shape>
          <o:OLEObject Type="Embed" ProgID="Equation.DSMT4" ShapeID="_x0000_i3086" DrawAspect="Content" ObjectID="_1737929800" r:id="rId3799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7932D9" w14:textId="5E76034B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DE4A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1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14)</w:t>
      </w:r>
      <w:r w:rsidR="00DE4A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860" w:dyaOrig="660" w14:anchorId="5863C599">
          <v:shape id="_x0000_i3087" type="#_x0000_t75" style="width:93.75pt;height:33pt" o:ole="">
            <v:imagedata r:id="rId3800" o:title=""/>
          </v:shape>
          <o:OLEObject Type="Embed" ProgID="Equation.DSMT4" ShapeID="_x0000_i3087" DrawAspect="Content" ObjectID="_1737929801" r:id="rId3801"/>
        </w:object>
      </w:r>
      <w:r w:rsidR="00F527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5272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분산분석모형</w:t>
      </w:r>
      <w:r w:rsidR="00F5272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8)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600" w:dyaOrig="499" w14:anchorId="00005010">
          <v:shape id="_x0000_i3088" type="#_x0000_t75" style="width:180.75pt;height:24.75pt" o:ole="">
            <v:imagedata r:id="rId3802" o:title=""/>
          </v:shape>
          <o:OLEObject Type="Embed" ProgID="Equation.DSMT4" ShapeID="_x0000_i3088" DrawAspect="Content" ObjectID="_1737929802" r:id="rId3803"/>
        </w:object>
      </w:r>
      <w:r w:rsidR="00F527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1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640" w:dyaOrig="660" w14:anchorId="5CFB0331">
          <v:shape id="_x0000_i3089" type="#_x0000_t75" style="width:132pt;height:33pt" o:ole="">
            <v:imagedata r:id="rId3804" o:title=""/>
          </v:shape>
          <o:OLEObject Type="Embed" ProgID="Equation.DSMT4" ShapeID="_x0000_i3089" DrawAspect="Content" ObjectID="_1737929803" r:id="rId3805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서로 독립이며 그 공동분포는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40" w14:anchorId="3ED81C6C">
          <v:shape id="_x0000_i3090" type="#_x0000_t75" style="width:43.5pt;height:16.5pt" o:ole="">
            <v:imagedata r:id="rId3806" o:title=""/>
          </v:shape>
          <o:OLEObject Type="Embed" ProgID="Equation.DSMT4" ShapeID="_x0000_i3090" DrawAspect="Content" ObjectID="_1737929804" r:id="rId3807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CF8D4E3">
          <v:shape id="_x0000_i3091" type="#_x0000_t75" style="width:15pt;height:16.5pt" o:ole="">
            <v:imagedata r:id="rId3808" o:title=""/>
          </v:shape>
          <o:OLEObject Type="Embed" ProgID="Equation.DSMT4" ShapeID="_x0000_i3091" DrawAspect="Content" ObjectID="_1737929805" r:id="rId3809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가법성으로부터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320" w:dyaOrig="560" w14:anchorId="42FE70DF">
          <v:shape id="_x0000_i3092" type="#_x0000_t75" style="width:66pt;height:27.75pt" o:ole="">
            <v:imagedata r:id="rId3810" o:title=""/>
          </v:shape>
          <o:OLEObject Type="Embed" ProgID="Equation.DSMT4" ShapeID="_x0000_i3092" DrawAspect="Content" ObjectID="_1737929806" r:id="rId3811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결국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020" w:dyaOrig="380" w14:anchorId="7C79E5BF">
          <v:shape id="_x0000_i3093" type="#_x0000_t75" style="width:101.25pt;height:19.5pt" o:ole="">
            <v:imagedata r:id="rId3812" o:title=""/>
          </v:shape>
          <o:OLEObject Type="Embed" ProgID="Equation.DSMT4" ShapeID="_x0000_i3093" DrawAspect="Content" ObjectID="_1737929807" r:id="rId3813"/>
        </w:object>
      </w:r>
      <w:r w:rsidR="00F527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증명된다</w: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2094F940" w14:textId="594B4265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1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15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20" w:dyaOrig="639" w14:anchorId="5BA67416">
          <v:shape id="_x0000_i3094" type="#_x0000_t75" style="width:105pt;height:30.75pt" o:ole="">
            <v:imagedata r:id="rId3814" o:title=""/>
          </v:shape>
          <o:OLEObject Type="Embed" ProgID="Equation.DSMT4" ShapeID="_x0000_i3094" DrawAspect="Content" ObjectID="_1737929808" r:id="rId3815"/>
        </w:object>
      </w:r>
      <w:r w:rsidR="00F527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483395CE">
          <v:shape id="_x0000_i3095" type="#_x0000_t75" style="width:6.75pt;height:12pt" o:ole="">
            <v:imagedata r:id="rId3816" o:title=""/>
          </v:shape>
          <o:OLEObject Type="Embed" ProgID="Equation.DSMT4" ShapeID="_x0000_i3095" DrawAspect="Content" ObjectID="_1737929809" r:id="rId3817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200" w:dyaOrig="660" w14:anchorId="01BBB6E0">
          <v:shape id="_x0000_i3096" type="#_x0000_t75" style="width:60pt;height:33pt" o:ole="">
            <v:imagedata r:id="rId3818" o:title=""/>
          </v:shape>
          <o:OLEObject Type="Embed" ProgID="Equation.DSMT4" ShapeID="_x0000_i3096" DrawAspect="Content" ObjectID="_1737929810" r:id="rId3819"/>
        </w:objec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평균 </w:t>
      </w:r>
      <w:r w:rsidR="00F52723" w:rsidRPr="00536C25">
        <w:rPr>
          <w:position w:val="-10"/>
        </w:rPr>
        <w:object w:dxaOrig="260" w:dyaOrig="300" w14:anchorId="5CBE10D2">
          <v:shape id="_x0000_i3097" type="#_x0000_t75" style="width:12.75pt;height:15pt" o:ole="">
            <v:imagedata r:id="rId3820" o:title=""/>
          </v:shape>
          <o:OLEObject Type="Embed" ProgID="Equation.DSMT4" ShapeID="_x0000_i3097" DrawAspect="Content" ObjectID="_1737929811" r:id="rId3821"/>
        </w:object>
      </w:r>
      <w:r w:rsidR="00F52723" w:rsidRP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독립이다.</w:t>
      </w:r>
      <w:r w:rsidR="00F52723" w:rsidRPr="00F527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52723" w:rsidRP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F65967" w:rsidRPr="00F5272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7DD68F07">
          <v:shape id="_x0000_i3098" type="#_x0000_t75" style="width:57pt;height:15pt" o:ole="">
            <v:imagedata r:id="rId3822" o:title=""/>
          </v:shape>
          <o:OLEObject Type="Embed" ProgID="Equation.DSMT4" ShapeID="_x0000_i3098" DrawAspect="Content" ObjectID="_1737929812" r:id="rId3823"/>
        </w:objec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52723" w:rsidRPr="00F5272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D526EA4">
          <v:shape id="_x0000_i3099" type="#_x0000_t75" style="width:12pt;height:15pt" o:ole="">
            <v:imagedata r:id="rId3824" o:title=""/>
          </v:shape>
          <o:OLEObject Type="Embed" ProgID="Equation.DSMT4" ShapeID="_x0000_i3099" DrawAspect="Content" ObjectID="_1737929813" r:id="rId3825"/>
        </w:objec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독립이며 </w:t>
      </w:r>
      <w:r w:rsidR="00F52723" w:rsidRPr="00F5272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5F280F9">
          <v:shape id="_x0000_i3100" type="#_x0000_t75" style="width:14.25pt;height:15pt" o:ole="">
            <v:imagedata r:id="rId3826" o:title=""/>
          </v:shape>
          <o:OLEObject Type="Embed" ProgID="Equation.DSMT4" ShapeID="_x0000_i3100" DrawAspect="Content" ObjectID="_1737929814" r:id="rId3827"/>
        </w:objec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F65967" w:rsidRPr="00F5272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2C732B27">
          <v:shape id="_x0000_i3101" type="#_x0000_t75" style="width:57pt;height:15pt" o:ole="">
            <v:imagedata r:id="rId3822" o:title=""/>
          </v:shape>
          <o:OLEObject Type="Embed" ProgID="Equation.DSMT4" ShapeID="_x0000_i3101" DrawAspect="Content" ObjectID="_1737929815" r:id="rId3828"/>
        </w:objec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함수이다.</w:t>
      </w:r>
      <w:r w:rsidR="00F527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527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F527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증명된다.</w:t>
      </w:r>
    </w:p>
    <w:p w14:paraId="5E7C7F61" w14:textId="7C224882" w:rsidR="00753798" w:rsidRPr="00360256" w:rsidRDefault="009E747A" w:rsidP="00AC0C6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형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8)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2723" w:rsidRPr="00F527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ADA0110">
          <v:shape id="_x0000_i3102" type="#_x0000_t75" style="width:14.25pt;height:15pt" o:ole="">
            <v:imagedata r:id="rId3829" o:title=""/>
          </v:shape>
          <o:OLEObject Type="Embed" ProgID="Equation.DSMT4" ShapeID="_x0000_i3102" DrawAspect="Content" ObjectID="_1737929816" r:id="rId3830"/>
        </w:objec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1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대값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0C60" w:rsidRPr="00F5272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320" w:dyaOrig="660" w14:anchorId="2C815E4D">
          <v:shape id="_x0000_i3103" type="#_x0000_t75" style="width:165.75pt;height:33pt" o:ole="">
            <v:imagedata r:id="rId3831" o:title=""/>
          </v:shape>
          <o:OLEObject Type="Embed" ProgID="Equation.DSMT4" ShapeID="_x0000_i3103" DrawAspect="Content" ObjectID="_1737929817" r:id="rId3832"/>
        </w:object>
      </w:r>
    </w:p>
    <w:p w14:paraId="06D7FE43" w14:textId="5C0201AA" w:rsidR="00F65967" w:rsidRPr="00360256" w:rsidRDefault="00AC0C60" w:rsidP="00F6596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5967" w:rsidRPr="00F5272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4A23F661">
          <v:shape id="_x0000_i3104" type="#_x0000_t75" style="width:57pt;height:15pt" o:ole="">
            <v:imagedata r:id="rId3822" o:title=""/>
          </v:shape>
          <o:OLEObject Type="Embed" ProgID="Equation.DSMT4" ShapeID="_x0000_i3104" DrawAspect="Content" ObjectID="_1737929818" r:id="rId3833"/>
        </w:objec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독립동일분포하고 공동분포가 </w:t>
      </w:r>
      <w:r w:rsidR="00F65967" w:rsidRPr="00F6596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3CF6E572">
          <v:shape id="_x0000_i3105" type="#_x0000_t75" style="width:57.75pt;height:19.5pt" o:ole="">
            <v:imagedata r:id="rId3834" o:title=""/>
          </v:shape>
          <o:OLEObject Type="Embed" ProgID="Equation.DSMT4" ShapeID="_x0000_i3105" DrawAspect="Content" ObjectID="_1737929819" r:id="rId3835"/>
        </w:objec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모든 오차평균값으로 구성된 편차두제곱합을 </w:t>
      </w:r>
      <w:r w:rsidR="00F65967" w:rsidRPr="00F6596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00" w:dyaOrig="300" w14:anchorId="0EF988BF">
          <v:shape id="_x0000_i3106" type="#_x0000_t75" style="width:30pt;height:15pt" o:ole="">
            <v:imagedata r:id="rId3836" o:title=""/>
          </v:shape>
          <o:OLEObject Type="Embed" ProgID="Equation.DSMT4" ShapeID="_x0000_i3106" DrawAspect="Content" ObjectID="_1737929820" r:id="rId3837"/>
        </w:objec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나누면 </w:t>
      </w:r>
      <w:r w:rsidR="00F65967" w:rsidRPr="00F6596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F1A35D2">
          <v:shape id="_x0000_i3107" type="#_x0000_t75" style="width:15pt;height:16.5pt" o:ole="">
            <v:imagedata r:id="rId3838" o:title=""/>
          </v:shape>
          <o:OLEObject Type="Embed" ProgID="Equation.DSMT4" ShapeID="_x0000_i3107" DrawAspect="Content" ObjectID="_1737929821" r:id="rId3839"/>
        </w:objec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.</w:t>
      </w:r>
      <w:r w:rsidR="00F6596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659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62B576B7" w14:textId="0D073917" w:rsidR="00753798" w:rsidRPr="00360256" w:rsidRDefault="0042692A" w:rsidP="0042692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2692A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580" w:dyaOrig="639" w14:anchorId="769E3396">
          <v:shape id="_x0000_i3108" type="#_x0000_t75" style="width:129pt;height:30.75pt" o:ole="">
            <v:imagedata r:id="rId3840" o:title=""/>
          </v:shape>
          <o:OLEObject Type="Embed" ProgID="Equation.DSMT4" ShapeID="_x0000_i3108" DrawAspect="Content" ObjectID="_1737929822" r:id="rId3841"/>
        </w:object>
      </w:r>
    </w:p>
    <w:p w14:paraId="66983A92" w14:textId="6C640BBB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 w:rsidR="004269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2692A" w:rsidRPr="0042692A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659" w:dyaOrig="660" w14:anchorId="2ECCB657">
          <v:shape id="_x0000_i3109" type="#_x0000_t75" style="width:134.25pt;height:33pt" o:ole="">
            <v:imagedata r:id="rId3842" o:title=""/>
          </v:shape>
          <o:OLEObject Type="Embed" ProgID="Equation.DSMT4" ShapeID="_x0000_i3109" DrawAspect="Content" ObjectID="_1737929823" r:id="rId3843"/>
        </w:object>
      </w:r>
    </w:p>
    <w:p w14:paraId="58F874C8" w14:textId="7533DCF5" w:rsidR="00753798" w:rsidRPr="00360256" w:rsidRDefault="0042692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269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F9C288E">
          <v:shape id="_x0000_i3110" type="#_x0000_t75" style="width:16.5pt;height:15pt" o:ole="">
            <v:imagedata r:id="rId3844" o:title=""/>
          </v:shape>
          <o:OLEObject Type="Embed" ProgID="Equation.DSMT4" ShapeID="_x0000_i3110" DrawAspect="Content" ObjectID="_1737929824" r:id="rId38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Pr="004269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40" w14:anchorId="62B49ECE">
          <v:shape id="_x0000_i3111" type="#_x0000_t75" style="width:81pt;height:16.5pt" o:ole="">
            <v:imagedata r:id="rId3846" o:title=""/>
          </v:shape>
          <o:OLEObject Type="Embed" ProgID="Equation.DSMT4" ShapeID="_x0000_i3111" DrawAspect="Content" ObjectID="_1737929825" r:id="rId38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따라서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8E672E" w14:textId="77777777" w:rsidR="006A65AE" w:rsidRDefault="0042692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42692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75F4DF9">
          <v:shape id="_x0000_i3112" type="#_x0000_t75" style="width:16.5pt;height:15pt" o:ole="">
            <v:imagedata r:id="rId3848" o:title=""/>
          </v:shape>
          <o:OLEObject Type="Embed" ProgID="Equation.DSMT4" ShapeID="_x0000_i3112" DrawAspect="Content" ObjectID="_1737929826" r:id="rId38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A65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17)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5AE" w:rsidRPr="006A65A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F2BBD15">
          <v:shape id="_x0000_i3113" type="#_x0000_t75" style="width:12pt;height:12pt" o:ole="">
            <v:imagedata r:id="rId3850" o:title=""/>
          </v:shape>
          <o:OLEObject Type="Embed" ProgID="Equation.DSMT4" ShapeID="_x0000_i3113" DrawAspect="Content" ObjectID="_1737929827" r:id="rId385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5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유도가 </w:t>
      </w:r>
      <w:r w:rsidR="006A65AE" w:rsidRPr="006A65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23DFC3C4">
          <v:shape id="_x0000_i3114" type="#_x0000_t75" style="width:27.75pt;height:15pt" o:ole="">
            <v:imagedata r:id="rId3852" o:title=""/>
          </v:shape>
          <o:OLEObject Type="Embed" ProgID="Equation.DSMT4" ShapeID="_x0000_i3114" DrawAspect="Content" ObjectID="_1737929828" r:id="rId3853"/>
        </w:object>
      </w:r>
      <w:r w:rsidR="006A65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6A65AE" w:rsidRPr="006A65A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771B954">
          <v:shape id="_x0000_i3115" type="#_x0000_t75" style="width:12pt;height:12pt" o:ole="">
            <v:imagedata r:id="rId3854" o:title=""/>
          </v:shape>
          <o:OLEObject Type="Embed" ProgID="Equation.DSMT4" ShapeID="_x0000_i3115" DrawAspect="Content" ObjectID="_1737929829" r:id="rId3855"/>
        </w:object>
      </w:r>
      <w:r w:rsidR="006A65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른다.</w:t>
      </w:r>
      <w:r w:rsidR="006A65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5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6A65AE" w:rsidRPr="006A65A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6747E8E">
          <v:shape id="_x0000_i3116" type="#_x0000_t75" style="width:12pt;height:12pt" o:ole="">
            <v:imagedata r:id="rId3856" o:title=""/>
          </v:shape>
          <o:OLEObject Type="Embed" ProgID="Equation.DSMT4" ShapeID="_x0000_i3116" DrawAspect="Content" ObjectID="_1737929830" r:id="rId3857"/>
        </w:object>
      </w:r>
      <w:r w:rsidR="006A65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이 클수록 령가설을 거절하는 방향으로 지향되기때문에 그 가설의 거절구역은</w:t>
      </w:r>
    </w:p>
    <w:p w14:paraId="422E737F" w14:textId="708A5DB0" w:rsidR="006A65AE" w:rsidRDefault="006A65AE" w:rsidP="006A65AE">
      <w:pPr>
        <w:pStyle w:val="MTDisplayEquation"/>
      </w:pPr>
      <w:r>
        <w:tab/>
      </w:r>
      <w:r w:rsidRPr="006A65AE">
        <w:rPr>
          <w:position w:val="-10"/>
        </w:rPr>
        <w:object w:dxaOrig="2079" w:dyaOrig="300" w14:anchorId="158EFDB9">
          <v:shape id="_x0000_i3117" type="#_x0000_t75" style="width:103.5pt;height:15pt" o:ole="">
            <v:imagedata r:id="rId3858" o:title=""/>
          </v:shape>
          <o:OLEObject Type="Embed" ProgID="Equation.DSMT4" ShapeID="_x0000_i3117" DrawAspect="Content" ObjectID="_1737929831" r:id="rId38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5676C288" w14:textId="03A85EDF" w:rsidR="00753798" w:rsidRPr="00360256" w:rsidRDefault="006A65A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 우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E4370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산분석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437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보여준다</w:t>
      </w:r>
      <w:r w:rsidR="00A92E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3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2E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)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11C309" w14:textId="53092202" w:rsidR="00753798" w:rsidRDefault="00753798" w:rsidP="0087241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3</w:t>
      </w:r>
      <w:r w:rsidR="00A92E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 w:rsidR="00A92E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492"/>
        <w:gridCol w:w="1536"/>
        <w:gridCol w:w="1134"/>
      </w:tblGrid>
      <w:tr w:rsidR="00872415" w14:paraId="6B34E54C" w14:textId="77777777" w:rsidTr="00314BBC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B82C5DE" w14:textId="61381348" w:rsidR="00872415" w:rsidRDefault="00872415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DD973B1" w14:textId="5C47ACD3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2EDB10F" w14:textId="499F3517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03AE7D5F" w14:textId="4C477CC1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29C973C6" w14:textId="5A5F5796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365EABF">
                <v:shape id="_x0000_i3118" type="#_x0000_t75" style="width:12pt;height:12pt" o:ole="">
                  <v:imagedata r:id="rId3860" o:title=""/>
                </v:shape>
                <o:OLEObject Type="Embed" ProgID="Equation.DSMT4" ShapeID="_x0000_i3118" DrawAspect="Content" ObjectID="_1737929832" r:id="rId3861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80C4EB9" w14:textId="108D0ACC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16E1305">
                <v:shape id="_x0000_i3119" type="#_x0000_t75" style="width:9pt;height:12pt" o:ole="">
                  <v:imagedata r:id="rId3862" o:title=""/>
                </v:shape>
                <o:OLEObject Type="Embed" ProgID="Equation.DSMT4" ShapeID="_x0000_i3119" DrawAspect="Content" ObjectID="_1737929833" r:id="rId3863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872415" w14:paraId="46AB73CB" w14:textId="77777777" w:rsidTr="00314BBC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74D897F" w14:textId="54FCCA61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인자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45CC31E" w14:textId="03E76AF6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C0B2C0D">
                <v:shape id="_x0000_i3120" type="#_x0000_t75" style="width:14.25pt;height:15pt" o:ole="">
                  <v:imagedata r:id="rId3864" o:title=""/>
                </v:shape>
                <o:OLEObject Type="Embed" ProgID="Equation.DSMT4" ShapeID="_x0000_i3120" DrawAspect="Content" ObjectID="_1737929834" r:id="rId3865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4A0B4C4" w14:textId="0B13DA90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59" w:dyaOrig="300" w14:anchorId="5EC00AA4">
                <v:shape id="_x0000_i3121" type="#_x0000_t75" style="width:43.5pt;height:15pt" o:ole="">
                  <v:imagedata r:id="rId3866" o:title=""/>
                </v:shape>
                <o:OLEObject Type="Embed" ProgID="Equation.DSMT4" ShapeID="_x0000_i3121" DrawAspect="Content" ObjectID="_1737929835" r:id="rId3867"/>
              </w:objec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44437EB2" w14:textId="719C6D5F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60" w:dyaOrig="300" w14:anchorId="2FD6EA22">
                <v:shape id="_x0000_i3122" type="#_x0000_t75" style="width:63.75pt;height:15pt" o:ole="">
                  <v:imagedata r:id="rId3868" o:title=""/>
                </v:shape>
                <o:OLEObject Type="Embed" ProgID="Equation.DSMT4" ShapeID="_x0000_i3122" DrawAspect="Content" ObjectID="_1737929836" r:id="rId3869"/>
              </w:objec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1F811256" w14:textId="5C349D90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20" w:dyaOrig="300" w14:anchorId="1C2351DA">
                <v:shape id="_x0000_i3123" type="#_x0000_t75" style="width:66pt;height:15pt" o:ole="">
                  <v:imagedata r:id="rId3870" o:title=""/>
                </v:shape>
                <o:OLEObject Type="Embed" ProgID="Equation.DSMT4" ShapeID="_x0000_i3123" DrawAspect="Content" ObjectID="_1737929837" r:id="rId3871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C60550B" w14:textId="2CC824C5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299331AE">
                <v:shape id="_x0000_i3124" type="#_x0000_t75" style="width:9pt;height:12pt" o:ole="">
                  <v:imagedata r:id="rId3872" o:title=""/>
                </v:shape>
                <o:OLEObject Type="Embed" ProgID="Equation.DSMT4" ShapeID="_x0000_i3124" DrawAspect="Content" ObjectID="_1737929838" r:id="rId3873"/>
              </w:object>
            </w:r>
          </w:p>
        </w:tc>
      </w:tr>
      <w:tr w:rsidR="00872415" w14:paraId="0A9B0B91" w14:textId="77777777" w:rsidTr="00314BBC">
        <w:trPr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826F18D" w14:textId="3E712904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차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79D4AFE" w14:textId="3344454C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2C11F9F0">
                <v:shape id="_x0000_i3125" type="#_x0000_t75" style="width:12pt;height:15pt" o:ole="">
                  <v:imagedata r:id="rId3874" o:title=""/>
                </v:shape>
                <o:OLEObject Type="Embed" ProgID="Equation.DSMT4" ShapeID="_x0000_i3125" DrawAspect="Content" ObjectID="_1737929839" r:id="rId3875"/>
              </w:objec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90D7927" w14:textId="5CF7E4A5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4B65BBDD">
                <v:shape id="_x0000_i3126" type="#_x0000_t75" style="width:44.25pt;height:15pt" o:ole="">
                  <v:imagedata r:id="rId3876" o:title=""/>
                </v:shape>
                <o:OLEObject Type="Embed" ProgID="Equation.DSMT4" ShapeID="_x0000_i3126" DrawAspect="Content" ObjectID="_1737929840" r:id="rId3877"/>
              </w:objec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04ED9939" w14:textId="423143D2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80" w:dyaOrig="300" w14:anchorId="032D2898">
                <v:shape id="_x0000_i3127" type="#_x0000_t75" style="width:59.25pt;height:15pt" o:ole="">
                  <v:imagedata r:id="rId3878" o:title=""/>
                </v:shape>
                <o:OLEObject Type="Embed" ProgID="Equation.DSMT4" ShapeID="_x0000_i3127" DrawAspect="Content" ObjectID="_1737929841" r:id="rId3879"/>
              </w:objec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35B4D4DE" w14:textId="77777777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A1BE132" w14:textId="35A929C9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872415" w14:paraId="65FA9EC2" w14:textId="77777777" w:rsidTr="00314BBC">
        <w:trPr>
          <w:jc w:val="center"/>
        </w:trPr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9176954" w14:textId="10A6C1BA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총합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77F3378" w14:textId="475B7D30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0807F219">
                <v:shape id="_x0000_i3128" type="#_x0000_t75" style="width:14.25pt;height:15pt" o:ole="">
                  <v:imagedata r:id="rId3880" o:title=""/>
                </v:shape>
                <o:OLEObject Type="Embed" ProgID="Equation.DSMT4" ShapeID="_x0000_i3128" DrawAspect="Content" ObjectID="_1737929842" r:id="rId3881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230A970" w14:textId="61FC8AEA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00" w14:anchorId="0E3EC76B">
                <v:shape id="_x0000_i3129" type="#_x0000_t75" style="width:44.25pt;height:15pt" o:ole="">
                  <v:imagedata r:id="rId3882" o:title=""/>
                </v:shape>
                <o:OLEObject Type="Embed" ProgID="Equation.DSMT4" ShapeID="_x0000_i3129" DrawAspect="Content" ObjectID="_1737929843" r:id="rId3883"/>
              </w:object>
            </w: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6FE0F325" w14:textId="123A5412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2AC487BB" w14:textId="77777777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3DCBAE5" w14:textId="7557221C" w:rsidR="00872415" w:rsidRDefault="00872415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46653C9A" w14:textId="6C22F97D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379" w:rsidRPr="009E237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6B2212E">
          <v:shape id="_x0000_i3130" type="#_x0000_t75" style="width:12pt;height:9pt" o:ole="">
            <v:imagedata r:id="rId3884" o:title=""/>
          </v:shape>
          <o:OLEObject Type="Embed" ProgID="Equation.DSMT4" ShapeID="_x0000_i3130" DrawAspect="Content" ObjectID="_1737929844" r:id="rId388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3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D2AE65" w14:textId="1A0C3396" w:rsidR="00753798" w:rsidRPr="00360256" w:rsidRDefault="0048686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Theme="minorEastAsia" w:hAnsiTheme="minorEastAsia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 w:rsidRPr="00486864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1420" w:dyaOrig="300" w14:anchorId="71B0D65B">
          <v:shape id="_x0000_i3131" type="#_x0000_t75" style="width:71.25pt;height:15pt" o:ole="">
            <v:imagedata r:id="rId3886" o:title=""/>
          </v:shape>
          <o:OLEObject Type="Embed" ProgID="Equation.DSMT4" ShapeID="_x0000_i3131" DrawAspect="Content" ObjectID="_1737929845" r:id="rId3887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528A72D">
          <v:shape id="_x0000_i3132" type="#_x0000_t75" style="width:12pt;height:12pt" o:ole="">
            <v:imagedata r:id="rId3592" o:title=""/>
          </v:shape>
          <o:OLEObject Type="Embed" ProgID="Equation.DSMT4" ShapeID="_x0000_i3132" DrawAspect="Content" ObjectID="_1737929846" r:id="rId3888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고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4A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한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79395A" w14:textId="0DBD9468" w:rsidR="00753798" w:rsidRPr="00360256" w:rsidRDefault="00F42A6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Theme="minorEastAsia" w:hAnsiTheme="minorEastAsia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486864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1520" w:dyaOrig="300" w14:anchorId="13EAB4B8">
          <v:shape id="_x0000_i3133" type="#_x0000_t75" style="width:75pt;height:15pt" o:ole="">
            <v:imagedata r:id="rId3889" o:title=""/>
          </v:shape>
          <o:OLEObject Type="Embed" ProgID="Equation.DSMT4" ShapeID="_x0000_i3133" DrawAspect="Content" ObjectID="_1737929847" r:id="rId3890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68E4339">
          <v:shape id="_x0000_i3134" type="#_x0000_t75" style="width:12pt;height:12pt" o:ole="">
            <v:imagedata r:id="rId3592" o:title=""/>
          </v:shape>
          <o:OLEObject Type="Embed" ProgID="Equation.DSMT4" ShapeID="_x0000_i3134" DrawAspect="Content" ObjectID="_1737929848" r:id="rId3891"/>
        </w:objec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판단한다.</w:t>
      </w:r>
    </w:p>
    <w:p w14:paraId="7299F14F" w14:textId="71EB9782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FB9CD5F">
          <v:shape id="_x0000_i3135" type="#_x0000_t75" style="width:9pt;height:12pt" o:ole="">
            <v:imagedata r:id="rId1018" o:title=""/>
          </v:shape>
          <o:OLEObject Type="Embed" ProgID="Equation.DSMT4" ShapeID="_x0000_i3135" DrawAspect="Content" ObjectID="_1737929849" r:id="rId389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F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쏘프트웨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6C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6C26" w:rsidRPr="007B6C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59F5891B">
          <v:shape id="_x0000_i3136" type="#_x0000_t75" style="width:45.75pt;height:15pt" o:ole="">
            <v:imagedata r:id="rId3893" o:title=""/>
          </v:shape>
          <o:OLEObject Type="Embed" ProgID="Equation.DSMT4" ShapeID="_x0000_i3136" DrawAspect="Content" ObjectID="_1737929850" r:id="rId3894"/>
        </w:object>
      </w:r>
      <w:r w:rsidR="007B6C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 우연량을 </w:t>
      </w:r>
      <w:r w:rsidR="007B6C26" w:rsidRPr="007B6C2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BE339A8">
          <v:shape id="_x0000_i3137" type="#_x0000_t75" style="width:9pt;height:12pt" o:ole="">
            <v:imagedata r:id="rId3895" o:title=""/>
          </v:shape>
          <o:OLEObject Type="Embed" ProgID="Equation.DSMT4" ShapeID="_x0000_i3137" DrawAspect="Content" ObjectID="_1737929851" r:id="rId3896"/>
        </w:object>
      </w:r>
      <w:r w:rsidR="007B6C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그 검정의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D84BB27">
          <v:shape id="_x0000_i3138" type="#_x0000_t75" style="width:9pt;height:12pt" o:ole="">
            <v:imagedata r:id="rId1018" o:title=""/>
          </v:shape>
          <o:OLEObject Type="Embed" ProgID="Equation.DSMT4" ShapeID="_x0000_i3138" DrawAspect="Content" ObjectID="_1737929852" r:id="rId3897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6C26" w:rsidRPr="007B6C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20" w:dyaOrig="300" w14:anchorId="54E9436C">
          <v:shape id="_x0000_i3139" type="#_x0000_t75" style="width:55.5pt;height:15pt" o:ole="">
            <v:imagedata r:id="rId3898" o:title=""/>
          </v:shape>
          <o:OLEObject Type="Embed" ProgID="Equation.DSMT4" ShapeID="_x0000_i3139" DrawAspect="Content" ObjectID="_1737929853" r:id="rId3899"/>
        </w:object>
      </w:r>
      <w:r w:rsidR="007B6C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459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427FF6A">
          <v:shape id="_x0000_i3140" type="#_x0000_t75" style="width:9pt;height:12pt" o:ole="">
            <v:imagedata r:id="rId1018" o:title=""/>
          </v:shape>
          <o:OLEObject Type="Embed" ProgID="Equation.DSMT4" ShapeID="_x0000_i3140" DrawAspect="Content" ObjectID="_1737929854" r:id="rId3900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CB45B5" w14:textId="02500D56" w:rsidR="00753798" w:rsidRPr="00360256" w:rsidRDefault="00D53E7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계산공식은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A1F75C" w14:textId="51867B06" w:rsidR="00C91D3B" w:rsidRDefault="00C91D3B" w:rsidP="00C91D3B">
      <w:pPr>
        <w:pStyle w:val="MTDisplayEquation"/>
      </w:pPr>
      <w:r>
        <w:tab/>
      </w:r>
      <w:r w:rsidRPr="00C91D3B">
        <w:rPr>
          <w:position w:val="-54"/>
        </w:rPr>
        <w:object w:dxaOrig="1719" w:dyaOrig="1600" w14:anchorId="54406EB1">
          <v:shape id="_x0000_i3141" type="#_x0000_t75" style="width:85.5pt;height:79.5pt" o:ole="">
            <v:imagedata r:id="rId3901" o:title=""/>
          </v:shape>
          <o:OLEObject Type="Embed" ProgID="Equation.DSMT4" ShapeID="_x0000_i3141" DrawAspect="Content" ObjectID="_1737929855" r:id="rId39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8756566" w14:textId="64BB2056" w:rsidR="00753798" w:rsidRPr="00360256" w:rsidRDefault="007537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D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에 라렬한다.</w:t>
      </w:r>
      <w:r w:rsidR="00C91D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ABFC595" w14:textId="14727CB7" w:rsidR="00753798" w:rsidRPr="00360256" w:rsidRDefault="00AC477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1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C91D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으로부터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49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면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1F4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의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에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313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A2D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7A2D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30F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0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덜고</w:t>
      </w:r>
      <w:r w:rsidR="00251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5379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5379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4</w:t>
      </w:r>
      <w:r w:rsidR="00251B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 같이 표</w:t>
      </w:r>
      <w:r w:rsidR="00251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렬거하는 방법으로 계산한다.</w:t>
      </w:r>
    </w:p>
    <w:p w14:paraId="5F04B525" w14:textId="00FA1E9A" w:rsidR="00E5327E" w:rsidRDefault="00E5327E" w:rsidP="00074AF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4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닭사료시험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251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6"/>
        <w:gridCol w:w="567"/>
        <w:gridCol w:w="567"/>
        <w:gridCol w:w="567"/>
        <w:gridCol w:w="567"/>
        <w:gridCol w:w="567"/>
        <w:gridCol w:w="567"/>
        <w:gridCol w:w="567"/>
        <w:gridCol w:w="567"/>
        <w:gridCol w:w="1134"/>
        <w:gridCol w:w="1304"/>
        <w:gridCol w:w="1304"/>
      </w:tblGrid>
      <w:tr w:rsidR="00611FD3" w14:paraId="21B010C0" w14:textId="77777777" w:rsidTr="00AB3729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4809DED7" w14:textId="77777777" w:rsidR="00611FD3" w:rsidRDefault="00611FD3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인자수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준</w:t>
            </w:r>
          </w:p>
        </w:tc>
        <w:tc>
          <w:tcPr>
            <w:tcW w:w="2614" w:type="dxa"/>
            <w:gridSpan w:val="8"/>
            <w:tcBorders>
              <w:left w:val="nil"/>
              <w:bottom w:val="single" w:sz="4" w:space="0" w:color="auto"/>
              <w:right w:val="nil"/>
            </w:tcBorders>
          </w:tcPr>
          <w:p w14:paraId="3DB6C8BB" w14:textId="6308C249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자료(원시자료-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00)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65D74CEB" w14:textId="0946CA9B" w:rsidR="00611FD3" w:rsidRPr="008E0EE9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300" w14:anchorId="419EEF15">
                <v:shape id="_x0000_i3142" type="#_x0000_t75" style="width:9pt;height:15pt" o:ole="">
                  <v:imagedata r:id="rId3903" o:title=""/>
                </v:shape>
                <o:OLEObject Type="Embed" ProgID="Equation.DSMT4" ShapeID="_x0000_i3142" DrawAspect="Content" ObjectID="_1737929856" r:id="rId3904"/>
              </w:object>
            </w: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83F739E" w14:textId="4793283E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40" w14:anchorId="4FF95617">
                <v:shape id="_x0000_i3143" type="#_x0000_t75" style="width:14.25pt;height:16.5pt" o:ole="">
                  <v:imagedata r:id="rId3905" o:title=""/>
                </v:shape>
                <o:OLEObject Type="Embed" ProgID="Equation.DSMT4" ShapeID="_x0000_i3143" DrawAspect="Content" ObjectID="_1737929857" r:id="rId3906"/>
              </w:object>
            </w: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5434B64" w14:textId="7777777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값</w:t>
            </w:r>
          </w:p>
        </w:tc>
      </w:tr>
      <w:tr w:rsidR="00611FD3" w14:paraId="58209594" w14:textId="77777777" w:rsidTr="00AB3729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7A7F4BEB" w14:textId="7777777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145083DE">
                <v:shape id="_x0000_i3144" type="#_x0000_t75" style="width:12pt;height:15pt" o:ole="">
                  <v:imagedata r:id="rId3666" o:title=""/>
                </v:shape>
                <o:OLEObject Type="Embed" ProgID="Equation.DSMT4" ShapeID="_x0000_i3144" DrawAspect="Content" ObjectID="_1737929858" r:id="rId3907"/>
              </w:objec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2596BCD" w14:textId="5A7AA35B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B896A31" w14:textId="2DD9CDAD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BBC805" w14:textId="74CBE4D8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BF54912" w14:textId="4D1734D8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C012EE6" w14:textId="0E531E69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47114F6" w14:textId="2AA0AED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13DC7F6" w14:textId="716046D1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0908317" w14:textId="60F87F98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CCA302F" w14:textId="442FFFC3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4</w:t>
            </w: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301C1A0" w14:textId="28382F3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636</w:t>
            </w: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56E00C7" w14:textId="48D90EAD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24</w:t>
            </w:r>
          </w:p>
        </w:tc>
      </w:tr>
      <w:tr w:rsidR="00611FD3" w14:paraId="72E39DA4" w14:textId="77777777" w:rsidTr="00AB3729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5172CF3" w14:textId="7777777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15A81934">
                <v:shape id="_x0000_i3145" type="#_x0000_t75" style="width:14.25pt;height:15pt" o:ole="">
                  <v:imagedata r:id="rId3674" o:title=""/>
                </v:shape>
                <o:OLEObject Type="Embed" ProgID="Equation.DSMT4" ShapeID="_x0000_i3145" DrawAspect="Content" ObjectID="_1737929859" r:id="rId3908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2AF3144" w14:textId="261EACA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601A006" w14:textId="7A84E350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4C100" w14:textId="46E8AA19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F4CFE08" w14:textId="448A9993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BA5B5C" w14:textId="6E1D23A2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34FCC30" w14:textId="13E11C03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7591944" w14:textId="506492EA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5244C7C" w14:textId="3D65034F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526AA0B" w14:textId="29C0B9C0" w:rsidR="00611FD3" w:rsidRPr="008E0EE9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C96DB3C" w14:textId="09466530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225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2654A64" w14:textId="5C338AB9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55</w:t>
            </w:r>
          </w:p>
        </w:tc>
      </w:tr>
      <w:tr w:rsidR="00611FD3" w14:paraId="7ED761E2" w14:textId="77777777" w:rsidTr="00AB3729">
        <w:trPr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05E5118D" w14:textId="232A0C46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68B9ED19">
                <v:shape id="_x0000_i3146" type="#_x0000_t75" style="width:12.75pt;height:15pt" o:ole="">
                  <v:imagedata r:id="rId3909" o:title=""/>
                </v:shape>
                <o:OLEObject Type="Embed" ProgID="Equation.DSMT4" ShapeID="_x0000_i3146" DrawAspect="Content" ObjectID="_1737929860" r:id="rId3910"/>
              </w:objec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72C314C" w14:textId="20D9D52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56BFE9C" w14:textId="3D25E113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B1383E1" w14:textId="1D011F40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6B74D71" w14:textId="7D9FD79E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122C7E3" w14:textId="739C6D81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E5B0F28" w14:textId="5566AE90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6613425" w14:textId="237ED763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FDF0FA3" w14:textId="7A278DCB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31E68EE6" w14:textId="794FB857" w:rsidR="00611FD3" w:rsidRPr="008E0EE9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4</w:t>
            </w: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B67A9A4" w14:textId="28FA6854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316</w:t>
            </w: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2E3F916" w14:textId="6CD436C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84</w:t>
            </w:r>
          </w:p>
        </w:tc>
      </w:tr>
      <w:tr w:rsidR="00611FD3" w14:paraId="7AAA95C0" w14:textId="77777777" w:rsidTr="00AB3729">
        <w:trPr>
          <w:jc w:val="center"/>
        </w:trPr>
        <w:tc>
          <w:tcPr>
            <w:tcW w:w="1134" w:type="dxa"/>
            <w:tcBorders>
              <w:left w:val="nil"/>
              <w:right w:val="nil"/>
            </w:tcBorders>
          </w:tcPr>
          <w:p w14:paraId="27D31158" w14:textId="10C023A6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2614" w:type="dxa"/>
            <w:gridSpan w:val="8"/>
            <w:tcBorders>
              <w:left w:val="nil"/>
              <w:right w:val="nil"/>
            </w:tcBorders>
          </w:tcPr>
          <w:p w14:paraId="674D1949" w14:textId="77777777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584A9E12" w14:textId="1BD633DA" w:rsidR="00611FD3" w:rsidRPr="008E0EE9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3</w:t>
            </w:r>
          </w:p>
        </w:tc>
        <w:tc>
          <w:tcPr>
            <w:tcW w:w="130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3CFE7D4" w14:textId="70F82470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5177</w:t>
            </w:r>
          </w:p>
        </w:tc>
        <w:tc>
          <w:tcPr>
            <w:tcW w:w="130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9FD6F7B" w14:textId="7AA82B34" w:rsidR="00611FD3" w:rsidRDefault="00611FD3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63</w:t>
            </w:r>
          </w:p>
        </w:tc>
      </w:tr>
    </w:tbl>
    <w:p w14:paraId="6C6386BE" w14:textId="1AE98E16" w:rsidR="00E5327E" w:rsidRPr="00360256" w:rsidRDefault="00611F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19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B14CD4" w14:textId="757E7EDD" w:rsidR="00074AF0" w:rsidRDefault="00BD2C5B" w:rsidP="00BD2C5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D2C5B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5700" w:dyaOrig="1420" w14:anchorId="3EE840FF">
          <v:shape id="_x0000_i3147" type="#_x0000_t75" style="width:283.5pt;height:71.25pt" o:ole="">
            <v:imagedata r:id="rId3911" o:title=""/>
          </v:shape>
          <o:OLEObject Type="Embed" ProgID="Equation.DSMT4" ShapeID="_x0000_i3147" DrawAspect="Content" ObjectID="_1737929861" r:id="rId3912"/>
        </w:object>
      </w:r>
    </w:p>
    <w:p w14:paraId="2C7B12EC" w14:textId="00AEE776" w:rsidR="00E5327E" w:rsidRPr="00360256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합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입하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두제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5019" w:rsidRPr="000A501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022C7EE">
          <v:shape id="_x0000_i3148" type="#_x0000_t75" style="width:12pt;height:12pt" o:ole="">
            <v:imagedata r:id="rId3913" o:title=""/>
          </v:shape>
          <o:OLEObject Type="Embed" ProgID="Equation.DSMT4" ShapeID="_x0000_i3148" DrawAspect="Content" ObjectID="_1737929862" r:id="rId3914"/>
        </w:object>
      </w:r>
      <w:r w:rsidR="000A50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,</w:t>
      </w:r>
      <w:r w:rsidR="000A50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5019" w:rsidRPr="000A50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D69100A">
          <v:shape id="_x0000_i3149" type="#_x0000_t75" style="width:9pt;height:12pt" o:ole="">
            <v:imagedata r:id="rId3915" o:title=""/>
          </v:shape>
          <o:OLEObject Type="Embed" ProgID="Equation.DSMT4" ShapeID="_x0000_i3149" DrawAspect="Content" ObjectID="_1737929863" r:id="rId391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 w:rsidR="00DB4F6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B4F6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B4F6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5</w:t>
      </w:r>
      <w:r w:rsidR="00DB4F6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B4F6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4F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)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91A268" w14:textId="64BDCC15" w:rsidR="00E5327E" w:rsidRPr="00360256" w:rsidRDefault="00E5327E" w:rsidP="00314BB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5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사료</w:t>
      </w:r>
      <w:r w:rsidR="00314B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07"/>
        <w:gridCol w:w="1134"/>
      </w:tblGrid>
      <w:tr w:rsidR="00F7297D" w14:paraId="148C104E" w14:textId="77777777" w:rsidTr="00F7297D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FA6036D" w14:textId="77777777" w:rsidR="00314BBC" w:rsidRDefault="00314BBC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EDE4C5B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1241E25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31A5382D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2A68DBCF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D4299C4">
                <v:shape id="_x0000_i3150" type="#_x0000_t75" style="width:12pt;height:12pt" o:ole="">
                  <v:imagedata r:id="rId3860" o:title=""/>
                </v:shape>
                <o:OLEObject Type="Embed" ProgID="Equation.DSMT4" ShapeID="_x0000_i3150" DrawAspect="Content" ObjectID="_1737929864" r:id="rId3917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3C5564A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0F11D6AA">
                <v:shape id="_x0000_i3151" type="#_x0000_t75" style="width:9pt;height:12pt" o:ole="">
                  <v:imagedata r:id="rId3862" o:title=""/>
                </v:shape>
                <o:OLEObject Type="Embed" ProgID="Equation.DSMT4" ShapeID="_x0000_i3151" DrawAspect="Content" ObjectID="_1737929865" r:id="rId3918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F7297D" w14:paraId="3E7EDACD" w14:textId="77777777" w:rsidTr="00F7297D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C5A3562" w14:textId="5D6105FC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73E37853">
                <v:shape id="_x0000_i3152" type="#_x0000_t75" style="width:12pt;height:12pt" o:ole="">
                  <v:imagedata r:id="rId3919" o:title=""/>
                </v:shape>
                <o:OLEObject Type="Embed" ProgID="Equation.DSMT4" ShapeID="_x0000_i3152" DrawAspect="Content" ObjectID="_1737929866" r:id="rId3920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BEE186" w14:textId="4A0978B9" w:rsidR="00314BBC" w:rsidRDefault="0056464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660.08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4DE7AE4" w14:textId="5CF37F81" w:rsidR="00314BBC" w:rsidRDefault="005E31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561D52EB" w14:textId="1D45466B" w:rsidR="00314BBC" w:rsidRDefault="0056464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30.04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3E02F642" w14:textId="30A43147" w:rsidR="00314BBC" w:rsidRDefault="00F7297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2AE299B" w14:textId="077C37E7" w:rsidR="00314BBC" w:rsidRDefault="00F7297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56</w:t>
            </w:r>
          </w:p>
        </w:tc>
      </w:tr>
      <w:tr w:rsidR="00F7297D" w14:paraId="1270C5AB" w14:textId="77777777" w:rsidTr="00F7297D">
        <w:trPr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39CCCDB" w14:textId="6E2F79B3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4DDDA777">
                <v:shape id="_x0000_i3153" type="#_x0000_t75" style="width:7.5pt;height:9pt" o:ole="">
                  <v:imagedata r:id="rId3921" o:title=""/>
                </v:shape>
                <o:OLEObject Type="Embed" ProgID="Equation.DSMT4" ShapeID="_x0000_i3153" DrawAspect="Content" ObjectID="_1737929867" r:id="rId3922"/>
              </w:objec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16BB3FE" w14:textId="0ED6E206" w:rsidR="00314BBC" w:rsidRDefault="005E31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215.88</w:t>
            </w: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BE4E739" w14:textId="4238C30A" w:rsidR="00314BBC" w:rsidRDefault="005E31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31" w:type="dxa"/>
            <w:tcBorders>
              <w:top w:val="nil"/>
              <w:left w:val="nil"/>
              <w:right w:val="nil"/>
            </w:tcBorders>
          </w:tcPr>
          <w:p w14:paraId="07874848" w14:textId="532CC7BF" w:rsidR="00314BBC" w:rsidRDefault="005E31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43.61</w:t>
            </w: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</w:tcPr>
          <w:p w14:paraId="6BECAC13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1923E66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F7297D" w14:paraId="5367B5B0" w14:textId="77777777" w:rsidTr="00F7297D">
        <w:trPr>
          <w:jc w:val="center"/>
        </w:trPr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B5BF948" w14:textId="2E5CAA1C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095636E5">
                <v:shape id="_x0000_i3154" type="#_x0000_t75" style="width:9pt;height:12pt" o:ole="">
                  <v:imagedata r:id="rId3923" o:title=""/>
                </v:shape>
                <o:OLEObject Type="Embed" ProgID="Equation.DSMT4" ShapeID="_x0000_i3154" DrawAspect="Content" ObjectID="_1737929868" r:id="rId3924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276EF8F" w14:textId="27BE5A46" w:rsidR="00314BBC" w:rsidRDefault="00F7297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875.96</w:t>
            </w:r>
          </w:p>
        </w:tc>
        <w:tc>
          <w:tcPr>
            <w:tcW w:w="907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7D127D4" w14:textId="41A09D51" w:rsidR="00314BBC" w:rsidRDefault="00F7297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531" w:type="dxa"/>
            <w:tcBorders>
              <w:left w:val="nil"/>
              <w:right w:val="nil"/>
            </w:tcBorders>
          </w:tcPr>
          <w:p w14:paraId="7DF1B28C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left w:val="nil"/>
              <w:right w:val="nil"/>
            </w:tcBorders>
          </w:tcPr>
          <w:p w14:paraId="3C5BB074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48D14E7" w14:textId="77777777" w:rsidR="00314BBC" w:rsidRDefault="00314BBC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DC448BE" w14:textId="06C87915" w:rsidR="00E5327E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12C1BD8">
          <v:shape id="_x0000_i3155" type="#_x0000_t75" style="width:39pt;height:12pt" o:ole="">
            <v:imagedata r:id="rId1737" o:title=""/>
          </v:shape>
          <o:OLEObject Type="Embed" ProgID="Equation.DSMT4" ShapeID="_x0000_i3155" DrawAspect="Content" ObjectID="_1737929869" r:id="rId392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B5A" w:rsidRPr="001D7B5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00" w14:anchorId="1E8E3544">
          <v:shape id="_x0000_i3156" type="#_x0000_t75" style="width:81.75pt;height:15pt" o:ole="">
            <v:imagedata r:id="rId3926" o:title=""/>
          </v:shape>
          <o:OLEObject Type="Embed" ProgID="Equation.DSMT4" ShapeID="_x0000_i3156" DrawAspect="Content" ObjectID="_1737929870" r:id="rId3927"/>
        </w:object>
      </w:r>
      <w:r w:rsidR="001D7B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1D7B5A" w:rsidRPr="001D7B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59" w:dyaOrig="240" w14:anchorId="7F461C09">
          <v:shape id="_x0000_i3157" type="#_x0000_t75" style="width:69pt;height:12pt" o:ole="">
            <v:imagedata r:id="rId3928" o:title=""/>
          </v:shape>
          <o:OLEObject Type="Embed" ProgID="Equation.DSMT4" ShapeID="_x0000_i3157" DrawAspect="Content" ObjectID="_1737929871" r:id="rId3929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DB1EA71">
          <v:shape id="_x0000_i3158" type="#_x0000_t75" style="width:12pt;height:12pt" o:ole="">
            <v:imagedata r:id="rId3592" o:title=""/>
          </v:shape>
          <o:OLEObject Type="Embed" ProgID="Equation.DSMT4" ShapeID="_x0000_i3158" DrawAspect="Content" ObjectID="_1737929872" r:id="rId3930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B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B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</w:t>
      </w:r>
      <w:r w:rsidR="001D7B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비육작용에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277385" w14:textId="7924A96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447BB65">
          <v:shape id="_x0000_i3159" type="#_x0000_t75" style="width:9pt;height:12pt" o:ole="">
            <v:imagedata r:id="rId1018" o:title=""/>
          </v:shape>
          <o:OLEObject Type="Embed" ProgID="Equation.DSMT4" ShapeID="_x0000_i3159" DrawAspect="Content" ObjectID="_1737929873" r:id="rId3931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45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48E674F">
          <v:shape id="_x0000_i3160" type="#_x0000_t75" style="width:9pt;height:12pt" o:ole="">
            <v:imagedata r:id="rId1018" o:title=""/>
          </v:shape>
          <o:OLEObject Type="Embed" ProgID="Equation.DSMT4" ShapeID="_x0000_i3160" DrawAspect="Content" ObjectID="_1737929874" r:id="rId3932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B5A" w:rsidRPr="001D7B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F533639">
          <v:shape id="_x0000_i3161" type="#_x0000_t75" style="width:12pt;height:9pt" o:ole="">
            <v:imagedata r:id="rId3933" o:title=""/>
          </v:shape>
          <o:OLEObject Type="Embed" ProgID="Equation.DSMT4" ShapeID="_x0000_i3161" DrawAspect="Content" ObjectID="_1737929875" r:id="rId393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B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FF42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878EA2" w14:textId="0C7DFC06" w:rsidR="00E5327E" w:rsidRPr="00360256" w:rsidRDefault="00E5327E" w:rsidP="00D50CB8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5" w:name="_Toc12488704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8.1.5</w:t>
      </w:r>
      <w:r w:rsidR="00D50CB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D50CB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bookmarkEnd w:id="35"/>
    </w:p>
    <w:p w14:paraId="2D77A41C" w14:textId="6791EEB7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결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CB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50C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CB8" w:rsidRPr="00D50CB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E5FF4AE">
          <v:shape id="_x0000_i3162" type="#_x0000_t75" style="width:12pt;height:12pt" o:ole="">
            <v:imagedata r:id="rId3935" o:title=""/>
          </v:shape>
          <o:OLEObject Type="Embed" ProgID="Equation.DSMT4" ShapeID="_x0000_i3162" DrawAspect="Content" ObjectID="_1737929876" r:id="rId3936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CB8" w:rsidRPr="00D50CB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6B30BB3">
          <v:shape id="_x0000_i3163" type="#_x0000_t75" style="width:12pt;height:15pt" o:ole="">
            <v:imagedata r:id="rId3937" o:title=""/>
          </v:shape>
          <o:OLEObject Type="Embed" ProgID="Equation.DSMT4" ShapeID="_x0000_i3163" DrawAspect="Content" ObjectID="_1737929877" r:id="rId393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D50CB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산</w:t>
      </w:r>
      <w:r w:rsidR="00D50C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50CB8" w:rsidRPr="00D50CB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18D865A6">
          <v:shape id="_x0000_i3164" type="#_x0000_t75" style="width:15pt;height:15pt" o:ole="">
            <v:imagedata r:id="rId3939" o:title=""/>
          </v:shape>
          <o:OLEObject Type="Embed" ProgID="Equation.DSMT4" ShapeID="_x0000_i3164" DrawAspect="Content" ObjectID="_1737929878" r:id="rId394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CB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922C3E" w14:textId="77777777" w:rsidR="006820FB" w:rsidRDefault="006820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추정</w:t>
      </w:r>
    </w:p>
    <w:p w14:paraId="5172BAA8" w14:textId="77777777" w:rsidR="00F90741" w:rsidRDefault="00F9074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F9074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03365053">
          <v:shape id="_x0000_i3165" type="#_x0000_t75" style="width:12.75pt;height:16.5pt" o:ole="">
            <v:imagedata r:id="rId3941" o:title=""/>
          </v:shape>
          <o:OLEObject Type="Embed" ProgID="Equation.DSMT4" ShapeID="_x0000_i3165" DrawAspect="Content" ObjectID="_1737929879" r:id="rId39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서로 독립이며 </w:t>
      </w:r>
      <w:r w:rsidRPr="00F90741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00" w:dyaOrig="380" w14:anchorId="2132B132">
          <v:shape id="_x0000_i3166" type="#_x0000_t75" style="width:84.75pt;height:19.5pt" o:ole="">
            <v:imagedata r:id="rId3943" o:title=""/>
          </v:shape>
          <o:OLEObject Type="Embed" ProgID="Equation.DSMT4" ShapeID="_x0000_i3166" DrawAspect="Content" ObjectID="_1737929880" r:id="rId39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최대우도법으로 총평균 </w:t>
      </w:r>
      <w:r w:rsidRPr="00F907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47B9887">
          <v:shape id="_x0000_i3167" type="#_x0000_t75" style="width:12pt;height:12pt" o:ole="">
            <v:imagedata r:id="rId3945" o:title=""/>
          </v:shape>
          <o:OLEObject Type="Embed" ProgID="Equation.DSMT4" ShapeID="_x0000_i3167" DrawAspect="Content" ObjectID="_1737929881" r:id="rId39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수준효과 </w:t>
      </w:r>
      <w:r w:rsidRPr="00F907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53C3291">
          <v:shape id="_x0000_i3168" type="#_x0000_t75" style="width:12pt;height:15pt" o:ole="">
            <v:imagedata r:id="rId3947" o:title=""/>
          </v:shape>
          <o:OLEObject Type="Embed" ProgID="Equation.DSMT4" ShapeID="_x0000_i3168" DrawAspect="Content" ObjectID="_1737929882" r:id="rId394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차분산 </w:t>
      </w:r>
      <w:r w:rsidRPr="00F9074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9BB17A5">
          <v:shape id="_x0000_i3169" type="#_x0000_t75" style="width:15pt;height:15pt" o:ole="">
            <v:imagedata r:id="rId3949" o:title=""/>
          </v:shape>
          <o:OLEObject Type="Embed" ProgID="Equation.DSMT4" ShapeID="_x0000_i3169" DrawAspect="Content" ObjectID="_1737929883" r:id="rId3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추정을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9974225" w14:textId="1AC009B4" w:rsidR="00E5327E" w:rsidRDefault="00F90741" w:rsidP="00F9074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우도함수는 </w:t>
      </w:r>
      <w:r w:rsidRPr="00F90741">
        <w:rPr>
          <w:rFonts w:ascii="KP CheongPong" w:eastAsia="KP CheongPong" w:hAnsi="KP CheongPong" w:cs="宋体"/>
          <w:color w:val="2A2B2E"/>
          <w:kern w:val="0"/>
          <w:position w:val="-32"/>
          <w:sz w:val="24"/>
          <w:szCs w:val="24"/>
          <w:lang w:eastAsia="ko-KR"/>
        </w:rPr>
        <w:object w:dxaOrig="5460" w:dyaOrig="740" w14:anchorId="0F34FDE7">
          <v:shape id="_x0000_i3170" type="#_x0000_t75" style="width:273pt;height:36.75pt" o:ole="">
            <v:imagedata r:id="rId3951" o:title=""/>
          </v:shape>
          <o:OLEObject Type="Embed" ProgID="Equation.DSMT4" ShapeID="_x0000_i3170" DrawAspect="Content" ObjectID="_1737929884" r:id="rId39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로그우도함수는 </w:t>
      </w:r>
    </w:p>
    <w:p w14:paraId="400B9A9A" w14:textId="1C6CF357" w:rsidR="008B1A7C" w:rsidRDefault="008B1A7C" w:rsidP="008B1A7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1A7C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5440" w:dyaOrig="660" w14:anchorId="15D5C1B4">
          <v:shape id="_x0000_i3171" type="#_x0000_t75" style="width:272.25pt;height:33pt" o:ole="">
            <v:imagedata r:id="rId3953" o:title=""/>
          </v:shape>
          <o:OLEObject Type="Embed" ProgID="Equation.DSMT4" ShapeID="_x0000_i3171" DrawAspect="Content" ObjectID="_1737929885" r:id="rId3954"/>
        </w:object>
      </w:r>
    </w:p>
    <w:p w14:paraId="2846486A" w14:textId="77777777" w:rsidR="008B1A7C" w:rsidRDefault="008B1A7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도함수를 구하여 우도방정식을 얻는다.</w:t>
      </w:r>
    </w:p>
    <w:p w14:paraId="715ECC4C" w14:textId="5EBB7E86" w:rsidR="008B1A7C" w:rsidRPr="00CA1222" w:rsidRDefault="00B97783" w:rsidP="00B97783">
      <w:pPr>
        <w:widowControl/>
        <w:shd w:val="clear" w:color="auto" w:fill="FFFFFF"/>
        <w:topLinePunct/>
        <w:jc w:val="center"/>
        <w:rPr>
          <w:rFonts w:ascii="KP CheongPong" w:hAnsi="KP CheongPong" w:cs="Batang"/>
          <w:color w:val="2A2B2E"/>
          <w:kern w:val="0"/>
          <w:sz w:val="24"/>
          <w:szCs w:val="24"/>
        </w:rPr>
      </w:pPr>
      <w:r w:rsidRPr="00B97783">
        <w:rPr>
          <w:rFonts w:ascii="KP CheongPong" w:eastAsia="KP CheongPong" w:hAnsi="KP CheongPong" w:cs="Batang"/>
          <w:color w:val="2A2B2E"/>
          <w:kern w:val="0"/>
          <w:position w:val="-96"/>
          <w:sz w:val="24"/>
          <w:szCs w:val="24"/>
          <w:lang w:eastAsia="ko-KR"/>
        </w:rPr>
        <w:object w:dxaOrig="3900" w:dyaOrig="2020" w14:anchorId="27B1FAD3">
          <v:shape id="_x0000_i3172" type="#_x0000_t75" style="width:195pt;height:101.25pt" o:ole="">
            <v:imagedata r:id="rId3955" o:title=""/>
          </v:shape>
          <o:OLEObject Type="Embed" ProgID="Equation.DSMT4" ShapeID="_x0000_i3172" DrawAspect="Content" ObjectID="_1737929886" r:id="rId3956"/>
        </w:object>
      </w:r>
    </w:p>
    <w:p w14:paraId="4F21FA24" w14:textId="5C9262CC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조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6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12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파라메터의 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우도추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E504E5" w14:textId="21A7FB9A" w:rsidR="00CA1222" w:rsidRPr="00360256" w:rsidRDefault="00CA1222" w:rsidP="00CA1222">
      <w:pPr>
        <w:pStyle w:val="MTDisplayEquation"/>
      </w:pPr>
      <w:r>
        <w:tab/>
      </w:r>
      <w:r w:rsidRPr="00CA1222">
        <w:rPr>
          <w:position w:val="-74"/>
        </w:rPr>
        <w:object w:dxaOrig="2640" w:dyaOrig="1240" w14:anchorId="211CB578">
          <v:shape id="_x0000_i3173" type="#_x0000_t75" style="width:132pt;height:62.25pt" o:ole="">
            <v:imagedata r:id="rId3957" o:title=""/>
          </v:shape>
          <o:OLEObject Type="Embed" ProgID="Equation.DSMT4" ShapeID="_x0000_i3173" DrawAspect="Content" ObjectID="_1737929887" r:id="rId39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7FB69D7" w14:textId="77777777" w:rsidR="00CA1222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</w:t>
      </w:r>
      <w:r w:rsidR="00CA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변성</w:t>
      </w:r>
      <w:r w:rsidR="00CA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 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CA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준평균값 </w:t>
      </w:r>
      <w:r w:rsidR="00CA1222" w:rsidRPr="00CA122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70F5040C">
          <v:shape id="_x0000_i3174" type="#_x0000_t75" style="width:12pt;height:15pt" o:ole="">
            <v:imagedata r:id="rId3959" o:title=""/>
          </v:shape>
          <o:OLEObject Type="Embed" ProgID="Equation.DSMT4" ShapeID="_x0000_i3174" DrawAspect="Content" ObjectID="_1737929888" r:id="rId3960"/>
        </w:object>
      </w:r>
      <w:r w:rsidR="00CA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</w:t>
      </w:r>
      <w:r w:rsidR="00CA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은 </w:t>
      </w:r>
    </w:p>
    <w:p w14:paraId="7F9F9183" w14:textId="03B90A0A" w:rsidR="00CA1222" w:rsidRDefault="00CA1222" w:rsidP="00CA1222">
      <w:pPr>
        <w:pStyle w:val="MTDisplayEquation"/>
      </w:pPr>
      <w:r>
        <w:tab/>
      </w:r>
      <w:r w:rsidRPr="00CA1222">
        <w:rPr>
          <w:position w:val="-10"/>
        </w:rPr>
        <w:object w:dxaOrig="740" w:dyaOrig="300" w14:anchorId="6B79E0D2">
          <v:shape id="_x0000_i3175" type="#_x0000_t75" style="width:36.75pt;height:15pt" o:ole="">
            <v:imagedata r:id="rId3961" o:title=""/>
          </v:shape>
          <o:OLEObject Type="Embed" ProgID="Equation.DSMT4" ShapeID="_x0000_i3175" DrawAspect="Content" ObjectID="_1737929889" r:id="rId39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704A0F10" w14:textId="7CD96F00" w:rsidR="00CA1222" w:rsidRDefault="00CA1222" w:rsidP="00CA122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A122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40" w14:anchorId="0304DB65">
          <v:shape id="_x0000_i3176" type="#_x0000_t75" style="width:16.5pt;height:16.5pt" o:ole="">
            <v:imagedata r:id="rId3963" o:title=""/>
          </v:shape>
          <o:OLEObject Type="Embed" ProgID="Equation.DSMT4" ShapeID="_x0000_i3176" DrawAspect="Content" ObjectID="_1737929890" r:id="rId39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CA122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62B7D10">
          <v:shape id="_x0000_i3177" type="#_x0000_t75" style="width:15pt;height:15pt" o:ole="">
            <v:imagedata r:id="rId3965" o:title=""/>
          </v:shape>
          <o:OLEObject Type="Embed" ProgID="Equation.DSMT4" ShapeID="_x0000_i3177" DrawAspect="Content" ObjectID="_1737929891" r:id="rId39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이 아니므로 실천에서는 보통 다음과 같은 오차분산의 불편추정을 리용한다.</w:t>
      </w:r>
    </w:p>
    <w:p w14:paraId="3C8440C5" w14:textId="21614E6F" w:rsidR="00CA1222" w:rsidRPr="00360256" w:rsidRDefault="00CA1222" w:rsidP="00CA1222">
      <w:pPr>
        <w:pStyle w:val="MTDisplayEquation"/>
      </w:pPr>
      <w:r>
        <w:tab/>
      </w:r>
      <w:r w:rsidRPr="00CA1222">
        <w:rPr>
          <w:position w:val="-10"/>
        </w:rPr>
        <w:object w:dxaOrig="920" w:dyaOrig="340" w14:anchorId="554DCBDF">
          <v:shape id="_x0000_i3178" type="#_x0000_t75" style="width:45.75pt;height:16.5pt" o:ole="">
            <v:imagedata r:id="rId3967" o:title=""/>
          </v:shape>
          <o:OLEObject Type="Embed" ProgID="Equation.DSMT4" ShapeID="_x0000_i3178" DrawAspect="Content" ObjectID="_1737929892" r:id="rId39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07383ED" w14:textId="6B92C3F8" w:rsidR="00E5327E" w:rsidRPr="00360256" w:rsidRDefault="00CA12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597D16A8" w14:textId="77777777" w:rsidR="00CA1222" w:rsidRDefault="00CA12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매 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A122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14289EE">
          <v:shape id="_x0000_i3179" type="#_x0000_t75" style="width:12pt;height:15pt" o:ole="">
            <v:imagedata r:id="rId3969" o:title=""/>
          </v:shape>
          <o:OLEObject Type="Embed" ProgID="Equation.DSMT4" ShapeID="_x0000_i3179" DrawAspect="Content" ObjectID="_1737929893" r:id="rId397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론의하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64396A6" w14:textId="03D64232" w:rsidR="00E5327E" w:rsidRDefault="00E5327E" w:rsidP="00CA122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="00CA12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CA1222" w:rsidRPr="00CA1222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300" w:dyaOrig="380" w14:anchorId="1511B0EC">
          <v:shape id="_x0000_i3180" type="#_x0000_t75" style="width:165pt;height:19.5pt" o:ole="">
            <v:imagedata r:id="rId3971" o:title=""/>
          </v:shape>
          <o:OLEObject Type="Embed" ProgID="Equation.DSMT4" ShapeID="_x0000_i3180" DrawAspect="Content" ObjectID="_1737929894" r:id="rId3972"/>
        </w:object>
      </w:r>
      <w:r w:rsidR="00CA12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이 둘은 서로 독립이다.</w:t>
      </w:r>
      <w:r w:rsidR="00CA122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12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</w:p>
    <w:p w14:paraId="4DB61E4D" w14:textId="4AA52E6D" w:rsidR="00CA1222" w:rsidRPr="00360256" w:rsidRDefault="00CA1222" w:rsidP="00CA122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A122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20" w:dyaOrig="620" w14:anchorId="0AFF5CF3">
          <v:shape id="_x0000_i3181" type="#_x0000_t75" style="width:96pt;height:30.75pt" o:ole="">
            <v:imagedata r:id="rId3973" o:title=""/>
          </v:shape>
          <o:OLEObject Type="Embed" ProgID="Equation.DSMT4" ShapeID="_x0000_i3181" DrawAspect="Content" ObjectID="_1737929895" r:id="rId397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44BB26" w14:textId="105BF18E" w:rsidR="008513FF" w:rsidRDefault="00CA12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Pr="00CA122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1EAE3BD">
          <v:shape id="_x0000_i3182" type="#_x0000_t75" style="width:12pt;height:15pt" o:ole="">
            <v:imagedata r:id="rId3975" o:title=""/>
          </v:shape>
          <o:OLEObject Type="Embed" ProgID="Equation.DSMT4" ShapeID="_x0000_i3182" DrawAspect="Content" ObjectID="_1737929896" r:id="rId3976"/>
        </w:object>
      </w:r>
      <w:r w:rsidR="006971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71F9" w:rsidRPr="006971F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7FAD292">
          <v:shape id="_x0000_i3183" type="#_x0000_t75" style="width:12pt;height:15pt" o:ole="">
            <v:imagedata r:id="rId3977" o:title=""/>
          </v:shape>
          <o:OLEObject Type="Embed" ProgID="Equation.DSMT4" ShapeID="_x0000_i3183" DrawAspect="Content" ObjectID="_1737929897" r:id="rId3978"/>
        </w:object>
      </w:r>
      <w:r w:rsidR="006971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9575A5B">
          <v:shape id="_x0000_i3184" type="#_x0000_t75" style="width:24pt;height:12pt" o:ole="">
            <v:imagedata r:id="rId952" o:title=""/>
          </v:shape>
          <o:OLEObject Type="Embed" ProgID="Equation.DSMT4" ShapeID="_x0000_i3184" DrawAspect="Content" ObjectID="_1737929898" r:id="rId3979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B4D8DE6" w14:textId="48C23316" w:rsidR="006971F9" w:rsidRDefault="006971F9" w:rsidP="006971F9">
      <w:pPr>
        <w:pStyle w:val="MTDisplayEquation"/>
      </w:pPr>
      <w:r>
        <w:lastRenderedPageBreak/>
        <w:tab/>
      </w:r>
      <w:r w:rsidRPr="006971F9">
        <w:rPr>
          <w:position w:val="-14"/>
        </w:rPr>
        <w:object w:dxaOrig="2220" w:dyaOrig="380" w14:anchorId="0141F7D2">
          <v:shape id="_x0000_i3185" type="#_x0000_t75" style="width:110.25pt;height:19.5pt" o:ole="">
            <v:imagedata r:id="rId3980" o:title=""/>
          </v:shape>
          <o:OLEObject Type="Embed" ProgID="Equation.DSMT4" ShapeID="_x0000_i3185" DrawAspect="Content" ObjectID="_1737929899" r:id="rId39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49260D7" w14:textId="46FA6112" w:rsidR="00E5327E" w:rsidRPr="00360256" w:rsidRDefault="00A238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A238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0276670">
          <v:shape id="_x0000_i3186" type="#_x0000_t75" style="width:15pt;height:15pt" o:ole="">
            <v:imagedata r:id="rId3982" o:title=""/>
          </v:shape>
          <o:OLEObject Type="Embed" ProgID="Equation.DSMT4" ShapeID="_x0000_i3186" DrawAspect="Content" ObjectID="_1737929900" r:id="rId39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2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A7A161" w14:textId="03D784E2" w:rsidR="008513FF" w:rsidRDefault="0009287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 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F129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="00F129B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이미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인자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F129BF" w:rsidRP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F129B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평균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추정한다.</w:t>
      </w:r>
      <w:r w:rsidR="00F129B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8D1592C">
          <v:shape id="_x0000_i3187" type="#_x0000_t75" style="width:12pt;height:12pt" o:ole="">
            <v:imagedata r:id="rId3592" o:title=""/>
          </v:shape>
          <o:OLEObject Type="Embed" ProgID="Equation.DSMT4" ShapeID="_x0000_i3187" DrawAspect="Content" ObjectID="_1737929901" r:id="rId398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평균</w:t>
      </w:r>
      <w:r w:rsidR="00F129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B1F5529" w14:textId="33E0F98C" w:rsidR="00850DE0" w:rsidRDefault="00850DE0" w:rsidP="00850DE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50DE0">
        <w:rPr>
          <w:rFonts w:ascii="KP CheongPong" w:eastAsia="KP CheongPong" w:hAnsi="KP CheongPong" w:cs="Batang"/>
          <w:color w:val="2A2B2E"/>
          <w:kern w:val="0"/>
          <w:position w:val="-72"/>
          <w:sz w:val="24"/>
          <w:szCs w:val="24"/>
          <w:lang w:eastAsia="ko-KR"/>
        </w:rPr>
        <w:object w:dxaOrig="2299" w:dyaOrig="1579" w14:anchorId="12686434">
          <v:shape id="_x0000_i3188" type="#_x0000_t75" style="width:115.5pt;height:78.75pt" o:ole="">
            <v:imagedata r:id="rId3985" o:title=""/>
          </v:shape>
          <o:OLEObject Type="Embed" ProgID="Equation.DSMT4" ShapeID="_x0000_i3188" DrawAspect="Content" ObjectID="_1737929902" r:id="rId3986"/>
        </w:object>
      </w:r>
    </w:p>
    <w:p w14:paraId="6DC75EA5" w14:textId="7DC4BD28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850D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37D" w:rsidRPr="00EC53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F0D1BE1">
          <v:shape id="_x0000_i3189" type="#_x0000_t75" style="width:14.25pt;height:15pt" o:ole="">
            <v:imagedata r:id="rId3987" o:title=""/>
          </v:shape>
          <o:OLEObject Type="Embed" ProgID="Equation.DSMT4" ShapeID="_x0000_i3189" DrawAspect="Content" ObjectID="_1737929903" r:id="rId3988"/>
        </w:object>
      </w:r>
      <w:r w:rsidR="00EC53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3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1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49F1" w:rsidRPr="005C49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40" w:dyaOrig="340" w14:anchorId="568C4222">
          <v:shape id="_x0000_i3190" type="#_x0000_t75" style="width:87pt;height:16.5pt" o:ole="">
            <v:imagedata r:id="rId3989" o:title=""/>
          </v:shape>
          <o:OLEObject Type="Embed" ProgID="Equation.DSMT4" ShapeID="_x0000_i3190" DrawAspect="Content" ObjectID="_1737929904" r:id="rId3990"/>
        </w:object>
      </w:r>
      <w:r w:rsidR="005C49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E9D5401" w14:textId="53E65D4F" w:rsidR="00E5327E" w:rsidRDefault="00E5327E" w:rsidP="000170F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아가</w:t>
      </w:r>
      <w:r w:rsidR="00E82E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9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2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D619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평균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78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878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0878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7825" w:rsidRPr="0008782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80" w:dyaOrig="300" w14:anchorId="34B8E863">
          <v:shape id="_x0000_i3191" type="#_x0000_t75" style="width:93.75pt;height:15pt" o:ole="">
            <v:imagedata r:id="rId3991" o:title=""/>
          </v:shape>
          <o:OLEObject Type="Embed" ProgID="Equation.DSMT4" ShapeID="_x0000_i3191" DrawAspect="Content" ObjectID="_1737929905" r:id="rId3992"/>
        </w:object>
      </w:r>
      <w:r w:rsidR="00EF73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v1343.61 =36.6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0878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7CBFA06">
          <v:shape id="_x0000_i3192" type="#_x0000_t75" style="width:39pt;height:12pt" o:ole="">
            <v:imagedata r:id="rId1737" o:title=""/>
          </v:shape>
          <o:OLEObject Type="Embed" ProgID="Equation.DSMT4" ShapeID="_x0000_i3192" DrawAspect="Content" ObjectID="_1737929906" r:id="rId3993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취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70F3" w:rsidRPr="00536C25">
        <w:rPr>
          <w:position w:val="-10"/>
        </w:rPr>
        <w:object w:dxaOrig="2620" w:dyaOrig="300" w14:anchorId="7A926333">
          <v:shape id="_x0000_i3193" type="#_x0000_t75" style="width:131.25pt;height:15pt" o:ole="">
            <v:imagedata r:id="rId3994" o:title=""/>
          </v:shape>
          <o:OLEObject Type="Embed" ProgID="Equation.DSMT4" ShapeID="_x0000_i3193" DrawAspect="Content" ObjectID="_1737929907" r:id="rId3995"/>
        </w:object>
      </w:r>
      <w:r w:rsidR="000170F3">
        <w:rPr>
          <w:lang w:eastAsia="ko-KR"/>
        </w:rPr>
        <w:t xml:space="preserve">, </w:t>
      </w:r>
      <w:r w:rsidR="000170F3" w:rsidRPr="000170F3">
        <w:rPr>
          <w:position w:val="-10"/>
        </w:rPr>
        <w:object w:dxaOrig="2000" w:dyaOrig="340" w14:anchorId="3B850D96">
          <v:shape id="_x0000_i3194" type="#_x0000_t75" style="width:99.75pt;height:16.5pt" o:ole="">
            <v:imagedata r:id="rId3996" o:title=""/>
          </v:shape>
          <o:OLEObject Type="Embed" ProgID="Equation.DSMT4" ShapeID="_x0000_i3194" DrawAspect="Content" ObjectID="_1737929908" r:id="rId3997"/>
        </w:object>
      </w:r>
      <w:r w:rsidR="000170F3" w:rsidRPr="000170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0170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개의 수준평균값의 </w:t>
      </w:r>
      <w:r w:rsidR="000170F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5</w:t>
      </w:r>
      <w:r w:rsidR="000170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구간은 각각 </w:t>
      </w:r>
    </w:p>
    <w:p w14:paraId="47968753" w14:textId="46E31008" w:rsidR="000170F3" w:rsidRPr="00360256" w:rsidRDefault="000170F3" w:rsidP="000170F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170F3"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3840" w:dyaOrig="940" w14:anchorId="563F6BB0">
          <v:shape id="_x0000_i3195" type="#_x0000_t75" style="width:192pt;height:47.25pt" o:ole="">
            <v:imagedata r:id="rId3998" o:title=""/>
          </v:shape>
          <o:OLEObject Type="Embed" ProgID="Equation.DSMT4" ShapeID="_x0000_i3195" DrawAspect="Content" ObjectID="_1737929909" r:id="rId3999"/>
        </w:object>
      </w:r>
    </w:p>
    <w:p w14:paraId="653B9F6D" w14:textId="04C8BB6B" w:rsidR="008A502E" w:rsidRDefault="0016187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시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4AC99EE" w14:textId="6569BE49" w:rsidR="00E5327E" w:rsidRPr="00360256" w:rsidRDefault="008A502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B5F1A82">
          <v:shape id="_x0000_i3196" type="#_x0000_t75" style="width:12pt;height:12pt" o:ole="">
            <v:imagedata r:id="rId3592" o:title=""/>
          </v:shape>
          <o:OLEObject Type="Embed" ProgID="Equation.DSMT4" ShapeID="_x0000_i3196" DrawAspect="Content" ObjectID="_1737929910" r:id="rId4000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48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9A2B23" w14:textId="61C8CD51" w:rsidR="00E5327E" w:rsidRPr="00360256" w:rsidRDefault="000567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567B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EC02E06">
          <v:shape id="_x0000_i3197" type="#_x0000_t75" style="width:15pt;height:15pt" o:ole="">
            <v:imagedata r:id="rId4001" o:title=""/>
          </v:shape>
          <o:OLEObject Type="Embed" ProgID="Equation.DSMT4" ShapeID="_x0000_i3197" DrawAspect="Content" ObjectID="_1737929911" r:id="rId400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7591F0" w14:textId="50930032" w:rsidR="00E5327E" w:rsidRPr="00360256" w:rsidRDefault="000567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 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232C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32C46" w:rsidRPr="00232C4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9E0AC0F">
          <v:shape id="_x0000_i3198" type="#_x0000_t75" style="width:12pt;height:15pt" o:ole="">
            <v:imagedata r:id="rId4003" o:title=""/>
          </v:shape>
          <o:OLEObject Type="Embed" ProgID="Equation.DSMT4" ShapeID="_x0000_i3198" DrawAspect="Content" ObjectID="_1737929912" r:id="rId4004"/>
        </w:object>
      </w:r>
      <w:r w:rsidR="00232C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6C952D" w14:textId="2E6FD2D4" w:rsidR="00E5327E" w:rsidRPr="00360256" w:rsidRDefault="007372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EBA47F2">
          <v:shape id="_x0000_i3199" type="#_x0000_t75" style="width:12pt;height:12pt" o:ole="">
            <v:imagedata r:id="rId3592" o:title=""/>
          </v:shape>
          <o:OLEObject Type="Embed" ProgID="Equation.DSMT4" ShapeID="_x0000_i3199" DrawAspect="Content" ObjectID="_1737929913" r:id="rId400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C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C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좋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C964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28DB6D6">
          <v:shape id="_x0000_i3200" type="#_x0000_t75" style="width:12pt;height:12pt" o:ole="">
            <v:imagedata r:id="rId3592" o:title=""/>
          </v:shape>
          <o:OLEObject Type="Embed" ProgID="Equation.DSMT4" ShapeID="_x0000_i3200" DrawAspect="Content" ObjectID="_1737929914" r:id="rId400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1E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4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A3DC41" w14:textId="77777777" w:rsidR="00E5327E" w:rsidRPr="00360256" w:rsidRDefault="00E5327E" w:rsidP="00916D18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6" w:name="_Toc12488704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1.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</w:t>
      </w:r>
      <w:bookmarkEnd w:id="36"/>
    </w:p>
    <w:p w14:paraId="2F457BA9" w14:textId="7F02C36C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때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</w:t>
      </w:r>
      <w:r w:rsidR="00FC63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63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복시험회수가 다 같지 않을수 있으며 이 경우의 분산분석과 중복</w:t>
      </w:r>
      <w:r w:rsidR="006966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</w:t>
      </w:r>
      <w:r w:rsidR="00FC63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수가 꼭같은 경우의</w:t>
      </w:r>
      <w:r w:rsidR="00916D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6D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분석은 몇군데에서만 약간 차이날뿐 거의 비슷하다.</w:t>
      </w:r>
    </w:p>
    <w:p w14:paraId="17A5D844" w14:textId="775685C6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p w14:paraId="0720CE07" w14:textId="04064C77" w:rsidR="00E5327E" w:rsidRDefault="00F94F73" w:rsidP="003837B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78F12EB8">
          <v:shape id="_x0000_i3201" type="#_x0000_t75" style="width:6.75pt;height:12pt" o:ole="">
            <v:imagedata r:id="rId3605" o:title=""/>
          </v:shape>
          <o:OLEObject Type="Embed" ProgID="Equation.DSMT4" ShapeID="_x0000_i3201" DrawAspect="Content" ObjectID="_1737929915" r:id="rId400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4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37B5" w:rsidRPr="003837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73B43B07">
          <v:shape id="_x0000_i3202" type="#_x0000_t75" style="width:12.75pt;height:15pt" o:ole="">
            <v:imagedata r:id="rId4008" o:title=""/>
          </v:shape>
          <o:OLEObject Type="Embed" ProgID="Equation.DSMT4" ShapeID="_x0000_i3202" DrawAspect="Content" ObjectID="_1737929916" r:id="rId4009"/>
        </w:object>
      </w:r>
      <w:r w:rsidR="003837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실험결과 </w:t>
      </w:r>
      <w:r w:rsidR="003837B5" w:rsidRPr="003837B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340" w:dyaOrig="320" w14:anchorId="198897D6">
          <v:shape id="_x0000_i3203" type="#_x0000_t75" style="width:117pt;height:16.5pt" o:ole="">
            <v:imagedata r:id="rId4010" o:title=""/>
          </v:shape>
          <o:OLEObject Type="Embed" ProgID="Equation.DSMT4" ShapeID="_x0000_i3203" DrawAspect="Content" ObjectID="_1737929917" r:id="rId4011"/>
        </w:object>
      </w:r>
      <w:r w:rsidR="003837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얻었다고 하면 총실험회수는 </w:t>
      </w:r>
      <w:r w:rsidR="003837B5" w:rsidRPr="003837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0" w:dyaOrig="300" w14:anchorId="295F45DA">
          <v:shape id="_x0000_i3204" type="#_x0000_t75" style="width:90.75pt;height:15pt" o:ole="">
            <v:imagedata r:id="rId4012" o:title=""/>
          </v:shape>
          <o:OLEObject Type="Embed" ProgID="Equation.DSMT4" ShapeID="_x0000_i3204" DrawAspect="Content" ObjectID="_1737929918" r:id="rId4013"/>
        </w:object>
      </w:r>
      <w:r w:rsidR="003837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그 통계모형은 다음과 같다.</w:t>
      </w:r>
    </w:p>
    <w:p w14:paraId="00B01D25" w14:textId="2A2C05AD" w:rsidR="003837B5" w:rsidRPr="00360256" w:rsidRDefault="003150A4" w:rsidP="003150A4">
      <w:pPr>
        <w:pStyle w:val="MTDisplayEquation"/>
      </w:pPr>
      <w: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Batang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Batang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,  i=1,2,⋯,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j=1,2,⋯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모든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들이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서로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독립이며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w:rPr>
                    <w:rFonts w:ascii="Cambria Math" w:hAnsi="Cambria Math" w:cs="Batang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Batang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atang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cs="Batang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atang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Batang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에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따른다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>.</m:t>
                </m:r>
              </m:e>
            </m:eqArr>
          </m:e>
        </m:d>
      </m:oMath>
      <w:r w:rsidRPr="003150A4">
        <w:rPr>
          <w:position w:val="-4"/>
        </w:rPr>
        <w:object w:dxaOrig="160" w:dyaOrig="240" w14:anchorId="0083F9C0">
          <v:shape id="_x0000_i3205" type="#_x0000_t75" style="width:7.5pt;height:12pt" o:ole="">
            <v:imagedata r:id="rId3635" o:title=""/>
          </v:shape>
          <o:OLEObject Type="Embed" ProgID="Equation.DSMT4" ShapeID="_x0000_i3205" DrawAspect="Content" ObjectID="_1737929919" r:id="rId40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7F412580" w14:textId="4C12B3B1" w:rsidR="00E5327E" w:rsidRPr="00360256" w:rsidRDefault="00242E2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평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균</w:t>
      </w:r>
    </w:p>
    <w:p w14:paraId="01489E3F" w14:textId="3A704DCB" w:rsidR="00E5327E" w:rsidRDefault="003150A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150A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F14AFE8">
          <v:shape id="_x0000_i3206" type="#_x0000_t75" style="width:12pt;height:15pt" o:ole="">
            <v:imagedata r:id="rId4015" o:title=""/>
          </v:shape>
          <o:OLEObject Type="Embed" ProgID="Equation.DSMT4" ShapeID="_x0000_i3206" DrawAspect="Content" ObjectID="_1737929920" r:id="rId40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의 </w:t>
      </w:r>
      <w:r w:rsidR="00695E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1653A51" w14:textId="4EEB84E5" w:rsidR="0027781C" w:rsidRPr="00360256" w:rsidRDefault="0027781C" w:rsidP="0027781C">
      <w:pPr>
        <w:pStyle w:val="MTDisplayEquation"/>
      </w:pPr>
      <w:r>
        <w:tab/>
      </w:r>
      <w:r w:rsidRPr="0027781C">
        <w:rPr>
          <w:position w:val="-26"/>
        </w:rPr>
        <w:object w:dxaOrig="3760" w:dyaOrig="639" w14:anchorId="31A416C9">
          <v:shape id="_x0000_i3207" type="#_x0000_t75" style="width:187.5pt;height:30.75pt" o:ole="">
            <v:imagedata r:id="rId4017" o:title=""/>
          </v:shape>
          <o:OLEObject Type="Embed" ProgID="Equation.DSMT4" ShapeID="_x0000_i3207" DrawAspect="Content" ObjectID="_1737929921" r:id="rId40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18C1E92" w14:textId="771D699C" w:rsidR="00E5327E" w:rsidRDefault="0027781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27781C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총평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943D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43D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3D2F" w:rsidRPr="00943D2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689EFCD">
          <v:shape id="_x0000_i3208" type="#_x0000_t75" style="width:6.75pt;height:12pt" o:ole="">
            <v:imagedata r:id="rId4019" o:title=""/>
          </v:shape>
          <o:OLEObject Type="Embed" ProgID="Equation.DSMT4" ShapeID="_x0000_i3208" DrawAspect="Content" ObjectID="_1737929922" r:id="rId4020"/>
        </w:object>
      </w:r>
      <w:r w:rsidR="00943D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수준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943D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3D2F" w:rsidRPr="00943D2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7175249">
          <v:shape id="_x0000_i3209" type="#_x0000_t75" style="width:12pt;height:15pt" o:ole="">
            <v:imagedata r:id="rId4021" o:title=""/>
          </v:shape>
          <o:OLEObject Type="Embed" ProgID="Equation.DSMT4" ShapeID="_x0000_i3209" DrawAspect="Content" ObjectID="_1737929923" r:id="rId402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3D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3D2F" w:rsidRPr="00943D2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9D1A755">
          <v:shape id="_x0000_i3210" type="#_x0000_t75" style="width:12pt;height:12pt" o:ole="">
            <v:imagedata r:id="rId4023" o:title=""/>
          </v:shape>
          <o:OLEObject Type="Embed" ProgID="Equation.DSMT4" ShapeID="_x0000_i3210" DrawAspect="Content" ObjectID="_1737929924" r:id="rId402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</w:t>
      </w:r>
    </w:p>
    <w:p w14:paraId="3E6975EA" w14:textId="67A05CDB" w:rsidR="00943D2F" w:rsidRPr="00360256" w:rsidRDefault="00943D2F" w:rsidP="00943D2F">
      <w:pPr>
        <w:pStyle w:val="MTDisplayEquation"/>
      </w:pPr>
      <w:r>
        <w:tab/>
      </w:r>
      <w:r w:rsidRPr="00943D2F">
        <w:rPr>
          <w:position w:val="-10"/>
        </w:rPr>
        <w:object w:dxaOrig="2160" w:dyaOrig="300" w14:anchorId="0DE93E04">
          <v:shape id="_x0000_i3211" type="#_x0000_t75" style="width:108.75pt;height:15pt" o:ole="">
            <v:imagedata r:id="rId4025" o:title=""/>
          </v:shape>
          <o:OLEObject Type="Embed" ProgID="Equation.DSMT4" ShapeID="_x0000_i3211" DrawAspect="Content" ObjectID="_1737929925" r:id="rId40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72EB4E49" w14:textId="381BBDAA" w:rsidR="00E5327E" w:rsidRPr="00360256" w:rsidRDefault="00943D2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2BB3BC8">
          <v:shape id="_x0000_i3212" type="#_x0000_t75" style="width:12pt;height:12pt" o:ole="">
            <v:imagedata r:id="rId3592" o:title=""/>
          </v:shape>
          <o:OLEObject Type="Embed" ProgID="Equation.DSMT4" ShapeID="_x0000_i3212" DrawAspect="Content" ObjectID="_1737929926" r:id="rId402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5E8810C">
          <v:shape id="_x0000_i3213" type="#_x0000_t75" style="width:6.75pt;height:12pt" o:ole="">
            <v:imagedata r:id="rId3605" o:title=""/>
          </v:shape>
          <o:OLEObject Type="Embed" ProgID="Equation.DSMT4" ShapeID="_x0000_i3213" DrawAspect="Content" ObjectID="_1737929927" r:id="rId4028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943D2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</w:t>
      </w:r>
      <w:r w:rsidRPr="00943D2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준</w:t>
      </w:r>
      <w:r w:rsidR="00E5327E" w:rsidRPr="00943D2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효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273EB4" w14:textId="16A45AFC" w:rsidR="00E5327E" w:rsidRPr="00360256" w:rsidRDefault="00242E2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조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건</w:t>
      </w:r>
    </w:p>
    <w:p w14:paraId="0F564007" w14:textId="5149AC7D" w:rsidR="008513FF" w:rsidRDefault="00943D2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25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2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조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C18CE6B" w14:textId="59353598" w:rsidR="00D35583" w:rsidRDefault="00D35583" w:rsidP="006E1E0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35583"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1040" w:dyaOrig="940" w14:anchorId="7FD2C77C">
          <v:shape id="_x0000_i3214" type="#_x0000_t75" style="width:51pt;height:47.25pt" o:ole="">
            <v:imagedata r:id="rId4029" o:title=""/>
          </v:shape>
          <o:OLEObject Type="Embed" ProgID="Equation.DSMT4" ShapeID="_x0000_i3214" DrawAspect="Content" ObjectID="_1737929928" r:id="rId4030"/>
        </w:object>
      </w:r>
    </w:p>
    <w:p w14:paraId="742AF2F7" w14:textId="4F04ECB3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7C5EEEB4">
          <v:shape id="_x0000_i3215" type="#_x0000_t75" style="width:6.75pt;height:12pt" o:ole="">
            <v:imagedata r:id="rId3605" o:title=""/>
          </v:shape>
          <o:OLEObject Type="Embed" ProgID="Equation.DSMT4" ShapeID="_x0000_i3215" DrawAspect="Content" ObjectID="_1737929929" r:id="rId4031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D355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0D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평균</w:t>
      </w:r>
      <w:r w:rsidR="006E1E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6E1E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루어진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1E0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1E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8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</w:t>
      </w:r>
      <w:r w:rsidR="006E1E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</w:t>
      </w:r>
    </w:p>
    <w:p w14:paraId="2046BB25" w14:textId="5E2E647B" w:rsidR="006929AA" w:rsidRDefault="00000000" w:rsidP="006929AA">
      <w:pPr>
        <w:pStyle w:val="MTDisplayEquation"/>
        <w:jc w:val="right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Batang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μ+a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Batang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,  i=1,2,⋯,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j=1,2,⋯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e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Batang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Batang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Batang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=0,</m:t>
                </m:r>
                <m:ctrlPr>
                  <w:rPr>
                    <w:rFonts w:ascii="Cambria Math" w:eastAsia="Cambria Math" w:hAnsi="Cambria Math" w:cs="Cambria Math" w:hint="eastAsia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모든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들이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서로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독립이며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w:rPr>
                    <w:rFonts w:ascii="Cambria Math" w:hAnsi="Cambria Math" w:cs="Batang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Batang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atang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cs="Batang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atang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Batang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에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따른다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>.</m:t>
                </m:r>
              </m:e>
            </m:eqArr>
          </m:e>
        </m:d>
      </m:oMath>
      <w:r w:rsidR="006929AA">
        <w:tab/>
        <w:t xml:space="preserve">                       </w:t>
      </w:r>
      <w:r w:rsidR="006929AA">
        <w:fldChar w:fldCharType="begin"/>
      </w:r>
      <w:r w:rsidR="006929AA">
        <w:instrText xml:space="preserve"> MACROBUTTON MTPlaceRef \* MERGEFORMAT </w:instrText>
      </w:r>
      <w:r w:rsidR="006929AA">
        <w:fldChar w:fldCharType="begin"/>
      </w:r>
      <w:r w:rsidR="006929AA">
        <w:instrText xml:space="preserve"> SEQ MTEqn \h \* MERGEFORMAT </w:instrText>
      </w:r>
      <w:r w:rsidR="006929AA">
        <w:fldChar w:fldCharType="end"/>
      </w:r>
      <w:r w:rsidR="006929AA"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 w:rsidR="006929AA"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 w:rsidR="006929AA">
        <w:instrText>.</w:instrText>
      </w:r>
      <w:fldSimple w:instr=" SEQ MTEqn \c \* Arabic \* MERGEFORMAT ">
        <w:r w:rsidR="00DA745B">
          <w:rPr>
            <w:noProof/>
          </w:rPr>
          <w:instrText>27</w:instrText>
        </w:r>
      </w:fldSimple>
      <w:r w:rsidR="006929AA">
        <w:instrText>)</w:instrText>
      </w:r>
      <w:r w:rsidR="006929AA">
        <w:fldChar w:fldCharType="end"/>
      </w:r>
    </w:p>
    <w:p w14:paraId="012F6C3B" w14:textId="181B4E0E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8F01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1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곱합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</w:t>
      </w:r>
    </w:p>
    <w:p w14:paraId="5F1ED35E" w14:textId="18AB9362" w:rsidR="008513FF" w:rsidRDefault="00A2797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570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1.9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7067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반</w:t>
      </w:r>
      <w:r w:rsidR="00570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</w:t>
      </w:r>
      <w:r w:rsidR="00570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리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06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에</w:t>
      </w:r>
      <w:r w:rsidR="00570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간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877" w:rsidRPr="001618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0BD77A86">
          <v:shape id="_x0000_i3216" type="#_x0000_t75" style="width:14.25pt;height:15pt" o:ole="">
            <v:imagedata r:id="rId4032" o:title=""/>
          </v:shape>
          <o:OLEObject Type="Embed" ProgID="Equation.DSMT4" ShapeID="_x0000_i3216" DrawAspect="Content" ObjectID="_1737929930" r:id="rId403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</w:t>
      </w:r>
      <w:r w:rsidR="001618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주의하여야 한다.</w:t>
      </w:r>
      <w:r w:rsidR="001618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618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게 다음과 같은 기호들을 약속한다.</w:t>
      </w:r>
    </w:p>
    <w:p w14:paraId="4059003E" w14:textId="37AABABB" w:rsidR="00161877" w:rsidRDefault="00161877" w:rsidP="0016187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61877">
        <w:rPr>
          <w:rFonts w:ascii="KP CheongPong" w:eastAsia="KP CheongPong" w:hAnsi="KP CheongPong" w:cs="Batang"/>
          <w:color w:val="2A2B2E"/>
          <w:kern w:val="0"/>
          <w:position w:val="-62"/>
          <w:sz w:val="24"/>
          <w:szCs w:val="24"/>
          <w:lang w:eastAsia="ko-KR"/>
        </w:rPr>
        <w:object w:dxaOrig="2520" w:dyaOrig="1340" w14:anchorId="23CABC22">
          <v:shape id="_x0000_i3217" type="#_x0000_t75" style="width:126.75pt;height:67.5pt" o:ole="">
            <v:imagedata r:id="rId4034" o:title=""/>
          </v:shape>
          <o:OLEObject Type="Embed" ProgID="Equation.DSMT4" ShapeID="_x0000_i3217" DrawAspect="Content" ObjectID="_1737929931" r:id="rId4035"/>
        </w:object>
      </w:r>
    </w:p>
    <w:p w14:paraId="2BCA6E1B" w14:textId="31C33B09" w:rsidR="00161877" w:rsidRDefault="00161877" w:rsidP="00161877">
      <w:pPr>
        <w:widowControl/>
        <w:shd w:val="clear" w:color="auto" w:fill="FFFFFF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</w:p>
    <w:p w14:paraId="29BC863D" w14:textId="39ECA357" w:rsidR="00161877" w:rsidRDefault="00161877" w:rsidP="00161877">
      <w:pPr>
        <w:pStyle w:val="MTDisplayEquation"/>
      </w:pPr>
      <w:r>
        <w:tab/>
      </w:r>
      <w:r w:rsidRPr="00161877">
        <w:rPr>
          <w:position w:val="-92"/>
        </w:rPr>
        <w:object w:dxaOrig="4220" w:dyaOrig="1980" w14:anchorId="56E7E5E8">
          <v:shape id="_x0000_i3218" type="#_x0000_t75" style="width:210pt;height:99.75pt" o:ole="">
            <v:imagedata r:id="rId4036" o:title=""/>
          </v:shape>
          <o:OLEObject Type="Embed" ProgID="Equation.DSMT4" ShapeID="_x0000_i3218" DrawAspect="Content" ObjectID="_1737929932" r:id="rId40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08426872" w14:textId="5E631EB4" w:rsidR="00E5327E" w:rsidRPr="00360256" w:rsidRDefault="00032D8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</w:t>
      </w:r>
      <w:r w:rsidR="001618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76AD977B" w14:textId="6F8165F7" w:rsidR="00E5327E" w:rsidRDefault="00025DC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4 </w:t>
      </w:r>
      <w:r w:rsidR="00175B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175B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회사</w:t>
      </w:r>
      <w:r w:rsidR="00D74B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27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 w:rsidR="005903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3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새롭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하였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9034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영받는가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3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사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5903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</w:t>
      </w:r>
      <w:r w:rsidR="005903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환경을 가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정하</w:t>
      </w:r>
      <w:r w:rsidR="00B7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실험하였다.</w:t>
      </w:r>
      <w:r w:rsidR="00B7122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712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두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0E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정된 두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</w:t>
      </w:r>
      <w:r w:rsidR="00995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하게</w:t>
      </w:r>
      <w:r w:rsidR="009956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56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56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정된 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</w:t>
      </w:r>
      <w:r w:rsidR="002636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하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30B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기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B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장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="004544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4C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 w:rsidR="00F056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판매원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</w:t>
      </w:r>
      <w:r w:rsidR="007B5B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하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0B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록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량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0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대응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결과</w:t>
      </w:r>
      <w:r w:rsidR="00E50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표 </w:t>
      </w:r>
      <w:r w:rsidR="00E50BD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6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0B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99411E" w14:textId="1D21A446" w:rsidR="00E5327E" w:rsidRPr="00360256" w:rsidRDefault="00E5327E" w:rsidP="00AB174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량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0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AB17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8"/>
        <w:gridCol w:w="567"/>
        <w:gridCol w:w="567"/>
        <w:gridCol w:w="567"/>
        <w:gridCol w:w="586"/>
        <w:gridCol w:w="1091"/>
        <w:gridCol w:w="1361"/>
        <w:gridCol w:w="1418"/>
      </w:tblGrid>
      <w:tr w:rsidR="00B2169E" w14:paraId="57EC0276" w14:textId="77777777" w:rsidTr="00DC0807">
        <w:trPr>
          <w:jc w:val="center"/>
        </w:trPr>
        <w:tc>
          <w:tcPr>
            <w:tcW w:w="1178" w:type="dxa"/>
            <w:tcBorders>
              <w:left w:val="nil"/>
              <w:bottom w:val="single" w:sz="4" w:space="0" w:color="auto"/>
              <w:right w:val="nil"/>
            </w:tcBorders>
          </w:tcPr>
          <w:p w14:paraId="261B047C" w14:textId="1A77A63F" w:rsidR="00FF6C8F" w:rsidRDefault="00FF6C8F" w:rsidP="00EB0A54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포장류형</w:t>
            </w:r>
          </w:p>
        </w:tc>
        <w:tc>
          <w:tcPr>
            <w:tcW w:w="1701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14:paraId="7587C5F6" w14:textId="0A193E1B" w:rsidR="00FF6C8F" w:rsidRDefault="00FF6C8F" w:rsidP="00EB0A54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판매자료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E467E5B" w14:textId="0857A761" w:rsidR="00FF6C8F" w:rsidRPr="008E0EE9" w:rsidRDefault="00FF6C8F" w:rsidP="00EB0A54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F6C8F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798EBB67">
                <v:shape id="_x0000_i3219" type="#_x0000_t75" style="width:12.75pt;height:15pt" o:ole="">
                  <v:imagedata r:id="rId4038" o:title=""/>
                </v:shape>
                <o:OLEObject Type="Embed" ProgID="Equation.DSMT4" ShapeID="_x0000_i3219" DrawAspect="Content" ObjectID="_1737929933" r:id="rId4039"/>
              </w:object>
            </w:r>
          </w:p>
        </w:tc>
        <w:tc>
          <w:tcPr>
            <w:tcW w:w="1091" w:type="dxa"/>
            <w:tcBorders>
              <w:left w:val="nil"/>
              <w:bottom w:val="single" w:sz="4" w:space="0" w:color="auto"/>
              <w:right w:val="nil"/>
            </w:tcBorders>
          </w:tcPr>
          <w:p w14:paraId="74C2620E" w14:textId="741394F5" w:rsidR="00FF6C8F" w:rsidRPr="008E0EE9" w:rsidRDefault="00FF6C8F" w:rsidP="00EB0A54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300" w14:anchorId="4FB02830">
                <v:shape id="_x0000_i3220" type="#_x0000_t75" style="width:9pt;height:15pt" o:ole="">
                  <v:imagedata r:id="rId3903" o:title=""/>
                </v:shape>
                <o:OLEObject Type="Embed" ProgID="Equation.DSMT4" ShapeID="_x0000_i3220" DrawAspect="Content" ObjectID="_1737929934" r:id="rId4040"/>
              </w:object>
            </w:r>
          </w:p>
        </w:tc>
        <w:tc>
          <w:tcPr>
            <w:tcW w:w="1361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0389E4F" w14:textId="3E149AB9" w:rsidR="00FF6C8F" w:rsidRDefault="00FF6C8F" w:rsidP="00EB0A54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9" w:dyaOrig="340" w14:anchorId="34029719">
                <v:shape id="_x0000_i3221" type="#_x0000_t75" style="width:33pt;height:16.5pt" o:ole="">
                  <v:imagedata r:id="rId4041" o:title=""/>
                </v:shape>
                <o:OLEObject Type="Embed" ProgID="Equation.DSMT4" ShapeID="_x0000_i3221" DrawAspect="Content" ObjectID="_1737929935" r:id="rId4042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71E13D6" w14:textId="00F6F30F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36C25">
              <w:rPr>
                <w:position w:val="-28"/>
              </w:rPr>
              <w:object w:dxaOrig="540" w:dyaOrig="660" w14:anchorId="6C407C8C">
                <v:shape id="_x0000_i3222" type="#_x0000_t75" style="width:27pt;height:33pt" o:ole="">
                  <v:imagedata r:id="rId4043" o:title=""/>
                </v:shape>
                <o:OLEObject Type="Embed" ProgID="Equation.DSMT4" ShapeID="_x0000_i3222" DrawAspect="Content" ObjectID="_1737929936" r:id="rId4044"/>
              </w:object>
            </w:r>
          </w:p>
        </w:tc>
      </w:tr>
      <w:tr w:rsidR="00B2169E" w14:paraId="3F62848F" w14:textId="77777777" w:rsidTr="00DC0807">
        <w:trPr>
          <w:jc w:val="center"/>
        </w:trPr>
        <w:tc>
          <w:tcPr>
            <w:tcW w:w="1178" w:type="dxa"/>
            <w:tcBorders>
              <w:left w:val="nil"/>
              <w:bottom w:val="nil"/>
              <w:right w:val="nil"/>
            </w:tcBorders>
          </w:tcPr>
          <w:p w14:paraId="14273D50" w14:textId="77777777" w:rsidR="00FF6C8F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626B75DE">
                <v:shape id="_x0000_i3223" type="#_x0000_t75" style="width:12pt;height:15pt" o:ole="">
                  <v:imagedata r:id="rId3666" o:title=""/>
                </v:shape>
                <o:OLEObject Type="Embed" ProgID="Equation.DSMT4" ShapeID="_x0000_i3223" DrawAspect="Content" ObjectID="_1737929937" r:id="rId4045"/>
              </w:objec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26C9A69" w14:textId="035A7502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7B6C9BC3" w14:textId="11D59DD5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001D1F05" w14:textId="4A4F61ED" w:rsidR="00FF6C8F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13CA9C4" w14:textId="33CD4119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091" w:type="dxa"/>
            <w:tcBorders>
              <w:left w:val="nil"/>
              <w:bottom w:val="nil"/>
              <w:right w:val="nil"/>
            </w:tcBorders>
          </w:tcPr>
          <w:p w14:paraId="783BB431" w14:textId="177D0186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57CB08B" w14:textId="0F25FD91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B8D8635" w14:textId="5A1079D4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</w:t>
            </w:r>
          </w:p>
        </w:tc>
      </w:tr>
      <w:tr w:rsidR="00B2169E" w14:paraId="791A6F17" w14:textId="77777777" w:rsidTr="00DC0807">
        <w:trPr>
          <w:jc w:val="center"/>
        </w:trPr>
        <w:tc>
          <w:tcPr>
            <w:tcW w:w="1178" w:type="dxa"/>
            <w:tcBorders>
              <w:top w:val="nil"/>
              <w:left w:val="nil"/>
              <w:bottom w:val="nil"/>
              <w:right w:val="nil"/>
            </w:tcBorders>
          </w:tcPr>
          <w:p w14:paraId="41842B9B" w14:textId="77777777" w:rsidR="00FF6C8F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4F95B30B">
                <v:shape id="_x0000_i3224" type="#_x0000_t75" style="width:14.25pt;height:15pt" o:ole="">
                  <v:imagedata r:id="rId3674" o:title=""/>
                </v:shape>
                <o:OLEObject Type="Embed" ProgID="Equation.DSMT4" ShapeID="_x0000_i3224" DrawAspect="Content" ObjectID="_1737929938" r:id="rId4046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D44637" w14:textId="129A2263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969003" w14:textId="75890AEC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81CA00" w14:textId="4E345BFD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640DDAB" w14:textId="64471939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</w:tcPr>
          <w:p w14:paraId="3F2F5983" w14:textId="4E297A38" w:rsidR="00FF6C8F" w:rsidRPr="008E0EE9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689C591" w14:textId="2DD6F36B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E6D1063" w14:textId="0852B0AF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</w:t>
            </w:r>
          </w:p>
        </w:tc>
      </w:tr>
      <w:tr w:rsidR="00B2169E" w14:paraId="5AD22E2D" w14:textId="77777777" w:rsidTr="00DC0807">
        <w:trPr>
          <w:jc w:val="center"/>
        </w:trPr>
        <w:tc>
          <w:tcPr>
            <w:tcW w:w="1178" w:type="dxa"/>
            <w:tcBorders>
              <w:top w:val="nil"/>
              <w:left w:val="nil"/>
              <w:bottom w:val="nil"/>
              <w:right w:val="nil"/>
            </w:tcBorders>
          </w:tcPr>
          <w:p w14:paraId="0FADEE19" w14:textId="3E29CB26" w:rsidR="00FF6C8F" w:rsidRPr="008E0EE9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5919C67">
                <v:shape id="_x0000_i3225" type="#_x0000_t75" style="width:12.75pt;height:15pt" o:ole="">
                  <v:imagedata r:id="rId3909" o:title=""/>
                </v:shape>
                <o:OLEObject Type="Embed" ProgID="Equation.DSMT4" ShapeID="_x0000_i3225" DrawAspect="Content" ObjectID="_1737929939" r:id="rId4047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460CEC3" w14:textId="7BE79E1D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E8D32D" w14:textId="2C15E0DB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2D652" w14:textId="25461DDE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D26E9D1" w14:textId="169F81F1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</w:tcPr>
          <w:p w14:paraId="3504E287" w14:textId="1DB62055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7732D9C" w14:textId="357002A5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8A987F9" w14:textId="5373413E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1</w:t>
            </w:r>
          </w:p>
        </w:tc>
      </w:tr>
      <w:tr w:rsidR="00B2169E" w14:paraId="3E5B22DD" w14:textId="77777777" w:rsidTr="00DC0807">
        <w:trPr>
          <w:jc w:val="center"/>
        </w:trPr>
        <w:tc>
          <w:tcPr>
            <w:tcW w:w="1178" w:type="dxa"/>
            <w:tcBorders>
              <w:top w:val="nil"/>
              <w:left w:val="nil"/>
              <w:right w:val="nil"/>
            </w:tcBorders>
          </w:tcPr>
          <w:p w14:paraId="0624D05A" w14:textId="61449882" w:rsidR="00FF6C8F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70B84394">
                <v:shape id="_x0000_i3226" type="#_x0000_t75" style="width:14.25pt;height:15pt" o:ole="">
                  <v:imagedata r:id="rId4048" o:title=""/>
                </v:shape>
                <o:OLEObject Type="Embed" ProgID="Equation.DSMT4" ShapeID="_x0000_i3226" DrawAspect="Content" ObjectID="_1737929940" r:id="rId4049"/>
              </w:objec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C081ECD" w14:textId="5D310D80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14:paraId="2E9268F4" w14:textId="7A7D1E1A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14:paraId="701AA972" w14:textId="397D03D0" w:rsidR="00FF6C8F" w:rsidRDefault="00FF6C8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B0D5931" w14:textId="0048B30D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091" w:type="dxa"/>
            <w:tcBorders>
              <w:top w:val="nil"/>
              <w:left w:val="nil"/>
              <w:right w:val="nil"/>
            </w:tcBorders>
          </w:tcPr>
          <w:p w14:paraId="49E37FF0" w14:textId="6779D7FB" w:rsidR="00FF6C8F" w:rsidRPr="008E0EE9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7AFE80A" w14:textId="6CA686CD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8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26596E7" w14:textId="49A6B829" w:rsidR="00FF6C8F" w:rsidRDefault="00EB0A5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76</w:t>
            </w:r>
          </w:p>
        </w:tc>
      </w:tr>
      <w:tr w:rsidR="00EB0A54" w14:paraId="276487D3" w14:textId="77777777" w:rsidTr="00DC0807">
        <w:trPr>
          <w:jc w:val="center"/>
        </w:trPr>
        <w:tc>
          <w:tcPr>
            <w:tcW w:w="2879" w:type="dxa"/>
            <w:gridSpan w:val="4"/>
            <w:tcBorders>
              <w:left w:val="nil"/>
              <w:right w:val="nil"/>
            </w:tcBorders>
          </w:tcPr>
          <w:p w14:paraId="6A059E3E" w14:textId="4D64EC62" w:rsidR="00EB0A54" w:rsidRDefault="00EB0A54" w:rsidP="00B2169E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567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B3F894F" w14:textId="5C9528BB" w:rsidR="00EB0A54" w:rsidRDefault="00EB0A54" w:rsidP="00B2169E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B0A5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80" w:dyaOrig="240" w14:anchorId="5A7ECB25">
                <v:shape id="_x0000_i3227" type="#_x0000_t75" style="width:29.25pt;height:12pt" o:ole="">
                  <v:imagedata r:id="rId4050" o:title=""/>
                </v:shape>
                <o:OLEObject Type="Embed" ProgID="Equation.DSMT4" ShapeID="_x0000_i3227" DrawAspect="Content" ObjectID="_1737929941" r:id="rId4051"/>
              </w:object>
            </w:r>
          </w:p>
        </w:tc>
        <w:tc>
          <w:tcPr>
            <w:tcW w:w="1091" w:type="dxa"/>
            <w:tcBorders>
              <w:left w:val="nil"/>
              <w:right w:val="nil"/>
            </w:tcBorders>
          </w:tcPr>
          <w:p w14:paraId="74949C58" w14:textId="21CD8E02" w:rsidR="00EB0A54" w:rsidRPr="008E0EE9" w:rsidRDefault="00EB0A54" w:rsidP="00B2169E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B0A5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700" w:dyaOrig="240" w14:anchorId="1ED1D328">
                <v:shape id="_x0000_i3228" type="#_x0000_t75" style="width:35.25pt;height:12pt" o:ole="">
                  <v:imagedata r:id="rId4052" o:title=""/>
                </v:shape>
                <o:OLEObject Type="Embed" ProgID="Equation.DSMT4" ShapeID="_x0000_i3228" DrawAspect="Content" ObjectID="_1737929942" r:id="rId4053"/>
              </w:object>
            </w:r>
          </w:p>
        </w:tc>
        <w:tc>
          <w:tcPr>
            <w:tcW w:w="136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43EC46C" w14:textId="69A281A3" w:rsidR="00EB0A54" w:rsidRDefault="00B2169E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169E"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180" w:dyaOrig="639" w14:anchorId="1047FE1E">
                <v:shape id="_x0000_i3229" type="#_x0000_t75" style="width:59.25pt;height:30.75pt" o:ole="">
                  <v:imagedata r:id="rId4054" o:title=""/>
                </v:shape>
                <o:OLEObject Type="Embed" ProgID="Equation.DSMT4" ShapeID="_x0000_i3229" DrawAspect="Content" ObjectID="_1737929943" r:id="rId4055"/>
              </w:object>
            </w:r>
          </w:p>
        </w:tc>
        <w:tc>
          <w:tcPr>
            <w:tcW w:w="1418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7021ECD" w14:textId="6C5DD7FD" w:rsidR="00EB0A54" w:rsidRDefault="00B2169E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169E">
              <w:rPr>
                <w:rFonts w:ascii="KP CheongPong" w:eastAsia="KP CheongPong" w:hAnsi="KP CheongPong" w:cs="宋体"/>
                <w:color w:val="2A2B2E"/>
                <w:kern w:val="0"/>
                <w:position w:val="-28"/>
                <w:sz w:val="24"/>
                <w:szCs w:val="24"/>
                <w:lang w:eastAsia="ko-KR"/>
              </w:rPr>
              <w:object w:dxaOrig="1380" w:dyaOrig="660" w14:anchorId="59FA9922">
                <v:shape id="_x0000_i3230" type="#_x0000_t75" style="width:69pt;height:33pt" o:ole="">
                  <v:imagedata r:id="rId4056" o:title=""/>
                </v:shape>
                <o:OLEObject Type="Embed" ProgID="Equation.DSMT4" ShapeID="_x0000_i3230" DrawAspect="Content" ObjectID="_1737929944" r:id="rId4057"/>
              </w:object>
            </w:r>
          </w:p>
        </w:tc>
      </w:tr>
    </w:tbl>
    <w:p w14:paraId="672E2091" w14:textId="0487A61D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A417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(</w:t>
      </w:r>
      <w:r w:rsidR="00A36A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A36A0D" w:rsidRPr="00A36A0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560" w:dyaOrig="560" w14:anchorId="7045EDAB">
          <v:shape id="_x0000_i3231" type="#_x0000_t75" style="width:78pt;height:27.75pt" o:ole="">
            <v:imagedata r:id="rId4058" o:title=""/>
          </v:shape>
          <o:OLEObject Type="Embed" ProgID="Equation.DSMT4" ShapeID="_x0000_i3231" DrawAspect="Content" ObjectID="_1737929945" r:id="rId405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07270A7B" w14:textId="1504F21D" w:rsidR="00A36A0D" w:rsidRDefault="00A36A0D" w:rsidP="00A36A0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36A0D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3519" w:dyaOrig="900" w14:anchorId="6C86F114">
          <v:shape id="_x0000_i3232" type="#_x0000_t75" style="width:174.75pt;height:45pt" o:ole="">
            <v:imagedata r:id="rId4060" o:title=""/>
          </v:shape>
          <o:OLEObject Type="Embed" ProgID="Equation.DSMT4" ShapeID="_x0000_i3232" DrawAspect="Content" ObjectID="_1737929946" r:id="rId4061"/>
        </w:object>
      </w:r>
    </w:p>
    <w:p w14:paraId="202EB604" w14:textId="5353DC0F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40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2DFA6C" w14:textId="77777777" w:rsidR="00C50AB5" w:rsidRDefault="00C50A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07"/>
        <w:gridCol w:w="1134"/>
      </w:tblGrid>
      <w:tr w:rsidR="00671C31" w14:paraId="673A7560" w14:textId="77777777" w:rsidTr="00536C25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62E3349" w14:textId="77777777" w:rsidR="00671C31" w:rsidRDefault="00671C31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572758C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31469C7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712AE30A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1554D844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BEC4B96">
                <v:shape id="_x0000_i3233" type="#_x0000_t75" style="width:12pt;height:12pt" o:ole="">
                  <v:imagedata r:id="rId3860" o:title=""/>
                </v:shape>
                <o:OLEObject Type="Embed" ProgID="Equation.DSMT4" ShapeID="_x0000_i3233" DrawAspect="Content" ObjectID="_1737929947" r:id="rId4062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2F97640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31C8AA4">
                <v:shape id="_x0000_i3234" type="#_x0000_t75" style="width:9pt;height:12pt" o:ole="">
                  <v:imagedata r:id="rId3862" o:title=""/>
                </v:shape>
                <o:OLEObject Type="Embed" ProgID="Equation.DSMT4" ShapeID="_x0000_i3234" DrawAspect="Content" ObjectID="_1737929948" r:id="rId4063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671C31" w14:paraId="13856BBE" w14:textId="77777777" w:rsidTr="00671C31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8B5D517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8FF848E">
                <v:shape id="_x0000_i3235" type="#_x0000_t75" style="width:12pt;height:12pt" o:ole="">
                  <v:imagedata r:id="rId3919" o:title=""/>
                </v:shape>
                <o:OLEObject Type="Embed" ProgID="Equation.DSMT4" ShapeID="_x0000_i3235" DrawAspect="Content" ObjectID="_1737929949" r:id="rId4064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2BCBECF" w14:textId="55E4CD7E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8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DF0AA72" w14:textId="45AC3FB4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34C7A771" w14:textId="3FB9FCF6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6A6F643A" w14:textId="147DC14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E64FE87" w14:textId="0B2B3046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71</w:t>
            </w:r>
          </w:p>
        </w:tc>
      </w:tr>
      <w:tr w:rsidR="00671C31" w14:paraId="2F4F4AAB" w14:textId="77777777" w:rsidTr="00671C31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08324AE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3D8D004C">
                <v:shape id="_x0000_i3236" type="#_x0000_t75" style="width:7.5pt;height:9pt" o:ole="">
                  <v:imagedata r:id="rId3921" o:title=""/>
                </v:shape>
                <o:OLEObject Type="Embed" ProgID="Equation.DSMT4" ShapeID="_x0000_i3236" DrawAspect="Content" ObjectID="_1737929950" r:id="rId4065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222D3B8" w14:textId="5DFD3475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D210FA3" w14:textId="55D24CB6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</w:tcPr>
          <w:p w14:paraId="0861C4B3" w14:textId="35BA66A6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7</w: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</w:tcPr>
          <w:p w14:paraId="29C3AA65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6CB457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71C31" w14:paraId="25AC173C" w14:textId="77777777" w:rsidTr="00671C31">
        <w:trPr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FF04C87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65512CBD">
                <v:shape id="_x0000_i3237" type="#_x0000_t75" style="width:9pt;height:12pt" o:ole="">
                  <v:imagedata r:id="rId3923" o:title=""/>
                </v:shape>
                <o:OLEObject Type="Embed" ProgID="Equation.DSMT4" ShapeID="_x0000_i3237" DrawAspect="Content" ObjectID="_1737929951" r:id="rId4066"/>
              </w:objec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0B498AF" w14:textId="6E268400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</w:t>
            </w: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B52298B" w14:textId="61E8079B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531" w:type="dxa"/>
            <w:tcBorders>
              <w:top w:val="nil"/>
              <w:left w:val="nil"/>
              <w:right w:val="nil"/>
            </w:tcBorders>
          </w:tcPr>
          <w:p w14:paraId="1A10ADA3" w14:textId="76BD941D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nil"/>
              <w:left w:val="nil"/>
              <w:right w:val="nil"/>
            </w:tcBorders>
          </w:tcPr>
          <w:p w14:paraId="0CE20EAD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759A8C3" w14:textId="77777777" w:rsidR="00671C31" w:rsidRDefault="00671C31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7BC3D8D6" w14:textId="7BFE240C" w:rsidR="00E5327E" w:rsidRPr="00360256" w:rsidRDefault="00671C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71C3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64B8BF16">
          <v:shape id="_x0000_i3238" type="#_x0000_t75" style="width:39pt;height:12pt" o:ole="">
            <v:imagedata r:id="rId4067" o:title=""/>
          </v:shape>
          <o:OLEObject Type="Embed" ProgID="Equation.DSMT4" ShapeID="_x0000_i3238" DrawAspect="Content" ObjectID="_1737929952" r:id="rId4068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1C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2666890">
          <v:shape id="_x0000_i3239" type="#_x0000_t75" style="width:9pt;height:12pt" o:ole="">
            <v:imagedata r:id="rId4069" o:title=""/>
          </v:shape>
          <o:OLEObject Type="Embed" ProgID="Equation.DSMT4" ShapeID="_x0000_i3239" DrawAspect="Content" ObjectID="_1737929953" r:id="rId407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보다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7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16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F17FDA" w14:textId="36A32CD6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1D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 나아가서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5F1D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F7D0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0100AC8">
          <v:shape id="_x0000_i3240" type="#_x0000_t75" style="width:12pt;height:12pt" o:ole="">
            <v:imagedata r:id="rId3592" o:title=""/>
          </v:shape>
          <o:OLEObject Type="Embed" ProgID="Equation.DSMT4" ShapeID="_x0000_i3240" DrawAspect="Content" ObjectID="_1737929954" r:id="rId40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1F7D0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7D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17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011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17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65D7765" w14:textId="61002929" w:rsidR="00011775" w:rsidRDefault="00011775" w:rsidP="0001177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1177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920" w:dyaOrig="580" w14:anchorId="2104FAB7">
          <v:shape id="_x0000_i3241" type="#_x0000_t75" style="width:146.25pt;height:29.25pt" o:ole="">
            <v:imagedata r:id="rId4072" o:title=""/>
          </v:shape>
          <o:OLEObject Type="Embed" ProgID="Equation.DSMT4" ShapeID="_x0000_i3241" DrawAspect="Content" ObjectID="_1737929955" r:id="rId4073"/>
        </w:object>
      </w:r>
    </w:p>
    <w:p w14:paraId="1D4FF7B8" w14:textId="1E573F6A" w:rsidR="00E5327E" w:rsidRPr="00360256" w:rsidRDefault="00E5327E" w:rsidP="0001177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장방식</w:t>
      </w:r>
      <w:r w:rsidR="00011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</w:t>
      </w:r>
      <w:r w:rsidR="00011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 알수 있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</w:t>
      </w:r>
      <w:r w:rsidR="00011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은 </w:t>
      </w:r>
      <w:r w:rsidR="00011775" w:rsidRPr="000117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00" w:dyaOrig="340" w14:anchorId="58E5603D">
          <v:shape id="_x0000_i3242" type="#_x0000_t75" style="width:75pt;height:16.5pt" o:ole="">
            <v:imagedata r:id="rId4074" o:title=""/>
          </v:shape>
          <o:OLEObject Type="Embed" ProgID="Equation.DSMT4" ShapeID="_x0000_i3242" DrawAspect="Content" ObjectID="_1737929956" r:id="rId4075"/>
        </w:object>
      </w:r>
    </w:p>
    <w:p w14:paraId="278F7C27" w14:textId="30B516CB" w:rsidR="00E5327E" w:rsidRPr="00360256" w:rsidRDefault="00011775" w:rsidP="0001177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밖에 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2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여 매 수준평균값들의 믿음구간을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꼭같은 </w:t>
      </w:r>
      <w:r w:rsidRPr="0001177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01FD44E">
          <v:shape id="_x0000_i3243" type="#_x0000_t75" style="width:12pt;height:9pt" o:ole="">
            <v:imagedata r:id="rId4076" o:title=""/>
          </v:shape>
          <o:OLEObject Type="Embed" ProgID="Equation.DSMT4" ShapeID="_x0000_i3243" DrawAspect="Content" ObjectID="_1737929957" r:id="rId40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아니라 서로 다른 </w:t>
      </w:r>
      <w:r w:rsidRPr="0001177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627F428">
          <v:shape id="_x0000_i3244" type="#_x0000_t75" style="width:12.75pt;height:15pt" o:ole="">
            <v:imagedata r:id="rId4078" o:title=""/>
          </v:shape>
          <o:OLEObject Type="Embed" ProgID="Equation.DSMT4" ShapeID="_x0000_i3244" DrawAspect="Content" ObjectID="_1737929958" r:id="rId40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01177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760" w:dyaOrig="300" w14:anchorId="0BCD0060">
          <v:shape id="_x0000_i3245" type="#_x0000_t75" style="width:88.5pt;height:15pt" o:ole="">
            <v:imagedata r:id="rId4080" o:title=""/>
          </v:shape>
          <o:OLEObject Type="Embed" ProgID="Equation.DSMT4" ShapeID="_x0000_i3245" DrawAspect="Content" ObjectID="_1737929959" r:id="rId40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A94605E">
          <v:shape id="_x0000_i3246" type="#_x0000_t75" style="width:39pt;height:12pt" o:ole="">
            <v:imagedata r:id="rId1737" o:title=""/>
          </v:shape>
          <o:OLEObject Type="Embed" ProgID="Equation.DSMT4" ShapeID="_x0000_i3246" DrawAspect="Content" ObjectID="_1737929960" r:id="rId408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1177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40" w:dyaOrig="300" w14:anchorId="2848132C">
          <v:shape id="_x0000_i3247" type="#_x0000_t75" style="width:127.5pt;height:15pt" o:ole="">
            <v:imagedata r:id="rId4083" o:title=""/>
          </v:shape>
          <o:OLEObject Type="Embed" ProgID="Equation.DSMT4" ShapeID="_x0000_i3247" DrawAspect="Content" ObjectID="_1737929961" r:id="rId40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536C25">
        <w:rPr>
          <w:position w:val="-10"/>
        </w:rPr>
        <w:object w:dxaOrig="1620" w:dyaOrig="300" w14:anchorId="08E3445E">
          <v:shape id="_x0000_i3248" type="#_x0000_t75" style="width:81pt;height:15pt" o:ole="">
            <v:imagedata r:id="rId4085" o:title=""/>
          </v:shape>
          <o:OLEObject Type="Embed" ProgID="Equation.DSMT4" ShapeID="_x0000_i3248" DrawAspect="Content" ObjectID="_1737929962" r:id="rId4086"/>
        </w:object>
      </w:r>
      <w:r w:rsidRPr="00011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효과가 좋은 네번째 수준평균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구간은 </w:t>
      </w:r>
      <w:r w:rsidR="00CB71D6" w:rsidRPr="00CB71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40" w:dyaOrig="340" w14:anchorId="492AF891">
          <v:shape id="_x0000_i3249" type="#_x0000_t75" style="width:162pt;height:16.5pt" o:ole="">
            <v:imagedata r:id="rId4087" o:title=""/>
          </v:shape>
          <o:OLEObject Type="Embed" ProgID="Equation.DSMT4" ShapeID="_x0000_i3249" DrawAspect="Content" ObjectID="_1737929963" r:id="rId4088"/>
        </w:object>
      </w:r>
    </w:p>
    <w:p w14:paraId="469ABC5C" w14:textId="2E38454F" w:rsidR="00E5327E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CB7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</w:p>
    <w:p w14:paraId="3938E73F" w14:textId="6FCA79BF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5331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시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4307F70">
          <v:shape id="_x0000_i3250" type="#_x0000_t75" style="width:12pt;height:12pt" o:ole="">
            <v:imagedata r:id="rId3592" o:title=""/>
          </v:shape>
          <o:OLEObject Type="Embed" ProgID="Equation.DSMT4" ShapeID="_x0000_i3250" DrawAspect="Content" ObjectID="_1737929964" r:id="rId40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31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F17F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13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</w:t>
      </w:r>
      <w:r w:rsidR="007F13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567"/>
        <w:gridCol w:w="567"/>
        <w:gridCol w:w="567"/>
        <w:gridCol w:w="567"/>
      </w:tblGrid>
      <w:tr w:rsidR="004E11BD" w14:paraId="56A593C5" w14:textId="77777777" w:rsidTr="004E11BD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09EED80" w14:textId="0EE3D4C6" w:rsidR="004E11BD" w:rsidRDefault="004E11BD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</w:t>
            </w:r>
          </w:p>
        </w:tc>
        <w:tc>
          <w:tcPr>
            <w:tcW w:w="2268" w:type="dxa"/>
            <w:gridSpan w:val="4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1DF82B0" w14:textId="7B9FE02D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료</w:t>
            </w:r>
          </w:p>
        </w:tc>
      </w:tr>
      <w:tr w:rsidR="004E11BD" w14:paraId="79E28F65" w14:textId="77777777" w:rsidTr="009A39E0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922D3BF" w14:textId="221287C8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EA1BD24" w14:textId="2BB9A2BF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4DE1FAA6" w14:textId="49E92F5A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715993C9" w14:textId="11CA7560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160C88A3" w14:textId="1F05AA03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4E11BD" w14:paraId="15621913" w14:textId="77777777" w:rsidTr="00506507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3A40467" w14:textId="0A2C521F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4ED579D" w14:textId="0BA5393B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046FD99" w14:textId="4298D350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E7BAF13" w14:textId="2E7B900E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D08CB0A" w14:textId="55523F07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</w:tr>
      <w:tr w:rsidR="004E11BD" w14:paraId="5D27C516" w14:textId="77777777" w:rsidTr="0012437B">
        <w:trPr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F68AA97" w14:textId="6EA62DC4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3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5E58003" w14:textId="5C91369E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106CD1BA" w14:textId="4F48D67E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39B68FDB" w14:textId="38598FA4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75190D7F" w14:textId="5EE867AF" w:rsidR="004E11BD" w:rsidRDefault="004E11B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</w:tbl>
    <w:p w14:paraId="1130B932" w14:textId="085D6DE2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오차</w:t>
      </w:r>
      <w:r w:rsidR="00B407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1B59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1B5998" w:rsidRPr="001B599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CC5A5A0">
          <v:shape id="_x0000_i3251" type="#_x0000_t75" style="width:12pt;height:15pt" o:ole="">
            <v:imagedata r:id="rId4090" o:title=""/>
          </v:shape>
          <o:OLEObject Type="Embed" ProgID="Equation.DSMT4" ShapeID="_x0000_i3251" DrawAspect="Content" ObjectID="_1737929965" r:id="rId4091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10D6AEB">
          <v:shape id="_x0000_i3252" type="#_x0000_t75" style="width:12pt;height:12pt" o:ole="">
            <v:imagedata r:id="rId3592" o:title=""/>
          </v:shape>
          <o:OLEObject Type="Embed" ProgID="Equation.DSMT4" ShapeID="_x0000_i3252" DrawAspect="Content" ObjectID="_1737929966" r:id="rId409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1B59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998" w:rsidRPr="001B59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2F9B21E">
          <v:shape id="_x0000_i3253" type="#_x0000_t75" style="width:14.25pt;height:15pt" o:ole="">
            <v:imagedata r:id="rId4093" o:title=""/>
          </v:shape>
          <o:OLEObject Type="Embed" ProgID="Equation.DSMT4" ShapeID="_x0000_i3253" DrawAspect="Content" ObjectID="_1737929967" r:id="rId4094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1B59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1B59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998" w:rsidRPr="001B59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0C3F6A6">
          <v:shape id="_x0000_i3254" type="#_x0000_t75" style="width:14.25pt;height:15pt" o:ole="">
            <v:imagedata r:id="rId4095" o:title=""/>
          </v:shape>
          <o:OLEObject Type="Embed" ProgID="Equation.DSMT4" ShapeID="_x0000_i3254" DrawAspect="Content" ObjectID="_1737929968" r:id="rId409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9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7F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밝히시오.</w:t>
      </w:r>
    </w:p>
    <w:p w14:paraId="153D7986" w14:textId="10E66F8B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6E7F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시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6B09B23">
          <v:shape id="_x0000_i3255" type="#_x0000_t75" style="width:12pt;height:12pt" o:ole="">
            <v:imagedata r:id="rId3592" o:title=""/>
          </v:shape>
          <o:OLEObject Type="Embed" ProgID="Equation.DSMT4" ShapeID="_x0000_i3255" DrawAspect="Content" ObjectID="_1737929969" r:id="rId4097"/>
        </w:object>
      </w:r>
      <w:r w:rsidR="0006641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05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,</w:t>
      </w:r>
      <w:r w:rsidR="00A5673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,</w:t>
      </w:r>
      <w:r w:rsidR="00A5673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,</w:t>
      </w:r>
      <w:r w:rsidR="00A5673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5673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</w:t>
      </w:r>
      <w:r w:rsidR="00A567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A5673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A567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04B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D19BA3F">
          <v:shape id="_x0000_i3256" type="#_x0000_t75" style="width:12pt;height:12pt" o:ole="">
            <v:imagedata r:id="rId3592" o:title=""/>
          </v:shape>
          <o:OLEObject Type="Embed" ProgID="Equation.DSMT4" ShapeID="_x0000_i3256" DrawAspect="Content" ObjectID="_1737929970" r:id="rId40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04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</w:t>
      </w:r>
      <w:r w:rsidR="00493F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3F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493F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493F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493F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</w:t>
      </w:r>
      <w:r w:rsidR="00B317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가?</w:t>
      </w:r>
    </w:p>
    <w:p w14:paraId="726BD2A8" w14:textId="4B72F92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D730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시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8C80A00">
          <v:shape id="_x0000_i3257" type="#_x0000_t75" style="width:12pt;height:12pt" o:ole="">
            <v:imagedata r:id="rId3592" o:title=""/>
          </v:shape>
          <o:OLEObject Type="Embed" ProgID="Equation.DSMT4" ShapeID="_x0000_i3257" DrawAspect="Content" ObjectID="_1737929971" r:id="rId4099"/>
        </w:objec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이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</w:t>
      </w:r>
      <w:r w:rsidR="00E45F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E4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45F3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,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0,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6,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이 주어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</w:t>
      </w:r>
      <w:r w:rsidR="00E45F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E45F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5F3E" w:rsidRPr="00E45F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7F62D90">
          <v:shape id="_x0000_i3258" type="#_x0000_t75" style="width:15pt;height:15pt" o:ole="">
            <v:imagedata r:id="rId4100" o:title=""/>
          </v:shape>
          <o:OLEObject Type="Embed" ProgID="Equation.DSMT4" ShapeID="_x0000_i3258" DrawAspect="Content" ObjectID="_1737929972" r:id="rId410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D7D7417" w14:textId="0D325BD5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분산분석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54E2DFE">
          <v:shape id="_x0000_i3259" type="#_x0000_t75" style="width:12pt;height:12pt" o:ole="">
            <v:imagedata r:id="rId3592" o:title=""/>
          </v:shape>
          <o:OLEObject Type="Embed" ProgID="Equation.DSMT4" ShapeID="_x0000_i3259" DrawAspect="Content" ObjectID="_1737929973" r:id="rId4102"/>
        </w:object>
      </w:r>
      <w:r w:rsidR="00E45F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5D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E611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0C53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17A4D5F">
          <v:shape id="_x0000_i3260" type="#_x0000_t75" style="width:39pt;height:12pt" o:ole="">
            <v:imagedata r:id="rId1737" o:title=""/>
          </v:shape>
          <o:OLEObject Type="Embed" ProgID="Equation.DSMT4" ShapeID="_x0000_i3260" DrawAspect="Content" ObjectID="_1737929974" r:id="rId4103"/>
        </w:object>
      </w:r>
      <w:r w:rsidR="005E0F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4579228">
          <v:shape id="_x0000_i3261" type="#_x0000_t75" style="width:12pt;height:12pt" o:ole="">
            <v:imagedata r:id="rId3592" o:title=""/>
          </v:shape>
          <o:OLEObject Type="Embed" ProgID="Equation.DSMT4" ShapeID="_x0000_i3261" DrawAspect="Content" ObjectID="_1737929975" r:id="rId410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한</w:t>
      </w:r>
      <w:r w:rsidR="005E0F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검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5E0F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30677A" w14:textId="10FE970E" w:rsidR="00384EBF" w:rsidRDefault="00384EBF" w:rsidP="00384EB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07"/>
        <w:gridCol w:w="1134"/>
      </w:tblGrid>
      <w:tr w:rsidR="00384EBF" w14:paraId="64FCACF4" w14:textId="77777777" w:rsidTr="00536C25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1D558AB" w14:textId="77777777" w:rsidR="00384EBF" w:rsidRDefault="00384EBF" w:rsidP="00536C25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0B76381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670F4FF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1673D021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74042E45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D228112">
                <v:shape id="_x0000_i3262" type="#_x0000_t75" style="width:12pt;height:12pt" o:ole="">
                  <v:imagedata r:id="rId3860" o:title=""/>
                </v:shape>
                <o:OLEObject Type="Embed" ProgID="Equation.DSMT4" ShapeID="_x0000_i3262" DrawAspect="Content" ObjectID="_1737929976" r:id="rId4105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F6FF451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FBE5333">
                <v:shape id="_x0000_i3263" type="#_x0000_t75" style="width:9pt;height:12pt" o:ole="">
                  <v:imagedata r:id="rId3862" o:title=""/>
                </v:shape>
                <o:OLEObject Type="Embed" ProgID="Equation.DSMT4" ShapeID="_x0000_i3263" DrawAspect="Content" ObjectID="_1737929977" r:id="rId4106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384EBF" w14:paraId="5C0083BA" w14:textId="77777777" w:rsidTr="00536C25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C83EB33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538AA631">
                <v:shape id="_x0000_i3264" type="#_x0000_t75" style="width:12pt;height:12pt" o:ole="">
                  <v:imagedata r:id="rId3919" o:title=""/>
                </v:shape>
                <o:OLEObject Type="Embed" ProgID="Equation.DSMT4" ShapeID="_x0000_i3264" DrawAspect="Content" ObjectID="_1737929978" r:id="rId4107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BE2E634" w14:textId="1D81A6FE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AA6618F" w14:textId="3FD5DBBF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6BF990C6" w14:textId="2AF2CE02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6033F65C" w14:textId="14C02908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47F2022" w14:textId="34BEBF5D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384EBF" w14:paraId="6DCACC22" w14:textId="77777777" w:rsidTr="00384EBF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ACA6C6F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09167767">
                <v:shape id="_x0000_i3265" type="#_x0000_t75" style="width:7.5pt;height:9pt" o:ole="">
                  <v:imagedata r:id="rId3921" o:title=""/>
                </v:shape>
                <o:OLEObject Type="Embed" ProgID="Equation.DSMT4" ShapeID="_x0000_i3265" DrawAspect="Content" ObjectID="_1737929979" r:id="rId410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2AEAD72" w14:textId="65B9CA9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240E76C" w14:textId="159E39A0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FB017C" w14:textId="0904BB9D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E74D76D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379414B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384EBF" w14:paraId="4F783E53" w14:textId="77777777" w:rsidTr="00384EB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8063827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3DEF567A">
                <v:shape id="_x0000_i3266" type="#_x0000_t75" style="width:9pt;height:12pt" o:ole="">
                  <v:imagedata r:id="rId3923" o:title=""/>
                </v:shape>
                <o:OLEObject Type="Embed" ProgID="Equation.DSMT4" ShapeID="_x0000_i3266" DrawAspect="Content" ObjectID="_1737929980" r:id="rId410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1A4F720" w14:textId="7EF4AF6F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0A960FC" w14:textId="3888CA39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2CFAA600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</w:tcPr>
          <w:p w14:paraId="26BF0A9E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A072738" w14:textId="77777777" w:rsidR="00384EBF" w:rsidRDefault="00384EBF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1E551908" w14:textId="2F9890CA" w:rsidR="00E5327E" w:rsidRDefault="00384E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30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토끼를 가지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면제를</w:t>
      </w:r>
      <w:r w:rsidR="006530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8A33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건강한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토끼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33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택하고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면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33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씩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용</w:t>
      </w:r>
      <w:r w:rsidR="00DE43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B37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측정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면시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AB37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E2CA56" w14:textId="77777777" w:rsidR="00AB3729" w:rsidRPr="00360256" w:rsidRDefault="00AB3729" w:rsidP="00AB372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면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자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624"/>
        <w:gridCol w:w="624"/>
        <w:gridCol w:w="624"/>
        <w:gridCol w:w="624"/>
        <w:gridCol w:w="624"/>
        <w:gridCol w:w="624"/>
      </w:tblGrid>
      <w:tr w:rsidR="00AB3729" w14:paraId="3CA2345B" w14:textId="34594EA0" w:rsidTr="00AB3729">
        <w:trPr>
          <w:jc w:val="center"/>
        </w:trPr>
        <w:tc>
          <w:tcPr>
            <w:tcW w:w="964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362678BC" w14:textId="256A8952" w:rsidR="00AB3729" w:rsidRDefault="00AB3729" w:rsidP="00AB3729">
            <w:pPr>
              <w:widowControl/>
              <w:shd w:val="clear" w:color="auto" w:fill="FFFFFF"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수면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제</w:t>
            </w:r>
          </w:p>
        </w:tc>
        <w:tc>
          <w:tcPr>
            <w:tcW w:w="624" w:type="dxa"/>
            <w:gridSpan w:val="6"/>
            <w:tcBorders>
              <w:left w:val="single" w:sz="4" w:space="0" w:color="auto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12A1043" w14:textId="2860B36E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면시간</w:t>
            </w:r>
          </w:p>
        </w:tc>
      </w:tr>
      <w:tr w:rsidR="00AB3729" w14:paraId="1A2632AE" w14:textId="25BEC6C3" w:rsidTr="00AB3729">
        <w:trPr>
          <w:jc w:val="center"/>
        </w:trPr>
        <w:tc>
          <w:tcPr>
            <w:tcW w:w="964" w:type="dxa"/>
            <w:tcBorders>
              <w:left w:val="nil"/>
              <w:bottom w:val="nil"/>
              <w:right w:val="single" w:sz="4" w:space="0" w:color="auto"/>
            </w:tcBorders>
          </w:tcPr>
          <w:p w14:paraId="35BF488C" w14:textId="77777777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6FD1CCCB">
                <v:shape id="_x0000_i3267" type="#_x0000_t75" style="width:12pt;height:15pt" o:ole="">
                  <v:imagedata r:id="rId3666" o:title=""/>
                </v:shape>
                <o:OLEObject Type="Embed" ProgID="Equation.DSMT4" ShapeID="_x0000_i3267" DrawAspect="Content" ObjectID="_1737929981" r:id="rId4110"/>
              </w:object>
            </w:r>
          </w:p>
        </w:tc>
        <w:tc>
          <w:tcPr>
            <w:tcW w:w="624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56D38BC" w14:textId="2562BC8C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</w:tcPr>
          <w:p w14:paraId="299B6EB7" w14:textId="4DF42406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</w:tcPr>
          <w:p w14:paraId="18C9B0C9" w14:textId="55AABCC5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</w:tcPr>
          <w:p w14:paraId="7D39BFD0" w14:textId="7AF7EF54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</w:tcPr>
          <w:p w14:paraId="652578DA" w14:textId="5ABB7E23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</w:tcPr>
          <w:p w14:paraId="22DBFA50" w14:textId="792E7B09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</w:tr>
      <w:tr w:rsidR="00AB3729" w14:paraId="17689FC2" w14:textId="6C1E8FE0" w:rsidTr="00AB3729">
        <w:trPr>
          <w:jc w:val="center"/>
        </w:trPr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730165" w14:textId="77777777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5EAA6E8C">
                <v:shape id="_x0000_i3268" type="#_x0000_t75" style="width:14.25pt;height:15pt" o:ole="">
                  <v:imagedata r:id="rId3674" o:title=""/>
                </v:shape>
                <o:OLEObject Type="Embed" ProgID="Equation.DSMT4" ShapeID="_x0000_i3268" DrawAspect="Content" ObjectID="_1737929982" r:id="rId4111"/>
              </w:objec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F861F39" w14:textId="055CD0D8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6D69E979" w14:textId="7E3C49B5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038F8384" w14:textId="2264657F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7E987F72" w14:textId="50257495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5DF5F347" w14:textId="13088092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6B8262C8" w14:textId="2B18B74F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</w:tr>
      <w:tr w:rsidR="00AB3729" w14:paraId="2BDBF0E5" w14:textId="04148DC4" w:rsidTr="00AB3729">
        <w:trPr>
          <w:jc w:val="center"/>
        </w:trPr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6C31835" w14:textId="2457021D" w:rsidR="00AB3729" w:rsidRPr="008E0EE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2A629E13">
                <v:shape id="_x0000_i3269" type="#_x0000_t75" style="width:12.75pt;height:15pt" o:ole="">
                  <v:imagedata r:id="rId3909" o:title=""/>
                </v:shape>
                <o:OLEObject Type="Embed" ProgID="Equation.DSMT4" ShapeID="_x0000_i3269" DrawAspect="Content" ObjectID="_1737929983" r:id="rId4112"/>
              </w:objec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5849F30" w14:textId="04404F4F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003D1407" w14:textId="0547A581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472BB9A1" w14:textId="7BA66C9D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2855BB15" w14:textId="7A2AE8E8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18567A29" w14:textId="4C4EA58A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</w:tcPr>
          <w:p w14:paraId="238F5C77" w14:textId="434FA589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</w:tr>
      <w:tr w:rsidR="00AB3729" w14:paraId="502C02D2" w14:textId="4DDB06EA" w:rsidTr="00AB3729">
        <w:trPr>
          <w:jc w:val="center"/>
        </w:trPr>
        <w:tc>
          <w:tcPr>
            <w:tcW w:w="964" w:type="dxa"/>
            <w:tcBorders>
              <w:top w:val="nil"/>
              <w:left w:val="nil"/>
              <w:right w:val="single" w:sz="4" w:space="0" w:color="auto"/>
            </w:tcBorders>
          </w:tcPr>
          <w:p w14:paraId="23C584FC" w14:textId="3D34F421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1EAA773C">
                <v:shape id="_x0000_i3270" type="#_x0000_t75" style="width:14.25pt;height:15pt" o:ole="">
                  <v:imagedata r:id="rId4113" o:title=""/>
                </v:shape>
                <o:OLEObject Type="Embed" ProgID="Equation.DSMT4" ShapeID="_x0000_i3270" DrawAspect="Content" ObjectID="_1737929984" r:id="rId4114"/>
              </w:objec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994E543" w14:textId="33335A2D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</w:tcPr>
          <w:p w14:paraId="2E111C4F" w14:textId="0506346D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</w:tcPr>
          <w:p w14:paraId="24EF36CB" w14:textId="1F3C7209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</w:tcPr>
          <w:p w14:paraId="473C1066" w14:textId="73CDAA1F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</w:tcPr>
          <w:p w14:paraId="3B341F8F" w14:textId="7AB285D6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</w:tcPr>
          <w:p w14:paraId="66A515FF" w14:textId="284462B8" w:rsidR="00AB3729" w:rsidRDefault="00AB3729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</w:tr>
    </w:tbl>
    <w:p w14:paraId="5EB188A9" w14:textId="2C1AF099" w:rsidR="00E5327E" w:rsidRPr="00360256" w:rsidRDefault="004C6A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14CB0C5">
          <v:shape id="_x0000_i3271" type="#_x0000_t75" style="width:39pt;height:12pt" o:ole="">
            <v:imagedata r:id="rId1737" o:title=""/>
          </v:shape>
          <o:OLEObject Type="Embed" ProgID="Equation.DSMT4" ShapeID="_x0000_i3271" DrawAspect="Content" ObjectID="_1737929985" r:id="rId411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6BED8B7" w14:textId="2CC44C02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카페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체기능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질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체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</w:t>
      </w:r>
      <w:r w:rsidR="00AB37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정하</w:t>
      </w:r>
      <w:r w:rsidR="00E14F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가락치기훈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켰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카페인수준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434A" w:rsidRPr="001643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054545AE">
          <v:shape id="_x0000_i3272" type="#_x0000_t75" style="width:42pt;height:15pt" o:ole="">
            <v:imagedata r:id="rId4116" o:title=""/>
          </v:shape>
          <o:OLEObject Type="Embed" ProgID="Equation.DSMT4" ShapeID="_x0000_i3272" DrawAspect="Content" ObjectID="_1737929986" r:id="rId4117"/>
        </w:object>
      </w:r>
      <w:r w:rsidR="001643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16434A" w:rsidRPr="001643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6DF884C3">
          <v:shape id="_x0000_i3273" type="#_x0000_t75" style="width:52.5pt;height:15pt" o:ole="">
            <v:imagedata r:id="rId4118" o:title=""/>
          </v:shape>
          <o:OLEObject Type="Embed" ProgID="Equation.DSMT4" ShapeID="_x0000_i3273" DrawAspect="Content" ObjectID="_1737929987" r:id="rId4119"/>
        </w:object>
      </w:r>
      <w:r w:rsidR="001643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16434A" w:rsidRPr="001643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7974B97F">
          <v:shape id="_x0000_i3274" type="#_x0000_t75" style="width:52.5pt;height:15pt" o:ole="">
            <v:imagedata r:id="rId4120" o:title=""/>
          </v:shape>
          <o:OLEObject Type="Embed" ProgID="Equation.DSMT4" ShapeID="_x0000_i3274" DrawAspect="Content" ObjectID="_1737929988" r:id="rId4121"/>
        </w:object>
      </w:r>
      <w:r w:rsidR="001643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7366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정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763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에</w:t>
      </w:r>
      <w:r w:rsidR="001643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1643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</w:t>
      </w:r>
      <w:r w:rsidR="001643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풀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겉</w:t>
      </w:r>
      <w:r w:rsidR="001643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9763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9763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A49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해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9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</w:t>
      </w:r>
      <w:r w:rsidR="008A49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후</w:t>
      </w:r>
      <w:r w:rsidR="007E7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가락</w:t>
      </w:r>
      <w:r w:rsidR="007E7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기를 해보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7A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고 분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7A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치기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</w:t>
      </w:r>
      <w:r w:rsidR="007E7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</w:t>
      </w:r>
      <w:r w:rsidR="007E7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88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</w:tblGrid>
      <w:tr w:rsidR="00A85B44" w14:paraId="0C2134E0" w14:textId="6C077E2C" w:rsidTr="00A85B44">
        <w:trPr>
          <w:jc w:val="center"/>
        </w:trPr>
        <w:tc>
          <w:tcPr>
            <w:tcW w:w="1588" w:type="dxa"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7AAF402" w14:textId="44D114CD" w:rsidR="00A85B44" w:rsidRDefault="00A85B44" w:rsidP="00536C25">
            <w:pPr>
              <w:widowControl/>
              <w:shd w:val="clear" w:color="auto" w:fill="FFFFFF"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카페인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복용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량</w:t>
            </w:r>
          </w:p>
        </w:tc>
        <w:tc>
          <w:tcPr>
            <w:tcW w:w="686" w:type="dxa"/>
            <w:gridSpan w:val="10"/>
            <w:tcBorders>
              <w:left w:val="single" w:sz="4" w:space="0" w:color="auto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6805B43" w14:textId="716D1478" w:rsid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면시간</w:t>
            </w:r>
          </w:p>
        </w:tc>
      </w:tr>
      <w:tr w:rsidR="00A85B44" w14:paraId="1BB5B1C8" w14:textId="353A0E27" w:rsidTr="00A85B44">
        <w:trPr>
          <w:jc w:val="center"/>
        </w:trPr>
        <w:tc>
          <w:tcPr>
            <w:tcW w:w="1588" w:type="dxa"/>
            <w:tcBorders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0F6222E" w14:textId="3585CC44" w:rsid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40" w:dyaOrig="300" w14:anchorId="2D6FCFDB">
                <v:shape id="_x0000_i3275" type="#_x0000_t75" style="width:42pt;height:15pt" o:ole="">
                  <v:imagedata r:id="rId4116" o:title=""/>
                </v:shape>
                <o:OLEObject Type="Embed" ProgID="Equation.DSMT4" ShapeID="_x0000_i3275" DrawAspect="Content" ObjectID="_1737929989" r:id="rId4122"/>
              </w:object>
            </w:r>
          </w:p>
        </w:tc>
        <w:tc>
          <w:tcPr>
            <w:tcW w:w="686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D8A3061" w14:textId="0AD4050E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2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296EC1D8" w14:textId="313942B3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5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190F55AF" w14:textId="44E08D72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4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7C56E8B9" w14:textId="09ABBF00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2D2AEC5B" w14:textId="314D574A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7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62BA2F4E" w14:textId="21371646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7837C636" w14:textId="35BB9C35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2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0EBC0F57" w14:textId="0D3BA1AD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4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5FA5419D" w14:textId="730782B8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6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0F3DCEE7" w14:textId="71CFE579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2</w:t>
            </w:r>
          </w:p>
        </w:tc>
      </w:tr>
      <w:tr w:rsidR="00A85B44" w14:paraId="61EED046" w14:textId="51373A80" w:rsidTr="00A85B44">
        <w:trPr>
          <w:jc w:val="center"/>
        </w:trPr>
        <w:tc>
          <w:tcPr>
            <w:tcW w:w="1588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4721575" w14:textId="7998B9B3" w:rsid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300" w14:anchorId="44CFF938">
                <v:shape id="_x0000_i3276" type="#_x0000_t75" style="width:52.5pt;height:15pt" o:ole="">
                  <v:imagedata r:id="rId4118" o:title=""/>
                </v:shape>
                <o:OLEObject Type="Embed" ProgID="Equation.DSMT4" ShapeID="_x0000_i3276" DrawAspect="Content" ObjectID="_1737929990" r:id="rId4123"/>
              </w:objec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7ADEE23" w14:textId="3F011C01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6959D3D" w14:textId="3B52A36A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6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64BE15E8" w14:textId="1508BA61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5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6B5B6315" w14:textId="6E6BBFF8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7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2BF51BDC" w14:textId="2604A046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53A8AE1" w14:textId="7DE3E8F1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50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E734238" w14:textId="5898C6A1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7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36C04A8B" w14:textId="73EA3C29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6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09F87511" w14:textId="0A6126DB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3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ECC1E62" w14:textId="57624360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4</w:t>
            </w:r>
          </w:p>
        </w:tc>
      </w:tr>
      <w:tr w:rsidR="00A85B44" w14:paraId="708A21DC" w14:textId="07B6864C" w:rsidTr="00A85B44">
        <w:trPr>
          <w:jc w:val="center"/>
        </w:trPr>
        <w:tc>
          <w:tcPr>
            <w:tcW w:w="1588" w:type="dxa"/>
            <w:tcBorders>
              <w:top w:val="nil"/>
              <w:left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B38999E" w14:textId="65C48FBC" w:rsid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300" w14:anchorId="3EF8B1AA">
                <v:shape id="_x0000_i3277" type="#_x0000_t75" style="width:52.5pt;height:15pt" o:ole="">
                  <v:imagedata r:id="rId4120" o:title=""/>
                </v:shape>
                <o:OLEObject Type="Embed" ProgID="Equation.DSMT4" ShapeID="_x0000_i3277" DrawAspect="Content" ObjectID="_1737929991" r:id="rId4124"/>
              </w:objec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56A30D7" w14:textId="0CCA1498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6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05E09E6C" w14:textId="76C4CDBC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52A4185" w14:textId="14531AD3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50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1204C35" w14:textId="15A5B116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52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F184C45" w14:textId="718D0088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0232C3B1" w14:textId="704D8E7B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50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D8BC86D" w14:textId="4F27D7A2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6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694AE74" w14:textId="40A4FB50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60F55C19" w14:textId="2B41A79F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45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004ACC48" w14:textId="6417BF81" w:rsidR="00A85B44" w:rsidRPr="00A85B44" w:rsidRDefault="00A85B44" w:rsidP="00536C25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50</w:t>
            </w:r>
          </w:p>
        </w:tc>
      </w:tr>
    </w:tbl>
    <w:p w14:paraId="76B9A2B2" w14:textId="4CEBA090" w:rsidR="00E5327E" w:rsidRPr="00360256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 w:rsidR="00A85B44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BA6A87" w:rsidRPr="00BA6A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AA37E53" w14:textId="3748C131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7F50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50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밀기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장방법</w:t>
      </w:r>
      <w:r w:rsidR="00AF08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08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밀</w:t>
      </w:r>
      <w:r w:rsidR="00306F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AF08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루의 </w:t>
      </w:r>
      <w:r w:rsidR="0082527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분함량</w:t>
      </w:r>
      <w:r w:rsidR="008252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82527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52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는</w:t>
      </w:r>
      <w:r w:rsidR="0082527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527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 w:rsidR="008252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유의한가를 시험하였다</w:t>
      </w:r>
      <w:r w:rsidR="0082527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94F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19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밀가루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몫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6E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분함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%)</w:t>
      </w:r>
      <w:r w:rsidR="00646E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AF08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측정한 자료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88"/>
        <w:gridCol w:w="686"/>
        <w:gridCol w:w="686"/>
        <w:gridCol w:w="697"/>
        <w:gridCol w:w="686"/>
        <w:gridCol w:w="686"/>
      </w:tblGrid>
      <w:tr w:rsidR="00A94F5E" w14:paraId="7453BD6E" w14:textId="52DEBE86" w:rsidTr="00DD749D">
        <w:trPr>
          <w:jc w:val="center"/>
        </w:trPr>
        <w:tc>
          <w:tcPr>
            <w:tcW w:w="1588" w:type="dxa"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FBD416C" w14:textId="402C5269" w:rsidR="00A94F5E" w:rsidRDefault="00A94F5E" w:rsidP="00A94F5E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저장방법</w:t>
            </w:r>
          </w:p>
        </w:tc>
        <w:tc>
          <w:tcPr>
            <w:tcW w:w="3427" w:type="dxa"/>
            <w:gridSpan w:val="5"/>
            <w:tcBorders>
              <w:right w:val="nil"/>
            </w:tcBorders>
            <w:shd w:val="clear" w:color="auto" w:fill="auto"/>
          </w:tcPr>
          <w:p w14:paraId="464008E5" w14:textId="2F0FB543" w:rsidR="00A94F5E" w:rsidRDefault="00A94F5E" w:rsidP="00A94F5E">
            <w:pPr>
              <w:widowControl/>
              <w:jc w:val="center"/>
            </w:pPr>
            <w:r w:rsidRPr="00A94F5E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습도자료</w:t>
            </w:r>
          </w:p>
        </w:tc>
      </w:tr>
      <w:tr w:rsidR="00A94F5E" w14:paraId="51FE409C" w14:textId="77777777" w:rsidTr="00DD749D">
        <w:trPr>
          <w:jc w:val="center"/>
        </w:trPr>
        <w:tc>
          <w:tcPr>
            <w:tcW w:w="1588" w:type="dxa"/>
            <w:tcBorders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4B9715F4" w14:textId="2B483C49" w:rsid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380FB17B">
                <v:shape id="_x0000_i3278" type="#_x0000_t75" style="width:12pt;height:15pt" o:ole="">
                  <v:imagedata r:id="rId4125" o:title=""/>
                </v:shape>
                <o:OLEObject Type="Embed" ProgID="Equation.DSMT4" ShapeID="_x0000_i3278" DrawAspect="Content" ObjectID="_1737929992" r:id="rId4126"/>
              </w:object>
            </w:r>
          </w:p>
        </w:tc>
        <w:tc>
          <w:tcPr>
            <w:tcW w:w="686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E32082E" w14:textId="5E1C97BD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6070C50B" w14:textId="7933F749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61442C68" w14:textId="16EA2B5D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0F6883D3" w14:textId="4161F0E3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3795FAAA" w14:textId="1D78C118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  <w:tr w:rsidR="00A94F5E" w14:paraId="7C458DF8" w14:textId="77777777" w:rsidTr="00DD749D">
        <w:trPr>
          <w:jc w:val="center"/>
        </w:trPr>
        <w:tc>
          <w:tcPr>
            <w:tcW w:w="1588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2018C32" w14:textId="1DF13361" w:rsid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4D189021">
                <v:shape id="_x0000_i3279" type="#_x0000_t75" style="width:14.25pt;height:15pt" o:ole="">
                  <v:imagedata r:id="rId4127" o:title=""/>
                </v:shape>
                <o:OLEObject Type="Embed" ProgID="Equation.DSMT4" ShapeID="_x0000_i3279" DrawAspect="Content" ObjectID="_1737929993" r:id="rId4128"/>
              </w:objec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06C26BE" w14:textId="0DBA3903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01712ED" w14:textId="785CB30D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503DE803" w14:textId="34DA416B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1FA93BA" w14:textId="66063EB6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35024234" w14:textId="432BE3E4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  <w:tr w:rsidR="00A94F5E" w14:paraId="418E3058" w14:textId="77777777" w:rsidTr="00DD749D">
        <w:trPr>
          <w:jc w:val="center"/>
        </w:trPr>
        <w:tc>
          <w:tcPr>
            <w:tcW w:w="1588" w:type="dxa"/>
            <w:tcBorders>
              <w:top w:val="nil"/>
              <w:left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36461A7" w14:textId="0D87D940" w:rsid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425E1E4D">
                <v:shape id="_x0000_i3280" type="#_x0000_t75" style="width:12.75pt;height:15pt" o:ole="">
                  <v:imagedata r:id="rId4129" o:title=""/>
                </v:shape>
                <o:OLEObject Type="Embed" ProgID="Equation.DSMT4" ShapeID="_x0000_i3280" DrawAspect="Content" ObjectID="_1737929994" r:id="rId4130"/>
              </w:objec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D02EF34" w14:textId="67513B49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449F65D2" w14:textId="493B0DBC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32121184" w14:textId="5D7C4847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7A36C1D4" w14:textId="2021C0FC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21B6C9CB" w14:textId="5CCE0F15" w:rsidR="00A94F5E" w:rsidRPr="00A94F5E" w:rsidRDefault="00A94F5E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</w:tr>
    </w:tbl>
    <w:p w14:paraId="62B7B6C0" w14:textId="1313035F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장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4F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밀가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100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분함량</w:t>
      </w:r>
      <w:r w:rsidR="00E61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7E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8449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7B0C712">
          <v:shape id="_x0000_i3281" type="#_x0000_t75" style="width:39pt;height:12pt" o:ole="">
            <v:imagedata r:id="rId1737" o:title=""/>
          </v:shape>
          <o:OLEObject Type="Embed" ProgID="Equation.DSMT4" ShapeID="_x0000_i3281" DrawAspect="Content" ObjectID="_1737929995" r:id="rId4131"/>
        </w:object>
      </w:r>
      <w:r w:rsidR="00844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B2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분함량</w:t>
      </w:r>
      <w:r w:rsidR="00844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2B14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4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는 영향이 유의한</w:t>
      </w:r>
      <w:r w:rsidR="008449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검정하시오.</w:t>
      </w:r>
    </w:p>
    <w:p w14:paraId="3CEABEF0" w14:textId="3E77D91F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0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분함량</w:t>
      </w:r>
      <w:r w:rsidR="00545C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믿음구간</w:t>
      </w:r>
      <w:r w:rsidR="00545C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0BA86D67" w14:textId="0F6AAD6E" w:rsidR="00E5327E" w:rsidRDefault="00E5327E" w:rsidP="008A6BA0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8A6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회사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섯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6B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뚜렷한 차이가 있는가를 비교하려고 한다.</w:t>
      </w:r>
      <w:r w:rsidR="008A6BA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하여 전혀 경험이 없는 신입판매원들을 선택하고 그들을 </w:t>
      </w:r>
      <w:r w:rsidR="008A6BA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조로 나눈 다음 따로따로 같은 기간 숙련시</w:t>
      </w:r>
      <w:r w:rsidR="00556B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고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한달동안의 판매액(단위:</w:t>
      </w:r>
      <w:r w:rsidR="008A6BA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00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8A6BA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8A6B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기록하였다.</w:t>
      </w:r>
      <w:r w:rsidR="008A6BA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88"/>
        <w:gridCol w:w="686"/>
        <w:gridCol w:w="697"/>
        <w:gridCol w:w="697"/>
        <w:gridCol w:w="697"/>
        <w:gridCol w:w="697"/>
        <w:gridCol w:w="697"/>
        <w:gridCol w:w="697"/>
      </w:tblGrid>
      <w:tr w:rsidR="008A6BA0" w14:paraId="185ACD39" w14:textId="47A04971" w:rsidTr="008A6BA0">
        <w:trPr>
          <w:jc w:val="center"/>
        </w:trPr>
        <w:tc>
          <w:tcPr>
            <w:tcW w:w="1588" w:type="dxa"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C98CBC8" w14:textId="48E67117" w:rsidR="008A6BA0" w:rsidRDefault="008A6BA0" w:rsidP="008A6BA0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조번호</w:t>
            </w:r>
          </w:p>
        </w:tc>
        <w:tc>
          <w:tcPr>
            <w:tcW w:w="4802" w:type="dxa"/>
            <w:gridSpan w:val="7"/>
            <w:tcBorders>
              <w:right w:val="nil"/>
            </w:tcBorders>
            <w:shd w:val="clear" w:color="auto" w:fill="auto"/>
          </w:tcPr>
          <w:p w14:paraId="6B2E4FFC" w14:textId="498A8FD7" w:rsidR="008A6BA0" w:rsidRDefault="008A6BA0" w:rsidP="008A6BA0">
            <w:pPr>
              <w:widowControl/>
              <w:jc w:val="center"/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판매액</w:t>
            </w:r>
          </w:p>
        </w:tc>
      </w:tr>
      <w:tr w:rsidR="008A6BA0" w14:paraId="79073302" w14:textId="77777777" w:rsidTr="00536C25">
        <w:trPr>
          <w:jc w:val="center"/>
        </w:trPr>
        <w:tc>
          <w:tcPr>
            <w:tcW w:w="1588" w:type="dxa"/>
            <w:tcBorders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E7FB322" w14:textId="1A4C7D16" w:rsidR="008A6BA0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조</w:t>
            </w:r>
          </w:p>
        </w:tc>
        <w:tc>
          <w:tcPr>
            <w:tcW w:w="686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4081EBB" w14:textId="5FBF161F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368FBDAE" w14:textId="326B2B49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8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436C9C92" w14:textId="23C8623C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9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38BF5725" w14:textId="310E1A41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1F7EF292" w14:textId="5A07E4C3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9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642C937E" w14:textId="30FB2F40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8</w:t>
            </w:r>
          </w:p>
        </w:tc>
        <w:tc>
          <w:tcPr>
            <w:tcW w:w="686" w:type="dxa"/>
            <w:tcBorders>
              <w:left w:val="nil"/>
              <w:bottom w:val="nil"/>
              <w:right w:val="nil"/>
            </w:tcBorders>
          </w:tcPr>
          <w:p w14:paraId="1D233B6B" w14:textId="0D5FE046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4</w:t>
            </w:r>
          </w:p>
        </w:tc>
      </w:tr>
      <w:tr w:rsidR="008A6BA0" w14:paraId="152B3D11" w14:textId="77777777" w:rsidTr="00536C25">
        <w:trPr>
          <w:jc w:val="center"/>
        </w:trPr>
        <w:tc>
          <w:tcPr>
            <w:tcW w:w="1588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43CCE63" w14:textId="49C63AAE" w:rsidR="008A6BA0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조</w: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BC683B5" w14:textId="09B99DEC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9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19B78522" w14:textId="75649748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3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307B1CAE" w14:textId="2544EDD4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6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E0802F1" w14:textId="38EBAC68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1465DF8C" w14:textId="5EBD6E21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9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233DCB6A" w14:textId="51844938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5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14B154E9" w14:textId="36BA093C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</w:tr>
      <w:tr w:rsidR="00CF6AAD" w14:paraId="656F26F7" w14:textId="77777777" w:rsidTr="00536C25">
        <w:trPr>
          <w:jc w:val="center"/>
        </w:trPr>
        <w:tc>
          <w:tcPr>
            <w:tcW w:w="1588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8DE1098" w14:textId="646AC42E" w:rsid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조</w: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A2F98EC" w14:textId="0B8C54F6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0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F0A5951" w14:textId="7C872B27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B11727C" w14:textId="12FC001A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3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761D4D6" w14:textId="34E98E7A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F2F151E" w14:textId="710EE045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0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C4A1802" w14:textId="41545AF1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8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5187E529" w14:textId="109BEF71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</w:tr>
      <w:tr w:rsidR="00CF6AAD" w14:paraId="3371A803" w14:textId="77777777" w:rsidTr="00536C25">
        <w:trPr>
          <w:jc w:val="center"/>
        </w:trPr>
        <w:tc>
          <w:tcPr>
            <w:tcW w:w="1588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E6C9472" w14:textId="2080A31F" w:rsid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조</w: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6878146" w14:textId="269781B1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5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7774C8C" w14:textId="6451F27B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2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6C062E9" w14:textId="525E0CBC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5D9F6C7E" w14:textId="45C9AF6D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7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8121489" w14:textId="315BEAA1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1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78AAA1C9" w14:textId="44EBC5EC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4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14:paraId="450D89F0" w14:textId="352289D4" w:rsidR="00CF6AAD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5</w:t>
            </w:r>
          </w:p>
        </w:tc>
      </w:tr>
      <w:tr w:rsidR="008A6BA0" w14:paraId="5720FF0A" w14:textId="77777777" w:rsidTr="00536C25">
        <w:trPr>
          <w:jc w:val="center"/>
        </w:trPr>
        <w:tc>
          <w:tcPr>
            <w:tcW w:w="1588" w:type="dxa"/>
            <w:tcBorders>
              <w:top w:val="nil"/>
              <w:left w:val="nil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6D26F65" w14:textId="47267B95" w:rsidR="008A6BA0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조</w:t>
            </w:r>
          </w:p>
        </w:tc>
        <w:tc>
          <w:tcPr>
            <w:tcW w:w="686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20854B3" w14:textId="7977D228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54A63D27" w14:textId="3BC9BD41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2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0884F11D" w14:textId="540DFCAB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9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6F22A73F" w14:textId="4757924F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3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1F770131" w14:textId="5701F047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4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33757E75" w14:textId="69DDBF43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7</w:t>
            </w:r>
          </w:p>
        </w:tc>
        <w:tc>
          <w:tcPr>
            <w:tcW w:w="686" w:type="dxa"/>
            <w:tcBorders>
              <w:top w:val="nil"/>
              <w:left w:val="nil"/>
              <w:right w:val="nil"/>
            </w:tcBorders>
          </w:tcPr>
          <w:p w14:paraId="3D81172F" w14:textId="107CA6D7" w:rsidR="008A6BA0" w:rsidRPr="00CF6AAD" w:rsidRDefault="00CF6AAD" w:rsidP="00536C25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2</w:t>
            </w:r>
          </w:p>
        </w:tc>
      </w:tr>
    </w:tbl>
    <w:p w14:paraId="601A791C" w14:textId="7AA17E1C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CF6A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킨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="00ED11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27F17A6">
          <v:shape id="_x0000_i3282" type="#_x0000_t75" style="width:39pt;height:12pt" o:ole="">
            <v:imagedata r:id="rId1737" o:title=""/>
          </v:shape>
          <o:OLEObject Type="Embed" ProgID="Equation.DSMT4" ShapeID="_x0000_i3282" DrawAspect="Content" ObjectID="_1737929996" r:id="rId4132"/>
        </w:object>
      </w:r>
      <w:r w:rsidR="00ED11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평균판매액에</w:t>
      </w:r>
      <w:r w:rsidR="00ED11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4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ED11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2A52247" w14:textId="39BB3176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방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ED11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11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달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판매</w:t>
      </w:r>
      <w:r w:rsidR="00ED11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11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D7E36D6" w14:textId="7452A09E" w:rsidR="00E5327E" w:rsidRPr="00360256" w:rsidRDefault="00E5327E" w:rsidP="005C722F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7" w:name="_Toc12488704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교</w:t>
      </w:r>
      <w:bookmarkEnd w:id="37"/>
    </w:p>
    <w:p w14:paraId="75F731B9" w14:textId="07FC03ED" w:rsidR="008513FF" w:rsidRDefault="00E5327E" w:rsidP="005C722F">
      <w:pPr>
        <w:pStyle w:val="Heading3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38" w:name="_Toc12488704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평균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bookmarkEnd w:id="38"/>
    </w:p>
    <w:p w14:paraId="252931AC" w14:textId="6601BAB3" w:rsidR="00677F97" w:rsidRPr="00360256" w:rsidRDefault="00D24D5B" w:rsidP="00677F9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C4FC287">
          <v:shape id="_x0000_i3283" type="#_x0000_t75" style="width:12pt;height:12pt" o:ole="">
            <v:imagedata r:id="rId3592" o:title=""/>
          </v:shape>
          <o:OLEObject Type="Embed" ProgID="Equation.DSMT4" ShapeID="_x0000_i3283" DrawAspect="Content" ObjectID="_1737929997" r:id="rId413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72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하다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6836FF" w:rsidRPr="005C722F">
        <w:rPr>
          <w:rStyle w:val="MTEquationSection"/>
        </w:rPr>
        <w:instrText>Equation Section (Next)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7ECDB04">
          <v:shape id="_x0000_i3284" type="#_x0000_t75" style="width:12pt;height:12pt" o:ole="">
            <v:imagedata r:id="rId3592" o:title=""/>
          </v:shape>
          <o:OLEObject Type="Embed" ProgID="Equation.DSMT4" ShapeID="_x0000_i3284" DrawAspect="Content" ObjectID="_1737929998" r:id="rId413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C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F54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</w:t>
      </w:r>
      <w:r w:rsidR="00371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야 한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</w:t>
      </w:r>
      <w:r w:rsidR="00D959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77F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쌍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 w:rsidRPr="00677F9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60" w:dyaOrig="320" w14:anchorId="114EB3C1">
          <v:shape id="_x0000_i3285" type="#_x0000_t75" style="width:27.75pt;height:16.5pt" o:ole="">
            <v:imagedata r:id="rId4135" o:title=""/>
          </v:shape>
          <o:OLEObject Type="Embed" ProgID="Equation.DSMT4" ShapeID="_x0000_i3285" DrawAspect="Content" ObjectID="_1737929999" r:id="rId4136"/>
        </w:objec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677F97" w:rsidRPr="00677F9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60" w:dyaOrig="320" w14:anchorId="5E410090">
          <v:shape id="_x0000_i3286" type="#_x0000_t75" style="width:33pt;height:16.5pt" o:ole="">
            <v:imagedata r:id="rId4137" o:title=""/>
          </v:shape>
          <o:OLEObject Type="Embed" ProgID="Equation.DSMT4" ShapeID="_x0000_i3286" DrawAspect="Content" ObjectID="_1737930000" r:id="rId4138"/>
        </w:objec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구간추정을 구하여 비교할수 있다.</w:t>
      </w:r>
      <w:r w:rsidR="00677F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방법은 다음과 같다.</w:t>
      </w:r>
      <w:r w:rsidR="00677F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1.27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유도하면 </w:t>
      </w:r>
      <w:r w:rsidR="00677F97" w:rsidRPr="00677F9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300" w:dyaOrig="620" w14:anchorId="31D0194B">
          <v:shape id="_x0000_i3287" type="#_x0000_t75" style="width:165pt;height:30.75pt" o:ole="">
            <v:imagedata r:id="rId4139" o:title=""/>
          </v:shape>
          <o:OLEObject Type="Embed" ProgID="Equation.DSMT4" ShapeID="_x0000_i3287" DrawAspect="Content" ObjectID="_1737930001" r:id="rId4140"/>
        </w:object>
      </w:r>
      <w:r w:rsidR="00677F9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정리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2</w: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677F97" w:rsidRPr="00677F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0" w:dyaOrig="340" w14:anchorId="5B82DA0F">
          <v:shape id="_x0000_i3288" type="#_x0000_t75" style="width:75pt;height:16.5pt" o:ole="">
            <v:imagedata r:id="rId4141" o:title=""/>
          </v:shape>
          <o:OLEObject Type="Embed" ProgID="Equation.DSMT4" ShapeID="_x0000_i3288" DrawAspect="Content" ObjectID="_1737930002" r:id="rId4142"/>
        </w:objec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이 둘은 서로 독립이다.</w:t>
      </w:r>
      <w:r w:rsidR="00677F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677F97" w:rsidRPr="00677F97">
        <w:rPr>
          <w:rFonts w:ascii="KP CheongPong" w:eastAsia="KP CheongPong" w:hAnsi="KP CheongPong" w:cs="宋体"/>
          <w:color w:val="2A2B2E"/>
          <w:kern w:val="0"/>
          <w:position w:val="-58"/>
          <w:sz w:val="24"/>
          <w:szCs w:val="24"/>
          <w:lang w:eastAsia="ko-KR"/>
        </w:rPr>
        <w:object w:dxaOrig="2700" w:dyaOrig="960" w14:anchorId="5233DE74">
          <v:shape id="_x0000_i3289" type="#_x0000_t75" style="width:135.75pt;height:48pt" o:ole="">
            <v:imagedata r:id="rId4143" o:title=""/>
          </v:shape>
          <o:OLEObject Type="Embed" ProgID="Equation.DSMT4" ShapeID="_x0000_i3289" DrawAspect="Content" ObjectID="_1737930003" r:id="rId4144"/>
        </w:object>
      </w:r>
    </w:p>
    <w:p w14:paraId="1CA84F54" w14:textId="574D8686" w:rsidR="008513FF" w:rsidRDefault="00677F9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Pr="00677F9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60" w:dyaOrig="320" w14:anchorId="18BF56B6">
          <v:shape id="_x0000_i3290" type="#_x0000_t75" style="width:33pt;height:16.5pt" o:ole="">
            <v:imagedata r:id="rId4145" o:title=""/>
          </v:shape>
          <o:OLEObject Type="Embed" ProgID="Equation.DSMT4" ShapeID="_x0000_i3290" DrawAspect="Content" ObjectID="_1737930004" r:id="rId414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9303D2B">
          <v:shape id="_x0000_i3291" type="#_x0000_t75" style="width:24pt;height:12pt" o:ole="">
            <v:imagedata r:id="rId952" o:title=""/>
          </v:shape>
          <o:OLEObject Type="Embed" ProgID="Equation.DSMT4" ShapeID="_x0000_i3291" DrawAspect="Content" ObjectID="_1737930005" r:id="rId4147"/>
        </w:objec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E5967E9" w14:textId="4E8F0FA7" w:rsidR="00677F97" w:rsidRDefault="00677F97" w:rsidP="00677F97">
      <w:pPr>
        <w:pStyle w:val="MTDisplayEquation"/>
      </w:pPr>
      <w:r>
        <w:tab/>
      </w:r>
      <w:r w:rsidRPr="00677F97">
        <w:rPr>
          <w:position w:val="-28"/>
        </w:rPr>
        <w:object w:dxaOrig="3260" w:dyaOrig="660" w14:anchorId="3FB82D4E">
          <v:shape id="_x0000_i3292" type="#_x0000_t75" style="width:162pt;height:33pt" o:ole="">
            <v:imagedata r:id="rId4148" o:title=""/>
          </v:shape>
          <o:OLEObject Type="Embed" ProgID="Equation.DSMT4" ShapeID="_x0000_i3292" DrawAspect="Content" ObjectID="_1737930006" r:id="rId4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E6CA39A" w14:textId="600160E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77F97" w:rsidRPr="00677F9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40" w14:anchorId="43DCADB2">
          <v:shape id="_x0000_i3293" type="#_x0000_t75" style="width:51pt;height:16.5pt" o:ole="">
            <v:imagedata r:id="rId4150" o:title=""/>
          </v:shape>
          <o:OLEObject Type="Embed" ProgID="Equation.DSMT4" ShapeID="_x0000_i3293" DrawAspect="Content" ObjectID="_1737930007" r:id="rId41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4B2E" w:rsidRPr="007F4B2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6E78A24">
          <v:shape id="_x0000_i3294" type="#_x0000_t75" style="width:15pt;height:15pt" o:ole="">
            <v:imagedata r:id="rId4152" o:title=""/>
          </v:shape>
          <o:OLEObject Type="Embed" ProgID="Equation.DSMT4" ShapeID="_x0000_i3294" DrawAspect="Content" ObjectID="_1737930008" r:id="rId415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4B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="007F4B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74B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4B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검정사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관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7.2.2</w:t>
      </w:r>
      <w:r w:rsidR="005E70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C97E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70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7E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바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16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16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16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16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67E4D" w:rsidRPr="00167E4D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140" w:dyaOrig="320" w14:anchorId="252001C9">
          <v:shape id="_x0000_i3295" type="#_x0000_t75" style="width:156.75pt;height:16.5pt" o:ole="">
            <v:imagedata r:id="rId4154" o:title=""/>
          </v:shape>
          <o:OLEObject Type="Embed" ProgID="Equation.DSMT4" ShapeID="_x0000_i3295" DrawAspect="Content" ObjectID="_1737930009" r:id="rId4155"/>
        </w:object>
      </w:r>
      <w:r w:rsidR="00167E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거절구역 </w:t>
      </w:r>
      <w:r w:rsidR="00167E4D" w:rsidRPr="00167E4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79" w14:anchorId="63DE7702">
          <v:shape id="_x0000_i3296" type="#_x0000_t75" style="width:12.75pt;height:14.25pt" o:ole="">
            <v:imagedata r:id="rId4156" o:title=""/>
          </v:shape>
          <o:OLEObject Type="Embed" ProgID="Equation.DSMT4" ShapeID="_x0000_i3296" DrawAspect="Content" ObjectID="_1737930010" r:id="rId41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1178CC" w14:textId="7AC6553D" w:rsidR="00E5327E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C440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="002E22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놓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22C7" w:rsidRPr="002E22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7CF21013">
          <v:shape id="_x0000_i3297" type="#_x0000_t75" style="width:12pt;height:15pt" o:ole="">
            <v:imagedata r:id="rId4158" o:title=""/>
          </v:shape>
          <o:OLEObject Type="Embed" ProgID="Equation.DSMT4" ShapeID="_x0000_i3297" DrawAspect="Content" ObjectID="_1737930011" r:id="rId4159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22C7" w:rsidRPr="002E22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0AB3C73C">
          <v:shape id="_x0000_i3298" type="#_x0000_t75" style="width:14.25pt;height:16.5pt" o:ole="">
            <v:imagedata r:id="rId4160" o:title=""/>
          </v:shape>
          <o:OLEObject Type="Embed" ProgID="Equation.DSMT4" ShapeID="_x0000_i3298" DrawAspect="Content" ObjectID="_1737930012" r:id="rId4161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8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A1D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1D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나 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7A1D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817" w:rsidRPr="002E22C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BDCC512">
          <v:shape id="_x0000_i3299" type="#_x0000_t75" style="width:12pt;height:15pt" o:ole="">
            <v:imagedata r:id="rId4158" o:title=""/>
          </v:shape>
          <o:OLEObject Type="Embed" ProgID="Equation.DSMT4" ShapeID="_x0000_i3299" DrawAspect="Content" ObjectID="_1737930013" r:id="rId4162"/>
        </w:object>
      </w:r>
      <w:r w:rsidR="00431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431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817" w:rsidRPr="002E22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4F811B21">
          <v:shape id="_x0000_i3300" type="#_x0000_t75" style="width:14.25pt;height:16.5pt" o:ole="">
            <v:imagedata r:id="rId4160" o:title=""/>
          </v:shape>
          <o:OLEObject Type="Embed" ProgID="Equation.DSMT4" ShapeID="_x0000_i3300" DrawAspect="Content" ObjectID="_1737930014" r:id="rId4163"/>
        </w:object>
      </w:r>
      <w:r w:rsidR="00431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="00431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8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B29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29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="006058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A2608D" w14:textId="6A230F1F" w:rsidR="008513FF" w:rsidRDefault="00127A1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1 </w:t>
      </w:r>
      <w:r w:rsidR="00B46E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인자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</w:t>
      </w:r>
      <w:r w:rsidR="00CB65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 설명하였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14B7" w:rsidRPr="00CB65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0" w:dyaOrig="300" w14:anchorId="2C4EB892">
          <v:shape id="_x0000_i3301" type="#_x0000_t75" style="width:75pt;height:15pt" o:ole="">
            <v:imagedata r:id="rId4164" o:title=""/>
          </v:shape>
          <o:OLEObject Type="Embed" ProgID="Equation.DSMT4" ShapeID="_x0000_i3301" DrawAspect="Content" ObjectID="_1737930015" r:id="rId4165"/>
        </w:object>
      </w:r>
      <w:r w:rsidR="00E414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414B7" w:rsidRPr="00536C25">
        <w:rPr>
          <w:position w:val="-10"/>
        </w:rPr>
        <w:object w:dxaOrig="2620" w:dyaOrig="340" w14:anchorId="126A7956">
          <v:shape id="_x0000_i3302" type="#_x0000_t75" style="width:131.25pt;height:16.5pt" o:ole="">
            <v:imagedata r:id="rId4166" o:title=""/>
          </v:shape>
          <o:OLEObject Type="Embed" ProgID="Equation.DSMT4" ShapeID="_x0000_i3302" DrawAspect="Content" ObjectID="_1737930016" r:id="rId4167"/>
        </w:objec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A1BAFE8">
          <v:shape id="_x0000_i3303" type="#_x0000_t75" style="width:39pt;height:12pt" o:ole="">
            <v:imagedata r:id="rId1737" o:title=""/>
          </v:shape>
          <o:OLEObject Type="Embed" ProgID="Equation.DSMT4" ShapeID="_x0000_i3303" DrawAspect="Content" ObjectID="_1737930017" r:id="rId4168"/>
        </w:objec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38A" w:rsidRPr="00E414B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14519841">
          <v:shape id="_x0000_i3304" type="#_x0000_t75" style="width:131.25pt;height:15pt" o:ole="">
            <v:imagedata r:id="rId4169" o:title=""/>
          </v:shape>
          <o:OLEObject Type="Embed" ProgID="Equation.DSMT4" ShapeID="_x0000_i3304" DrawAspect="Content" ObjectID="_1737930018" r:id="rId4170"/>
        </w:object>
      </w:r>
      <w:r w:rsidR="00E414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414B7" w:rsidRPr="00E414B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280" w:dyaOrig="560" w14:anchorId="6F78F193">
          <v:shape id="_x0000_i3305" type="#_x0000_t75" style="width:114pt;height:27.75pt" o:ole="">
            <v:imagedata r:id="rId4171" o:title=""/>
          </v:shape>
          <o:OLEObject Type="Embed" ProgID="Equation.DSMT4" ShapeID="_x0000_i3305" DrawAspect="Content" ObjectID="_1737930019" r:id="rId4172"/>
        </w:object>
      </w:r>
      <w:r w:rsidR="00E414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5B18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세쌍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차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13A38DE" w14:textId="083301DA" w:rsidR="00FB738A" w:rsidRDefault="00FB738A" w:rsidP="00FB738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B738A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3460" w:dyaOrig="900" w14:anchorId="1F289C21">
          <v:shape id="_x0000_i3306" type="#_x0000_t75" style="width:172.5pt;height:45pt" o:ole="">
            <v:imagedata r:id="rId4173" o:title=""/>
          </v:shape>
          <o:OLEObject Type="Embed" ProgID="Equation.DSMT4" ShapeID="_x0000_i3306" DrawAspect="Content" ObjectID="_1737930020" r:id="rId4174"/>
        </w:object>
      </w:r>
    </w:p>
    <w:p w14:paraId="39CEFF53" w14:textId="307CC129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FB73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="00FB738A" w:rsidRPr="00FB73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0C3D2F5">
          <v:shape id="_x0000_i3307" type="#_x0000_t75" style="width:33pt;height:15pt" o:ole="">
            <v:imagedata r:id="rId4175" o:title=""/>
          </v:shape>
          <o:OLEObject Type="Embed" ProgID="Equation.DSMT4" ShapeID="_x0000_i3307" DrawAspect="Content" ObjectID="_1737930021" r:id="rId417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127D" w:rsidRPr="00BB12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4DD0688E">
          <v:shape id="_x0000_i3308" type="#_x0000_t75" style="width:30.75pt;height:15pt" o:ole="">
            <v:imagedata r:id="rId4177" o:title=""/>
          </v:shape>
          <o:OLEObject Type="Embed" ProgID="Equation.DSMT4" ShapeID="_x0000_i3308" DrawAspect="Content" ObjectID="_1737930022" r:id="rId417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12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5E03" w:rsidRPr="00BB12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3921675F">
          <v:shape id="_x0000_i3309" type="#_x0000_t75" style="width:30.75pt;height:15pt" o:ole="">
            <v:imagedata r:id="rId4179" o:title=""/>
          </v:shape>
          <o:OLEObject Type="Embed" ProgID="Equation.DSMT4" ShapeID="_x0000_i3309" DrawAspect="Content" ObjectID="_1737930023" r:id="rId4180"/>
        </w:object>
      </w:r>
      <w:r w:rsidR="00D55E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이 </w:t>
      </w:r>
      <w:r w:rsidR="00D55E03" w:rsidRPr="00D55E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7A51CBC">
          <v:shape id="_x0000_i3310" type="#_x0000_t75" style="width:30.75pt;height:15pt" o:ole="">
            <v:imagedata r:id="rId4181" o:title=""/>
          </v:shape>
          <o:OLEObject Type="Embed" ProgID="Equation.DSMT4" ShapeID="_x0000_i3310" DrawAspect="Content" ObjectID="_1737930024" r:id="rId4182"/>
        </w:object>
      </w:r>
      <w:r w:rsidR="00D55E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에는 유의한 차이가 없다.</w:t>
      </w:r>
    </w:p>
    <w:p w14:paraId="5525E98B" w14:textId="61B56946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0D1B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1)</w:t>
      </w:r>
      <w:r w:rsidR="000D1B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주는 믿음구간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="000D1B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1B43" w:rsidRPr="000D1B4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F465F57">
          <v:shape id="_x0000_i3311" type="#_x0000_t75" style="width:6.75pt;height:12pt" o:ole="">
            <v:imagedata r:id="rId4183" o:title=""/>
          </v:shape>
          <o:OLEObject Type="Embed" ProgID="Equation.DSMT4" ShapeID="_x0000_i3311" DrawAspect="Content" ObjectID="_1737930025" r:id="rId4184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0D1B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지만</w:t>
      </w:r>
      <w:r w:rsidR="00BA54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여기서는 </w:t>
      </w:r>
      <w:r w:rsidR="00BA544E" w:rsidRPr="00BA544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E544151">
          <v:shape id="_x0000_i3312" type="#_x0000_t75" style="width:15pt;height:15pt" o:ole="">
            <v:imagedata r:id="rId4185" o:title=""/>
          </v:shape>
          <o:OLEObject Type="Embed" ProgID="Equation.DSMT4" ShapeID="_x0000_i3312" DrawAspect="Content" ObjectID="_1737930026" r:id="rId4186"/>
        </w:object>
      </w:r>
      <w:r w:rsidR="00BA54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추정에 두개 수준 </w:t>
      </w:r>
      <w:r w:rsidR="00BA544E" w:rsidRPr="00BA544E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620" w:dyaOrig="320" w14:anchorId="28E72E97">
          <v:shape id="_x0000_i3313" type="#_x0000_t75" style="width:30.75pt;height:16.5pt" o:ole="">
            <v:imagedata r:id="rId4187" o:title=""/>
          </v:shape>
          <o:OLEObject Type="Embed" ProgID="Equation.DSMT4" ShapeID="_x0000_i3313" DrawAspect="Content" ObjectID="_1737930027" r:id="rId4188"/>
        </w:object>
      </w:r>
      <w:r w:rsidR="00BA54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관측값만이 아니라 전체 표본을 모두 리용하였다는것이 차이난다.</w:t>
      </w:r>
    </w:p>
    <w:p w14:paraId="2A7D63E5" w14:textId="30D214A3" w:rsidR="00E5327E" w:rsidRPr="00360256" w:rsidRDefault="00E5327E" w:rsidP="00F96CA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9" w:name="_Toc12488704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문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</w:t>
      </w:r>
      <w:bookmarkEnd w:id="39"/>
    </w:p>
    <w:p w14:paraId="46B4E33C" w14:textId="06DF3B20" w:rsidR="00E5327E" w:rsidRDefault="00D36A08" w:rsidP="007929F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1)</w:t>
      </w:r>
      <w:r w:rsidR="006129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조 </w:t>
      </w:r>
      <w:r w:rsidRPr="00D36A0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2A153F46">
          <v:shape id="_x0000_i3314" type="#_x0000_t75" style="width:21.75pt;height:15pt" o:ole="">
            <v:imagedata r:id="rId4189" o:title=""/>
          </v:shape>
          <o:OLEObject Type="Embed" ProgID="Equation.DSMT4" ShapeID="_x0000_i3314" DrawAspect="Content" ObjectID="_1737930028" r:id="rId41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6129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는 구간의 믿음구간은 모두 </w:t>
      </w:r>
      <w:r w:rsidR="006129D9" w:rsidRPr="006129D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D8284C0">
          <v:shape id="_x0000_i3315" type="#_x0000_t75" style="width:24pt;height:12pt" o:ole="">
            <v:imagedata r:id="rId4191" o:title=""/>
          </v:shape>
          <o:OLEObject Type="Embed" ProgID="Equation.DSMT4" ShapeID="_x0000_i3315" DrawAspect="Content" ObjectID="_1737930029" r:id="rId4192"/>
        </w:object>
      </w:r>
      <w:r w:rsidR="006129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6129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29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런데 이런 구간이 여러개 있을 때 그것들이 동시에 성립할것을 바란다면 그 믿음수준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54E46B5">
          <v:shape id="_x0000_i3316" type="#_x0000_t75" style="width:24pt;height:12pt" o:ole="">
            <v:imagedata r:id="rId952" o:title=""/>
          </v:shape>
          <o:OLEObject Type="Embed" ProgID="Equation.DSMT4" ShapeID="_x0000_i3316" DrawAspect="Content" ObjectID="_1737930030" r:id="rId4193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29F3" w:rsidRPr="007929F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7BD2C11A">
          <v:shape id="_x0000_i3317" type="#_x0000_t75" style="width:55.5pt;height:15pt" o:ole="">
            <v:imagedata r:id="rId4194" o:title=""/>
          </v:shape>
          <o:OLEObject Type="Embed" ProgID="Equation.DSMT4" ShapeID="_x0000_i3317" DrawAspect="Content" ObjectID="_1737930031" r:id="rId4195"/>
        </w:object>
      </w:r>
      <w:r w:rsidR="007929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929F3" w:rsidRPr="007929F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B95A1EA">
          <v:shape id="_x0000_i3318" type="#_x0000_t75" style="width:9pt;height:12.75pt" o:ole="">
            <v:imagedata r:id="rId4196" o:title=""/>
          </v:shape>
          <o:OLEObject Type="Embed" ProgID="Equation.DSMT4" ShapeID="_x0000_i3318" DrawAspect="Content" ObjectID="_1737930032" r:id="rId4197"/>
        </w:object>
      </w:r>
      <w:r w:rsidR="007929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우연사건이고 </w:t>
      </w:r>
      <w:r w:rsidR="007929F3" w:rsidRPr="007929F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20" w:dyaOrig="300" w14:anchorId="012C83B1">
          <v:shape id="_x0000_i3319" type="#_x0000_t75" style="width:116.25pt;height:15pt" o:ole="">
            <v:imagedata r:id="rId4198" o:title=""/>
          </v:shape>
          <o:OLEObject Type="Embed" ProgID="Equation.DSMT4" ShapeID="_x0000_i3319" DrawAspect="Content" ObjectID="_1737930033" r:id="rId4199"/>
        </w:object>
      </w:r>
      <w:r w:rsidR="007929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동시발생확률은 </w:t>
      </w:r>
    </w:p>
    <w:p w14:paraId="3CEBDE38" w14:textId="04A6B9D4" w:rsidR="007929F3" w:rsidRPr="00360256" w:rsidRDefault="007929F3" w:rsidP="007929F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929F3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4120" w:dyaOrig="700" w14:anchorId="1F75A617">
          <v:shape id="_x0000_i3320" type="#_x0000_t75" style="width:206.25pt;height:35.25pt" o:ole="">
            <v:imagedata r:id="rId4200" o:title=""/>
          </v:shape>
          <o:OLEObject Type="Embed" ProgID="Equation.DSMT4" ShapeID="_x0000_i3320" DrawAspect="Content" ObjectID="_1737930034" r:id="rId4201"/>
        </w:object>
      </w:r>
    </w:p>
    <w:p w14:paraId="247E4918" w14:textId="6FC9EA93" w:rsidR="00E5327E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DA2890D">
          <v:shape id="_x0000_i3321" type="#_x0000_t75" style="width:24pt;height:12pt" o:ole="">
            <v:imagedata r:id="rId952" o:title=""/>
          </v:shape>
          <o:OLEObject Type="Embed" ProgID="Equation.DSMT4" ShapeID="_x0000_i3321" DrawAspect="Content" ObjectID="_1737930035" r:id="rId420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훨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는것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29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012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발생확률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12C1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B1D53CB">
          <v:shape id="_x0000_i3322" type="#_x0000_t75" style="width:24pt;height:12pt" o:ole="">
            <v:imagedata r:id="rId952" o:title=""/>
          </v:shape>
          <o:OLEObject Type="Embed" ProgID="Equation.DSMT4" ShapeID="_x0000_i3322" DrawAspect="Content" ObjectID="_1737930036" r:id="rId420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12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D012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1C3F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20" w:dyaOrig="260" w14:anchorId="3F0DC795">
          <v:shape id="_x0000_i3323" type="#_x0000_t75" style="width:36.75pt;height:12.75pt" o:ole="">
            <v:imagedata r:id="rId4204" o:title=""/>
          </v:shape>
          <o:OLEObject Type="Embed" ProgID="Equation.DSMT4" ShapeID="_x0000_i3323" DrawAspect="Content" ObjectID="_1737930037" r:id="rId420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3F1C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C16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  <w:r w:rsidR="00693FE1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3FE1" w:rsidRPr="00693F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00" w:dyaOrig="300" w14:anchorId="5EFCB8F7">
          <v:shape id="_x0000_i3324" type="#_x0000_t75" style="width:64.5pt;height:15pt" o:ole="">
            <v:imagedata r:id="rId4206" o:title=""/>
          </v:shape>
          <o:OLEObject Type="Embed" ProgID="Equation.DSMT4" ShapeID="_x0000_i3324" DrawAspect="Content" ObjectID="_1737930038" r:id="rId4207"/>
        </w:object>
      </w:r>
      <w:r w:rsidR="00693FE1" w:rsidRP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조의 수준평균값차 </w:t>
      </w:r>
      <w:r w:rsidR="00693FE1" w:rsidRPr="00693FE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660" w:dyaOrig="320" w14:anchorId="7E9B60EE">
          <v:shape id="_x0000_i3325" type="#_x0000_t75" style="width:33pt;height:16.5pt" o:ole="">
            <v:imagedata r:id="rId4208" o:title=""/>
          </v:shape>
          <o:OLEObject Type="Embed" ProgID="Equation.DSMT4" ShapeID="_x0000_i3325" DrawAspect="Content" ObjectID="_1737930039" r:id="rId4209"/>
        </w:object>
      </w:r>
      <w:r w:rsid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믿음구간을 고려할 때 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1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93FE1" w:rsidRPr="00693F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200A7A8B">
          <v:shape id="_x0000_i3326" type="#_x0000_t75" style="width:45.75pt;height:15pt" o:ole="">
            <v:imagedata r:id="rId4210" o:title=""/>
          </v:shape>
          <o:OLEObject Type="Embed" ProgID="Equation.DSMT4" ShapeID="_x0000_i3326" DrawAspect="Content" ObjectID="_1737930040" r:id="rId4211"/>
        </w:object>
      </w:r>
      <w:r w:rsid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693FE1" w:rsidRPr="00693FE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100" w:dyaOrig="320" w14:anchorId="1C9DDDB6">
          <v:shape id="_x0000_i3327" type="#_x0000_t75" style="width:55.5pt;height:16.5pt" o:ole="">
            <v:imagedata r:id="rId4212" o:title=""/>
          </v:shape>
          <o:OLEObject Type="Embed" ProgID="Equation.DSMT4" ShapeID="_x0000_i3327" DrawAspect="Content" ObjectID="_1737930041" r:id="rId4213"/>
        </w:object>
      </w:r>
      <w:r w:rsidR="00693F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바꾸면 된다.</w:t>
      </w:r>
      <w:r w:rsidR="00693F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3F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러</w:t>
      </w:r>
      <w:r w:rsidR="00A04A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 이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17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C617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어</w:t>
      </w:r>
      <w:r w:rsidR="000B16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33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진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304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래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 w:rsidR="00E304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방법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04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하고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C6DE76" w14:textId="1006EFE3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에서</w:t>
      </w:r>
      <w:r w:rsidR="008F4C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4CA9" w:rsidRPr="008F4CA9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7F48B0E">
          <v:shape id="_x0000_i3328" type="#_x0000_t75" style="width:12pt;height:12pt" o:ole="">
            <v:imagedata r:id="rId4214" o:title=""/>
          </v:shape>
          <o:OLEObject Type="Embed" ProgID="Equation.DSMT4" ShapeID="_x0000_i3328" DrawAspect="Content" ObjectID="_1737930042" r:id="rId421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4C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되</w:t>
      </w:r>
      <w:r w:rsidR="007C21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909833A">
          <v:shape id="_x0000_i3329" type="#_x0000_t75" style="width:12pt;height:12pt" o:ole="">
            <v:imagedata r:id="rId3592" o:title=""/>
          </v:shape>
          <o:OLEObject Type="Embed" ProgID="Equation.DSMT4" ShapeID="_x0000_i3329" DrawAspect="Content" ObjectID="_1737930043" r:id="rId421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21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하다는것을 </w:t>
      </w:r>
      <w:r w:rsidR="003271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미하며 다시말하여 </w:t>
      </w:r>
      <w:r w:rsidR="003271B4" w:rsidRPr="003271B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3E50008A">
          <v:shape id="_x0000_i3330" type="#_x0000_t75" style="width:7.5pt;height:9pt" o:ole="">
            <v:imagedata r:id="rId4217" o:title=""/>
          </v:shape>
          <o:OLEObject Type="Embed" ProgID="Equation.DSMT4" ShapeID="_x0000_i3330" DrawAspect="Content" ObjectID="_1737930044" r:id="rId4218"/>
        </w:object>
      </w:r>
      <w:r w:rsidR="003271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수준에 대응한 수준평균값이 다 같지는 않다.</w:t>
      </w:r>
      <w:r w:rsidR="003271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1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가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2850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3271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실</w:t>
      </w:r>
      <w:r w:rsidR="000B6C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50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2850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50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BD35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5105F2" w14:textId="7F488F2F" w:rsidR="00E5327E" w:rsidRPr="00360256" w:rsidRDefault="00BD35C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D35C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02B3A316">
          <v:shape id="_x0000_i3331" type="#_x0000_t75" style="width:41.25pt;height:15pt" o:ole="">
            <v:imagedata r:id="rId4219" o:title=""/>
          </v:shape>
          <o:OLEObject Type="Embed" ProgID="Equation.DSMT4" ShapeID="_x0000_i3331" DrawAspect="Content" ObjectID="_1737930045" r:id="rId422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들가운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사이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한 차이가 있는가 없는가를 비교하는 문제를 </w:t>
      </w:r>
      <w:r w:rsidR="00E5327E" w:rsidRPr="00BD35C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다중비교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유의수준 </w:t>
      </w:r>
      <w:r w:rsidRPr="00BD35C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F5A7297">
          <v:shape id="_x0000_i3332" type="#_x0000_t75" style="width:12pt;height:9pt" o:ole="">
            <v:imagedata r:id="rId4221" o:title=""/>
          </v:shape>
          <o:OLEObject Type="Embed" ProgID="Equation.DSMT4" ShapeID="_x0000_i3332" DrawAspect="Content" ObjectID="_1737930046" r:id="rId4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BD35C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25B1BB8E">
          <v:shape id="_x0000_i3333" type="#_x0000_t75" style="width:48.75pt;height:15pt" o:ole="">
            <v:imagedata r:id="rId4223" o:title=""/>
          </v:shape>
          <o:OLEObject Type="Embed" ProgID="Equation.DSMT4" ShapeID="_x0000_i3333" DrawAspect="Content" ObjectID="_1737930047" r:id="rId422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450A49" w14:textId="209DB488" w:rsidR="00BD35CB" w:rsidRDefault="00BD35CB" w:rsidP="00BD35CB">
      <w:pPr>
        <w:pStyle w:val="MTDisplayEquation"/>
      </w:pPr>
      <w:r>
        <w:tab/>
      </w:r>
      <w:r w:rsidRPr="00BD35CB">
        <w:rPr>
          <w:position w:val="-10"/>
        </w:rPr>
        <w:object w:dxaOrig="2180" w:dyaOrig="340" w14:anchorId="2AF0EB52">
          <v:shape id="_x0000_i3334" type="#_x0000_t75" style="width:108.75pt;height:16.5pt" o:ole="">
            <v:imagedata r:id="rId4225" o:title=""/>
          </v:shape>
          <o:OLEObject Type="Embed" ProgID="Equation.DSMT4" ShapeID="_x0000_i3334" DrawAspect="Content" ObjectID="_1737930048" r:id="rId4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45774A6" w14:textId="43CC13D1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직관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35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면 </w:t>
      </w:r>
      <w:r w:rsidR="00BD35CB" w:rsidRPr="00BD35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40" w14:anchorId="62235528">
          <v:shape id="_x0000_i3335" type="#_x0000_t75" style="width:16.5pt;height:16.5pt" o:ole="">
            <v:imagedata r:id="rId4227" o:title=""/>
          </v:shape>
          <o:OLEObject Type="Embed" ProgID="Equation.DSMT4" ShapeID="_x0000_i3335" DrawAspect="Content" ObjectID="_1737930049" r:id="rId4228"/>
        </w:object>
      </w:r>
      <w:r w:rsidR="00BD35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="00840835" w:rsidRPr="00BD35C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59" w:dyaOrig="340" w14:anchorId="3C04EFBF">
          <v:shape id="_x0000_i3336" type="#_x0000_t75" style="width:43.5pt;height:16.5pt" o:ole="">
            <v:imagedata r:id="rId4229" o:title=""/>
          </v:shape>
          <o:OLEObject Type="Embed" ProgID="Equation.DSMT4" ShapeID="_x0000_i3336" DrawAspect="Content" ObjectID="_1737930050" r:id="rId42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되며</w:t>
      </w:r>
      <w:r w:rsidR="00AF61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61B7" w:rsidRPr="00AF61B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20" w:dyaOrig="580" w14:anchorId="7390C9B7">
          <v:shape id="_x0000_i3337" type="#_x0000_t75" style="width:21.75pt;height:29.25pt" o:ole="">
            <v:imagedata r:id="rId4231" o:title=""/>
          </v:shape>
          <o:OLEObject Type="Embed" ProgID="Equation.DSMT4" ShapeID="_x0000_i3337" DrawAspect="Content" ObjectID="_1737930051" r:id="rId4232"/>
        </w:object>
      </w:r>
      <w:r w:rsidR="00AF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가설 </w:t>
      </w:r>
      <w:r w:rsidR="00AF61B7" w:rsidRPr="00BD35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40" w14:anchorId="598C38B9">
          <v:shape id="_x0000_i3338" type="#_x0000_t75" style="width:16.5pt;height:16.5pt" o:ole="">
            <v:imagedata r:id="rId4227" o:title=""/>
          </v:shape>
          <o:OLEObject Type="Embed" ProgID="Equation.DSMT4" ShapeID="_x0000_i3338" DrawAspect="Content" ObjectID="_1737930052" r:id="rId4233"/>
        </w:object>
      </w:r>
      <w:r w:rsidR="00AF61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</w:t>
      </w:r>
      <w:r w:rsidR="00AF61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="00CE71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라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</w:t>
      </w:r>
      <w:r w:rsidR="00CE71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22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444C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가설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6D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65A0D28" w14:textId="1E39AC6F" w:rsidR="00444C4E" w:rsidRDefault="00840835" w:rsidP="00444C4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44C4E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380" w:dyaOrig="499" w14:anchorId="21C65285">
          <v:shape id="_x0000_i3339" type="#_x0000_t75" style="width:119.25pt;height:24.75pt" o:ole="">
            <v:imagedata r:id="rId4234" o:title=""/>
          </v:shape>
          <o:OLEObject Type="Embed" ProgID="Equation.DSMT4" ShapeID="_x0000_i3339" DrawAspect="Content" ObjectID="_1737930053" r:id="rId4235"/>
        </w:object>
      </w:r>
    </w:p>
    <w:p w14:paraId="1A068A3D" w14:textId="2832F044" w:rsidR="00E5327E" w:rsidRPr="00360256" w:rsidRDefault="00444C4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턱값 </w:t>
      </w:r>
      <w:r w:rsidRPr="00444C4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0" w:dyaOrig="320" w14:anchorId="28CEE0EF">
          <v:shape id="_x0000_i3340" type="#_x0000_t75" style="width:12pt;height:16.5pt" o:ole="">
            <v:imagedata r:id="rId4236" o:title=""/>
          </v:shape>
          <o:OLEObject Type="Embed" ProgID="Equation.DSMT4" ShapeID="_x0000_i3340" DrawAspect="Content" ObjectID="_1737930054" r:id="rId42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2.2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44C4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51CEE5A4">
          <v:shape id="_x0000_i3341" type="#_x0000_t75" style="width:44.25pt;height:15pt" o:ole="">
            <v:imagedata r:id="rId4238" o:title=""/>
          </v:shape>
          <o:OLEObject Type="Embed" ProgID="Equation.DSMT4" ShapeID="_x0000_i3341" DrawAspect="Content" ObjectID="_1737930055" r:id="rId42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수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턱값을 확정하는 방법을 소개한다.</w:t>
      </w:r>
    </w:p>
    <w:p w14:paraId="07F2186F" w14:textId="273B2541" w:rsidR="00E5327E" w:rsidRPr="00360256" w:rsidRDefault="00E5327E" w:rsidP="003913E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0" w:name="_Toc12488704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3 </w:t>
      </w:r>
      <w:r w:rsidR="00444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C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</w:t>
      </w:r>
      <w:r w:rsidR="003913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40"/>
    </w:p>
    <w:p w14:paraId="17623B1C" w14:textId="1D1BF3F0" w:rsidR="00E5327E" w:rsidRPr="00360256" w:rsidRDefault="00E5327E" w:rsidP="00CE675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연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C4E" w:rsidRPr="00444C4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0" w:dyaOrig="320" w14:anchorId="278077C4">
          <v:shape id="_x0000_i3342" type="#_x0000_t75" style="width:12pt;height:16.5pt" o:ole="">
            <v:imagedata r:id="rId4236" o:title=""/>
          </v:shape>
          <o:OLEObject Type="Embed" ProgID="Equation.DSMT4" ShapeID="_x0000_i3342" DrawAspect="Content" ObjectID="_1737930056" r:id="rId4240"/>
        </w:object>
      </w:r>
      <w:r w:rsidR="00444C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 w:rsidR="00444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을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CE67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므로 통털어 </w:t>
      </w:r>
      <w:r w:rsidR="00CE6755" w:rsidRPr="00CE675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2E2A111">
          <v:shape id="_x0000_i3343" type="#_x0000_t75" style="width:7.5pt;height:9pt" o:ole="">
            <v:imagedata r:id="rId4241" o:title=""/>
          </v:shape>
          <o:OLEObject Type="Embed" ProgID="Equation.DSMT4" ShapeID="_x0000_i3343" DrawAspect="Content" ObjectID="_1737930057" r:id="rId4242"/>
        </w:object>
      </w:r>
      <w:r w:rsidR="00CE67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하자.</w:t>
      </w:r>
      <w:r w:rsidR="00CE675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E6755" w:rsidRPr="00CE675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40" w14:anchorId="4B50BCC0">
          <v:shape id="_x0000_i3344" type="#_x0000_t75" style="width:51pt;height:16.5pt" o:ole="">
            <v:imagedata r:id="rId4243" o:title=""/>
          </v:shape>
          <o:OLEObject Type="Embed" ProgID="Equation.DSMT4" ShapeID="_x0000_i3344" DrawAspect="Content" ObjectID="_1737930058" r:id="rId4244"/>
        </w:object>
      </w:r>
      <w:r w:rsidR="00CE67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조건으로부터 </w:t>
      </w:r>
      <w:r w:rsidR="00CE6755" w:rsidRPr="00CE6755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780" w:dyaOrig="560" w14:anchorId="4EBAF516">
          <v:shape id="_x0000_i3345" type="#_x0000_t75" style="width:88.5pt;height:27.75pt" o:ole="">
            <v:imagedata r:id="rId4245" o:title=""/>
          </v:shape>
          <o:OLEObject Type="Embed" ProgID="Equation.DSMT4" ShapeID="_x0000_i3345" DrawAspect="Content" ObjectID="_1737930059" r:id="rId4246"/>
        </w:object>
      </w:r>
    </w:p>
    <w:p w14:paraId="6371E5FD" w14:textId="0205DFFA" w:rsidR="00CE6755" w:rsidRDefault="00E5327E" w:rsidP="00CE675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2.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면</w:t>
      </w:r>
      <w:r w:rsidR="00CE67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E6755" w:rsidRPr="00CE675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03F56464">
          <v:shape id="_x0000_i3346" type="#_x0000_t75" style="width:95.25pt;height:15pt" o:ole="">
            <v:imagedata r:id="rId4247" o:title=""/>
          </v:shape>
          <o:OLEObject Type="Embed" ProgID="Equation.DSMT4" ShapeID="_x0000_i3346" DrawAspect="Content" ObjectID="_1737930060" r:id="rId4248"/>
        </w:object>
      </w:r>
      <w:r w:rsidR="00CE67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</w:p>
    <w:p w14:paraId="366E3BAF" w14:textId="2DB56319" w:rsidR="00CE6755" w:rsidRPr="00360256" w:rsidRDefault="00840835" w:rsidP="00BE1D7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C79CF">
        <w:rPr>
          <w:rFonts w:ascii="KP CheongPong" w:eastAsia="KP CheongPong" w:hAnsi="KP CheongPong" w:cs="Batang"/>
          <w:color w:val="2A2B2E"/>
          <w:kern w:val="0"/>
          <w:position w:val="-110"/>
          <w:sz w:val="24"/>
          <w:szCs w:val="24"/>
          <w:lang w:eastAsia="ko-KR"/>
        </w:rPr>
        <w:object w:dxaOrig="5860" w:dyaOrig="2299" w14:anchorId="3585B749">
          <v:shape id="_x0000_i3347" type="#_x0000_t75" style="width:294pt;height:115.5pt" o:ole="">
            <v:imagedata r:id="rId4249" o:title=""/>
          </v:shape>
          <o:OLEObject Type="Embed" ProgID="Equation.DSMT4" ShapeID="_x0000_i3347" DrawAspect="Content" ObjectID="_1737930061" r:id="rId4250"/>
        </w:object>
      </w:r>
    </w:p>
    <w:p w14:paraId="70B70C5A" w14:textId="5220656F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40835" w:rsidRPr="00840835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620" w:dyaOrig="600" w14:anchorId="7768FA25">
          <v:shape id="_x0000_i3348" type="#_x0000_t75" style="width:180.75pt;height:30pt" o:ole="">
            <v:imagedata r:id="rId4251" o:title=""/>
          </v:shape>
          <o:OLEObject Type="Embed" ProgID="Equation.DSMT4" ShapeID="_x0000_i3348" DrawAspect="Content" ObjectID="_1737930062" r:id="rId42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1D79" w:rsidRPr="00BE1D7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2BF32E5">
          <v:shape id="_x0000_i3349" type="#_x0000_t75" style="width:6.75pt;height:12pt" o:ole="">
            <v:imagedata r:id="rId4253" o:title=""/>
          </v:shape>
          <o:OLEObject Type="Embed" ProgID="Equation.DSMT4" ShapeID="_x0000_i3349" DrawAspect="Content" ObjectID="_1737930063" r:id="rId42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</w:t>
      </w:r>
      <w:r w:rsidR="00497D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차통계</w:t>
      </w:r>
      <w:r w:rsidR="00BE1D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</w:t>
      </w:r>
      <w:r w:rsidR="00524C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24C87" w:rsidRPr="00524C8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CA02825">
          <v:shape id="_x0000_i3350" type="#_x0000_t75" style="width:6.75pt;height:12pt" o:ole="">
            <v:imagedata r:id="rId4255" o:title=""/>
          </v:shape>
          <o:OLEObject Type="Embed" ProgID="Equation.DSMT4" ShapeID="_x0000_i3350" DrawAspect="Content" ObjectID="_1737930064" r:id="rId4256"/>
        </w:object>
      </w:r>
      <w:r w:rsidR="00524C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과 류사하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8F33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F33B1" w:rsidRPr="00402426">
        <w:rPr>
          <w:position w:val="-10"/>
        </w:rPr>
        <w:object w:dxaOrig="760" w:dyaOrig="300" w14:anchorId="7BB3AAB5">
          <v:shape id="_x0000_i3351" type="#_x0000_t75" style="width:39pt;height:15pt" o:ole="">
            <v:imagedata r:id="rId4257" o:title=""/>
          </v:shape>
          <o:OLEObject Type="Embed" ProgID="Equation.DSMT4" ShapeID="_x0000_i3351" DrawAspect="Content" ObjectID="_1737930065" r:id="rId425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8F33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8F33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Pr="008F33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33B1" w:rsidRPr="008F33B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48EE0616">
          <v:shape id="_x0000_i3352" type="#_x0000_t75" style="width:12pt;height:15pt" o:ole="">
            <v:imagedata r:id="rId4259" o:title=""/>
          </v:shape>
          <o:OLEObject Type="Embed" ProgID="Equation.DSMT4" ShapeID="_x0000_i3352" DrawAspect="Content" ObjectID="_1737930066" r:id="rId4260"/>
        </w:object>
      </w:r>
      <w:r w:rsidR="008F33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수준수 </w:t>
      </w:r>
      <w:r w:rsidR="008F33B1" w:rsidRPr="008F33B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12B8617">
          <v:shape id="_x0000_i3353" type="#_x0000_t75" style="width:7.5pt;height:9pt" o:ole="">
            <v:imagedata r:id="rId4261" o:title=""/>
          </v:shape>
          <o:OLEObject Type="Embed" ProgID="Equation.DSMT4" ShapeID="_x0000_i3353" DrawAspect="Content" ObjectID="_1737930067" r:id="rId4262"/>
        </w:object>
      </w:r>
      <w:r w:rsidR="008F33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련관</w:t>
      </w:r>
      <w:r w:rsidR="00DE36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되며 파라메터 </w:t>
      </w:r>
      <w:r w:rsidR="00BE7C93" w:rsidRPr="00DE367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40" w14:anchorId="66985E44">
          <v:shape id="_x0000_i3354" type="#_x0000_t75" style="width:43.5pt;height:16.5pt" o:ole="">
            <v:imagedata r:id="rId4263" o:title=""/>
          </v:shape>
          <o:OLEObject Type="Embed" ProgID="Equation.DSMT4" ShapeID="_x0000_i3354" DrawAspect="Content" ObjectID="_1737930068" r:id="rId4264"/>
        </w:object>
      </w:r>
      <w:r w:rsidR="00DE36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E7C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7C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모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91D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291D5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91D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성을 잃지 않고 </w:t>
      </w:r>
      <w:r w:rsidR="00291D53" w:rsidRPr="00291D5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60" w:dyaOrig="340" w14:anchorId="70E59AE8">
          <v:shape id="_x0000_i3355" type="#_x0000_t75" style="width:88.5pt;height:16.5pt" o:ole="">
            <v:imagedata r:id="rId4265" o:title=""/>
          </v:shape>
          <o:OLEObject Type="Embed" ProgID="Equation.DSMT4" ShapeID="_x0000_i3355" DrawAspect="Content" ObjectID="_1737930069" r:id="rId4266"/>
        </w:object>
      </w:r>
      <w:r w:rsidR="00291D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고 </w:t>
      </w:r>
      <w:r w:rsidR="00291D53" w:rsidRPr="00291D5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6306A18B">
          <v:shape id="_x0000_i3356" type="#_x0000_t75" style="width:7.5pt;height:9pt" o:ole="">
            <v:imagedata r:id="rId4267" o:title=""/>
          </v:shape>
          <o:OLEObject Type="Embed" ProgID="Equation.DSMT4" ShapeID="_x0000_i3356" DrawAspect="Content" ObjectID="_1737930070" r:id="rId4268"/>
        </w:object>
      </w:r>
      <w:r w:rsidR="00291D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291D53" w:rsidRPr="00291D5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0D084F1">
          <v:shape id="_x0000_i3357" type="#_x0000_t75" style="width:12pt;height:15pt" o:ole="">
            <v:imagedata r:id="rId4269" o:title=""/>
          </v:shape>
          <o:OLEObject Type="Embed" ProgID="Equation.DSMT4" ShapeID="_x0000_i3357" DrawAspect="Content" ObjectID="_1737930071" r:id="rId4270"/>
        </w:object>
      </w:r>
      <w:r w:rsidR="00291D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주어졌다고 하자.</w:t>
      </w:r>
    </w:p>
    <w:p w14:paraId="3961C9EA" w14:textId="47B2488B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</w:t>
      </w:r>
      <w:r w:rsidR="004E7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E7E5F" w:rsidRPr="004E7E5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35C136BF">
          <v:shape id="_x0000_i3358" type="#_x0000_t75" style="width:30.75pt;height:15pt" o:ole="">
            <v:imagedata r:id="rId4271" o:title=""/>
          </v:shape>
          <o:OLEObject Type="Embed" ProgID="Equation.DSMT4" ShapeID="_x0000_i3358" DrawAspect="Content" ObjectID="_1737930072" r:id="rId427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7E5F" w:rsidRPr="004E7E5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F9F64EB">
          <v:shape id="_x0000_i3359" type="#_x0000_t75" style="width:7.5pt;height:9pt" o:ole="">
            <v:imagedata r:id="rId4273" o:title=""/>
          </v:shape>
          <o:OLEObject Type="Embed" ProgID="Equation.DSMT4" ShapeID="_x0000_i3359" DrawAspect="Content" ObjectID="_1737930073" r:id="rId427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8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7E5F" w:rsidRPr="004E7E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44B61C45">
          <v:shape id="_x0000_i3360" type="#_x0000_t75" style="width:49.5pt;height:15pt" o:ole="">
            <v:imagedata r:id="rId4275" o:title=""/>
          </v:shape>
          <o:OLEObject Type="Embed" ProgID="Equation.DSMT4" ShapeID="_x0000_i3360" DrawAspect="Content" ObjectID="_1737930074" r:id="rId4276"/>
        </w:object>
      </w:r>
      <w:r w:rsidR="004E7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생성한 다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4E7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317D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렬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7D07" w:rsidRPr="00317D0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40" w:dyaOrig="320" w14:anchorId="3D884C43">
          <v:shape id="_x0000_i3361" type="#_x0000_t75" style="width:36.75pt;height:16.5pt" o:ole="">
            <v:imagedata r:id="rId4277" o:title=""/>
          </v:shape>
          <o:OLEObject Type="Embed" ProgID="Equation.DSMT4" ShapeID="_x0000_i3361" DrawAspect="Content" ObjectID="_1737930075" r:id="rId4278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8BDB2A" w14:textId="0EDECD64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7C35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C351A" w:rsidRPr="007C35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ACF5E13">
          <v:shape id="_x0000_i3362" type="#_x0000_t75" style="width:12pt;height:15pt" o:ole="">
            <v:imagedata r:id="rId4279" o:title=""/>
          </v:shape>
          <o:OLEObject Type="Embed" ProgID="Equation.DSMT4" ShapeID="_x0000_i3362" DrawAspect="Content" ObjectID="_1737930076" r:id="rId4280"/>
        </w:object>
      </w:r>
      <w:r w:rsidR="007C35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7C351A" w:rsidRPr="007C35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63DCB31D">
          <v:shape id="_x0000_i3363" type="#_x0000_t75" style="width:15pt;height:16.5pt" o:ole="">
            <v:imagedata r:id="rId4281" o:title=""/>
          </v:shape>
          <o:OLEObject Type="Embed" ProgID="Equation.DSMT4" ShapeID="_x0000_i3363" DrawAspect="Content" ObjectID="_1737930077" r:id="rId4282"/>
        </w:object>
      </w:r>
      <w:r w:rsidR="007C35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 </w:t>
      </w:r>
      <w:r w:rsidR="007C351A" w:rsidRPr="007C35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40" w14:anchorId="606A52A2">
          <v:shape id="_x0000_i3364" type="#_x0000_t75" style="width:30.75pt;height:16.5pt" o:ole="">
            <v:imagedata r:id="rId4283" o:title=""/>
          </v:shape>
          <o:OLEObject Type="Embed" ProgID="Equation.DSMT4" ShapeID="_x0000_i3364" DrawAspect="Content" ObjectID="_1737930078" r:id="rId428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78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51A" w:rsidRPr="007C35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1E14350">
          <v:shape id="_x0000_i3365" type="#_x0000_t75" style="width:9pt;height:12pt" o:ole="">
            <v:imagedata r:id="rId4285" o:title=""/>
          </v:shape>
          <o:OLEObject Type="Embed" ProgID="Equation.DSMT4" ShapeID="_x0000_i3365" DrawAspect="Content" ObjectID="_1737930079" r:id="rId428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5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63CD33" w14:textId="67D7EAD9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96613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133" w:rsidRPr="0096613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780" w:dyaOrig="360" w14:anchorId="6BEDED4F">
          <v:shape id="_x0000_i3366" type="#_x0000_t75" style="width:88.5pt;height:18.75pt" o:ole="">
            <v:imagedata r:id="rId4287" o:title=""/>
          </v:shape>
          <o:OLEObject Type="Embed" ProgID="Equation.DSMT4" ShapeID="_x0000_i3366" DrawAspect="Content" ObjectID="_1737930080" r:id="rId4288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C3E994" w14:textId="600B98EE" w:rsidR="00E5327E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96613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6613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9661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966133" w:rsidRPr="0096613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40" w14:anchorId="2D8879C0">
          <v:shape id="_x0000_i3367" type="#_x0000_t75" style="width:12pt;height:12pt" o:ole="">
            <v:imagedata r:id="rId4289" o:title=""/>
          </v:shape>
          <o:OLEObject Type="Embed" ProgID="Equation.DSMT4" ShapeID="_x0000_i3367" DrawAspect="Content" ObjectID="_1737930081" r:id="rId4290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133" w:rsidRPr="0096613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300" w14:anchorId="53B402F3">
          <v:shape id="_x0000_i3368" type="#_x0000_t75" style="width:16.5pt;height:15pt" o:ole="">
            <v:imagedata r:id="rId4291" o:title=""/>
          </v:shape>
          <o:OLEObject Type="Embed" ProgID="Equation.DSMT4" ShapeID="_x0000_i3368" DrawAspect="Content" ObjectID="_1737930082" r:id="rId4292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133" w:rsidRPr="0096613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20" w:dyaOrig="300" w14:anchorId="7D6C346E">
          <v:shape id="_x0000_i3369" type="#_x0000_t75" style="width:16.5pt;height:15pt" o:ole="">
            <v:imagedata r:id="rId4293" o:title=""/>
          </v:shape>
          <o:OLEObject Type="Embed" ProgID="Equation.DSMT4" ShapeID="_x0000_i3369" DrawAspect="Content" ObjectID="_1737930083" r:id="rId4294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9661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반복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133" w:rsidRPr="00402426">
        <w:rPr>
          <w:position w:val="-10"/>
        </w:rPr>
        <w:object w:dxaOrig="760" w:dyaOrig="300" w14:anchorId="59758FF5">
          <v:shape id="_x0000_i3370" type="#_x0000_t75" style="width:39pt;height:15pt" o:ole="">
            <v:imagedata r:id="rId4257" o:title=""/>
          </v:shape>
          <o:OLEObject Type="Embed" ProgID="Equation.DSMT4" ShapeID="_x0000_i3370" DrawAspect="Content" ObjectID="_1737930084" r:id="rId4295"/>
        </w:object>
      </w:r>
      <w:r w:rsidR="00966133" w:rsidRPr="009661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092371F">
          <v:shape id="_x0000_i3371" type="#_x0000_t75" style="width:9pt;height:9pt" o:ole="">
            <v:imagedata r:id="rId2628" o:title=""/>
          </v:shape>
          <o:OLEObject Type="Embed" ProgID="Equation.DSMT4" ShapeID="_x0000_i3371" DrawAspect="Content" ObjectID="_1737930085" r:id="rId4296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9661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얻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6133" w:rsidRPr="00402426">
        <w:rPr>
          <w:position w:val="-10"/>
        </w:rPr>
        <w:object w:dxaOrig="760" w:dyaOrig="300" w14:anchorId="65CF508E">
          <v:shape id="_x0000_i3372" type="#_x0000_t75" style="width:39pt;height:15pt" o:ole="">
            <v:imagedata r:id="rId4257" o:title=""/>
          </v:shape>
          <o:OLEObject Type="Embed" ProgID="Equation.DSMT4" ShapeID="_x0000_i3372" DrawAspect="Content" ObjectID="_1737930086" r:id="rId4297"/>
        </w:object>
      </w:r>
      <w:r w:rsidR="00966133" w:rsidRPr="009661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9661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이한 분위수를 구한다. 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하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</w:p>
    <w:p w14:paraId="37F6D780" w14:textId="0E464EB1" w:rsidR="006107FD" w:rsidRPr="00360256" w:rsidRDefault="006107FD" w:rsidP="006107FD">
      <w:pPr>
        <w:pStyle w:val="MTDisplayEquation"/>
      </w:pPr>
      <w:r>
        <w:lastRenderedPageBreak/>
        <w:tab/>
      </w:r>
      <w:r w:rsidRPr="006107FD">
        <w:rPr>
          <w:position w:val="-14"/>
        </w:rPr>
        <w:object w:dxaOrig="2980" w:dyaOrig="380" w14:anchorId="741AE078">
          <v:shape id="_x0000_i3373" type="#_x0000_t75" style="width:150pt;height:19.5pt" o:ole="">
            <v:imagedata r:id="rId4298" o:title=""/>
          </v:shape>
          <o:OLEObject Type="Embed" ProgID="Equation.DSMT4" ShapeID="_x0000_i3373" DrawAspect="Content" ObjectID="_1737930087" r:id="rId4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4E2DB20" w14:textId="59A4D7BA" w:rsidR="00E5327E" w:rsidRDefault="006107FD" w:rsidP="006107F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다음과 같이 계산할수 있다.</w:t>
      </w:r>
    </w:p>
    <w:p w14:paraId="23F4EA24" w14:textId="2A737B17" w:rsidR="006107FD" w:rsidRPr="00360256" w:rsidRDefault="006107FD" w:rsidP="006107FD">
      <w:pPr>
        <w:pStyle w:val="MTDisplayEquation"/>
      </w:pPr>
      <w:r>
        <w:tab/>
      </w:r>
      <w:r w:rsidR="00042B72" w:rsidRPr="006107FD">
        <w:rPr>
          <w:position w:val="-10"/>
        </w:rPr>
        <w:object w:dxaOrig="1960" w:dyaOrig="340" w14:anchorId="1A7D38E4">
          <v:shape id="_x0000_i3374" type="#_x0000_t75" style="width:98.25pt;height:16.5pt" o:ole="">
            <v:imagedata r:id="rId4300" o:title=""/>
          </v:shape>
          <o:OLEObject Type="Embed" ProgID="Equation.DSMT4" ShapeID="_x0000_i3374" DrawAspect="Content" ObjectID="_1737930088" r:id="rId4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ADE7429" w14:textId="340DF03F" w:rsidR="00E5327E" w:rsidRPr="00360256" w:rsidRDefault="0002454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02454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3A02D326">
          <v:shape id="_x0000_i3375" type="#_x0000_t75" style="width:49.5pt;height:15pt" o:ole="">
            <v:imagedata r:id="rId4302" o:title=""/>
          </v:shape>
          <o:OLEObject Type="Embed" ProgID="Equation.DSMT4" ShapeID="_x0000_i3375" DrawAspect="Content" ObjectID="_1737930089" r:id="rId430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2454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0EB5E668">
          <v:shape id="_x0000_i3376" type="#_x0000_t75" style="width:39pt;height:15pt" o:ole="">
            <v:imagedata r:id="rId4304" o:title=""/>
          </v:shape>
          <o:OLEObject Type="Embed" ProgID="Equation.DSMT4" ShapeID="_x0000_i3376" DrawAspect="Content" ObjectID="_1737930090" r:id="rId430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AA4A0F4">
          <v:shape id="_x0000_i3377" type="#_x0000_t75" style="width:24pt;height:12pt" o:ole="">
            <v:imagedata r:id="rId952" o:title=""/>
          </v:shape>
          <o:OLEObject Type="Embed" ProgID="Equation.DSMT4" ShapeID="_x0000_i3377" DrawAspect="Content" ObjectID="_1737930091" r:id="rId4306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는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FBB000" w14:textId="7A3EBB41" w:rsidR="00E5327E" w:rsidRPr="00360256" w:rsidRDefault="00DA218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A21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같은 경우에 다중비교를 진행하는 절차는 다음과 같이 개괄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어진 유의수준 </w:t>
      </w:r>
      <w:r w:rsidRPr="00DA218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B265BA3">
          <v:shape id="_x0000_i3378" type="#_x0000_t75" style="width:12pt;height:9pt" o:ole="">
            <v:imagedata r:id="rId4307" o:title=""/>
          </v:shape>
          <o:OLEObject Type="Embed" ProgID="Equation.DSMT4" ShapeID="_x0000_i3378" DrawAspect="Content" ObjectID="_1737930092" r:id="rId43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DA218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33F65F9">
          <v:shape id="_x0000_i3379" type="#_x0000_t75" style="width:6.75pt;height:12pt" o:ole="">
            <v:imagedata r:id="rId4309" o:title=""/>
          </v:shape>
          <o:OLEObject Type="Embed" ProgID="Equation.DSMT4" ShapeID="_x0000_i3379" DrawAspect="Content" ObjectID="_1737930093" r:id="rId43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</w:t>
      </w:r>
      <w:r w:rsidR="00497D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된 </w:t>
      </w:r>
      <w:r w:rsidR="00042B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극차통계량의 분위수 </w:t>
      </w:r>
      <w:r w:rsidR="00042B72" w:rsidRPr="00042B7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60" w:dyaOrig="300" w14:anchorId="34C40CAA">
          <v:shape id="_x0000_i3380" type="#_x0000_t75" style="width:48pt;height:15pt" o:ole="">
            <v:imagedata r:id="rId4311" o:title=""/>
          </v:shape>
          <o:OLEObject Type="Embed" ProgID="Equation.DSMT4" ShapeID="_x0000_i3380" DrawAspect="Content" ObjectID="_1737930094" r:id="rId4312"/>
        </w:object>
      </w:r>
      <w:r w:rsidR="00042B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수표를 찾아 </w:t>
      </w:r>
      <w:r w:rsidR="00042B72" w:rsidRPr="006107FD">
        <w:rPr>
          <w:position w:val="-10"/>
        </w:rPr>
        <w:object w:dxaOrig="1939" w:dyaOrig="340" w14:anchorId="106363A6">
          <v:shape id="_x0000_i3381" type="#_x0000_t75" style="width:98.25pt;height:16.5pt" o:ole="">
            <v:imagedata r:id="rId4313" o:title=""/>
          </v:shape>
          <o:OLEObject Type="Embed" ProgID="Equation.DSMT4" ShapeID="_x0000_i3381" DrawAspect="Content" ObjectID="_1737930095" r:id="rId4314"/>
        </w:object>
      </w:r>
      <w:r w:rsidR="00042B72" w:rsidRPr="00042B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계산한다.</w:t>
      </w:r>
      <w:r w:rsidR="00042B7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2B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다음 모든 </w:t>
      </w:r>
      <w:r w:rsidR="009033B1" w:rsidRPr="00402426">
        <w:rPr>
          <w:position w:val="-12"/>
        </w:rPr>
        <w:object w:dxaOrig="859" w:dyaOrig="340" w14:anchorId="7AB9E9B3">
          <v:shape id="_x0000_i3382" type="#_x0000_t75" style="width:43.5pt;height:16.5pt" o:ole="">
            <v:imagedata r:id="rId4315" o:title=""/>
          </v:shape>
          <o:OLEObject Type="Embed" ProgID="Equation.DSMT4" ShapeID="_x0000_i3382" DrawAspect="Content" ObjectID="_1737930096" r:id="rId4316"/>
        </w:object>
      </w:r>
      <w:r w:rsidR="009033B1" w:rsidRP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과 </w:t>
      </w:r>
      <w:r w:rsidR="009033B1" w:rsidRPr="009033B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3664C2B">
          <v:shape id="_x0000_i3383" type="#_x0000_t75" style="width:7.5pt;height:9pt" o:ole="">
            <v:imagedata r:id="rId4317" o:title=""/>
          </v:shape>
          <o:OLEObject Type="Embed" ProgID="Equation.DSMT4" ShapeID="_x0000_i3383" DrawAspect="Content" ObjectID="_1737930097" r:id="rId4318"/>
        </w:object>
      </w:r>
      <w:r w:rsid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크기를 비교하여 </w:t>
      </w:r>
      <w:r w:rsidR="009033B1" w:rsidRPr="00402426">
        <w:rPr>
          <w:position w:val="-12"/>
        </w:rPr>
        <w:object w:dxaOrig="1120" w:dyaOrig="340" w14:anchorId="642B7BD9">
          <v:shape id="_x0000_i3384" type="#_x0000_t75" style="width:55.5pt;height:16.5pt" o:ole="">
            <v:imagedata r:id="rId4319" o:title=""/>
          </v:shape>
          <o:OLEObject Type="Embed" ProgID="Equation.DSMT4" ShapeID="_x0000_i3384" DrawAspect="Content" ObjectID="_1737930098" r:id="rId4320"/>
        </w:object>
      </w:r>
      <w:r w:rsidR="009033B1" w:rsidRP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준 </w:t>
      </w:r>
      <w:r w:rsidR="009033B1" w:rsidRPr="009033B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6E5E8FE">
          <v:shape id="_x0000_i3385" type="#_x0000_t75" style="width:12pt;height:15pt" o:ole="">
            <v:imagedata r:id="rId4321" o:title=""/>
          </v:shape>
          <o:OLEObject Type="Embed" ProgID="Equation.DSMT4" ShapeID="_x0000_i3385" DrawAspect="Content" ObjectID="_1737930099" r:id="rId4322"/>
        </w:object>
      </w:r>
      <w:r w:rsid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9033B1" w:rsidRPr="009033B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0C524224">
          <v:shape id="_x0000_i3386" type="#_x0000_t75" style="width:14.25pt;height:16.5pt" o:ole="">
            <v:imagedata r:id="rId4323" o:title=""/>
          </v:shape>
          <o:OLEObject Type="Embed" ProgID="Equation.DSMT4" ShapeID="_x0000_i3386" DrawAspect="Content" ObjectID="_1737930100" r:id="rId4324"/>
        </w:object>
      </w:r>
      <w:r w:rsid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 유의한 차이가 있다고 보고 그 반대이면 유의한 차이가 없다고 본다.</w:t>
      </w:r>
      <w:r w:rsidR="009033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03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방법을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033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key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3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으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였으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0EB3" w:rsidRPr="00030EB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T</w:t>
      </w:r>
      <w:r w:rsidR="00D17737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방</w:t>
      </w:r>
      <w:r w:rsidR="00E5327E" w:rsidRPr="00030EB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9BC15F" w14:textId="320D50AE" w:rsidR="00E5327E" w:rsidRDefault="00697B9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2.2</w:t>
      </w:r>
      <w:r w:rsidR="008F29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34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미 </w:t>
      </w:r>
      <w:r w:rsidR="008F29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1.2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인자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</w: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론의하였다.</w:t>
      </w:r>
      <w:r w:rsidR="0047341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다중비교를 진행하겠다.</w:t>
      </w:r>
      <w:r w:rsidR="0047341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A8A74F3">
          <v:shape id="_x0000_i3387" type="#_x0000_t75" style="width:39pt;height:12pt" o:ole="">
            <v:imagedata r:id="rId4325" o:title=""/>
          </v:shape>
          <o:OLEObject Type="Embed" ProgID="Equation.DSMT4" ShapeID="_x0000_i3387" DrawAspect="Content" ObjectID="_1737930101" r:id="rId4326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취하면 부록으로부터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02B0F01D">
          <v:shape id="_x0000_i3388" type="#_x0000_t75" style="width:81pt;height:15pt" o:ole="">
            <v:imagedata r:id="rId4327" o:title=""/>
          </v:shape>
          <o:OLEObject Type="Embed" ProgID="Equation.DSMT4" ShapeID="_x0000_i3388" DrawAspect="Content" ObjectID="_1737930102" r:id="rId4328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80" w:dyaOrig="260" w14:anchorId="06D50EE2">
          <v:shape id="_x0000_i3389" type="#_x0000_t75" style="width:44.25pt;height:12.75pt" o:ole="">
            <v:imagedata r:id="rId4329" o:title=""/>
          </v:shape>
          <o:OLEObject Type="Embed" ProgID="Equation.DSMT4" ShapeID="_x0000_i3389" DrawAspect="Content" ObjectID="_1737930103" r:id="rId4330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60" w:dyaOrig="300" w14:anchorId="10C33351">
          <v:shape id="_x0000_i3390" type="#_x0000_t75" style="width:122.25pt;height:15pt" o:ole="">
            <v:imagedata r:id="rId4331" o:title=""/>
          </v:shape>
          <o:OLEObject Type="Embed" ProgID="Equation.DSMT4" ShapeID="_x0000_i3390" DrawAspect="Content" ObjectID="_1737930104" r:id="rId4332"/>
        </w:object>
      </w:r>
    </w:p>
    <w:p w14:paraId="43DCF57B" w14:textId="5DC217EA" w:rsidR="0047341B" w:rsidRDefault="0047341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920" w:dyaOrig="300" w14:anchorId="6FDCF001">
          <v:shape id="_x0000_i3391" type="#_x0000_t75" style="width:195.75pt;height:15pt" o:ole="">
            <v:imagedata r:id="rId4333" o:title=""/>
          </v:shape>
          <o:OLEObject Type="Embed" ProgID="Equation.DSMT4" ShapeID="_x0000_i3391" DrawAspect="Content" ObjectID="_1737930105" r:id="rId43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56AF1E1">
          <v:shape id="_x0000_i3392" type="#_x0000_t75" style="width:12pt;height:15pt" o:ole="">
            <v:imagedata r:id="rId4335" o:title=""/>
          </v:shape>
          <o:OLEObject Type="Embed" ProgID="Equation.DSMT4" ShapeID="_x0000_i3392" DrawAspect="Content" ObjectID="_1737930106" r:id="rId43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6D3741AE">
          <v:shape id="_x0000_i3393" type="#_x0000_t75" style="width:14.25pt;height:15pt" o:ole="">
            <v:imagedata r:id="rId4337" o:title=""/>
          </v:shape>
          <o:OLEObject Type="Embed" ProgID="Equation.DSMT4" ShapeID="_x0000_i3393" DrawAspect="Content" ObjectID="_1737930107" r:id="rId43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유의한 차이를 가진다.</w:t>
      </w:r>
    </w:p>
    <w:p w14:paraId="27295CF4" w14:textId="19A46CF4" w:rsidR="0047341B" w:rsidRPr="00360256" w:rsidRDefault="00AE6F6A" w:rsidP="0047341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60" w:dyaOrig="300" w14:anchorId="2EB82D91">
          <v:shape id="_x0000_i3394" type="#_x0000_t75" style="width:182.25pt;height:15pt" o:ole="">
            <v:imagedata r:id="rId4339" o:title=""/>
          </v:shape>
          <o:OLEObject Type="Embed" ProgID="Equation.DSMT4" ShapeID="_x0000_i3394" DrawAspect="Content" ObjectID="_1737930108" r:id="rId4340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AB8E86B">
          <v:shape id="_x0000_i3395" type="#_x0000_t75" style="width:12pt;height:15pt" o:ole="">
            <v:imagedata r:id="rId4335" o:title=""/>
          </v:shape>
          <o:OLEObject Type="Embed" ProgID="Equation.DSMT4" ShapeID="_x0000_i3395" DrawAspect="Content" ObjectID="_1737930109" r:id="rId4341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486928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2B93B6B">
          <v:shape id="_x0000_i3396" type="#_x0000_t75" style="width:12.75pt;height:15pt" o:ole="">
            <v:imagedata r:id="rId4342" o:title=""/>
          </v:shape>
          <o:OLEObject Type="Embed" ProgID="Equation.DSMT4" ShapeID="_x0000_i3396" DrawAspect="Content" ObjectID="_1737930110" r:id="rId4343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유의한 차이를 가</w:t>
      </w:r>
      <w:r w:rsidR="004869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 않는</w: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18C5A554" w14:textId="77777777" w:rsidR="00480434" w:rsidRPr="00360256" w:rsidRDefault="00AE6F6A" w:rsidP="004804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920" w:dyaOrig="300" w14:anchorId="3E72C9CE">
          <v:shape id="_x0000_i3397" type="#_x0000_t75" style="width:195.75pt;height:15pt" o:ole="">
            <v:imagedata r:id="rId4344" o:title=""/>
          </v:shape>
          <o:OLEObject Type="Embed" ProgID="Equation.DSMT4" ShapeID="_x0000_i3397" DrawAspect="Content" ObjectID="_1737930111" r:id="rId4345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86928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4B4B761">
          <v:shape id="_x0000_i3398" type="#_x0000_t75" style="width:14.25pt;height:15pt" o:ole="">
            <v:imagedata r:id="rId4346" o:title=""/>
          </v:shape>
          <o:OLEObject Type="Embed" ProgID="Equation.DSMT4" ShapeID="_x0000_i3398" DrawAspect="Content" ObjectID="_1737930112" r:id="rId4347"/>
        </w:object>
      </w:r>
      <w:r w:rsidR="004734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47341B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3EBF262">
          <v:shape id="_x0000_i3399" type="#_x0000_t75" style="width:14.25pt;height:15pt" o:ole="">
            <v:imagedata r:id="rId4337" o:title=""/>
          </v:shape>
          <o:OLEObject Type="Embed" ProgID="Equation.DSMT4" ShapeID="_x0000_i3399" DrawAspect="Content" ObjectID="_1737930113" r:id="rId4348"/>
        </w:object>
      </w:r>
      <w:r w:rsidR="004804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유의한 차이를 가지지 않는다.</w:t>
      </w:r>
    </w:p>
    <w:p w14:paraId="46765B02" w14:textId="5C7EDC56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5860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EBEFCB1">
          <v:shape id="_x0000_i3400" type="#_x0000_t75" style="width:12pt;height:15pt" o:ole="">
            <v:imagedata r:id="rId4335" o:title=""/>
          </v:shape>
          <o:OLEObject Type="Embed" ProgID="Equation.DSMT4" ShapeID="_x0000_i3400" DrawAspect="Content" ObjectID="_1737930114" r:id="rId4349"/>
        </w:object>
      </w:r>
      <w:r w:rsidR="00C458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C45860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2FF1101B">
          <v:shape id="_x0000_i3401" type="#_x0000_t75" style="width:14.25pt;height:15pt" o:ole="">
            <v:imagedata r:id="rId4337" o:title=""/>
          </v:shape>
          <o:OLEObject Type="Embed" ProgID="Equation.DSMT4" ShapeID="_x0000_i3401" DrawAspect="Content" ObjectID="_1737930115" r:id="rId435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58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2712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E8BBBD4">
          <v:shape id="_x0000_i3402" type="#_x0000_t75" style="width:12pt;height:15pt" o:ole="">
            <v:imagedata r:id="rId4335" o:title=""/>
          </v:shape>
          <o:OLEObject Type="Embed" ProgID="Equation.DSMT4" ShapeID="_x0000_i3402" DrawAspect="Content" ObjectID="_1737930116" r:id="rId4351"/>
        </w:object>
      </w:r>
      <w:r w:rsidR="007C271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7C2712" w:rsidRPr="0047341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4EF9DB41">
          <v:shape id="_x0000_i3403" type="#_x0000_t75" style="width:14.25pt;height:15pt" o:ole="">
            <v:imagedata r:id="rId4337" o:title=""/>
          </v:shape>
          <o:OLEObject Type="Embed" ProgID="Equation.DSMT4" ShapeID="_x0000_i3403" DrawAspect="Content" ObjectID="_1737930117" r:id="rId4352"/>
        </w:object>
      </w:r>
      <w:r w:rsidR="007C27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7C2712" w:rsidRPr="007C271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FA70483">
          <v:shape id="_x0000_i3404" type="#_x0000_t75" style="width:12.75pt;height:15pt" o:ole="">
            <v:imagedata r:id="rId4353" o:title=""/>
          </v:shape>
          <o:OLEObject Type="Embed" ProgID="Equation.DSMT4" ShapeID="_x0000_i3404" DrawAspect="Content" ObjectID="_1737930118" r:id="rId43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27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홰나무열매</w:t>
      </w:r>
      <w:r w:rsidR="00497ED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닭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40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7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여목</w:t>
      </w:r>
      <w:r w:rsidR="00497ED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료사이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4C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1B89CA6" w14:textId="512D659B" w:rsidR="00E5327E" w:rsidRPr="00360256" w:rsidRDefault="00E5327E" w:rsidP="003913E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1" w:name="_Toc12488705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4 </w:t>
      </w:r>
      <w:r w:rsidR="000476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복수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76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S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41"/>
    </w:p>
    <w:p w14:paraId="7A735B50" w14:textId="1874CA06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호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0824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하면 </w:t>
      </w:r>
    </w:p>
    <w:p w14:paraId="5376F5F6" w14:textId="43D7996C" w:rsidR="00082429" w:rsidRDefault="00082429" w:rsidP="0008242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82429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2700" w:dyaOrig="920" w14:anchorId="659A4193">
          <v:shape id="_x0000_i3405" type="#_x0000_t75" style="width:135.75pt;height:45.75pt" o:ole="">
            <v:imagedata r:id="rId4355" o:title=""/>
          </v:shape>
          <o:OLEObject Type="Embed" ProgID="Equation.DSMT4" ShapeID="_x0000_i3405" DrawAspect="Content" ObjectID="_1737930119" r:id="rId4356"/>
        </w:object>
      </w:r>
    </w:p>
    <w:p w14:paraId="339C485A" w14:textId="643B4B65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2.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824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2429" w:rsidRPr="0008242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2BBE33F8">
          <v:shape id="_x0000_i3406" type="#_x0000_t75" style="width:95.25pt;height:15pt" o:ole="">
            <v:imagedata r:id="rId4357" o:title=""/>
          </v:shape>
          <o:OLEObject Type="Embed" ProgID="Equation.DSMT4" ShapeID="_x0000_i3406" DrawAspect="Content" ObjectID="_1737930120" r:id="rId4358"/>
        </w:object>
      </w:r>
      <w:r w:rsidR="000824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</w:p>
    <w:p w14:paraId="6D5BF738" w14:textId="75A4A4B3" w:rsidR="00E5327E" w:rsidRPr="00360256" w:rsidRDefault="00082429" w:rsidP="0008242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82429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2140" w:dyaOrig="920" w14:anchorId="4A793A29">
          <v:shape id="_x0000_i3407" type="#_x0000_t75" style="width:107.25pt;height:45.75pt" o:ole="">
            <v:imagedata r:id="rId4359" o:title=""/>
          </v:shape>
          <o:OLEObject Type="Embed" ProgID="Equation.DSMT4" ShapeID="_x0000_i3407" DrawAspect="Content" ObjectID="_1737930121" r:id="rId43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Pr="00082429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2640" w:dyaOrig="960" w14:anchorId="448846C4">
          <v:shape id="_x0000_i3408" type="#_x0000_t75" style="width:132pt;height:48pt" o:ole="">
            <v:imagedata r:id="rId4361" o:title=""/>
          </v:shape>
          <o:OLEObject Type="Embed" ProgID="Equation.DSMT4" ShapeID="_x0000_i3408" DrawAspect="Content" ObjectID="_1737930122" r:id="rId436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2813A1" w14:textId="02891664" w:rsidR="0032125E" w:rsidRDefault="00E5327E" w:rsidP="003212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429" w:rsidRPr="0008242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1420" w:dyaOrig="620" w14:anchorId="264484BE">
          <v:shape id="_x0000_i3409" type="#_x0000_t75" style="width:71.25pt;height:30.75pt" o:ole="">
            <v:imagedata r:id="rId4363" o:title=""/>
          </v:shape>
          <o:OLEObject Type="Embed" ProgID="Equation.DSMT4" ShapeID="_x0000_i3409" DrawAspect="Content" ObjectID="_1737930123" r:id="rId4364"/>
        </w:object>
      </w:r>
      <w:r w:rsidR="000824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것을 </w:t>
      </w:r>
      <w:r w:rsidR="00321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요구할수 있으며 중복수가 같을 때처럼 유도하면 </w:t>
      </w:r>
    </w:p>
    <w:p w14:paraId="602CBE70" w14:textId="22BB0C91" w:rsidR="0032125E" w:rsidRPr="00360256" w:rsidRDefault="00FA3299" w:rsidP="00FA329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A3299">
        <w:rPr>
          <w:rFonts w:ascii="KP CheongPong" w:eastAsia="KP CheongPong" w:hAnsi="KP CheongPong" w:cs="Batang"/>
          <w:color w:val="2A2B2E"/>
          <w:kern w:val="0"/>
          <w:position w:val="-114"/>
          <w:sz w:val="24"/>
          <w:szCs w:val="24"/>
          <w:lang w:eastAsia="ko-KR"/>
        </w:rPr>
        <w:object w:dxaOrig="6780" w:dyaOrig="2380" w14:anchorId="167A95EA">
          <v:shape id="_x0000_i3410" type="#_x0000_t75" style="width:338.25pt;height:119.25pt" o:ole="">
            <v:imagedata r:id="rId4365" o:title=""/>
          </v:shape>
          <o:OLEObject Type="Embed" ProgID="Equation.DSMT4" ShapeID="_x0000_i3410" DrawAspect="Content" ObjectID="_1737930124" r:id="rId4366"/>
        </w:object>
      </w:r>
    </w:p>
    <w:p w14:paraId="16ECCB73" w14:textId="2DC818C5" w:rsidR="00E5327E" w:rsidRPr="00360256" w:rsidRDefault="00FA329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A3299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439" w:dyaOrig="540" w14:anchorId="7449A338">
          <v:shape id="_x0000_i3411" type="#_x0000_t75" style="width:121.5pt;height:27pt" o:ole="">
            <v:imagedata r:id="rId4367" o:title=""/>
          </v:shape>
          <o:OLEObject Type="Embed" ProgID="Equation.DSMT4" ShapeID="_x0000_i3411" DrawAspect="Content" ObjectID="_1737930125" r:id="rId43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을 증명할수 있으며 </w:t>
      </w:r>
      <w:r w:rsidRPr="00FA32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762EBCA1">
          <v:shape id="_x0000_i3412" type="#_x0000_t75" style="width:44.25pt;height:15pt" o:ole="">
            <v:imagedata r:id="rId4369" o:title=""/>
          </v:shape>
          <o:OLEObject Type="Embed" ProgID="Equation.DSMT4" ShapeID="_x0000_i3412" DrawAspect="Content" ObjectID="_1737930126" r:id="rId43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FA3299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460" w:dyaOrig="620" w14:anchorId="5F2B22B6">
          <v:shape id="_x0000_i3413" type="#_x0000_t75" style="width:122.25pt;height:30.75pt" o:ole="">
            <v:imagedata r:id="rId4371" o:title=""/>
          </v:shape>
          <o:OLEObject Type="Embed" ProgID="Equation.DSMT4" ShapeID="_x0000_i3413" DrawAspect="Content" ObjectID="_1737930127" r:id="rId43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유도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C20E2F8" w14:textId="08B77F77" w:rsidR="00E5327E" w:rsidRPr="00360256" w:rsidRDefault="00E5327E" w:rsidP="00FA329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299" w:rsidRPr="00FA329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560" w:dyaOrig="639" w14:anchorId="0334FA0E">
          <v:shape id="_x0000_i3414" type="#_x0000_t75" style="width:178.5pt;height:30.75pt" o:ole="">
            <v:imagedata r:id="rId4373" o:title=""/>
          </v:shape>
          <o:OLEObject Type="Embed" ProgID="Equation.DSMT4" ShapeID="_x0000_i3414" DrawAspect="Content" ObjectID="_1737930128" r:id="rId4374"/>
        </w:object>
      </w:r>
    </w:p>
    <w:p w14:paraId="19A9EACB" w14:textId="77777777" w:rsidR="00F84DD9" w:rsidRDefault="00FA329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2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미 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장방식이 식료품의 판매량에 미치는 영향이 유의하다는것을 보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FA32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40" w14:anchorId="776B718B">
          <v:shape id="_x0000_i3415" type="#_x0000_t75" style="width:102pt;height:16.5pt" o:ole="">
            <v:imagedata r:id="rId4375" o:title=""/>
          </v:shape>
          <o:OLEObject Type="Embed" ProgID="Equation.DSMT4" ShapeID="_x0000_i3415" DrawAspect="Content" ObjectID="_1737930129" r:id="rId43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5B5E42A">
          <v:shape id="_x0000_i3416" type="#_x0000_t75" style="width:39pt;height:12pt" o:ole="">
            <v:imagedata r:id="rId1737" o:title=""/>
          </v:shape>
          <o:OLEObject Type="Embed" ProgID="Equation.DSMT4" ShapeID="_x0000_i3416" DrawAspect="Content" ObjectID="_1737930130" r:id="rId437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A32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0" w:dyaOrig="300" w14:anchorId="3D331EF4">
          <v:shape id="_x0000_i3417" type="#_x0000_t75" style="width:75pt;height:15pt" o:ole="">
            <v:imagedata r:id="rId4378" o:title=""/>
          </v:shape>
          <o:OLEObject Type="Embed" ProgID="Equation.DSMT4" ShapeID="_x0000_i3417" DrawAspect="Content" ObjectID="_1737930131" r:id="rId43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84DD9" w:rsidRPr="00FA32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53D85637">
          <v:shape id="_x0000_i3418" type="#_x0000_t75" style="width:52.5pt;height:15pt" o:ole="">
            <v:imagedata r:id="rId4380" o:title=""/>
          </v:shape>
          <o:OLEObject Type="Embed" ProgID="Equation.DSMT4" ShapeID="_x0000_i3418" DrawAspect="Content" ObjectID="_1737930132" r:id="rId4381"/>
        </w:object>
      </w:r>
      <w:r w:rsidR="00F84D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84DD9" w:rsidRPr="00F84DD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5F0EE06A">
          <v:shape id="_x0000_i3419" type="#_x0000_t75" style="width:54.75pt;height:15pt" o:ole="">
            <v:imagedata r:id="rId4382" o:title=""/>
          </v:shape>
          <o:OLEObject Type="Embed" ProgID="Equation.DSMT4" ShapeID="_x0000_i3419" DrawAspect="Content" ObjectID="_1737930133" r:id="rId4383"/>
        </w:object>
      </w:r>
      <w:r w:rsidR="00F84D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2B20A6CD" w14:textId="14DABB41" w:rsidR="00E5327E" w:rsidRDefault="00F84DD9" w:rsidP="00F84DD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84DD9">
        <w:rPr>
          <w:rFonts w:ascii="KP CheongPong" w:eastAsia="KP CheongPong" w:hAnsi="KP CheongPong" w:cs="宋体"/>
          <w:color w:val="2A2B2E"/>
          <w:kern w:val="0"/>
          <w:position w:val="-82"/>
          <w:sz w:val="24"/>
          <w:szCs w:val="24"/>
          <w:lang w:eastAsia="ko-KR"/>
        </w:rPr>
        <w:object w:dxaOrig="4560" w:dyaOrig="1780" w14:anchorId="02811EA9">
          <v:shape id="_x0000_i3420" type="#_x0000_t75" style="width:228pt;height:88.5pt" o:ole="">
            <v:imagedata r:id="rId4384" o:title=""/>
          </v:shape>
          <o:OLEObject Type="Embed" ProgID="Equation.DSMT4" ShapeID="_x0000_i3420" DrawAspect="Content" ObjectID="_1737930134" r:id="rId4385"/>
        </w:object>
      </w:r>
    </w:p>
    <w:p w14:paraId="264E6244" w14:textId="777FEC12" w:rsidR="00F84DD9" w:rsidRDefault="00D563BA" w:rsidP="00F84DD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01906FA5" w14:textId="258FFF7C" w:rsidR="00D563BA" w:rsidRDefault="00D563BA" w:rsidP="00D563B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63BA"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1760" w:dyaOrig="900" w14:anchorId="68FB5658">
          <v:shape id="_x0000_i3421" type="#_x0000_t75" style="width:88.5pt;height:45pt" o:ole="">
            <v:imagedata r:id="rId4386" o:title=""/>
          </v:shape>
          <o:OLEObject Type="Embed" ProgID="Equation.DSMT4" ShapeID="_x0000_i3421" DrawAspect="Content" ObjectID="_1737930135" r:id="rId4387"/>
        </w:object>
      </w:r>
    </w:p>
    <w:p w14:paraId="204907C6" w14:textId="3BE70EC3" w:rsidR="00D563BA" w:rsidRDefault="00D563BA" w:rsidP="00D563BA">
      <w:pPr>
        <w:widowControl/>
        <w:shd w:val="clear" w:color="auto" w:fill="FFFFFF"/>
        <w:topLinePunct/>
        <w:jc w:val="center"/>
      </w:pPr>
      <w:r w:rsidRPr="00402426">
        <w:rPr>
          <w:position w:val="-40"/>
        </w:rPr>
        <w:object w:dxaOrig="1800" w:dyaOrig="900" w14:anchorId="1C909402">
          <v:shape id="_x0000_i3422" type="#_x0000_t75" style="width:90.75pt;height:45pt" o:ole="">
            <v:imagedata r:id="rId4388" o:title=""/>
          </v:shape>
          <o:OLEObject Type="Embed" ProgID="Equation.DSMT4" ShapeID="_x0000_i3422" DrawAspect="Content" ObjectID="_1737930136" r:id="rId4389"/>
        </w:object>
      </w:r>
    </w:p>
    <w:p w14:paraId="1EABBE26" w14:textId="399DFAD1" w:rsidR="00E5327E" w:rsidRPr="00360256" w:rsidRDefault="00D563BA" w:rsidP="00D563BA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63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D563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43CC788E">
          <v:shape id="_x0000_i3423" type="#_x0000_t75" style="width:44.25pt;height:15pt" o:ole="">
            <v:imagedata r:id="rId4390" o:title=""/>
          </v:shape>
          <o:OLEObject Type="Embed" ProgID="Equation.DSMT4" ShapeID="_x0000_i3423" DrawAspect="Content" ObjectID="_1737930137" r:id="rId4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에는 유의한 차이가 없고 </w:t>
      </w:r>
      <w:r w:rsidRPr="00D563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56749C71">
          <v:shape id="_x0000_i3424" type="#_x0000_t75" style="width:29.25pt;height:15pt" o:ole="">
            <v:imagedata r:id="rId4392" o:title=""/>
          </v:shape>
          <o:OLEObject Type="Embed" ProgID="Equation.DSMT4" ShapeID="_x0000_i3424" DrawAspect="Content" ObjectID="_1737930138" r:id="rId43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D563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FD6E069">
          <v:shape id="_x0000_i3425" type="#_x0000_t75" style="width:14.25pt;height:15pt" o:ole="">
            <v:imagedata r:id="rId4394" o:title=""/>
          </v:shape>
          <o:OLEObject Type="Embed" ProgID="Equation.DSMT4" ShapeID="_x0000_i3425" DrawAspect="Content" ObjectID="_1737930139" r:id="rId43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에는 유의한 차이가 있으며 </w:t>
      </w:r>
      <w:r w:rsidRPr="00D563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540ACCF">
          <v:shape id="_x0000_i3426" type="#_x0000_t75" style="width:14.25pt;height:15pt" o:ole="">
            <v:imagedata r:id="rId4396" o:title=""/>
          </v:shape>
          <o:OLEObject Type="Embed" ProgID="Equation.DSMT4" ShapeID="_x0000_i3426" DrawAspect="Content" ObjectID="_1737930140" r:id="rId43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402426">
        <w:rPr>
          <w:position w:val="-10"/>
        </w:rPr>
        <w:object w:dxaOrig="260" w:dyaOrig="300" w14:anchorId="36773C48">
          <v:shape id="_x0000_i3427" type="#_x0000_t75" style="width:12.75pt;height:15pt" o:ole="">
            <v:imagedata r:id="rId4398" o:title=""/>
          </v:shape>
          <o:OLEObject Type="Embed" ProgID="Equation.DSMT4" ShapeID="_x0000_i3427" DrawAspect="Content" ObjectID="_1737930141" r:id="rId4399"/>
        </w:object>
      </w:r>
      <w:r w:rsidRPr="00D563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에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 있으나 유의하지 않다고 말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국 </w:t>
      </w:r>
      <w:r w:rsidRPr="00D563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4D655CC8">
          <v:shape id="_x0000_i3428" type="#_x0000_t75" style="width:14.25pt;height:15pt" o:ole="">
            <v:imagedata r:id="rId4400" o:title=""/>
          </v:shape>
          <o:OLEObject Type="Embed" ProgID="Equation.DSMT4" ShapeID="_x0000_i3428" DrawAspect="Content" ObjectID="_1737930142" r:id="rId44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포장방식이 제일 좋다.</w:t>
      </w:r>
    </w:p>
    <w:p w14:paraId="3DAA69B5" w14:textId="7CAC0002" w:rsidR="00E5327E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D563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2</w:t>
      </w:r>
    </w:p>
    <w:p w14:paraId="4DA61D8B" w14:textId="5B55ADDE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D563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13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</w:t>
      </w:r>
      <w:r w:rsidR="00F108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B04E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제시된</w:t>
      </w:r>
      <w:r w:rsidR="00205D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장방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분함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70CACA4">
          <v:shape id="_x0000_i3429" type="#_x0000_t75" style="width:39pt;height:12pt" o:ole="">
            <v:imagedata r:id="rId1737" o:title=""/>
          </v:shape>
          <o:OLEObject Type="Embed" ProgID="Equation.DSMT4" ShapeID="_x0000_i3429" DrawAspect="Content" ObjectID="_1737930143" r:id="rId4402"/>
        </w:object>
      </w:r>
      <w:r w:rsidR="00B04E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하</w:t>
      </w:r>
      <w:r w:rsidR="00B04E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.</w:t>
      </w:r>
    </w:p>
    <w:p w14:paraId="78C840B3" w14:textId="73CFB76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13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13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제시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18ABE51">
          <v:shape id="_x0000_i3430" type="#_x0000_t75" style="width:39pt;height:12pt" o:ole="">
            <v:imagedata r:id="rId1737" o:title=""/>
          </v:shape>
          <o:OLEObject Type="Embed" ProgID="Equation.DSMT4" ShapeID="_x0000_i3430" DrawAspect="Content" ObjectID="_1737930144" r:id="rId440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방법</w:t>
      </w:r>
      <w:r w:rsidR="0013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</w:t>
      </w:r>
      <w:r w:rsidR="003673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6558F179" w14:textId="3C8C191D" w:rsidR="00E5327E" w:rsidRDefault="0036730F" w:rsidP="00DD749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조섬유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조섬유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리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씩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3C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질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</w:t>
      </w:r>
      <w:r w:rsidR="002B3C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다.</w:t>
      </w:r>
      <w:r w:rsidR="002B3C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3C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때 </w:t>
      </w:r>
      <w:r w:rsidR="00DD74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질김도와 표준편차는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851"/>
        <w:gridCol w:w="851"/>
        <w:gridCol w:w="851"/>
        <w:gridCol w:w="851"/>
        <w:gridCol w:w="851"/>
        <w:gridCol w:w="851"/>
        <w:gridCol w:w="851"/>
      </w:tblGrid>
      <w:tr w:rsidR="00DD749D" w14:paraId="414AA8B0" w14:textId="77777777" w:rsidTr="00C50AB5">
        <w:trPr>
          <w:jc w:val="center"/>
        </w:trPr>
        <w:tc>
          <w:tcPr>
            <w:tcW w:w="964" w:type="dxa"/>
            <w:tcBorders>
              <w:left w:val="nil"/>
            </w:tcBorders>
          </w:tcPr>
          <w:p w14:paraId="291F44E2" w14:textId="66D1F658" w:rsidR="00DD749D" w:rsidRDefault="00DD749D" w:rsidP="00DD749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749D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9" w:dyaOrig="240" w14:anchorId="5A51F67C">
                <v:shape id="_x0000_i3431" type="#_x0000_t75" style="width:6.75pt;height:12pt" o:ole="">
                  <v:imagedata r:id="rId4404" o:title=""/>
                </v:shape>
                <o:OLEObject Type="Embed" ProgID="Equation.DSMT4" ShapeID="_x0000_i3431" DrawAspect="Content" ObjectID="_1737930145" r:id="rId4405"/>
              </w:objec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2FA24D4C" w14:textId="1FE475BF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07C231F" w14:textId="1A85E9D2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355C0CD1" w14:textId="1E67D111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7647C61" w14:textId="0FCC405C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5045B08" w14:textId="29CDD254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3253689" w14:textId="580AB03D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65A9E1DC" w14:textId="2D17F831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DD749D" w14:paraId="3A6C4872" w14:textId="77777777" w:rsidTr="00C50AB5">
        <w:trPr>
          <w:jc w:val="center"/>
        </w:trPr>
        <w:tc>
          <w:tcPr>
            <w:tcW w:w="964" w:type="dxa"/>
            <w:tcBorders>
              <w:left w:val="nil"/>
            </w:tcBorders>
          </w:tcPr>
          <w:p w14:paraId="683633C3" w14:textId="7839ADD8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749D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2EE22B55">
                <v:shape id="_x0000_i3432" type="#_x0000_t75" style="width:12pt;height:15pt" o:ole="">
                  <v:imagedata r:id="rId4406" o:title=""/>
                </v:shape>
                <o:OLEObject Type="Embed" ProgID="Equation.DSMT4" ShapeID="_x0000_i3432" DrawAspect="Content" ObjectID="_1737930146" r:id="rId4407"/>
              </w:objec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026CB927" w14:textId="46A1350B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007C391" w14:textId="72C0AACB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64E66692" w14:textId="3A3DD1E4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75F9D829" w14:textId="7FD0EA8A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CE69708" w14:textId="0630FE21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53CC462" w14:textId="72C66B36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746991B" w14:textId="4344B2FA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  <w:tr w:rsidR="00DD749D" w14:paraId="13B6FE64" w14:textId="77777777" w:rsidTr="00C50AB5">
        <w:trPr>
          <w:jc w:val="center"/>
        </w:trPr>
        <w:tc>
          <w:tcPr>
            <w:tcW w:w="964" w:type="dxa"/>
            <w:tcBorders>
              <w:left w:val="nil"/>
            </w:tcBorders>
          </w:tcPr>
          <w:p w14:paraId="67241A9F" w14:textId="76CB26EC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749D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300" w14:anchorId="0B2143CD">
                <v:shape id="_x0000_i3433" type="#_x0000_t75" style="width:9pt;height:15pt" o:ole="">
                  <v:imagedata r:id="rId4408" o:title=""/>
                </v:shape>
                <o:OLEObject Type="Embed" ProgID="Equation.DSMT4" ShapeID="_x0000_i3433" DrawAspect="Content" ObjectID="_1737930147" r:id="rId4409"/>
              </w:objec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6F1E4477" w14:textId="255D74C9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1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773568FC" w14:textId="5E0F63B1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7099125" w14:textId="234599E8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2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5120D30" w14:textId="5BBDA622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4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4090AE9F" w14:textId="50E5E43E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8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987EED8" w14:textId="350C0735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8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3EE28938" w14:textId="28E1C31F" w:rsidR="00DD749D" w:rsidRDefault="00DD749D" w:rsidP="00DD749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</w:tr>
    </w:tbl>
    <w:p w14:paraId="2034940A" w14:textId="756682FF" w:rsidR="00E5327E" w:rsidRPr="00360256" w:rsidRDefault="008E7F1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든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같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1FF863" w14:textId="7F73194C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7F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사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D0ED14B">
          <v:shape id="_x0000_i3434" type="#_x0000_t75" style="width:39pt;height:12pt" o:ole="">
            <v:imagedata r:id="rId1737" o:title=""/>
          </v:shape>
          <o:OLEObject Type="Embed" ProgID="Equation.DSMT4" ShapeID="_x0000_i3434" DrawAspect="Content" ObjectID="_1737930148" r:id="rId4410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1889CA6" w14:textId="2292CCCE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②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53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53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사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3E5F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5F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  <w:r w:rsidR="003E5FD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5F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대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5F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사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223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0B02B40">
          <v:shape id="_x0000_i3435" type="#_x0000_t75" style="width:39pt;height:12pt" o:ole="">
            <v:imagedata r:id="rId1737" o:title=""/>
          </v:shape>
          <o:OLEObject Type="Embed" ProgID="Equation.DSMT4" ShapeID="_x0000_i3435" DrawAspect="Content" ObjectID="_1737930149" r:id="rId4411"/>
        </w:object>
      </w:r>
      <w:r w:rsidR="00D136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다중비교를 진행하고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D136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 w:rsidR="00D136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지적하며 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섬유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D136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김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36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이 </w:t>
      </w:r>
      <w:r w:rsidR="00D136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D136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D136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40EE4600" w14:textId="6EEE3E3F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제학자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25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콤퓨터</w:t>
      </w:r>
      <w:r w:rsidR="00FC7B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간생산</w:t>
      </w:r>
      <w:r w:rsidR="00AE3B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능력증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AE3BC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~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하</w:t>
      </w:r>
      <w:r w:rsidR="00AE3B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간</w:t>
      </w:r>
      <w:r w:rsidR="00B27F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개발비용</w:t>
      </w:r>
      <w:r w:rsidR="00B27F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27F2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B27F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48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라스</w:t>
      </w:r>
      <w:r w:rsidR="00EA18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A189A" w:rsidRPr="00EA189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0" w:dyaOrig="300" w14:anchorId="2FDCC36D">
          <v:shape id="_x0000_i3436" type="#_x0000_t75" style="width:18.75pt;height:15pt" o:ole="">
            <v:imagedata r:id="rId4412" o:title=""/>
          </v:shape>
          <o:OLEObject Type="Embed" ProgID="Equation.DSMT4" ShapeID="_x0000_i3436" DrawAspect="Content" ObjectID="_1737930150" r:id="rId4413"/>
        </w:objec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A18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용이 적다",</w: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189A" w:rsidRPr="00EA189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0C428A04">
          <v:shape id="_x0000_i3437" type="#_x0000_t75" style="width:19.5pt;height:15pt" o:ole="">
            <v:imagedata r:id="rId4414" o:title=""/>
          </v:shape>
          <o:OLEObject Type="Embed" ProgID="Equation.DSMT4" ShapeID="_x0000_i3437" DrawAspect="Content" ObjectID="_1737930151" r:id="rId4415"/>
        </w:objec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A18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용이</w: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18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간정도이다"</w: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A189A" w:rsidRPr="00EA189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0" w:dyaOrig="300" w14:anchorId="130D5033">
          <v:shape id="_x0000_i3438" type="#_x0000_t75" style="width:18.75pt;height:15pt" o:ole="">
            <v:imagedata r:id="rId4416" o:title=""/>
          </v:shape>
          <o:OLEObject Type="Embed" ProgID="Equation.DSMT4" ShapeID="_x0000_i3438" DrawAspect="Content" ObjectID="_1737930152" r:id="rId4417"/>
        </w:objec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A18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용이 많다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A18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189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EA18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능력증가</w:t>
      </w:r>
      <w:r w:rsidR="00EA189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="00EA18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다음의 표와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54"/>
        <w:gridCol w:w="567"/>
        <w:gridCol w:w="567"/>
        <w:gridCol w:w="698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EA189A" w14:paraId="4985D669" w14:textId="77777777" w:rsidTr="00EC57A2">
        <w:trPr>
          <w:jc w:val="center"/>
        </w:trPr>
        <w:tc>
          <w:tcPr>
            <w:tcW w:w="754" w:type="dxa"/>
            <w:tcBorders>
              <w:left w:val="nil"/>
              <w:bottom w:val="single" w:sz="4" w:space="0" w:color="auto"/>
            </w:tcBorders>
          </w:tcPr>
          <w:p w14:paraId="149F5630" w14:textId="19F02944" w:rsidR="00EA189A" w:rsidRDefault="00EA189A" w:rsidP="00EA189A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</w:t>
            </w:r>
          </w:p>
        </w:tc>
        <w:tc>
          <w:tcPr>
            <w:tcW w:w="6935" w:type="dxa"/>
            <w:gridSpan w:val="12"/>
            <w:tcBorders>
              <w:bottom w:val="single" w:sz="4" w:space="0" w:color="auto"/>
              <w:right w:val="nil"/>
            </w:tcBorders>
          </w:tcPr>
          <w:p w14:paraId="6F69D10D" w14:textId="406C98C1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생산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능력증가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지수</w:t>
            </w:r>
          </w:p>
        </w:tc>
      </w:tr>
      <w:tr w:rsidR="00EA189A" w14:paraId="4052E050" w14:textId="77777777" w:rsidTr="00EC57A2">
        <w:trPr>
          <w:jc w:val="center"/>
        </w:trPr>
        <w:tc>
          <w:tcPr>
            <w:tcW w:w="754" w:type="dxa"/>
            <w:tcBorders>
              <w:left w:val="nil"/>
              <w:bottom w:val="nil"/>
            </w:tcBorders>
          </w:tcPr>
          <w:p w14:paraId="2E7F4932" w14:textId="04A28733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2A8D2A75">
                <v:shape id="_x0000_i3439" type="#_x0000_t75" style="width:12pt;height:15pt" o:ole="">
                  <v:imagedata r:id="rId4125" o:title=""/>
                </v:shape>
                <o:OLEObject Type="Embed" ProgID="Equation.DSMT4" ShapeID="_x0000_i3439" DrawAspect="Content" ObjectID="_1737930153" r:id="rId4418"/>
              </w:object>
            </w:r>
          </w:p>
        </w:tc>
        <w:tc>
          <w:tcPr>
            <w:tcW w:w="567" w:type="dxa"/>
            <w:tcBorders>
              <w:bottom w:val="nil"/>
              <w:right w:val="nil"/>
            </w:tcBorders>
          </w:tcPr>
          <w:p w14:paraId="6427CED7" w14:textId="321B67B0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6636F97A" w14:textId="3CC01DFD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98" w:type="dxa"/>
            <w:tcBorders>
              <w:left w:val="nil"/>
              <w:bottom w:val="nil"/>
              <w:right w:val="nil"/>
            </w:tcBorders>
          </w:tcPr>
          <w:p w14:paraId="660DA252" w14:textId="36D55FF3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34191E4C" w14:textId="2A9AC603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42AC22C6" w14:textId="6E5E71A8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60BEE59D" w14:textId="5964AE68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167B9027" w14:textId="1744A383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556133EE" w14:textId="2E1FEF1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76B0DA74" w14:textId="2BED9362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737B1CA3" w14:textId="3225FEE8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1D55F306" w14:textId="0159F791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14:paraId="0558F244" w14:textId="7777777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A189A" w14:paraId="5BC25184" w14:textId="77777777" w:rsidTr="00EC57A2">
        <w:trPr>
          <w:jc w:val="center"/>
        </w:trPr>
        <w:tc>
          <w:tcPr>
            <w:tcW w:w="754" w:type="dxa"/>
            <w:tcBorders>
              <w:top w:val="nil"/>
              <w:left w:val="nil"/>
              <w:bottom w:val="nil"/>
            </w:tcBorders>
          </w:tcPr>
          <w:p w14:paraId="46742D16" w14:textId="5185A680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A2967F2">
                <v:shape id="_x0000_i3440" type="#_x0000_t75" style="width:14.25pt;height:15pt" o:ole="">
                  <v:imagedata r:id="rId4127" o:title=""/>
                </v:shape>
                <o:OLEObject Type="Embed" ProgID="Equation.DSMT4" ShapeID="_x0000_i3440" DrawAspect="Content" ObjectID="_1737930154" r:id="rId4419"/>
              </w:objec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14:paraId="71F27E87" w14:textId="725C26AF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EED0391" w14:textId="0DB0F249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</w:tcPr>
          <w:p w14:paraId="65AEBBB3" w14:textId="1FD968F9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B639CC3" w14:textId="6367C4F0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781E3C5" w14:textId="7A16B4CC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D0BCB05" w14:textId="34B6689C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878391D" w14:textId="5E2B5B01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C2DCDC6" w14:textId="5BF254F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BC83064" w14:textId="1ED7C2CD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6139F5D" w14:textId="3E1E9376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733CD26" w14:textId="178570EE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9520CCF" w14:textId="1137D70B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</w:tr>
      <w:tr w:rsidR="00EA189A" w14:paraId="1A4DCCB9" w14:textId="77777777" w:rsidTr="00EC57A2">
        <w:trPr>
          <w:jc w:val="center"/>
        </w:trPr>
        <w:tc>
          <w:tcPr>
            <w:tcW w:w="754" w:type="dxa"/>
            <w:tcBorders>
              <w:top w:val="nil"/>
              <w:left w:val="nil"/>
            </w:tcBorders>
          </w:tcPr>
          <w:p w14:paraId="48BE1995" w14:textId="3DD4A001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6434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F515272">
                <v:shape id="_x0000_i3441" type="#_x0000_t75" style="width:12.75pt;height:15pt" o:ole="">
                  <v:imagedata r:id="rId4129" o:title=""/>
                </v:shape>
                <o:OLEObject Type="Embed" ProgID="Equation.DSMT4" ShapeID="_x0000_i3441" DrawAspect="Content" ObjectID="_1737930155" r:id="rId4420"/>
              </w:object>
            </w:r>
          </w:p>
        </w:tc>
        <w:tc>
          <w:tcPr>
            <w:tcW w:w="567" w:type="dxa"/>
            <w:tcBorders>
              <w:top w:val="nil"/>
              <w:right w:val="nil"/>
            </w:tcBorders>
          </w:tcPr>
          <w:p w14:paraId="3FE840CC" w14:textId="44504CF4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4C0A9984" w14:textId="279833A9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698" w:type="dxa"/>
            <w:tcBorders>
              <w:top w:val="nil"/>
              <w:left w:val="nil"/>
              <w:right w:val="nil"/>
            </w:tcBorders>
          </w:tcPr>
          <w:p w14:paraId="4DB03AC3" w14:textId="6FAE4C7E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7CCB348F" w14:textId="4A9B3288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1AAC5D78" w14:textId="57CCEDCD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618A8076" w14:textId="089FFA07" w:rsidR="00EA189A" w:rsidRDefault="00EC57A2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196F0DBB" w14:textId="7777777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15435278" w14:textId="7777777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4523C82B" w14:textId="7777777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478536F8" w14:textId="29F55DFF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546E70C3" w14:textId="69D5BB74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</w:tcPr>
          <w:p w14:paraId="2BE8BAAA" w14:textId="77777777" w:rsidR="00EA189A" w:rsidRDefault="00EA189A" w:rsidP="00EA189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C63C767" w14:textId="7D5CA48E" w:rsidR="00E5327E" w:rsidRPr="00360256" w:rsidRDefault="00032D8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중비교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7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ABB746E">
          <v:shape id="_x0000_i3442" type="#_x0000_t75" style="width:39pt;height:12pt" o:ole="">
            <v:imagedata r:id="rId1737" o:title=""/>
          </v:shape>
          <o:OLEObject Type="Embed" ProgID="Equation.DSMT4" ShapeID="_x0000_i3442" DrawAspect="Content" ObjectID="_1737930156" r:id="rId4421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453887E9" w14:textId="63EB1CD2" w:rsidR="00E5327E" w:rsidRPr="00360256" w:rsidRDefault="00E5327E" w:rsidP="003913E6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2" w:name="_Toc12488705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</w:t>
      </w:r>
      <w:r w:rsidR="00C02A4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동일성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정</w:t>
      </w:r>
      <w:bookmarkEnd w:id="42"/>
    </w:p>
    <w:p w14:paraId="24C2C4B2" w14:textId="550D0E3B" w:rsidR="00E5327E" w:rsidRPr="00360256" w:rsidRDefault="009C5566" w:rsidP="00E36166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9C5566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실험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0F" w:rsidRPr="00C31F0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A317E3E">
          <v:shape id="_x0000_i3443" type="#_x0000_t75" style="width:7.5pt;height:9pt" o:ole="">
            <v:imagedata r:id="rId4422" o:title=""/>
          </v:shape>
          <o:OLEObject Type="Embed" ProgID="Equation.DSMT4" ShapeID="_x0000_i3443" DrawAspect="Content" ObjectID="_1737930157" r:id="rId4423"/>
        </w:object>
      </w:r>
      <w:r w:rsidR="00C31F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6166" w:rsidRPr="00E361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28B30505">
          <v:shape id="_x0000_i3444" type="#_x0000_t75" style="width:7.5pt;height:9pt" o:ole="">
            <v:imagedata r:id="rId4424" o:title=""/>
          </v:shape>
          <o:OLEObject Type="Embed" ProgID="Equation.DSMT4" ShapeID="_x0000_i3444" DrawAspect="Content" ObjectID="_1737930158" r:id="rId442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6166" w:rsidRPr="00E3616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060" w:dyaOrig="380" w14:anchorId="11B7007E">
          <v:shape id="_x0000_i3445" type="#_x0000_t75" style="width:103.5pt;height:19.5pt" o:ole="">
            <v:imagedata r:id="rId4426" o:title=""/>
          </v:shape>
          <o:OLEObject Type="Embed" ProgID="Equation.DSMT4" ShapeID="_x0000_i3445" DrawAspect="Content" ObjectID="_1737930159" r:id="rId442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E361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표시할수 있다.</w:t>
      </w:r>
      <w:r w:rsidR="00EF126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0212" w:rsidRPr="00E361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33EB8DB3">
          <v:shape id="_x0000_i3446" type="#_x0000_t75" style="width:7.5pt;height:9pt" o:ole="">
            <v:imagedata r:id="rId4424" o:title=""/>
          </v:shape>
          <o:OLEObject Type="Embed" ProgID="Equation.DSMT4" ShapeID="_x0000_i3446" DrawAspect="Content" ObjectID="_1737930160" r:id="rId4428"/>
        </w:object>
      </w:r>
      <w:r w:rsidR="00EB021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6C3F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것을 요구하는데 이것을 </w:t>
      </w:r>
      <w:r w:rsidR="00DF1CA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산동일성</w:t>
      </w:r>
      <w:r w:rsidR="006C3F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 w:rsidR="006C3F3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9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저절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9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족되는것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249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032F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가정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되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49C6" w:rsidRPr="009C55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123A606">
          <v:shape id="_x0000_i3447" type="#_x0000_t75" style="width:12pt;height:12pt" o:ole="">
            <v:imagedata r:id="rId4429" o:title=""/>
          </v:shape>
          <o:OLEObject Type="Embed" ProgID="Equation.DSMT4" ShapeID="_x0000_i3447" DrawAspect="Content" ObjectID="_1737930161" r:id="rId4430"/>
        </w:object>
      </w:r>
      <w:r w:rsidR="00F049C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30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C55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3C92F02">
          <v:shape id="_x0000_i3448" type="#_x0000_t75" style="width:12pt;height:12pt" o:ole="">
            <v:imagedata r:id="rId4429" o:title=""/>
          </v:shape>
          <o:OLEObject Type="Embed" ProgID="Equation.DSMT4" ShapeID="_x0000_i3448" DrawAspect="Content" ObjectID="_1737930162" r:id="rId4431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30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</w:t>
      </w:r>
      <w:r w:rsidR="00AF51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.</w:t>
      </w:r>
      <w:r w:rsidR="00AF515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F51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그것은 </w:t>
      </w:r>
      <w:r w:rsidR="00DF1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="00AF51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리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민감하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83B0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0212" w:rsidRPr="00E361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CC2AA55">
          <v:shape id="_x0000_i3449" type="#_x0000_t75" style="width:7.5pt;height:9pt" o:ole="">
            <v:imagedata r:id="rId4424" o:title=""/>
          </v:shape>
          <o:OLEObject Type="Embed" ProgID="Equation.DSMT4" ShapeID="_x0000_i3449" DrawAspect="Content" ObjectID="_1737930163" r:id="rId4432"/>
        </w:object>
      </w:r>
      <w:r w:rsidR="00EB021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</w:t>
      </w:r>
      <w:r w:rsidR="00AF51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을</w:t>
      </w:r>
      <w:r w:rsidR="00F049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51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하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00AC57" w14:textId="0CBD195F" w:rsidR="00E5327E" w:rsidRDefault="00DF1C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쌍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을</w:t>
      </w:r>
      <w:r w:rsidR="00645A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881634" w14:textId="739B51A9" w:rsidR="00AF5152" w:rsidRPr="00360256" w:rsidRDefault="00AF5152" w:rsidP="00AF5152">
      <w:pPr>
        <w:pStyle w:val="MTDisplayEquation"/>
      </w:pPr>
      <w:r>
        <w:tab/>
      </w:r>
      <w:r w:rsidRPr="00AF5152">
        <w:rPr>
          <w:position w:val="-10"/>
        </w:rPr>
        <w:object w:dxaOrig="2720" w:dyaOrig="340" w14:anchorId="7B46D508">
          <v:shape id="_x0000_i3450" type="#_x0000_t75" style="width:136.5pt;height:16.5pt" o:ole="">
            <v:imagedata r:id="rId4433" o:title=""/>
          </v:shape>
          <o:OLEObject Type="Embed" ProgID="Equation.DSMT4" ShapeID="_x0000_i3450" DrawAspect="Content" ObjectID="_1737930164" r:id="rId4434"/>
        </w:object>
      </w:r>
      <w:r>
        <w:rPr>
          <w:rFonts w:hint="eastAsia"/>
        </w:rPr>
        <w:t xml:space="preserve">모든 </w:t>
      </w:r>
      <w:r w:rsidRPr="00AF5152">
        <w:rPr>
          <w:position w:val="-10"/>
        </w:rPr>
        <w:object w:dxaOrig="300" w:dyaOrig="340" w14:anchorId="67334B37">
          <v:shape id="_x0000_i3451" type="#_x0000_t75" style="width:15pt;height:16.5pt" o:ole="">
            <v:imagedata r:id="rId4435" o:title=""/>
          </v:shape>
          <o:OLEObject Type="Embed" ProgID="Equation.DSMT4" ShapeID="_x0000_i3451" DrawAspect="Content" ObjectID="_1737930165" r:id="rId4436"/>
        </w:object>
      </w:r>
      <w:r>
        <w:rPr>
          <w:rFonts w:hint="eastAsia"/>
        </w:rPr>
        <w:t>들이 다 같지는 않다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156EE32" w14:textId="77777777" w:rsidR="006415F9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5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방법들을 제기하였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6415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E070FB" w14:textId="56EA7609" w:rsidR="00E5327E" w:rsidRPr="00360256" w:rsidRDefault="006415F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</w:t>
      </w:r>
      <w:r w:rsidRPr="006415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Hartley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 같은 경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E171CD" w14:textId="5C8B36EF" w:rsidR="00E5327E" w:rsidRPr="00360256" w:rsidRDefault="006415F9" w:rsidP="006415F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틀리트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Pr="006415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artlett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은 표본량이 같은 경우와 같지 않은 경우에 다 리용할수 있지만 표본량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아서는 안된다.</w:t>
      </w:r>
    </w:p>
    <w:p w14:paraId="3ED77846" w14:textId="7171B9F3" w:rsidR="00E5327E" w:rsidRPr="00360256" w:rsidRDefault="006415F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7C55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틀리트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정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거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거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2131A6" w14:textId="4ABAEA1F" w:rsidR="00E5327E" w:rsidRPr="00360256" w:rsidRDefault="00E5327E" w:rsidP="00D95367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3" w:name="_Toc12488705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3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검</w:t>
      </w:r>
      <w:r w:rsidR="00700EB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43"/>
    </w:p>
    <w:p w14:paraId="4EA634F9" w14:textId="6BC2567C" w:rsidR="008513FF" w:rsidRDefault="0069042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0449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실험중복수가 같을 때 즉 </w:t>
      </w:r>
      <w:r w:rsidR="0004495D" w:rsidRPr="0004495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60" w:dyaOrig="300" w14:anchorId="5DA11279">
          <v:shape id="_x0000_i3452" type="#_x0000_t75" style="width:98.25pt;height:15pt" o:ole="">
            <v:imagedata r:id="rId4437" o:title=""/>
          </v:shape>
          <o:OLEObject Type="Embed" ProgID="Equation.DSMT4" ShapeID="_x0000_i3452" DrawAspect="Content" ObjectID="_1737930166" r:id="rId4438"/>
        </w:object>
      </w:r>
      <w:r w:rsidR="000449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49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가를 검정할수 있는 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="000449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제기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97CCC5C" w14:textId="65330C14" w:rsidR="0004495D" w:rsidRPr="0004495D" w:rsidRDefault="0004495D" w:rsidP="0004495D">
      <w:pPr>
        <w:pStyle w:val="MTDisplayEquation"/>
      </w:pPr>
      <w:r>
        <w:tab/>
      </w:r>
      <w:r w:rsidRPr="0004495D">
        <w:rPr>
          <w:position w:val="-30"/>
        </w:rPr>
        <w:object w:dxaOrig="2100" w:dyaOrig="700" w14:anchorId="0F5C2068">
          <v:shape id="_x0000_i3453" type="#_x0000_t75" style="width:105pt;height:35.25pt" o:ole="">
            <v:imagedata r:id="rId4439" o:title=""/>
          </v:shape>
          <o:OLEObject Type="Embed" ProgID="Equation.DSMT4" ShapeID="_x0000_i3453" DrawAspect="Content" ObjectID="_1737930167" r:id="rId4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F4C6E73" w14:textId="360EEE2F" w:rsidR="00E5327E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495D" w:rsidRPr="00E361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BCAD11A">
          <v:shape id="_x0000_i3454" type="#_x0000_t75" style="width:7.5pt;height:9pt" o:ole="">
            <v:imagedata r:id="rId4424" o:title=""/>
          </v:shape>
          <o:OLEObject Type="Embed" ProgID="Equation.DSMT4" ShapeID="_x0000_i3454" DrawAspect="Content" ObjectID="_1737930168" r:id="rId4441"/>
        </w:object>
      </w:r>
      <w:r w:rsidR="000449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59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</w:t>
      </w:r>
      <w:r w:rsidR="00981E5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과 </w:t>
      </w:r>
      <w:r w:rsidR="009A59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값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81E5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B768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200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768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지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산이 모두 같다는 조건에서 우연모의법으로 </w:t>
      </w:r>
      <w:r w:rsidR="005200E0" w:rsidRPr="005200E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1688FE03">
          <v:shape id="_x0000_i3455" type="#_x0000_t75" style="width:12.75pt;height:12pt" o:ole="">
            <v:imagedata r:id="rId4442" o:title=""/>
          </v:shape>
          <o:OLEObject Type="Embed" ProgID="Equation.DSMT4" ShapeID="_x0000_i3455" DrawAspect="Content" ObjectID="_1737930169" r:id="rId4443"/>
        </w:objec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의 분위수를 얻을수 있다.</w:t>
      </w:r>
      <w:r w:rsidR="005200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분위수는 수준개수 </w:t>
      </w:r>
      <w:r w:rsidR="005200E0" w:rsidRPr="005200E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03343F3">
          <v:shape id="_x0000_i3456" type="#_x0000_t75" style="width:7.5pt;height:9pt" o:ole="">
            <v:imagedata r:id="rId4444" o:title=""/>
          </v:shape>
          <o:OLEObject Type="Embed" ProgID="Equation.DSMT4" ShapeID="_x0000_i3456" DrawAspect="Content" ObjectID="_1737930170" r:id="rId4445"/>
        </w:objec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표본분산의 자유도 </w:t>
      </w:r>
      <w:r w:rsidR="005200E0" w:rsidRPr="005200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5A306DC4">
          <v:shape id="_x0000_i3457" type="#_x0000_t75" style="width:42pt;height:15pt" o:ole="">
            <v:imagedata r:id="rId4446" o:title=""/>
          </v:shape>
          <o:OLEObject Type="Embed" ProgID="Equation.DSMT4" ShapeID="_x0000_i3457" DrawAspect="Content" ObjectID="_1737930171" r:id="rId4447"/>
        </w:objec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의존한다.</w:t>
      </w:r>
      <w:r w:rsidR="005200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그 분포를 </w:t>
      </w:r>
      <w:r w:rsidR="005200E0" w:rsidRPr="005200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1C896601">
          <v:shape id="_x0000_i3458" type="#_x0000_t75" style="width:35.25pt;height:15pt" o:ole="">
            <v:imagedata r:id="rId4448" o:title=""/>
          </v:shape>
          <o:OLEObject Type="Embed" ProgID="Equation.DSMT4" ShapeID="_x0000_i3458" DrawAspect="Content" ObjectID="_1737930172" r:id="rId4449"/>
        </w:objec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할수 있으며 분위수를 부록 </w:t>
      </w:r>
      <w:r w:rsidR="005200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5200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찾을수 있다.</w:t>
      </w:r>
    </w:p>
    <w:p w14:paraId="2E687E12" w14:textId="08260A2C" w:rsidR="00E5327E" w:rsidRDefault="00E5327E" w:rsidP="00DC25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직관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05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볼 때 </w:t>
      </w:r>
      <w:r w:rsidR="007D05C0" w:rsidRPr="007D05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97345D3">
          <v:shape id="_x0000_i3459" type="#_x0000_t75" style="width:16.5pt;height:15pt" o:ole="">
            <v:imagedata r:id="rId4450" o:title=""/>
          </v:shape>
          <o:OLEObject Type="Embed" ProgID="Equation.DSMT4" ShapeID="_x0000_i3459" DrawAspect="Content" ObjectID="_1737930173" r:id="rId4451"/>
        </w:object>
      </w:r>
      <w:r w:rsidR="007D05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즉 </w:t>
      </w:r>
      <w:r w:rsidR="007D05C0" w:rsidRPr="007D05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0" w:dyaOrig="340" w14:anchorId="43A110CC">
          <v:shape id="_x0000_i3460" type="#_x0000_t75" style="width:79.5pt;height:16.5pt" o:ole="">
            <v:imagedata r:id="rId4452" o:title=""/>
          </v:shape>
          <o:OLEObject Type="Embed" ProgID="Equation.DSMT4" ShapeID="_x0000_i3460" DrawAspect="Content" ObjectID="_1737930174" r:id="rId4453"/>
        </w:object>
      </w:r>
      <w:r w:rsidR="007D05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분산이 모두 같을 때 </w:t>
      </w:r>
      <w:r w:rsidR="007D05C0" w:rsidRPr="007D05C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22BFD15B">
          <v:shape id="_x0000_i3461" type="#_x0000_t75" style="width:12.75pt;height:12pt" o:ole="">
            <v:imagedata r:id="rId4454" o:title=""/>
          </v:shape>
          <o:OLEObject Type="Embed" ProgID="Equation.DSMT4" ShapeID="_x0000_i3461" DrawAspect="Content" ObjectID="_1737930175" r:id="rId4455"/>
        </w:object>
      </w:r>
      <w:r w:rsidR="007D05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은 </w:t>
      </w:r>
      <w:r w:rsidR="007D05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7D05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567D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가가야 하며 </w:t>
      </w:r>
      <w:r w:rsidR="00567D86" w:rsidRPr="00567D8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532B57F4">
          <v:shape id="_x0000_i3462" type="#_x0000_t75" style="width:12.75pt;height:12pt" o:ole="">
            <v:imagedata r:id="rId4456" o:title=""/>
          </v:shape>
          <o:OLEObject Type="Embed" ProgID="Equation.DSMT4" ShapeID="_x0000_i3462" DrawAspect="Content" ObjectID="_1737930176" r:id="rId4457"/>
        </w:object>
      </w:r>
      <w:r w:rsidR="00567D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클수록 분산들사이의 차이가 더 크고</w:t>
      </w:r>
      <w:r w:rsidR="00567D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7D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567D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1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7D86" w:rsidRPr="00567D8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DA9251E">
          <v:shape id="_x0000_i3463" type="#_x0000_t75" style="width:16.5pt;height:15pt" o:ole="">
            <v:imagedata r:id="rId4458" o:title=""/>
          </v:shape>
          <o:OLEObject Type="Embed" ProgID="Equation.DSMT4" ShapeID="_x0000_i3463" DrawAspect="Content" ObjectID="_1737930177" r:id="rId4459"/>
        </w:object>
      </w:r>
      <w:r w:rsidR="00567D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</w:t>
      </w:r>
      <w:r w:rsidR="00567D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DC25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2573" w:rsidRPr="00DC25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131D8CF">
          <v:shape id="_x0000_i3464" type="#_x0000_t75" style="width:12pt;height:9pt" o:ole="">
            <v:imagedata r:id="rId4460" o:title=""/>
          </v:shape>
          <o:OLEObject Type="Embed" ProgID="Equation.DSMT4" ShapeID="_x0000_i3464" DrawAspect="Content" ObjectID="_1737930178" r:id="rId44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2573" w:rsidRPr="00567D8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646E307">
          <v:shape id="_x0000_i3465" type="#_x0000_t75" style="width:16.5pt;height:15pt" o:ole="">
            <v:imagedata r:id="rId4458" o:title=""/>
          </v:shape>
          <o:OLEObject Type="Embed" ProgID="Equation.DSMT4" ShapeID="_x0000_i3465" DrawAspect="Content" ObjectID="_1737930179" r:id="rId4462"/>
        </w:object>
      </w:r>
      <w:r w:rsidR="00DC257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검정거절구역은 </w:t>
      </w:r>
    </w:p>
    <w:p w14:paraId="3660F7CD" w14:textId="02683EF9" w:rsidR="00DC2573" w:rsidRPr="00360256" w:rsidRDefault="00DC2573" w:rsidP="00DC2573">
      <w:pPr>
        <w:pStyle w:val="MTDisplayEquation"/>
      </w:pPr>
      <w:r>
        <w:tab/>
      </w:r>
      <w:r w:rsidRPr="00DC2573">
        <w:rPr>
          <w:position w:val="-10"/>
        </w:rPr>
        <w:object w:dxaOrig="1900" w:dyaOrig="300" w14:anchorId="66725340">
          <v:shape id="_x0000_i3466" type="#_x0000_t75" style="width:95.25pt;height:15pt" o:ole="">
            <v:imagedata r:id="rId4463" o:title=""/>
          </v:shape>
          <o:OLEObject Type="Embed" ProgID="Equation.DSMT4" ShapeID="_x0000_i3466" DrawAspect="Content" ObjectID="_1737930180" r:id="rId44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588E5AF" w14:textId="490CE24E" w:rsidR="00E5327E" w:rsidRPr="00360256" w:rsidRDefault="00DC257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DC257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463C07F6">
          <v:shape id="_x0000_i3467" type="#_x0000_t75" style="width:47.25pt;height:15pt" o:ole="">
            <v:imagedata r:id="rId4465" o:title=""/>
          </v:shape>
          <o:OLEObject Type="Embed" ProgID="Equation.DSMT4" ShapeID="_x0000_i3467" DrawAspect="Content" ObjectID="_1737930181" r:id="rId44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DC257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192EFB71">
          <v:shape id="_x0000_i3468" type="#_x0000_t75" style="width:12.75pt;height:12pt" o:ole="">
            <v:imagedata r:id="rId4467" o:title=""/>
          </v:shape>
          <o:OLEObject Type="Embed" ProgID="Equation.DSMT4" ShapeID="_x0000_i3468" DrawAspect="Content" ObjectID="_1737930182" r:id="rId44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C67A638">
          <v:shape id="_x0000_i3469" type="#_x0000_t75" style="width:24pt;height:12pt" o:ole="">
            <v:imagedata r:id="rId952" o:title=""/>
          </v:shape>
          <o:OLEObject Type="Embed" ProgID="Equation.DSMT4" ShapeID="_x0000_i3469" DrawAspect="Content" ObjectID="_1737930183" r:id="rId44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8B07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부록 </w:t>
      </w:r>
      <w:r w:rsidR="008B07F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8D44A3" w14:textId="652D621F" w:rsidR="00E5327E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1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0B01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</w:t>
      </w:r>
      <w:r w:rsidR="00537F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7F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쇠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덩어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F04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든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46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조에 </w:t>
      </w:r>
      <w:r w:rsidR="001E46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1E46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씩</w:t>
      </w:r>
      <w:r w:rsidR="00E21A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F73F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</w:t>
      </w:r>
      <w:r w:rsidR="000F73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="000F73F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F73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0F73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640A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누고</w:t>
      </w:r>
      <w:r w:rsidR="00640A8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0A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조에 같은 종류의 녹방지제를 칠한다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2D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다음</w:t>
      </w:r>
      <w:r w:rsidR="00C02D66"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2D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쇠덩어리를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C02D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20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빛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20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받도록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D20C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</w:t>
      </w:r>
      <w:r w:rsidR="00DD20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효과를 관측하는데 전문적인 측량기재가 없기때문에 </w:t>
      </w:r>
      <w:r w:rsidR="00DD20C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 w:rsidR="00DD20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 전문가를 초청하여 평가하도록 하였다.</w:t>
      </w:r>
      <w:r w:rsidR="00DD20C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D20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20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D20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히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</w:t>
      </w:r>
      <w:r w:rsidR="00DD20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D20C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3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녹방지제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르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3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황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</w:t>
      </w:r>
      <w:r w:rsidR="00BA7C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내</w:t>
      </w:r>
      <w:r w:rsidR="00CA2B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며 평가점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을</w:t>
      </w:r>
      <w:r w:rsidR="00CA2B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녹방지능력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2B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0491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A049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1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5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8F0C82" w14:textId="2C8164AD" w:rsidR="00E5327E" w:rsidRDefault="00E5327E" w:rsidP="00104FC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능력</w:t>
      </w:r>
      <w:r w:rsidR="002578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F945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39"/>
        <w:gridCol w:w="1134"/>
        <w:gridCol w:w="851"/>
        <w:gridCol w:w="851"/>
        <w:gridCol w:w="851"/>
        <w:gridCol w:w="851"/>
      </w:tblGrid>
      <w:tr w:rsidR="00445766" w14:paraId="30A763D0" w14:textId="77777777" w:rsidTr="00104FC0">
        <w:trPr>
          <w:jc w:val="center"/>
        </w:trPr>
        <w:tc>
          <w:tcPr>
            <w:tcW w:w="1134" w:type="dxa"/>
            <w:gridSpan w:val="2"/>
            <w:tcBorders>
              <w:bottom w:val="single" w:sz="4" w:space="0" w:color="auto"/>
            </w:tcBorders>
          </w:tcPr>
          <w:p w14:paraId="0F9D8FE1" w14:textId="0FB9E49C" w:rsidR="00445766" w:rsidRDefault="00445766" w:rsidP="00104FC0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인자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Pr="0073720E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86181B6">
                <v:shape id="_x0000_i3470" type="#_x0000_t75" style="width:12pt;height:12pt" o:ole="">
                  <v:imagedata r:id="rId3592" o:title=""/>
                </v:shape>
                <o:OLEObject Type="Embed" ProgID="Equation.DSMT4" ShapeID="_x0000_i3470" DrawAspect="Content" ObjectID="_1737930184" r:id="rId4470"/>
              </w:objec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녹방지제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  <w:tc>
          <w:tcPr>
            <w:tcW w:w="851" w:type="dxa"/>
            <w:tcBorders>
              <w:bottom w:val="single" w:sz="4" w:space="0" w:color="auto"/>
              <w:right w:val="nil"/>
            </w:tcBorders>
          </w:tcPr>
          <w:p w14:paraId="2AA572F9" w14:textId="5C0C3B5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70CACC6E">
                <v:shape id="_x0000_i3471" type="#_x0000_t75" style="width:12pt;height:15pt" o:ole="">
                  <v:imagedata r:id="rId4471" o:title=""/>
                </v:shape>
                <o:OLEObject Type="Embed" ProgID="Equation.DSMT4" ShapeID="_x0000_i3471" DrawAspect="Content" ObjectID="_1737930185" r:id="rId4472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83871D5" w14:textId="6423BCEE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1EAD21D">
                <v:shape id="_x0000_i3472" type="#_x0000_t75" style="width:14.25pt;height:15pt" o:ole="">
                  <v:imagedata r:id="rId4473" o:title=""/>
                </v:shape>
                <o:OLEObject Type="Embed" ProgID="Equation.DSMT4" ShapeID="_x0000_i3472" DrawAspect="Content" ObjectID="_1737930186" r:id="rId4474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1873B4C6" w14:textId="1E5F09D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60253E25">
                <v:shape id="_x0000_i3473" type="#_x0000_t75" style="width:12.75pt;height:15pt" o:ole="">
                  <v:imagedata r:id="rId4475" o:title=""/>
                </v:shape>
                <o:OLEObject Type="Embed" ProgID="Equation.DSMT4" ShapeID="_x0000_i3473" DrawAspect="Content" ObjectID="_1737930187" r:id="rId4476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</w:tcPr>
          <w:p w14:paraId="29EAD2D8" w14:textId="0C2B691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1B8A55A">
                <v:shape id="_x0000_i3474" type="#_x0000_t75" style="width:14.25pt;height:15pt" o:ole="">
                  <v:imagedata r:id="rId4477" o:title=""/>
                </v:shape>
                <o:OLEObject Type="Embed" ProgID="Equation.DSMT4" ShapeID="_x0000_i3474" DrawAspect="Content" ObjectID="_1737930188" r:id="rId4478"/>
              </w:object>
            </w:r>
          </w:p>
        </w:tc>
      </w:tr>
      <w:tr w:rsidR="00445766" w14:paraId="01785356" w14:textId="77777777" w:rsidTr="00104FC0">
        <w:trPr>
          <w:jc w:val="center"/>
        </w:trPr>
        <w:tc>
          <w:tcPr>
            <w:tcW w:w="1639" w:type="dxa"/>
            <w:vMerge w:val="restart"/>
          </w:tcPr>
          <w:p w14:paraId="746218B2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0EF98020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7FED4BA1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7231F009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</w:t>
            </w:r>
          </w:p>
          <w:p w14:paraId="64AF234F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료</w:t>
            </w:r>
          </w:p>
          <w:p w14:paraId="20ACF702" w14:textId="1C152C58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260" w:dyaOrig="320" w14:anchorId="1CEA57DA">
                <v:shape id="_x0000_i3475" type="#_x0000_t75" style="width:12.75pt;height:16.5pt" o:ole="">
                  <v:imagedata r:id="rId4479" o:title=""/>
                </v:shape>
                <o:OLEObject Type="Embed" ProgID="Equation.DSMT4" ShapeID="_x0000_i3475" DrawAspect="Content" ObjectID="_1737930189" r:id="rId4480"/>
              </w:object>
            </w:r>
          </w:p>
        </w:tc>
        <w:tc>
          <w:tcPr>
            <w:tcW w:w="1134" w:type="dxa"/>
            <w:tcBorders>
              <w:bottom w:val="nil"/>
            </w:tcBorders>
          </w:tcPr>
          <w:p w14:paraId="268CD667" w14:textId="44ABAB6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0409FC9F" w14:textId="6A8E03FC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9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0E2D1304" w14:textId="3BD7470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8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723F3D38" w14:textId="7611490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4</w: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7F1C7318" w14:textId="04B3FFE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2</w:t>
            </w:r>
          </w:p>
        </w:tc>
      </w:tr>
      <w:tr w:rsidR="00445766" w14:paraId="5D1C3500" w14:textId="77777777" w:rsidTr="00104FC0">
        <w:trPr>
          <w:jc w:val="center"/>
        </w:trPr>
        <w:tc>
          <w:tcPr>
            <w:tcW w:w="1639" w:type="dxa"/>
            <w:vMerge/>
          </w:tcPr>
          <w:p w14:paraId="0021C836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2B0A7B6A" w14:textId="08DA485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4C2D4E89" w14:textId="780F86D2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12AB49E" w14:textId="0D0465E5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E5FB284" w14:textId="14B43E08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185056BC" w14:textId="36B185A6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</w:tr>
      <w:tr w:rsidR="00445766" w14:paraId="16B088B4" w14:textId="77777777" w:rsidTr="00104FC0">
        <w:trPr>
          <w:jc w:val="center"/>
        </w:trPr>
        <w:tc>
          <w:tcPr>
            <w:tcW w:w="1639" w:type="dxa"/>
            <w:vMerge/>
          </w:tcPr>
          <w:p w14:paraId="1E2A1E83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0E15571" w14:textId="3914CEA6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6F979F53" w14:textId="3B867B6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6C813BD" w14:textId="01465046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4A9F261" w14:textId="34A2664F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66C46055" w14:textId="09A6B882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</w:tr>
      <w:tr w:rsidR="00445766" w14:paraId="5DBED00B" w14:textId="77777777" w:rsidTr="00104FC0">
        <w:trPr>
          <w:jc w:val="center"/>
        </w:trPr>
        <w:tc>
          <w:tcPr>
            <w:tcW w:w="1639" w:type="dxa"/>
            <w:vMerge/>
          </w:tcPr>
          <w:p w14:paraId="0D79237B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B52E119" w14:textId="6E4888E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35927DDC" w14:textId="630FBD45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FF32B7A" w14:textId="1B962E4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ED7B6E5" w14:textId="09893A9B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74904548" w14:textId="351DBAA5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</w:t>
            </w:r>
          </w:p>
        </w:tc>
      </w:tr>
      <w:tr w:rsidR="00445766" w14:paraId="7DD9133B" w14:textId="77777777" w:rsidTr="00104FC0">
        <w:trPr>
          <w:jc w:val="center"/>
        </w:trPr>
        <w:tc>
          <w:tcPr>
            <w:tcW w:w="1639" w:type="dxa"/>
            <w:vMerge/>
          </w:tcPr>
          <w:p w14:paraId="7C401D9E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2BD3E9E" w14:textId="6FB7D9A8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711815ED" w14:textId="537EA93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40E1FD5" w14:textId="7BC7AE5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CE7F63C" w14:textId="49F925E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19DE3D0E" w14:textId="0CAE7153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3</w:t>
            </w:r>
          </w:p>
        </w:tc>
      </w:tr>
      <w:tr w:rsidR="00445766" w14:paraId="2C2865FD" w14:textId="77777777" w:rsidTr="00104FC0">
        <w:trPr>
          <w:jc w:val="center"/>
        </w:trPr>
        <w:tc>
          <w:tcPr>
            <w:tcW w:w="1639" w:type="dxa"/>
            <w:vMerge/>
          </w:tcPr>
          <w:p w14:paraId="0BC3B3C6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DD477C9" w14:textId="7B25EB9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0B045774" w14:textId="7DE2868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09BB350" w14:textId="61F43DB5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03AEA6A" w14:textId="363B247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5F3FC2FE" w14:textId="0B5B3ECE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3</w:t>
            </w:r>
          </w:p>
        </w:tc>
      </w:tr>
      <w:tr w:rsidR="00445766" w14:paraId="782D39DC" w14:textId="77777777" w:rsidTr="00104FC0">
        <w:trPr>
          <w:jc w:val="center"/>
        </w:trPr>
        <w:tc>
          <w:tcPr>
            <w:tcW w:w="1639" w:type="dxa"/>
            <w:vMerge/>
          </w:tcPr>
          <w:p w14:paraId="24DD5AFA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AF7E7E9" w14:textId="78CC709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7388AD3C" w14:textId="3976B75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D6ABD99" w14:textId="6477696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2F87883" w14:textId="020A46F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713422F0" w14:textId="1D7BC7C4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2</w:t>
            </w:r>
          </w:p>
        </w:tc>
      </w:tr>
      <w:tr w:rsidR="00445766" w14:paraId="20A77730" w14:textId="77777777" w:rsidTr="00104FC0">
        <w:trPr>
          <w:jc w:val="center"/>
        </w:trPr>
        <w:tc>
          <w:tcPr>
            <w:tcW w:w="1639" w:type="dxa"/>
            <w:vMerge/>
          </w:tcPr>
          <w:p w14:paraId="7A11A3AE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1C146AC" w14:textId="56088EF3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3EC0DCB9" w14:textId="2E67AC2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7E06D71" w14:textId="713B596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7D33F6C" w14:textId="7718BCD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0E34F4FE" w14:textId="297AEA1F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7</w:t>
            </w:r>
          </w:p>
        </w:tc>
      </w:tr>
      <w:tr w:rsidR="00445766" w14:paraId="2C2C209D" w14:textId="77777777" w:rsidTr="00104FC0">
        <w:trPr>
          <w:jc w:val="center"/>
        </w:trPr>
        <w:tc>
          <w:tcPr>
            <w:tcW w:w="1639" w:type="dxa"/>
            <w:vMerge/>
          </w:tcPr>
          <w:p w14:paraId="539427C8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5C6F819" w14:textId="2160D36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6D28CC1E" w14:textId="28D07AC9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12B909C" w14:textId="17C3FA9C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F57984D" w14:textId="05443E8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2E7A7D78" w14:textId="6E23D7D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</w:t>
            </w:r>
          </w:p>
        </w:tc>
      </w:tr>
      <w:tr w:rsidR="00445766" w14:paraId="738F5685" w14:textId="77777777" w:rsidTr="00104FC0">
        <w:trPr>
          <w:jc w:val="center"/>
        </w:trPr>
        <w:tc>
          <w:tcPr>
            <w:tcW w:w="1639" w:type="dxa"/>
            <w:vMerge/>
            <w:tcBorders>
              <w:bottom w:val="single" w:sz="4" w:space="0" w:color="auto"/>
            </w:tcBorders>
          </w:tcPr>
          <w:p w14:paraId="33EBED78" w14:textId="77777777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7D01E48A" w14:textId="1988BA46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</w:tcPr>
          <w:p w14:paraId="4CA97B11" w14:textId="15F198B4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E31B9C" w14:textId="7C80921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A700BE" w14:textId="55A3E545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</w:tcPr>
          <w:p w14:paraId="54D46764" w14:textId="4B44EB72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7</w:t>
            </w:r>
          </w:p>
        </w:tc>
      </w:tr>
      <w:tr w:rsidR="00445766" w14:paraId="5B2690EC" w14:textId="77777777" w:rsidTr="00104FC0">
        <w:trPr>
          <w:jc w:val="center"/>
        </w:trPr>
        <w:tc>
          <w:tcPr>
            <w:tcW w:w="1134" w:type="dxa"/>
            <w:gridSpan w:val="2"/>
            <w:tcBorders>
              <w:bottom w:val="nil"/>
            </w:tcBorders>
          </w:tcPr>
          <w:p w14:paraId="0EE4598E" w14:textId="60E6361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합 </w:t>
            </w: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300" w14:anchorId="545AA2A1">
                <v:shape id="_x0000_i3476" type="#_x0000_t75" style="width:9pt;height:15pt" o:ole="">
                  <v:imagedata r:id="rId4481" o:title=""/>
                </v:shape>
                <o:OLEObject Type="Embed" ProgID="Equation.DSMT4" ShapeID="_x0000_i3476" DrawAspect="Content" ObjectID="_1737930190" r:id="rId4482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694C4319" w14:textId="6E342A06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3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2DB6FDDC" w14:textId="768233DA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4.4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6035AA5A" w14:textId="265DDE1E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.5</w: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05D518D7" w14:textId="0F978DFE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.7</w:t>
            </w:r>
          </w:p>
        </w:tc>
      </w:tr>
      <w:tr w:rsidR="00445766" w14:paraId="65D761C6" w14:textId="77777777" w:rsidTr="00104FC0">
        <w:trPr>
          <w:jc w:val="center"/>
        </w:trPr>
        <w:tc>
          <w:tcPr>
            <w:tcW w:w="1134" w:type="dxa"/>
            <w:gridSpan w:val="2"/>
            <w:tcBorders>
              <w:top w:val="nil"/>
              <w:bottom w:val="nil"/>
            </w:tcBorders>
          </w:tcPr>
          <w:p w14:paraId="209DFF17" w14:textId="44E593F4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평균값 </w:t>
            </w: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0C68D70F">
                <v:shape id="_x0000_i3477" type="#_x0000_t75" style="width:14.25pt;height:15pt" o:ole="">
                  <v:imagedata r:id="rId4483" o:title=""/>
                </v:shape>
                <o:OLEObject Type="Embed" ProgID="Equation.DSMT4" ShapeID="_x0000_i3477" DrawAspect="Content" ObjectID="_1737930191" r:id="rId4484"/>
              </w:objec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14:paraId="684FD305" w14:textId="558959DB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1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95F5376" w14:textId="189D56F8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4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911BE3E" w14:textId="42012E7D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9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</w:tcBorders>
          </w:tcPr>
          <w:p w14:paraId="78BC2B55" w14:textId="759B00CE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47</w:t>
            </w:r>
          </w:p>
        </w:tc>
      </w:tr>
      <w:tr w:rsidR="00445766" w14:paraId="55442C4F" w14:textId="77777777" w:rsidTr="00104FC0">
        <w:trPr>
          <w:jc w:val="center"/>
        </w:trPr>
        <w:tc>
          <w:tcPr>
            <w:tcW w:w="1134" w:type="dxa"/>
            <w:gridSpan w:val="2"/>
            <w:tcBorders>
              <w:top w:val="nil"/>
            </w:tcBorders>
          </w:tcPr>
          <w:p w14:paraId="247CA9ED" w14:textId="2831FE71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조내두제곱합 </w:t>
            </w:r>
            <w:r w:rsidRPr="00445766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121420D3">
                <v:shape id="_x0000_i3478" type="#_x0000_t75" style="width:12pt;height:15pt" o:ole="">
                  <v:imagedata r:id="rId4485" o:title=""/>
                </v:shape>
                <o:OLEObject Type="Embed" ProgID="Equation.DSMT4" ShapeID="_x0000_i3478" DrawAspect="Content" ObjectID="_1737930192" r:id="rId4486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5D8FA94F" w14:textId="75E5520F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00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6B5F2F16" w14:textId="601833E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28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3D9E54B4" w14:textId="0B0CE70C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33</w: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7E246503" w14:textId="5983EB70" w:rsidR="00445766" w:rsidRDefault="00445766" w:rsidP="00445766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42</w:t>
            </w:r>
          </w:p>
        </w:tc>
      </w:tr>
    </w:tbl>
    <w:p w14:paraId="025A9ED1" w14:textId="38B914AF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7D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복수가 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실험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57DF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분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7D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AB2C0C" w14:textId="022EDB7D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B80A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1878" w:rsidRPr="005A187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4031B31">
          <v:shape id="_x0000_i3479" type="#_x0000_t75" style="width:12pt;height:15pt" o:ole="">
            <v:imagedata r:id="rId4487" o:title=""/>
          </v:shape>
          <o:OLEObject Type="Embed" ProgID="Equation.DSMT4" ShapeID="_x0000_i3479" DrawAspect="Content" ObjectID="_1737930193" r:id="rId4488"/>
        </w:object>
      </w:r>
      <w:r w:rsidR="005A18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6DD0C55" w14:textId="06009A63" w:rsidR="00540F88" w:rsidRDefault="004802A7" w:rsidP="004802A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802A7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3240" w:dyaOrig="1060" w14:anchorId="3706F0A7">
          <v:shape id="_x0000_i3480" type="#_x0000_t75" style="width:162pt;height:52.5pt" o:ole="">
            <v:imagedata r:id="rId4489" o:title=""/>
          </v:shape>
          <o:OLEObject Type="Embed" ProgID="Equation.DSMT4" ShapeID="_x0000_i3480" DrawAspect="Content" ObjectID="_1737930194" r:id="rId4490"/>
        </w:object>
      </w:r>
    </w:p>
    <w:p w14:paraId="4AB0CC77" w14:textId="59E81C57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2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4802A7" w:rsidRPr="004802A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77B97FF7">
          <v:shape id="_x0000_i3481" type="#_x0000_t75" style="width:12.75pt;height:12pt" o:ole="">
            <v:imagedata r:id="rId4491" o:title=""/>
          </v:shape>
          <o:OLEObject Type="Embed" ProgID="Equation.DSMT4" ShapeID="_x0000_i3481" DrawAspect="Content" ObjectID="_1737930195" r:id="rId4492"/>
        </w:object>
      </w:r>
      <w:r w:rsidR="004802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 </w:t>
      </w:r>
      <w:r w:rsidR="004802A7" w:rsidRPr="004802A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380" w:dyaOrig="540" w14:anchorId="1065E0E6">
          <v:shape id="_x0000_i3482" type="#_x0000_t75" style="width:69pt;height:27pt" o:ole="">
            <v:imagedata r:id="rId4493" o:title=""/>
          </v:shape>
          <o:OLEObject Type="Embed" ProgID="Equation.DSMT4" ShapeID="_x0000_i3482" DrawAspect="Content" ObjectID="_1737930196" r:id="rId4494"/>
        </w:object>
      </w:r>
      <w:r w:rsidR="004802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B71B917" w14:textId="3976F6DF" w:rsidR="00E5327E" w:rsidRPr="00360256" w:rsidRDefault="001552E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59CA747">
          <v:shape id="_x0000_i3483" type="#_x0000_t75" style="width:39pt;height:12pt" o:ole="">
            <v:imagedata r:id="rId1737" o:title=""/>
          </v:shape>
          <o:OLEObject Type="Embed" ProgID="Equation.DSMT4" ShapeID="_x0000_i3483" DrawAspect="Content" ObjectID="_1737930197" r:id="rId449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8F5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8F5DB2" w:rsidRPr="008F5D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0" w:dyaOrig="300" w14:anchorId="38592B46">
          <v:shape id="_x0000_i3484" type="#_x0000_t75" style="width:78pt;height:15pt" o:ole="">
            <v:imagedata r:id="rId4496" o:title=""/>
          </v:shape>
          <o:OLEObject Type="Embed" ProgID="Equation.DSMT4" ShapeID="_x0000_i3484" DrawAspect="Content" ObjectID="_1737930198" r:id="rId4497"/>
        </w:object>
      </w:r>
      <w:r w:rsidR="008F5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8F5DB2" w:rsidRPr="008F5DB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4A4AC753">
          <v:shape id="_x0000_i3485" type="#_x0000_t75" style="width:41.25pt;height:12pt" o:ole="">
            <v:imagedata r:id="rId4498" o:title=""/>
          </v:shape>
          <o:OLEObject Type="Embed" ProgID="Equation.DSMT4" ShapeID="_x0000_i3485" DrawAspect="Content" ObjectID="_1737930199" r:id="rId4499"/>
        </w:objec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 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 w:rsidR="008F5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5DB2" w:rsidRPr="008F5D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1389FB1">
          <v:shape id="_x0000_i3486" type="#_x0000_t75" style="width:16.5pt;height:15pt" o:ole="">
            <v:imagedata r:id="rId4500" o:title=""/>
          </v:shape>
          <o:OLEObject Type="Embed" ProgID="Equation.DSMT4" ShapeID="_x0000_i3486" DrawAspect="Content" ObjectID="_1737930200" r:id="rId4501"/>
        </w:objec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한다.</w:t>
      </w:r>
      <w:r w:rsidR="008F5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사이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5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수 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E0401B" w14:textId="1522C210" w:rsidR="008513FF" w:rsidRDefault="00566D6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더 나아가서 </w:t>
      </w:r>
      <w:r w:rsidR="00767EB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확률</w:t>
      </w:r>
      <w:r w:rsidR="00767E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라프를 리용하는 방법으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검정</w:t>
      </w:r>
      <w:r w:rsidR="00767E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</w:t>
      </w:r>
      <w:r w:rsidR="00767E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방법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53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다른 종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</w:t>
      </w:r>
      <w:r w:rsidR="00A353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3536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1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6FC6" w:rsidRPr="007D6FC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00" w14:anchorId="4F673908">
          <v:shape id="_x0000_i3487" type="#_x0000_t75" style="width:98.25pt;height:15pt" o:ole="">
            <v:imagedata r:id="rId4502" o:title=""/>
          </v:shape>
          <o:OLEObject Type="Embed" ProgID="Equation.DSMT4" ShapeID="_x0000_i3487" DrawAspect="Content" ObjectID="_1737930201" r:id="rId4503"/>
        </w:object>
      </w:r>
      <w:r w:rsidR="007D6F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46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4E46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합은 각각 다음과 같다.</w:t>
      </w:r>
    </w:p>
    <w:p w14:paraId="1E0A2B61" w14:textId="3E92A7B3" w:rsidR="00E5327E" w:rsidRDefault="008F5AF2" w:rsidP="008F5AF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F5AF2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6100" w:dyaOrig="1400" w14:anchorId="0E7367BE">
          <v:shape id="_x0000_i3488" type="#_x0000_t75" style="width:304.5pt;height:69.75pt" o:ole="">
            <v:imagedata r:id="rId4504" o:title=""/>
          </v:shape>
          <o:OLEObject Type="Embed" ProgID="Equation.DSMT4" ShapeID="_x0000_i3488" DrawAspect="Content" ObjectID="_1737930202" r:id="rId4505"/>
        </w:object>
      </w:r>
    </w:p>
    <w:p w14:paraId="072EE682" w14:textId="2E5BB3D5" w:rsidR="00E5327E" w:rsidRPr="00360256" w:rsidRDefault="008F5AF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CE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옮겨</w:t>
      </w:r>
      <w:r w:rsidR="00CE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4D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CE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0D0E" w:rsidRPr="00520D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3225725">
          <v:shape id="_x0000_i3489" type="#_x0000_t75" style="width:12pt;height:12pt" o:ole="">
            <v:imagedata r:id="rId4506" o:title=""/>
          </v:shape>
          <o:OLEObject Type="Embed" ProgID="Equation.DSMT4" ShapeID="_x0000_i3489" DrawAspect="Content" ObjectID="_1737930203" r:id="rId450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20D0E" w:rsidRPr="00520D0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D948C3F">
          <v:shape id="_x0000_i3490" type="#_x0000_t75" style="width:9pt;height:12pt" o:ole="">
            <v:imagedata r:id="rId4508" o:title=""/>
          </v:shape>
          <o:OLEObject Type="Embed" ProgID="Equation.DSMT4" ShapeID="_x0000_i3490" DrawAspect="Content" ObjectID="_1737930204" r:id="rId4509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20D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2</w:t>
      </w:r>
      <w:r w:rsidR="00520D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4DBA88" w14:textId="5AEF519D" w:rsidR="00E5327E" w:rsidRDefault="00E5327E" w:rsidP="00EB79A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</w:t>
      </w:r>
      <w:r w:rsidR="00520D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71"/>
        <w:gridCol w:w="1134"/>
      </w:tblGrid>
      <w:tr w:rsidR="00EB79A1" w14:paraId="56D193E8" w14:textId="77777777" w:rsidTr="005C5DAF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7084927" w14:textId="77777777" w:rsidR="00EB79A1" w:rsidRDefault="00EB79A1" w:rsidP="00C1207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3EB2BEB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000AC8B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34E7FFA1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434680A2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34745CD">
                <v:shape id="_x0000_i3491" type="#_x0000_t75" style="width:12pt;height:12pt" o:ole="">
                  <v:imagedata r:id="rId3860" o:title=""/>
                </v:shape>
                <o:OLEObject Type="Embed" ProgID="Equation.DSMT4" ShapeID="_x0000_i3491" DrawAspect="Content" ObjectID="_1737930205" r:id="rId4510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2C19083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04DB6F1">
                <v:shape id="_x0000_i3492" type="#_x0000_t75" style="width:9pt;height:12pt" o:ole="">
                  <v:imagedata r:id="rId3862" o:title=""/>
                </v:shape>
                <o:OLEObject Type="Embed" ProgID="Equation.DSMT4" ShapeID="_x0000_i3492" DrawAspect="Content" ObjectID="_1737930206" r:id="rId4511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EB79A1" w14:paraId="1A2F83B1" w14:textId="77777777" w:rsidTr="005C5DAF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1240C77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07023DB">
                <v:shape id="_x0000_i3493" type="#_x0000_t75" style="width:12pt;height:12pt" o:ole="">
                  <v:imagedata r:id="rId3919" o:title=""/>
                </v:shape>
                <o:OLEObject Type="Embed" ProgID="Equation.DSMT4" ShapeID="_x0000_i3493" DrawAspect="Content" ObjectID="_1737930207" r:id="rId4512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EFF1244" w14:textId="5B186E4F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953.47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A6C76CC" w14:textId="52BCA2C4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6E163D82" w14:textId="764B586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7.82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6642966A" w14:textId="211137CC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6.09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39159D2" w14:textId="2E896471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</w:t>
            </w:r>
          </w:p>
        </w:tc>
      </w:tr>
      <w:tr w:rsidR="00EB79A1" w14:paraId="5DF8715B" w14:textId="77777777" w:rsidTr="005C5DAF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BDBCBD5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691C360A">
                <v:shape id="_x0000_i3494" type="#_x0000_t75" style="width:7.5pt;height:9pt" o:ole="">
                  <v:imagedata r:id="rId3921" o:title=""/>
                </v:shape>
                <o:OLEObject Type="Embed" ProgID="Equation.DSMT4" ShapeID="_x0000_i3494" DrawAspect="Content" ObjectID="_1737930208" r:id="rId451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A277C81" w14:textId="7F91707C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0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7E01756" w14:textId="577EC86C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AEC1A1A" w14:textId="1962D835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B24BCF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913217D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B79A1" w14:paraId="6C946369" w14:textId="77777777" w:rsidTr="005C5DA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F218BB3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7A520149">
                <v:shape id="_x0000_i3495" type="#_x0000_t75" style="width:9pt;height:12pt" o:ole="">
                  <v:imagedata r:id="rId3923" o:title=""/>
                </v:shape>
                <o:OLEObject Type="Embed" ProgID="Equation.DSMT4" ShapeID="_x0000_i3495" DrawAspect="Content" ObjectID="_1737930209" r:id="rId451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4F90B1F" w14:textId="26FAE2E3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174.5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12C8DD6" w14:textId="4B1615B1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654A21F5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</w:tcPr>
          <w:p w14:paraId="68059E53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A97CCB1" w14:textId="77777777" w:rsidR="00EB79A1" w:rsidRDefault="00EB79A1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59422948" w14:textId="3706D4FF" w:rsidR="00E5327E" w:rsidRPr="00360256" w:rsidRDefault="004C6A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4E41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2D5F23A">
          <v:shape id="_x0000_i3496" type="#_x0000_t75" style="width:39pt;height:12pt" o:ole="">
            <v:imagedata r:id="rId1737" o:title=""/>
          </v:shape>
          <o:OLEObject Type="Embed" ProgID="Equation.DSMT4" ShapeID="_x0000_i3496" DrawAspect="Content" ObjectID="_1737930210" r:id="rId4515"/>
        </w:object>
      </w:r>
      <w:r w:rsidR="008424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주어지면 부록으로부터 </w:t>
      </w:r>
      <w:r w:rsidR="00842462" w:rsidRPr="008F5D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00" w14:anchorId="016AEA2F">
          <v:shape id="_x0000_i3497" type="#_x0000_t75" style="width:81.75pt;height:15pt" o:ole="">
            <v:imagedata r:id="rId4516" o:title=""/>
          </v:shape>
          <o:OLEObject Type="Embed" ProgID="Equation.DSMT4" ShapeID="_x0000_i3497" DrawAspect="Content" ObjectID="_1737930211" r:id="rId4517"/>
        </w:object>
      </w:r>
      <w:r w:rsidR="0084246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842462" w:rsidRPr="0084246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3CC9DB26">
          <v:shape id="_x0000_i3498" type="#_x0000_t75" style="width:41.25pt;height:12pt" o:ole="">
            <v:imagedata r:id="rId4518" o:title=""/>
          </v:shape>
          <o:OLEObject Type="Embed" ProgID="Equation.DSMT4" ShapeID="_x0000_i3498" DrawAspect="Content" ObjectID="_1737930212" r:id="rId4519"/>
        </w:object>
      </w:r>
      <w:r w:rsidR="008424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자</w:t>
      </w:r>
      <w:r w:rsidR="007372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720E" w:rsidRPr="0073720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95FF905">
          <v:shape id="_x0000_i3499" type="#_x0000_t75" style="width:12pt;height:12pt" o:ole="">
            <v:imagedata r:id="rId3592" o:title=""/>
          </v:shape>
          <o:OLEObject Type="Embed" ProgID="Equation.DSMT4" ShapeID="_x0000_i3499" DrawAspect="Content" ObjectID="_1737930213" r:id="rId452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</w:t>
      </w:r>
      <w:r w:rsidR="004865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</w:t>
      </w:r>
      <w:r w:rsidR="004865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</w:t>
      </w:r>
      <w:r w:rsidR="004865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에서 유의한 차이를 가진다는것을 알수 있다.</w:t>
      </w:r>
      <w:r w:rsidR="0048654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3ED0009">
          <v:shape id="_x0000_i3500" type="#_x0000_t75" style="width:9pt;height:12pt" o:ole="">
            <v:imagedata r:id="rId1018" o:title=""/>
          </v:shape>
          <o:OLEObject Type="Embed" ProgID="Equation.DSMT4" ShapeID="_x0000_i3500" DrawAspect="Content" ObjectID="_1737930214" r:id="rId4521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0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="004865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는것은 </w:t>
      </w:r>
      <w:r w:rsidR="00486547" w:rsidRPr="004865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279" w14:anchorId="6BEFCB36">
          <v:shape id="_x0000_i3501" type="#_x0000_t75" style="width:44.25pt;height:14.25pt" o:ole="">
            <v:imagedata r:id="rId4522" o:title=""/>
          </v:shape>
          <o:OLEObject Type="Embed" ProgID="Equation.DSMT4" ShapeID="_x0000_i3501" DrawAspect="Content" ObjectID="_1737930215" r:id="rId4523"/>
        </w:object>
      </w:r>
      <w:r w:rsidR="004865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의미한다.</w:t>
      </w:r>
    </w:p>
    <w:p w14:paraId="4EC412D4" w14:textId="0B2A38DF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능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DD47549" w14:textId="585CEE4D" w:rsidR="001E7133" w:rsidRDefault="001E7133" w:rsidP="001E713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E713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00" w:dyaOrig="300" w14:anchorId="17B7F9F4">
          <v:shape id="_x0000_i3502" type="#_x0000_t75" style="width:210pt;height:15pt" o:ole="">
            <v:imagedata r:id="rId4524" o:title=""/>
          </v:shape>
          <o:OLEObject Type="Embed" ProgID="Equation.DSMT4" ShapeID="_x0000_i3502" DrawAspect="Content" ObjectID="_1737930216" r:id="rId4525"/>
        </w:object>
      </w:r>
    </w:p>
    <w:p w14:paraId="7CD006AA" w14:textId="652E97E2" w:rsidR="00E5327E" w:rsidRPr="00360256" w:rsidRDefault="001E713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국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9C90E2" w14:textId="29D2D329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밖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오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2DB" w:rsidRPr="00AE32D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76E42EC8">
          <v:shape id="_x0000_i3503" type="#_x0000_t75" style="width:15pt;height:15pt" o:ole="">
            <v:imagedata r:id="rId4526" o:title=""/>
          </v:shape>
          <o:OLEObject Type="Embed" ProgID="Equation.DSMT4" ShapeID="_x0000_i3503" DrawAspect="Content" ObjectID="_1737930217" r:id="rId452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2DB" w:rsidRPr="00AE32D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80" w:dyaOrig="300" w14:anchorId="4D7B2A08">
          <v:shape id="_x0000_i3504" type="#_x0000_t75" style="width:44.25pt;height:15pt" o:ole="">
            <v:imagedata r:id="rId4528" o:title=""/>
          </v:shape>
          <o:OLEObject Type="Embed" ProgID="Equation.DSMT4" ShapeID="_x0000_i3504" DrawAspect="Content" ObjectID="_1737930218" r:id="rId4529"/>
        </w:object>
      </w:r>
      <w:r w:rsidR="00AE3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E32DB" w:rsidRPr="00C1207D">
        <w:rPr>
          <w:position w:val="-6"/>
        </w:rPr>
        <w:object w:dxaOrig="220" w:dyaOrig="200" w14:anchorId="79DBE637">
          <v:shape id="_x0000_i3505" type="#_x0000_t75" style="width:12pt;height:9pt" o:ole="">
            <v:imagedata r:id="rId4530" o:title=""/>
          </v:shape>
          <o:OLEObject Type="Embed" ProgID="Equation.DSMT4" ShapeID="_x0000_i3505" DrawAspect="Content" ObjectID="_1737930219" r:id="rId4531"/>
        </w:object>
      </w:r>
      <w:r w:rsidR="00AE32D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E32D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추정값은 </w:t>
      </w:r>
      <w:r w:rsidR="00AE32DB" w:rsidRPr="00AE32D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560" w:dyaOrig="300" w14:anchorId="435FF3E0">
          <v:shape id="_x0000_i3506" type="#_x0000_t75" style="width:78pt;height:15pt" o:ole="">
            <v:imagedata r:id="rId4532" o:title=""/>
          </v:shape>
          <o:OLEObject Type="Embed" ProgID="Equation.DSMT4" ShapeID="_x0000_i3506" DrawAspect="Content" ObjectID="_1737930220" r:id="rId4533"/>
        </w:object>
      </w:r>
    </w:p>
    <w:p w14:paraId="65FF9617" w14:textId="77777777" w:rsidR="00DE1453" w:rsidRDefault="00ED534A" w:rsidP="00DE145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2A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녹방지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2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6F1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6F12" w:rsidRPr="00F36F1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7B295EA8">
          <v:shape id="_x0000_i3507" type="#_x0000_t75" style="width:14.25pt;height:15pt" o:ole="">
            <v:imagedata r:id="rId4534" o:title=""/>
          </v:shape>
          <o:OLEObject Type="Embed" ProgID="Equation.DSMT4" ShapeID="_x0000_i3507" DrawAspect="Content" ObjectID="_1737930221" r:id="rId4535"/>
        </w:object>
      </w:r>
      <w:r w:rsidR="00DE14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5%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DE14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할수 있다.</w:t>
      </w:r>
      <w:r w:rsidR="00DE145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14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DE1453" w:rsidRPr="00DE145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25D05939">
          <v:shape id="_x0000_i3508" type="#_x0000_t75" style="width:131.25pt;height:15pt" o:ole="">
            <v:imagedata r:id="rId4536" o:title=""/>
          </v:shape>
          <o:OLEObject Type="Embed" ProgID="Equation.DSMT4" ShapeID="_x0000_i3508" DrawAspect="Content" ObjectID="_1737930222" r:id="rId4537"/>
        </w:object>
      </w:r>
      <w:r w:rsidR="00DE145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DE1453" w:rsidRPr="00C1207D">
        <w:rPr>
          <w:position w:val="-10"/>
        </w:rPr>
        <w:object w:dxaOrig="2940" w:dyaOrig="300" w14:anchorId="240D0331">
          <v:shape id="_x0000_i3509" type="#_x0000_t75" style="width:147pt;height:15pt" o:ole="">
            <v:imagedata r:id="rId4538" o:title=""/>
          </v:shape>
          <o:OLEObject Type="Embed" ProgID="Equation.DSMT4" ShapeID="_x0000_i3509" DrawAspect="Content" ObjectID="_1737930223" r:id="rId4539"/>
        </w:object>
      </w:r>
      <w:r w:rsidR="00DE1453" w:rsidRPr="00DE14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15AA8492" w14:textId="04BD1C9E" w:rsidR="00E5327E" w:rsidRPr="00360256" w:rsidRDefault="00DE1453" w:rsidP="00DE145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145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80" w:dyaOrig="340" w14:anchorId="784B77B6">
          <v:shape id="_x0000_i3510" type="#_x0000_t75" style="width:159pt;height:16.5pt" o:ole="">
            <v:imagedata r:id="rId4540" o:title=""/>
          </v:shape>
          <o:OLEObject Type="Embed" ProgID="Equation.DSMT4" ShapeID="_x0000_i3510" DrawAspect="Content" ObjectID="_1737930224" r:id="rId454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9AC9ED8" w14:textId="638AA1C6" w:rsidR="00E5327E" w:rsidRPr="00360256" w:rsidRDefault="009A33A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DE1453" w:rsidRPr="00F36F1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FC805DF">
          <v:shape id="_x0000_i3511" type="#_x0000_t75" style="width:14.25pt;height:15pt" o:ole="">
            <v:imagedata r:id="rId4534" o:title=""/>
          </v:shape>
          <o:OLEObject Type="Embed" ProgID="Equation.DSMT4" ShapeID="_x0000_i3511" DrawAspect="Content" ObjectID="_1737930225" r:id="rId4542"/>
        </w:object>
      </w:r>
      <w:r w:rsidR="00DE14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DE145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5% </w:t>
      </w:r>
      <w:r w:rsidR="00DE14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87.85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1.03]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569B15" w14:textId="5FAE2F04" w:rsidR="00E5327E" w:rsidRPr="00360256" w:rsidRDefault="00E5327E" w:rsidP="00D95367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4" w:name="_Toc12488705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3.2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9A33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bookmarkEnd w:id="44"/>
    </w:p>
    <w:p w14:paraId="0034B1BA" w14:textId="2E0B5D51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인자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495D" w:rsidRPr="00E361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668D9102">
          <v:shape id="_x0000_i3512" type="#_x0000_t75" style="width:7.5pt;height:9pt" o:ole="">
            <v:imagedata r:id="rId4424" o:title=""/>
          </v:shape>
          <o:OLEObject Type="Embed" ProgID="Equation.DSMT4" ShapeID="_x0000_i3512" DrawAspect="Content" ObjectID="_1737930226" r:id="rId4543"/>
        </w:object>
      </w:r>
      <w:r w:rsidR="000449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6E3D0CD2">
          <v:shape id="_x0000_i3513" type="#_x0000_t75" style="width:6.75pt;height:12pt" o:ole="">
            <v:imagedata r:id="rId3605" o:title=""/>
          </v:shape>
          <o:OLEObject Type="Embed" ProgID="Equation.DSMT4" ShapeID="_x0000_i3513" DrawAspect="Content" ObjectID="_1737930227" r:id="rId4544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4C701F7" w14:textId="575D7BAE" w:rsidR="00B70356" w:rsidRDefault="00B308D5" w:rsidP="00B308D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308D5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820" w:dyaOrig="660" w14:anchorId="7883100B">
          <v:shape id="_x0000_i3514" type="#_x0000_t75" style="width:189.75pt;height:33pt" o:ole="">
            <v:imagedata r:id="rId4545" o:title=""/>
          </v:shape>
          <o:OLEObject Type="Embed" ProgID="Equation.DSMT4" ShapeID="_x0000_i3514" DrawAspect="Content" ObjectID="_1737930228" r:id="rId4546"/>
        </w:object>
      </w:r>
    </w:p>
    <w:p w14:paraId="760B02E6" w14:textId="7383919E" w:rsidR="00E5327E" w:rsidRPr="00360256" w:rsidRDefault="00B308D5" w:rsidP="0019404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여기서 </w:t>
      </w:r>
      <w:r w:rsidRPr="00B308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54F09BB">
          <v:shape id="_x0000_i3515" type="#_x0000_t75" style="width:12.75pt;height:15pt" o:ole="">
            <v:imagedata r:id="rId4547" o:title=""/>
          </v:shape>
          <o:OLEObject Type="Embed" ProgID="Equation.DSMT4" ShapeID="_x0000_i3515" DrawAspect="Content" ObjectID="_1737930229" r:id="rId45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4F73" w:rsidRPr="00F94F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783A75F2">
          <v:shape id="_x0000_i3516" type="#_x0000_t75" style="width:6.75pt;height:12pt" o:ole="">
            <v:imagedata r:id="rId3605" o:title=""/>
          </v:shape>
          <o:OLEObject Type="Embed" ProgID="Equation.DSMT4" ShapeID="_x0000_i3516" DrawAspect="Content" ObjectID="_1737930230" r:id="rId4549"/>
        </w:object>
      </w:r>
      <w:r w:rsidR="00F94F7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반복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, </w:t>
      </w:r>
      <w:r w:rsidRPr="00B308D5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660" w:dyaOrig="660" w14:anchorId="3DF83CE7">
          <v:shape id="_x0000_i3517" type="#_x0000_t75" style="width:81.75pt;height:33pt" o:ole="">
            <v:imagedata r:id="rId4550" o:title=""/>
          </v:shape>
          <o:OLEObject Type="Embed" ProgID="Equation.DSMT4" ShapeID="_x0000_i3517" DrawAspect="Content" ObjectID="_1737930231" r:id="rId4551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308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17D59560">
          <v:shape id="_x0000_i3518" type="#_x0000_t75" style="width:45.75pt;height:15pt" o:ole="">
            <v:imagedata r:id="rId4552" o:title=""/>
          </v:shape>
          <o:OLEObject Type="Embed" ProgID="Equation.DSMT4" ShapeID="_x0000_i3518" DrawAspect="Content" ObjectID="_1737930232" r:id="rId45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그 표본의 편차두제곱합과 자유도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차평균두제곱합 </w:t>
      </w:r>
      <w:r w:rsidRPr="00B308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60" w:dyaOrig="639" w14:anchorId="4D0762F7">
          <v:shape id="_x0000_i3519" type="#_x0000_t75" style="width:108.75pt;height:30.75pt" o:ole="">
            <v:imagedata r:id="rId4554" o:title=""/>
          </v:shape>
          <o:OLEObject Type="Embed" ProgID="Equation.DSMT4" ShapeID="_x0000_i3519" DrawAspect="Content" ObjectID="_1737930233" r:id="rId45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B308D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6B218F52">
          <v:shape id="_x0000_i3520" type="#_x0000_t75" style="width:7.5pt;height:9pt" o:ole="">
            <v:imagedata r:id="rId4556" o:title=""/>
          </v:shape>
          <o:OLEObject Type="Embed" ProgID="Equation.DSMT4" ShapeID="_x0000_i3520" DrawAspect="Content" ObjectID="_1737930234" r:id="rId45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표본분산 </w:t>
      </w:r>
      <w:r w:rsidRPr="00B308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40" w14:anchorId="7F041670">
          <v:shape id="_x0000_i3521" type="#_x0000_t75" style="width:50.25pt;height:16.5pt" o:ole="">
            <v:imagedata r:id="rId4558" o:title=""/>
          </v:shape>
          <o:OLEObject Type="Embed" ProgID="Equation.DSMT4" ShapeID="_x0000_i3521" DrawAspect="Content" ObjectID="_1737930235" r:id="rId45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무게붙은 산수평균값이</w:t>
      </w:r>
      <w:r w:rsidR="001940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 대응한 </w:t>
      </w:r>
      <w:r w:rsidR="0019404A" w:rsidRPr="0019404A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31AEC09D">
          <v:shape id="_x0000_i3522" type="#_x0000_t75" style="width:7.5pt;height:9pt" o:ole="">
            <v:imagedata r:id="rId4560" o:title=""/>
          </v:shape>
          <o:OLEObject Type="Embed" ProgID="Equation.DSMT4" ShapeID="_x0000_i3522" DrawAspect="Content" ObjectID="_1737930236" r:id="rId4561"/>
        </w:object>
      </w:r>
      <w:r w:rsidR="001940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표본분산의 기하평균값은 </w:t>
      </w:r>
      <w:r w:rsidR="0019404A" w:rsidRPr="0019404A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3120" w:dyaOrig="520" w14:anchorId="293DE4B3">
          <v:shape id="_x0000_i3523" type="#_x0000_t75" style="width:156pt;height:26.25pt" o:ole="">
            <v:imagedata r:id="rId4562" o:title=""/>
          </v:shape>
          <o:OLEObject Type="Embed" ProgID="Equation.DSMT4" ShapeID="_x0000_i3523" DrawAspect="Content" ObjectID="_1737930237" r:id="rId4563"/>
        </w:object>
      </w:r>
      <w:r w:rsidR="001940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1940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40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19404A" w:rsidRPr="0019404A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560" w:dyaOrig="639" w14:anchorId="73E9D308">
          <v:shape id="_x0000_i3524" type="#_x0000_t75" style="width:178.5pt;height:30.75pt" o:ole="">
            <v:imagedata r:id="rId4564" o:title=""/>
          </v:shape>
          <o:OLEObject Type="Embed" ProgID="Equation.DSMT4" ShapeID="_x0000_i3524" DrawAspect="Content" ObjectID="_1737930238" r:id="rId4565"/>
        </w:object>
      </w:r>
    </w:p>
    <w:p w14:paraId="4FCE68DE" w14:textId="04B6D46B" w:rsidR="00E5327E" w:rsidRDefault="00E5327E" w:rsidP="0055437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평균</w: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</w:t>
      </w:r>
      <w:r w:rsidR="00677F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값보다 클수 없으므로 </w:t>
      </w:r>
      <w:r w:rsidR="0019404A" w:rsidRPr="001940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A8F7E02">
          <v:shape id="_x0000_i3525" type="#_x0000_t75" style="width:51pt;height:15pt" o:ole="">
            <v:imagedata r:id="rId4566" o:title=""/>
          </v:shape>
          <o:OLEObject Type="Embed" ProgID="Equation.DSMT4" ShapeID="_x0000_i3525" DrawAspect="Content" ObjectID="_1737930239" r:id="rId4567"/>
        </w:objec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같기부호는 </w:t>
      </w:r>
      <w:r w:rsidR="0019404A" w:rsidRPr="001940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035F9DA6">
          <v:shape id="_x0000_i3526" type="#_x0000_t75" style="width:12pt;height:16.5pt" o:ole="">
            <v:imagedata r:id="rId4568" o:title=""/>
          </v:shape>
          <o:OLEObject Type="Embed" ProgID="Equation.DSMT4" ShapeID="_x0000_i3526" DrawAspect="Content" ObjectID="_1737930240" r:id="rId4569"/>
        </w:objec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 모두 같을 때에만 성립한다.</w:t>
      </w:r>
      <w:r w:rsidR="001940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9404A" w:rsidRPr="001940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D61F4AB">
          <v:shape id="_x0000_i3527" type="#_x0000_t75" style="width:12pt;height:16.5pt" o:ole="">
            <v:imagedata r:id="rId4568" o:title=""/>
          </v:shape>
          <o:OLEObject Type="Embed" ProgID="Equation.DSMT4" ShapeID="_x0000_i3527" DrawAspect="Content" ObjectID="_1737930241" r:id="rId4570"/>
        </w:objec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의 차이가 클수록 이 두 평균값들사이의 차이도 커진다.</w:t>
      </w:r>
      <w:r w:rsidR="001940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="001940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의 차이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</w:t>
      </w:r>
      <w:r w:rsidR="003E0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는것을 알수 있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A862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862FA" w:rsidRPr="001940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0E0968F9">
          <v:shape id="_x0000_i3528" type="#_x0000_t75" style="width:52.5pt;height:15pt" o:ole="">
            <v:imagedata r:id="rId4571" o:title=""/>
          </v:shape>
          <o:OLEObject Type="Embed" ProgID="Equation.DSMT4" ShapeID="_x0000_i3528" DrawAspect="Content" ObjectID="_1737930242" r:id="rId457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6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A86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다가가고 반대로 그 비가 크면 여러 표본분산들사이의 차이가 크</w:t>
      </w:r>
      <w:r w:rsidR="009918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모집단분산들사이의 차이도 크</w:t>
      </w:r>
      <w:r w:rsidR="00A86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는것을 의미한다.</w:t>
      </w:r>
      <w:r w:rsidR="007D47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론은</w:t>
      </w:r>
      <w:r w:rsidR="007D47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그</w:t>
      </w:r>
      <w:r w:rsidR="007D47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 대해서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립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D47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3.1)</w:t>
      </w:r>
      <w:r w:rsidR="00173F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거절구역</w:t>
      </w:r>
      <w:r w:rsidR="005543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다음과 같이 표시할수 있다.</w:t>
      </w:r>
    </w:p>
    <w:p w14:paraId="74FFAE10" w14:textId="447E838B" w:rsidR="0055437C" w:rsidRPr="00360256" w:rsidRDefault="0055437C" w:rsidP="0055437C">
      <w:pPr>
        <w:pStyle w:val="MTDisplayEquation"/>
      </w:pPr>
      <w:r>
        <w:tab/>
      </w:r>
      <w:r w:rsidRPr="0055437C">
        <w:rPr>
          <w:position w:val="-10"/>
        </w:rPr>
        <w:object w:dxaOrig="2460" w:dyaOrig="300" w14:anchorId="7B6B4D3B">
          <v:shape id="_x0000_i3529" type="#_x0000_t75" style="width:122.25pt;height:15pt" o:ole="">
            <v:imagedata r:id="rId4573" o:title=""/>
          </v:shape>
          <o:OLEObject Type="Embed" ProgID="Equation.DSMT4" ShapeID="_x0000_i3529" DrawAspect="Content" ObjectID="_1737930243" r:id="rId4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A2FD2B3" w14:textId="370162BD" w:rsidR="00E5327E" w:rsidRDefault="007C5574" w:rsidP="0052248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5543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표본</w: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경우에 </w:t>
      </w:r>
      <w:r w:rsidR="00522482" w:rsidRPr="00C1207D">
        <w:rPr>
          <w:position w:val="-10"/>
        </w:rPr>
        <w:object w:dxaOrig="1460" w:dyaOrig="300" w14:anchorId="660B92DD">
          <v:shape id="_x0000_i3530" type="#_x0000_t75" style="width:73.5pt;height:15pt" o:ole="">
            <v:imagedata r:id="rId4575" o:title=""/>
          </v:shape>
          <o:OLEObject Type="Embed" ProgID="Equation.DSMT4" ShapeID="_x0000_i3530" DrawAspect="Content" ObjectID="_1737930244" r:id="rId457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4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근사적으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22482" w:rsidRPr="00522482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420" w:dyaOrig="220" w14:anchorId="64A000A6">
          <v:shape id="_x0000_i3531" type="#_x0000_t75" style="width:21.75pt;height:12pt" o:ole="">
            <v:imagedata r:id="rId4577" o:title=""/>
          </v:shape>
          <o:OLEObject Type="Embed" ProgID="Equation.DSMT4" ShapeID="_x0000_i3531" DrawAspect="Content" ObjectID="_1737930245" r:id="rId4578"/>
        </w:objec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22482" w:rsidRPr="0052248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C5422F0">
          <v:shape id="_x0000_i3532" type="#_x0000_t75" style="width:15pt;height:16.5pt" o:ole="">
            <v:imagedata r:id="rId4579" o:title=""/>
          </v:shape>
          <o:OLEObject Type="Embed" ProgID="Equation.DSMT4" ShapeID="_x0000_i3532" DrawAspect="Content" ObjectID="_1737930246" r:id="rId4580"/>
        </w:objec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는것을 증명하였다.</w:t>
      </w:r>
      <w:r w:rsidR="0052248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체적으로 </w:t>
      </w:r>
    </w:p>
    <w:p w14:paraId="39291926" w14:textId="6314DC23" w:rsidR="00522482" w:rsidRPr="00360256" w:rsidRDefault="00522482" w:rsidP="00522482">
      <w:pPr>
        <w:pStyle w:val="MTDisplayEquation"/>
      </w:pPr>
      <w:r>
        <w:tab/>
      </w:r>
      <w:r w:rsidRPr="00522482">
        <w:rPr>
          <w:position w:val="-20"/>
        </w:rPr>
        <w:object w:dxaOrig="3260" w:dyaOrig="540" w14:anchorId="61CF3D8C">
          <v:shape id="_x0000_i3533" type="#_x0000_t75" style="width:162pt;height:27pt" o:ole="">
            <v:imagedata r:id="rId4581" o:title=""/>
          </v:shape>
          <o:OLEObject Type="Embed" ProgID="Equation.DSMT4" ShapeID="_x0000_i3533" DrawAspect="Content" ObjectID="_1737930247" r:id="rId4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7B30C99" w14:textId="51ABBDAC" w:rsidR="00E5327E" w:rsidRDefault="005224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</w:p>
    <w:p w14:paraId="44985AB5" w14:textId="2BED2792" w:rsidR="00522482" w:rsidRPr="00360256" w:rsidRDefault="00522482" w:rsidP="00522482">
      <w:pPr>
        <w:pStyle w:val="MTDisplayEquation"/>
      </w:pPr>
      <w:r>
        <w:tab/>
      </w:r>
      <w:r w:rsidRPr="00522482">
        <w:rPr>
          <w:position w:val="-28"/>
        </w:rPr>
        <w:object w:dxaOrig="2380" w:dyaOrig="660" w14:anchorId="39EA1336">
          <v:shape id="_x0000_i3534" type="#_x0000_t75" style="width:119.25pt;height:33pt" o:ole="">
            <v:imagedata r:id="rId4583" o:title=""/>
          </v:shape>
          <o:OLEObject Type="Embed" ProgID="Equation.DSMT4" ShapeID="_x0000_i3534" DrawAspect="Content" ObjectID="_1737930248" r:id="rId4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93CC2A1" w14:textId="50A29F47" w:rsidR="00E5327E" w:rsidRPr="00360256" w:rsidRDefault="005224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5224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3BF2D65C">
          <v:shape id="_x0000_i3535" type="#_x0000_t75" style="width:12pt;height:12pt" o:ole="">
            <v:imagedata r:id="rId4585" o:title=""/>
          </v:shape>
          <o:OLEObject Type="Embed" ProgID="Equation.DSMT4" ShapeID="_x0000_i3535" DrawAspect="Content" ObjectID="_1737930249" r:id="rId45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일반적으로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D3D48C" w14:textId="546D6B24" w:rsidR="008513FF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4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4B422CB" w14:textId="7085FAED" w:rsidR="00522482" w:rsidRDefault="00522482" w:rsidP="00522482">
      <w:pPr>
        <w:pStyle w:val="MTDisplayEquation"/>
      </w:pPr>
      <w:r>
        <w:tab/>
      </w:r>
      <w:r w:rsidRPr="00522482">
        <w:rPr>
          <w:position w:val="-28"/>
        </w:rPr>
        <w:object w:dxaOrig="2580" w:dyaOrig="660" w14:anchorId="777B3A9F">
          <v:shape id="_x0000_i3536" type="#_x0000_t75" style="width:129pt;height:33pt" o:ole="">
            <v:imagedata r:id="rId4587" o:title=""/>
          </v:shape>
          <o:OLEObject Type="Embed" ProgID="Equation.DSMT4" ShapeID="_x0000_i3536" DrawAspect="Content" ObjectID="_1737930250" r:id="rId4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6AE2F659" w14:textId="77777777" w:rsidR="00522482" w:rsidRDefault="005224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검정통계량으로 취할수 있고 유의수준이 </w:t>
      </w:r>
      <w:r w:rsidRPr="005224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0A0AAE5">
          <v:shape id="_x0000_i3537" type="#_x0000_t75" style="width:12pt;height:9pt" o:ole="">
            <v:imagedata r:id="rId4589" o:title=""/>
          </v:shape>
          <o:OLEObject Type="Embed" ProgID="Equation.DSMT4" ShapeID="_x0000_i3537" DrawAspect="Content" ObjectID="_1737930251" r:id="rId45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검정의 거절구역은 </w:t>
      </w:r>
    </w:p>
    <w:p w14:paraId="5F8A5D12" w14:textId="45C23A81" w:rsidR="00522482" w:rsidRDefault="00522482" w:rsidP="00522482">
      <w:pPr>
        <w:pStyle w:val="MTDisplayEquation"/>
      </w:pPr>
      <w:r>
        <w:tab/>
      </w:r>
      <w:r w:rsidRPr="00522482">
        <w:rPr>
          <w:position w:val="-14"/>
        </w:rPr>
        <w:object w:dxaOrig="1860" w:dyaOrig="380" w14:anchorId="18713DB1">
          <v:shape id="_x0000_i3538" type="#_x0000_t75" style="width:93.75pt;height:19.5pt" o:ole="">
            <v:imagedata r:id="rId4591" o:title=""/>
          </v:shape>
          <o:OLEObject Type="Embed" ProgID="Equation.DSMT4" ShapeID="_x0000_i3538" DrawAspect="Content" ObjectID="_1737930252" r:id="rId4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A4E593E" w14:textId="26CEB6C7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2482" w:rsidRPr="005224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10E07414">
          <v:shape id="_x0000_i3539" type="#_x0000_t75" style="width:15pt;height:16.5pt" o:ole="">
            <v:imagedata r:id="rId4593" o:title=""/>
          </v:shape>
          <o:OLEObject Type="Embed" ProgID="Equation.DSMT4" ShapeID="_x0000_i3539" DrawAspect="Content" ObjectID="_1737930253" r:id="rId459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분포이기</w:t>
      </w:r>
      <w:r w:rsidR="00522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7F72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72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7B40" w:rsidRPr="00F27B4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B6D96CC">
          <v:shape id="_x0000_i3540" type="#_x0000_t75" style="width:12.75pt;height:15pt" o:ole="">
            <v:imagedata r:id="rId4595" o:title=""/>
          </v:shape>
          <o:OLEObject Type="Embed" ProgID="Equation.DSMT4" ShapeID="_x0000_i3540" DrawAspect="Content" ObjectID="_1737930254" r:id="rId4596"/>
        </w:object>
      </w:r>
      <w:r w:rsidR="00F27B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F27B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F27B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작지 않을것을 요구하게 된다.</w:t>
      </w:r>
    </w:p>
    <w:p w14:paraId="4AC24F54" w14:textId="0D979884" w:rsidR="00E5327E" w:rsidRPr="00360256" w:rsidRDefault="008073B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.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계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E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이지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양가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3E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져있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23ED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에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되여있는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5C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종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타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5CE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A6BD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잎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유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0A6BD1" w:rsidRPr="000A6B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정하였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A6BD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6B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741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산지별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419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보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에서 생산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골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4194" w:rsidRPr="00D7419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860552A">
          <v:shape id="_x0000_i3541" type="#_x0000_t75" style="width:12pt;height:15pt" o:ole="">
            <v:imagedata r:id="rId4597" o:title=""/>
          </v:shape>
          <o:OLEObject Type="Embed" ProgID="Equation.DSMT4" ShapeID="_x0000_i3541" DrawAspect="Content" ObjectID="_1737930255" r:id="rId4598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74194" w:rsidRPr="00D7419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6F1C81B1">
          <v:shape id="_x0000_i3542" type="#_x0000_t75" style="width:14.25pt;height:15pt" o:ole="">
            <v:imagedata r:id="rId4599" o:title=""/>
          </v:shape>
          <o:OLEObject Type="Embed" ProgID="Equation.DSMT4" ShapeID="_x0000_i3542" DrawAspect="Content" ObjectID="_1737930256" r:id="rId460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74194" w:rsidRPr="00D7419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73070D68">
          <v:shape id="_x0000_i3543" type="#_x0000_t75" style="width:29.25pt;height:15pt" o:ole="">
            <v:imagedata r:id="rId4601" o:title=""/>
          </v:shape>
          <o:OLEObject Type="Embed" ProgID="Equation.DSMT4" ShapeID="_x0000_i3543" DrawAspect="Content" ObjectID="_1737930257" r:id="rId460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01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씩 </w:t>
      </w:r>
      <w:r w:rsidR="00566B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례대로</w:t>
      </w:r>
      <w:r w:rsidR="00E61D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901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: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g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3</w:t>
      </w:r>
      <w:r w:rsidR="00E61D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6A1F03" w14:textId="596CF95E" w:rsidR="00E5327E" w:rsidRDefault="00E5327E" w:rsidP="001C342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3 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</w:t>
      </w:r>
      <w:r w:rsidR="00E61D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6"/>
        <w:gridCol w:w="397"/>
        <w:gridCol w:w="560"/>
        <w:gridCol w:w="560"/>
        <w:gridCol w:w="397"/>
        <w:gridCol w:w="560"/>
        <w:gridCol w:w="697"/>
        <w:gridCol w:w="560"/>
        <w:gridCol w:w="725"/>
        <w:gridCol w:w="1091"/>
        <w:gridCol w:w="1361"/>
        <w:gridCol w:w="1418"/>
      </w:tblGrid>
      <w:tr w:rsidR="001C342B" w14:paraId="173B16B8" w14:textId="77777777" w:rsidTr="00FB7B27">
        <w:trPr>
          <w:jc w:val="center"/>
        </w:trPr>
        <w:tc>
          <w:tcPr>
            <w:tcW w:w="340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1716FA7C" w14:textId="418A4C5F" w:rsidR="001C342B" w:rsidRDefault="001C342B" w:rsidP="00DC1B24">
            <w:pPr>
              <w:widowControl/>
              <w:topLinePunct/>
              <w:spacing w:beforeLines="100" w:before="312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준</w:t>
            </w:r>
          </w:p>
        </w:tc>
        <w:tc>
          <w:tcPr>
            <w:tcW w:w="340" w:type="dxa"/>
            <w:gridSpan w:val="7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B4248" w14:textId="00C5FB3D" w:rsidR="001C342B" w:rsidRDefault="001C342B" w:rsidP="00DC1B24">
            <w:pPr>
              <w:widowControl/>
              <w:topLinePunct/>
              <w:spacing w:beforeLines="100" w:before="312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자료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7B63942" w14:textId="1D6F23C0" w:rsidR="001C342B" w:rsidRPr="008E0EE9" w:rsidRDefault="001C342B" w:rsidP="00C1207D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중복수 </w:t>
            </w:r>
            <w:r w:rsidRPr="00FF6C8F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680D4AB9">
                <v:shape id="_x0000_i3544" type="#_x0000_t75" style="width:12.75pt;height:15pt" o:ole="">
                  <v:imagedata r:id="rId4038" o:title=""/>
                </v:shape>
                <o:OLEObject Type="Embed" ProgID="Equation.DSMT4" ShapeID="_x0000_i3544" DrawAspect="Content" ObjectID="_1737930258" r:id="rId4603"/>
              </w:object>
            </w:r>
          </w:p>
        </w:tc>
        <w:tc>
          <w:tcPr>
            <w:tcW w:w="1091" w:type="dxa"/>
            <w:tcBorders>
              <w:left w:val="nil"/>
              <w:bottom w:val="single" w:sz="4" w:space="0" w:color="auto"/>
              <w:right w:val="nil"/>
            </w:tcBorders>
          </w:tcPr>
          <w:p w14:paraId="64BF68D9" w14:textId="33251091" w:rsidR="001C342B" w:rsidRPr="008E0EE9" w:rsidRDefault="001C342B" w:rsidP="00C1207D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합 </w:t>
            </w: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300" w14:anchorId="60F8835B">
                <v:shape id="_x0000_i3545" type="#_x0000_t75" style="width:9pt;height:15pt" o:ole="">
                  <v:imagedata r:id="rId3903" o:title=""/>
                </v:shape>
                <o:OLEObject Type="Embed" ProgID="Equation.DSMT4" ShapeID="_x0000_i3545" DrawAspect="Content" ObjectID="_1737930259" r:id="rId4604"/>
              </w:object>
            </w:r>
          </w:p>
        </w:tc>
        <w:tc>
          <w:tcPr>
            <w:tcW w:w="1361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18C1B5E" w14:textId="77777777" w:rsidR="00FB7B27" w:rsidRDefault="001C342B" w:rsidP="00C1207D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평군값 </w:t>
            </w:r>
          </w:p>
          <w:p w14:paraId="1E263ECD" w14:textId="74865C34" w:rsidR="001C342B" w:rsidRDefault="001C342B" w:rsidP="00C1207D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C342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110E4D5D">
                <v:shape id="_x0000_i3546" type="#_x0000_t75" style="width:14.25pt;height:15pt" o:ole="">
                  <v:imagedata r:id="rId4605" o:title=""/>
                </v:shape>
                <o:OLEObject Type="Embed" ProgID="Equation.DSMT4" ShapeID="_x0000_i3546" DrawAspect="Content" ObjectID="_1737930260" r:id="rId4606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C43FC84" w14:textId="6A5E1504" w:rsidR="001C342B" w:rsidRDefault="001C342B" w:rsidP="00FB7B27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조내두제곱합 </w:t>
            </w:r>
            <w:r w:rsidRPr="001C342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487EE131">
                <v:shape id="_x0000_i3547" type="#_x0000_t75" style="width:12pt;height:15pt" o:ole="">
                  <v:imagedata r:id="rId4607" o:title=""/>
                </v:shape>
                <o:OLEObject Type="Embed" ProgID="Equation.DSMT4" ShapeID="_x0000_i3547" DrawAspect="Content" ObjectID="_1737930261" r:id="rId4608"/>
              </w:object>
            </w:r>
          </w:p>
        </w:tc>
      </w:tr>
      <w:tr w:rsidR="00FB7B27" w14:paraId="07BB3660" w14:textId="77777777" w:rsidTr="00FB7B27">
        <w:trPr>
          <w:jc w:val="center"/>
        </w:trPr>
        <w:tc>
          <w:tcPr>
            <w:tcW w:w="340" w:type="dxa"/>
            <w:tcBorders>
              <w:left w:val="nil"/>
              <w:bottom w:val="nil"/>
              <w:right w:val="single" w:sz="4" w:space="0" w:color="auto"/>
            </w:tcBorders>
          </w:tcPr>
          <w:p w14:paraId="50E33E40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554CBB90">
                <v:shape id="_x0000_i3548" type="#_x0000_t75" style="width:12pt;height:15pt" o:ole="">
                  <v:imagedata r:id="rId3666" o:title=""/>
                </v:shape>
                <o:OLEObject Type="Embed" ProgID="Equation.DSMT4" ShapeID="_x0000_i3548" DrawAspect="Content" ObjectID="_1737930262" r:id="rId4609"/>
              </w:object>
            </w:r>
          </w:p>
        </w:tc>
        <w:tc>
          <w:tcPr>
            <w:tcW w:w="397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8D7F9F0" w14:textId="5F7BD70A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14:paraId="509C3A1D" w14:textId="4357235A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14:paraId="146E40C8" w14:textId="2FC62A14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C1329DC" w14:textId="55BAE0CD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</w:tcPr>
          <w:p w14:paraId="084A5E39" w14:textId="12FEFA44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</w:tcPr>
          <w:p w14:paraId="6056A90B" w14:textId="46362E4B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397" w:type="dxa"/>
            <w:tcBorders>
              <w:left w:val="nil"/>
              <w:bottom w:val="nil"/>
              <w:right w:val="single" w:sz="4" w:space="0" w:color="auto"/>
            </w:tcBorders>
          </w:tcPr>
          <w:p w14:paraId="6BF7EC0F" w14:textId="16B55429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</w:t>
            </w:r>
          </w:p>
        </w:tc>
        <w:tc>
          <w:tcPr>
            <w:tcW w:w="720" w:type="dxa"/>
            <w:tcBorders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4B7EEC1" w14:textId="55705E80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091" w:type="dxa"/>
            <w:tcBorders>
              <w:left w:val="nil"/>
              <w:bottom w:val="nil"/>
              <w:right w:val="nil"/>
            </w:tcBorders>
          </w:tcPr>
          <w:p w14:paraId="7F4F417E" w14:textId="5A6889F2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7.9</w:t>
            </w:r>
          </w:p>
        </w:tc>
        <w:tc>
          <w:tcPr>
            <w:tcW w:w="1361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E9087BF" w14:textId="15927BDB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7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9B45F5D" w14:textId="0AB85ECC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83</w:t>
            </w:r>
          </w:p>
        </w:tc>
      </w:tr>
      <w:tr w:rsidR="00FB7B27" w14:paraId="763DD5CE" w14:textId="77777777" w:rsidTr="00FB7B27">
        <w:trPr>
          <w:jc w:val="center"/>
        </w:trPr>
        <w:tc>
          <w:tcPr>
            <w:tcW w:w="3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421AE35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7BC460F8">
                <v:shape id="_x0000_i3549" type="#_x0000_t75" style="width:14.25pt;height:15pt" o:ole="">
                  <v:imagedata r:id="rId3674" o:title=""/>
                </v:shape>
                <o:OLEObject Type="Embed" ProgID="Equation.DSMT4" ShapeID="_x0000_i3549" DrawAspect="Content" ObjectID="_1737930263" r:id="rId4610"/>
              </w:objec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B24FCFA" w14:textId="7CEDB692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09AE81" w14:textId="0F7C1BBE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7860BA" w14:textId="1B1287A1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21EE63D" w14:textId="4D992CF6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276F923A" w14:textId="2DB79C0D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4CEF6DD8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38C40E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823C5EB" w14:textId="52E6425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</w:tcPr>
          <w:p w14:paraId="1F6C9613" w14:textId="68CFDF1B" w:rsidR="001C342B" w:rsidRPr="008E0EE9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3C6183E" w14:textId="0D332C35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19CC4FD" w14:textId="5D38BA7D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30</w:t>
            </w:r>
          </w:p>
        </w:tc>
      </w:tr>
      <w:tr w:rsidR="00FB7B27" w14:paraId="733454B7" w14:textId="77777777" w:rsidTr="00FB7B27">
        <w:trPr>
          <w:jc w:val="center"/>
        </w:trPr>
        <w:tc>
          <w:tcPr>
            <w:tcW w:w="3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D402D02" w14:textId="77777777" w:rsidR="001C342B" w:rsidRPr="008E0EE9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37C90C3F">
                <v:shape id="_x0000_i3550" type="#_x0000_t75" style="width:12.75pt;height:15pt" o:ole="">
                  <v:imagedata r:id="rId3909" o:title=""/>
                </v:shape>
                <o:OLEObject Type="Embed" ProgID="Equation.DSMT4" ShapeID="_x0000_i3550" DrawAspect="Content" ObjectID="_1737930264" r:id="rId4611"/>
              </w:objec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20B7DC4" w14:textId="52DCF5F0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4B273" w14:textId="3DC0D40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ED558" w14:textId="21E86E7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CCE2B25" w14:textId="258FC0BA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65CBD85E" w14:textId="77755C43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2F8512C9" w14:textId="24E8949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3B2D06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D6B7CA4" w14:textId="668C0EBF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</w:tcPr>
          <w:p w14:paraId="7F997A2A" w14:textId="0633A370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DF08E40" w14:textId="6018275D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08E03CB" w14:textId="28D9CD33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03</w:t>
            </w:r>
          </w:p>
        </w:tc>
      </w:tr>
      <w:tr w:rsidR="00FB7B27" w14:paraId="7324404A" w14:textId="77777777" w:rsidTr="00FB7B27">
        <w:trPr>
          <w:jc w:val="center"/>
        </w:trPr>
        <w:tc>
          <w:tcPr>
            <w:tcW w:w="340" w:type="dxa"/>
            <w:tcBorders>
              <w:top w:val="nil"/>
              <w:left w:val="nil"/>
              <w:right w:val="single" w:sz="4" w:space="0" w:color="auto"/>
            </w:tcBorders>
          </w:tcPr>
          <w:p w14:paraId="39A2E5BE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E0EE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6E793FF">
                <v:shape id="_x0000_i3551" type="#_x0000_t75" style="width:14.25pt;height:15pt" o:ole="">
                  <v:imagedata r:id="rId4048" o:title=""/>
                </v:shape>
                <o:OLEObject Type="Embed" ProgID="Equation.DSMT4" ShapeID="_x0000_i3551" DrawAspect="Content" ObjectID="_1737930265" r:id="rId4612"/>
              </w:objec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9548E34" w14:textId="6139B394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397" w:type="dxa"/>
            <w:tcBorders>
              <w:top w:val="nil"/>
              <w:left w:val="nil"/>
              <w:right w:val="nil"/>
            </w:tcBorders>
            <w:vAlign w:val="center"/>
          </w:tcPr>
          <w:p w14:paraId="7BE0351B" w14:textId="3F7E271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397" w:type="dxa"/>
            <w:tcBorders>
              <w:top w:val="nil"/>
              <w:left w:val="nil"/>
              <w:right w:val="nil"/>
            </w:tcBorders>
            <w:vAlign w:val="center"/>
          </w:tcPr>
          <w:p w14:paraId="6362534E" w14:textId="472C832D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</w:t>
            </w:r>
          </w:p>
        </w:tc>
        <w:tc>
          <w:tcPr>
            <w:tcW w:w="39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0669DBE" w14:textId="0005576F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397" w:type="dxa"/>
            <w:tcBorders>
              <w:top w:val="nil"/>
              <w:left w:val="nil"/>
              <w:right w:val="nil"/>
            </w:tcBorders>
          </w:tcPr>
          <w:p w14:paraId="0C8BE671" w14:textId="7A791A61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397" w:type="dxa"/>
            <w:tcBorders>
              <w:top w:val="nil"/>
              <w:left w:val="nil"/>
              <w:right w:val="nil"/>
            </w:tcBorders>
          </w:tcPr>
          <w:p w14:paraId="55734E33" w14:textId="4A9B86AC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397" w:type="dxa"/>
            <w:tcBorders>
              <w:top w:val="nil"/>
              <w:left w:val="nil"/>
              <w:right w:val="single" w:sz="4" w:space="0" w:color="auto"/>
            </w:tcBorders>
          </w:tcPr>
          <w:p w14:paraId="3FB4358C" w14:textId="77777777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E22B2F9" w14:textId="261E9AFE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091" w:type="dxa"/>
            <w:tcBorders>
              <w:top w:val="nil"/>
              <w:left w:val="nil"/>
              <w:right w:val="nil"/>
            </w:tcBorders>
          </w:tcPr>
          <w:p w14:paraId="2438D9EB" w14:textId="5FB6BB54" w:rsidR="001C342B" w:rsidRPr="008E0EE9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1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40CCF95" w14:textId="4EB01F18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A845E58" w14:textId="26E0AA8A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2</w:t>
            </w:r>
          </w:p>
        </w:tc>
      </w:tr>
      <w:tr w:rsidR="00A61F1D" w14:paraId="4B6287F6" w14:textId="77777777" w:rsidTr="00FB7B27">
        <w:trPr>
          <w:jc w:val="center"/>
        </w:trPr>
        <w:tc>
          <w:tcPr>
            <w:tcW w:w="340" w:type="dxa"/>
            <w:gridSpan w:val="4"/>
            <w:tcBorders>
              <w:left w:val="nil"/>
              <w:right w:val="nil"/>
            </w:tcBorders>
          </w:tcPr>
          <w:p w14:paraId="50C34D6B" w14:textId="36591BC9" w:rsidR="001C342B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340" w:type="dxa"/>
            <w:tcBorders>
              <w:left w:val="nil"/>
              <w:right w:val="nil"/>
            </w:tcBorders>
          </w:tcPr>
          <w:p w14:paraId="6BCF38E5" w14:textId="77777777" w:rsidR="001C342B" w:rsidRPr="00EB0A54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340" w:type="dxa"/>
            <w:tcBorders>
              <w:left w:val="nil"/>
              <w:right w:val="nil"/>
            </w:tcBorders>
          </w:tcPr>
          <w:p w14:paraId="15E7501E" w14:textId="77777777" w:rsidR="001C342B" w:rsidRPr="00EB0A54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340" w:type="dxa"/>
            <w:tcBorders>
              <w:left w:val="nil"/>
              <w:right w:val="nil"/>
            </w:tcBorders>
          </w:tcPr>
          <w:p w14:paraId="6533F945" w14:textId="77777777" w:rsidR="001C342B" w:rsidRPr="00EB0A54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340" w:type="dxa"/>
            <w:tcBorders>
              <w:left w:val="nil"/>
              <w:right w:val="nil"/>
            </w:tcBorders>
          </w:tcPr>
          <w:p w14:paraId="160CAB43" w14:textId="77777777" w:rsidR="001C342B" w:rsidRPr="00EB0A54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720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F7DE97F" w14:textId="3DFEFCF7" w:rsidR="001C342B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B0A5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00" w:dyaOrig="240" w14:anchorId="6D255F92">
                <v:shape id="_x0000_i3552" type="#_x0000_t75" style="width:30pt;height:12pt" o:ole="">
                  <v:imagedata r:id="rId4613" o:title=""/>
                </v:shape>
                <o:OLEObject Type="Embed" ProgID="Equation.DSMT4" ShapeID="_x0000_i3552" DrawAspect="Content" ObjectID="_1737930266" r:id="rId4614"/>
              </w:object>
            </w:r>
          </w:p>
        </w:tc>
        <w:tc>
          <w:tcPr>
            <w:tcW w:w="1091" w:type="dxa"/>
            <w:tcBorders>
              <w:left w:val="nil"/>
              <w:right w:val="nil"/>
            </w:tcBorders>
          </w:tcPr>
          <w:p w14:paraId="4C738EFE" w14:textId="1D1BB461" w:rsidR="001C342B" w:rsidRPr="008E0EE9" w:rsidRDefault="001C342B" w:rsidP="00C1207D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B0A5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859" w:dyaOrig="240" w14:anchorId="4DD05E3F">
                <v:shape id="_x0000_i3553" type="#_x0000_t75" style="width:43.5pt;height:12pt" o:ole="">
                  <v:imagedata r:id="rId4615" o:title=""/>
                </v:shape>
                <o:OLEObject Type="Embed" ProgID="Equation.DSMT4" ShapeID="_x0000_i3553" DrawAspect="Content" ObjectID="_1737930267" r:id="rId4616"/>
              </w:object>
            </w:r>
          </w:p>
        </w:tc>
        <w:tc>
          <w:tcPr>
            <w:tcW w:w="1361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84188CF" w14:textId="464409B5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52A1B34" w14:textId="55FC742B" w:rsidR="001C342B" w:rsidRDefault="001C342B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5A00F322" w14:textId="063B870B" w:rsidR="00E5327E" w:rsidRDefault="00FB7B2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B7B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 w:rsidR="00E5327E" w:rsidRPr="00FB7B2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FB7B2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계산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B86CCA" w14:textId="4F150470" w:rsidR="00FD6EAB" w:rsidRDefault="000A0342" w:rsidP="000A034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A0342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5260" w:dyaOrig="1400" w14:anchorId="03292D74">
          <v:shape id="_x0000_i3554" type="#_x0000_t75" style="width:263.25pt;height:69.75pt" o:ole="">
            <v:imagedata r:id="rId4617" o:title=""/>
          </v:shape>
          <o:OLEObject Type="Embed" ProgID="Equation.DSMT4" ShapeID="_x0000_i3554" DrawAspect="Content" ObjectID="_1737930268" r:id="rId4618"/>
        </w:object>
      </w:r>
    </w:p>
    <w:p w14:paraId="74580E82" w14:textId="1C3CE906" w:rsidR="000A0342" w:rsidRPr="00360256" w:rsidRDefault="000A0342" w:rsidP="000A0342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산분석표는 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</w:p>
    <w:p w14:paraId="6E091674" w14:textId="0CF79561" w:rsidR="00E5327E" w:rsidRDefault="00E5327E" w:rsidP="005C5DA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4 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07"/>
        <w:gridCol w:w="1134"/>
      </w:tblGrid>
      <w:tr w:rsidR="005C5DAF" w14:paraId="4F9574CA" w14:textId="77777777" w:rsidTr="00C1207D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4ECABAB" w14:textId="77777777" w:rsidR="005C5DAF" w:rsidRDefault="005C5DAF" w:rsidP="00C1207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682B68E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FA253F5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517BA6D5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0FBC2880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D595F19">
                <v:shape id="_x0000_i3555" type="#_x0000_t75" style="width:12pt;height:12pt" o:ole="">
                  <v:imagedata r:id="rId3860" o:title=""/>
                </v:shape>
                <o:OLEObject Type="Embed" ProgID="Equation.DSMT4" ShapeID="_x0000_i3555" DrawAspect="Content" ObjectID="_1737930269" r:id="rId4619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06A784A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38A20571">
                <v:shape id="_x0000_i3556" type="#_x0000_t75" style="width:9pt;height:12pt" o:ole="">
                  <v:imagedata r:id="rId3862" o:title=""/>
                </v:shape>
                <o:OLEObject Type="Embed" ProgID="Equation.DSMT4" ShapeID="_x0000_i3556" DrawAspect="Content" ObjectID="_1737930270" r:id="rId4620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5C5DAF" w14:paraId="059BCE0A" w14:textId="77777777" w:rsidTr="00C1207D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3AE5548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AB7A534">
                <v:shape id="_x0000_i3557" type="#_x0000_t75" style="width:12pt;height:12pt" o:ole="">
                  <v:imagedata r:id="rId3919" o:title=""/>
                </v:shape>
                <o:OLEObject Type="Embed" ProgID="Equation.DSMT4" ShapeID="_x0000_i3557" DrawAspect="Content" ObjectID="_1737930271" r:id="rId4621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20A7436" w14:textId="4DCEDCDA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50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6191948" w14:textId="1EB7D2B4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2BEB9495" w14:textId="688CCD95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3</w: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07AFDF2A" w14:textId="00DE5EE3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75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111093B" w14:textId="7B3EDE12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75</w:t>
            </w:r>
          </w:p>
        </w:tc>
      </w:tr>
      <w:tr w:rsidR="005C5DAF" w14:paraId="5CB63CB3" w14:textId="77777777" w:rsidTr="00C1207D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53C128D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32499DF9">
                <v:shape id="_x0000_i3558" type="#_x0000_t75" style="width:7.5pt;height:9pt" o:ole="">
                  <v:imagedata r:id="rId3921" o:title=""/>
                </v:shape>
                <o:OLEObject Type="Embed" ProgID="Equation.DSMT4" ShapeID="_x0000_i3558" DrawAspect="Content" ObjectID="_1737930272" r:id="rId4622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CA0840C" w14:textId="30DCB92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77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4F68C44" w14:textId="61B94F13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6FC042" w14:textId="48E496CF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2F5641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E0CD0E2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5C5DAF" w14:paraId="5200C11D" w14:textId="77777777" w:rsidTr="00C1207D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6438D9F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314BBC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4D3E2A61">
                <v:shape id="_x0000_i3559" type="#_x0000_t75" style="width:9pt;height:12pt" o:ole="">
                  <v:imagedata r:id="rId3923" o:title=""/>
                </v:shape>
                <o:OLEObject Type="Embed" ProgID="Equation.DSMT4" ShapeID="_x0000_i3559" DrawAspect="Content" ObjectID="_1737930273" r:id="rId462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89CEA7E" w14:textId="6A641CF0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.2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6DCECE5" w14:textId="645D20EB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3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5478D040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</w:tcPr>
          <w:p w14:paraId="39DA16E5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EAD1B64" w14:textId="77777777" w:rsidR="005C5DAF" w:rsidRDefault="005C5DAF" w:rsidP="00C1207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05458F7C" w14:textId="5AB8C6A8" w:rsidR="00E5327E" w:rsidRPr="00360256" w:rsidRDefault="004C6A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3014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C521384">
          <v:shape id="_x0000_i3560" type="#_x0000_t75" style="width:39pt;height:12pt" o:ole="">
            <v:imagedata r:id="rId1737" o:title=""/>
          </v:shape>
          <o:OLEObject Type="Embed" ProgID="Equation.DSMT4" ShapeID="_x0000_i3560" DrawAspect="Content" ObjectID="_1737930274" r:id="rId4624"/>
        </w:object>
      </w:r>
      <w:r w:rsidR="00B36B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으로부터 </w:t>
      </w:r>
      <w:r w:rsidR="00CC5DCC" w:rsidRPr="00CC5D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0" w:dyaOrig="300" w14:anchorId="266A7130">
          <v:shape id="_x0000_i3561" type="#_x0000_t75" style="width:75pt;height:15pt" o:ole="">
            <v:imagedata r:id="rId4625" o:title=""/>
          </v:shape>
          <o:OLEObject Type="Embed" ProgID="Equation.DSMT4" ShapeID="_x0000_i3561" DrawAspect="Content" ObjectID="_1737930275" r:id="rId4626"/>
        </w:object>
      </w:r>
      <w:r w:rsidR="00CC5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CC5DCC" w:rsidRPr="00CC5DC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59" w:dyaOrig="240" w14:anchorId="17A3642C">
          <v:shape id="_x0000_i3562" type="#_x0000_t75" style="width:69pt;height:12pt" o:ole="">
            <v:imagedata r:id="rId4627" o:title=""/>
          </v:shape>
          <o:OLEObject Type="Embed" ProgID="Equation.DSMT4" ShapeID="_x0000_i3562" DrawAspect="Content" ObjectID="_1737930276" r:id="rId4628"/>
        </w:object>
      </w:r>
      <w:r w:rsidR="00CC5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 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 w:rsidR="00CC5D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DCC" w:rsidRPr="00CC5D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69668F2">
          <v:shape id="_x0000_i3563" type="#_x0000_t75" style="width:16.5pt;height:15pt" o:ole="">
            <v:imagedata r:id="rId4629" o:title=""/>
          </v:shape>
          <o:OLEObject Type="Embed" ProgID="Equation.DSMT4" ShapeID="_x0000_i3563" DrawAspect="Content" ObjectID="_1737930277" r:id="rId4630"/>
        </w:object>
      </w:r>
      <w:r w:rsidR="00CC5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하여야 한다.</w:t>
      </w:r>
      <w:r w:rsidR="00CC5D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차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12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C129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B536FD4">
          <v:shape id="_x0000_i3564" type="#_x0000_t75" style="width:9pt;height:12pt" o:ole="">
            <v:imagedata r:id="rId1018" o:title=""/>
          </v:shape>
          <o:OLEObject Type="Embed" ProgID="Equation.DSMT4" ShapeID="_x0000_i3564" DrawAspect="Content" ObjectID="_1737930278" r:id="rId4631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6763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보아도 그값이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27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F556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서 </w:t>
      </w:r>
      <w:r w:rsidR="00F55634" w:rsidRPr="00F5563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78E2C06">
          <v:shape id="_x0000_i3565" type="#_x0000_t75" style="width:12pt;height:9pt" o:ole="">
            <v:imagedata r:id="rId4632" o:title=""/>
          </v:shape>
          <o:OLEObject Type="Embed" ProgID="Equation.DSMT4" ShapeID="_x0000_i3565" DrawAspect="Content" ObjectID="_1737930279" r:id="rId463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6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6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절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934BA2" w14:textId="5C2A26B7" w:rsidR="008513FF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하다는것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동일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763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3</w:t>
      </w:r>
      <w:r w:rsidR="00A6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자료로부터 </w:t>
      </w:r>
    </w:p>
    <w:p w14:paraId="09E4937A" w14:textId="554B86B3" w:rsidR="00A61F1D" w:rsidRDefault="00A61F1D" w:rsidP="00A61F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61F1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980" w:dyaOrig="580" w14:anchorId="19F64949">
          <v:shape id="_x0000_i3566" type="#_x0000_t75" style="width:199.5pt;height:29.25pt" o:ole="">
            <v:imagedata r:id="rId4634" o:title=""/>
          </v:shape>
          <o:OLEObject Type="Embed" ProgID="Equation.DSMT4" ShapeID="_x0000_i3566" DrawAspect="Content" ObjectID="_1737930280" r:id="rId4635"/>
        </w:object>
      </w:r>
    </w:p>
    <w:p w14:paraId="77F0576A" w14:textId="7E1183AE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1F1D" w:rsidRPr="00A61F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80" w:dyaOrig="340" w14:anchorId="4FF89293">
          <v:shape id="_x0000_i3567" type="#_x0000_t75" style="width:48.75pt;height:16.5pt" o:ole="">
            <v:imagedata r:id="rId4636" o:title=""/>
          </v:shape>
          <o:OLEObject Type="Embed" ProgID="Equation.DSMT4" ShapeID="_x0000_i3567" DrawAspect="Content" ObjectID="_1737930281" r:id="rId4637"/>
        </w:object>
      </w:r>
      <w:r w:rsidR="00A6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면 </w:t>
      </w:r>
      <w:r w:rsidR="00A61F1D" w:rsidRPr="00A61F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40" w:dyaOrig="340" w14:anchorId="60DDDBE9">
          <v:shape id="_x0000_i3568" type="#_x0000_t75" style="width:182.25pt;height:16.5pt" o:ole="">
            <v:imagedata r:id="rId4638" o:title=""/>
          </v:shape>
          <o:OLEObject Type="Embed" ProgID="Equation.DSMT4" ShapeID="_x0000_i3568" DrawAspect="Content" ObjectID="_1737930282" r:id="rId4639"/>
        </w:object>
      </w:r>
    </w:p>
    <w:p w14:paraId="53E23BDA" w14:textId="77777777" w:rsidR="00A61F1D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3.4</w:t>
      </w:r>
      <w:r w:rsidR="00A6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A61F1D" w:rsidRPr="00A61F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48E6DAD">
          <v:shape id="_x0000_i3569" type="#_x0000_t75" style="width:50.25pt;height:15pt" o:ole="">
            <v:imagedata r:id="rId4640" o:title=""/>
          </v:shape>
          <o:OLEObject Type="Embed" ProgID="Equation.DSMT4" ShapeID="_x0000_i3569" DrawAspect="Content" ObjectID="_1737930283" r:id="rId4641"/>
        </w:object>
      </w:r>
      <w:r w:rsidR="00A6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알수 있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3.6)</w:t>
      </w:r>
      <w:r w:rsidR="00A61F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0C4F8233" w14:textId="291F026C" w:rsidR="00E5327E" w:rsidRPr="00360256" w:rsidRDefault="00A61F1D" w:rsidP="00A61F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61F1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040" w:dyaOrig="580" w14:anchorId="56EE2B0A">
          <v:shape id="_x0000_i3570" type="#_x0000_t75" style="width:202.5pt;height:29.25pt" o:ole="">
            <v:imagedata r:id="rId4642" o:title=""/>
          </v:shape>
          <o:OLEObject Type="Embed" ProgID="Equation.DSMT4" ShapeID="_x0000_i3570" DrawAspect="Content" ObjectID="_1737930284" r:id="rId4643"/>
        </w:object>
      </w:r>
    </w:p>
    <w:p w14:paraId="01AD6A27" w14:textId="680759F0" w:rsidR="008513FF" w:rsidRDefault="00A61F1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3.7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1742A7B" w14:textId="4BC0ACBD" w:rsidR="006524C2" w:rsidRDefault="006524C2" w:rsidP="006524C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524C2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6820" w:dyaOrig="540" w14:anchorId="3B3517BE">
          <v:shape id="_x0000_i3571" type="#_x0000_t75" style="width:342pt;height:27pt" o:ole="">
            <v:imagedata r:id="rId4644" o:title=""/>
          </v:shape>
          <o:OLEObject Type="Embed" ProgID="Equation.DSMT4" ShapeID="_x0000_i3571" DrawAspect="Content" ObjectID="_1737930285" r:id="rId4645"/>
        </w:object>
      </w:r>
    </w:p>
    <w:p w14:paraId="37339F39" w14:textId="167A88AD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9249F11">
          <v:shape id="_x0000_i3572" type="#_x0000_t75" style="width:39pt;height:12pt" o:ole="">
            <v:imagedata r:id="rId1737" o:title=""/>
          </v:shape>
          <o:OLEObject Type="Embed" ProgID="Equation.DSMT4" ShapeID="_x0000_i3572" DrawAspect="Content" ObjectID="_1737930286" r:id="rId46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으로부터 </w:t>
      </w:r>
      <w:r w:rsidR="006524C2" w:rsidRPr="006524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40" w:dyaOrig="340" w14:anchorId="4F6DBB02">
          <v:shape id="_x0000_i3573" type="#_x0000_t75" style="width:87pt;height:16.5pt" o:ole="">
            <v:imagedata r:id="rId4647" o:title=""/>
          </v:shape>
          <o:OLEObject Type="Embed" ProgID="Equation.DSMT4" ShapeID="_x0000_i3573" DrawAspect="Content" ObjectID="_1737930287" r:id="rId4648"/>
        </w:objec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6524C2" w:rsidRPr="006524C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60" w:dyaOrig="240" w14:anchorId="744946D2">
          <v:shape id="_x0000_i3574" type="#_x0000_t75" style="width:81.75pt;height:12pt" o:ole="">
            <v:imagedata r:id="rId4649" o:title=""/>
          </v:shape>
          <o:OLEObject Type="Embed" ProgID="Equation.DSMT4" ShapeID="_x0000_i3574" DrawAspect="Content" ObjectID="_1737930288" r:id="rId4650"/>
        </w:objec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령가설 </w:t>
      </w:r>
      <w:r w:rsidR="006524C2" w:rsidRPr="006524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9634998">
          <v:shape id="_x0000_i3575" type="#_x0000_t75" style="width:16.5pt;height:15pt" o:ole="">
            <v:imagedata r:id="rId4651" o:title=""/>
          </v:shape>
          <o:OLEObject Type="Embed" ProgID="Equation.DSMT4" ShapeID="_x0000_i3575" DrawAspect="Content" ObjectID="_1737930289" r:id="rId4652"/>
        </w:objec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접수하여야 한다.</w:t>
      </w:r>
      <w:r w:rsidR="006524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6904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652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2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702D51" w14:textId="40AD99A6" w:rsidR="00E5327E" w:rsidRPr="00360256" w:rsidRDefault="00E5327E" w:rsidP="00DE3017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5" w:name="_Toc12488705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8.3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9A33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bookmarkEnd w:id="45"/>
    </w:p>
    <w:p w14:paraId="1EDD30E7" w14:textId="3254CE1B" w:rsidR="008513FF" w:rsidRDefault="004005C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복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ox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하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극복하기 위하여</w:t>
      </w:r>
      <w:r w:rsidR="00A37F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과 같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4F4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EBDAE1D" w14:textId="02257566" w:rsidR="00A37FC4" w:rsidRDefault="00A37FC4" w:rsidP="00A37FC4">
      <w:pPr>
        <w:pStyle w:val="MTDisplayEquation"/>
      </w:pPr>
      <w:r>
        <w:tab/>
      </w:r>
      <w:r w:rsidRPr="00A37FC4">
        <w:rPr>
          <w:position w:val="-24"/>
        </w:rPr>
        <w:object w:dxaOrig="1460" w:dyaOrig="580" w14:anchorId="306C0CAB">
          <v:shape id="_x0000_i3576" type="#_x0000_t75" style="width:73.5pt;height:29.25pt" o:ole="">
            <v:imagedata r:id="rId4653" o:title=""/>
          </v:shape>
          <o:OLEObject Type="Embed" ProgID="Equation.DSMT4" ShapeID="_x0000_i3576" DrawAspect="Content" ObjectID="_1737930290" r:id="rId46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DFC1CDB" w14:textId="231B2479" w:rsidR="008513FF" w:rsidRDefault="00A37F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A37FC4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80" w:dyaOrig="260" w14:anchorId="5EC447CC">
          <v:shape id="_x0000_i3577" type="#_x0000_t75" style="width:23.25pt;height:12.75pt" o:ole="">
            <v:imagedata r:id="rId4655" o:title=""/>
          </v:shape>
          <o:OLEObject Type="Embed" ProgID="Equation.DSMT4" ShapeID="_x0000_i3577" DrawAspect="Content" ObjectID="_1737930291" r:id="rId465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3.7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3.6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="00DE6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</w:t>
      </w:r>
      <w:r w:rsidRPr="00A37FC4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720" w:dyaOrig="600" w14:anchorId="6BAA5420">
          <v:shape id="_x0000_i3578" type="#_x0000_t75" style="width:186pt;height:30pt" o:ole="">
            <v:imagedata r:id="rId4657" o:title=""/>
          </v:shape>
          <o:OLEObject Type="Embed" ProgID="Equation.DSMT4" ShapeID="_x0000_i3578" DrawAspect="Content" ObjectID="_1737930292" r:id="rId4658"/>
        </w:object>
      </w:r>
    </w:p>
    <w:p w14:paraId="6903CF59" w14:textId="77777777" w:rsidR="00A62DB4" w:rsidRDefault="00A62D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복스는 또한 </w:t>
      </w:r>
      <w:r w:rsidR="00A37FC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설 </w:t>
      </w:r>
      <w:r w:rsidR="00A37FC4" w:rsidRPr="00A37FC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0" w:dyaOrig="340" w14:anchorId="259D6508">
          <v:shape id="_x0000_i3579" type="#_x0000_t75" style="width:99.75pt;height:16.5pt" o:ole="">
            <v:imagedata r:id="rId4659" o:title=""/>
          </v:shape>
          <o:OLEObject Type="Embed" ProgID="Equation.DSMT4" ShapeID="_x0000_i3579" DrawAspect="Content" ObjectID="_1737930293" r:id="rId466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</w:t>
      </w:r>
      <w:r w:rsidR="00A37F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될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Pr="00A62DB4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60" w:dyaOrig="240" w14:anchorId="227A521B">
          <v:shape id="_x0000_i3580" type="#_x0000_t75" style="width:12.75pt;height:12pt" o:ole="">
            <v:imagedata r:id="rId4661" o:title=""/>
          </v:shape>
          <o:OLEObject Type="Embed" ProgID="Equation.DSMT4" ShapeID="_x0000_i3580" DrawAspect="Content" ObjectID="_1737930294" r:id="rId466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근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자유도가 </w:t>
      </w:r>
      <w:r w:rsidRPr="00A62DB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4402EAE2">
          <v:shape id="_x0000_i3581" type="#_x0000_t75" style="width:26.25pt;height:15pt" o:ole="">
            <v:imagedata r:id="rId4663" o:title=""/>
          </v:shape>
          <o:OLEObject Type="Embed" ProgID="Equation.DSMT4" ShapeID="_x0000_i3581" DrawAspect="Content" ObjectID="_1737930295" r:id="rId46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A62DB4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879F104">
          <v:shape id="_x0000_i3582" type="#_x0000_t75" style="width:12pt;height:12pt" o:ole="">
            <v:imagedata r:id="rId4665" o:title=""/>
          </v:shape>
          <o:OLEObject Type="Embed" ProgID="Equation.DSMT4" ShapeID="_x0000_i3582" DrawAspect="Content" ObjectID="_1737930296" r:id="rId46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 </w:t>
      </w:r>
      <w:r w:rsidRPr="00A62DB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0377ADE3">
          <v:shape id="_x0000_i3583" type="#_x0000_t75" style="width:41.25pt;height:15pt" o:ole="">
            <v:imagedata r:id="rId4667" o:title=""/>
          </v:shape>
          <o:OLEObject Type="Embed" ProgID="Equation.DSMT4" ShapeID="_x0000_i3583" DrawAspect="Content" ObjectID="_1737930297" r:id="rId4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A62DB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0637FD7">
          <v:shape id="_x0000_i3584" type="#_x0000_t75" style="width:12pt;height:9pt" o:ole="">
            <v:imagedata r:id="rId4669" o:title=""/>
          </v:shape>
          <o:OLEObject Type="Embed" ProgID="Equation.DSMT4" ShapeID="_x0000_i3584" DrawAspect="Content" ObjectID="_1737930298" r:id="rId46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주어질 때 그 검정의 거절구역은 </w:t>
      </w:r>
    </w:p>
    <w:p w14:paraId="10F3C232" w14:textId="5E16CF3E" w:rsidR="00A62DB4" w:rsidRDefault="00A62DB4" w:rsidP="00A62DB4">
      <w:pPr>
        <w:pStyle w:val="MTDisplayEquation"/>
      </w:pPr>
      <w:r>
        <w:tab/>
      </w:r>
      <w:r w:rsidRPr="00A62DB4">
        <w:rPr>
          <w:position w:val="-10"/>
        </w:rPr>
        <w:object w:dxaOrig="2060" w:dyaOrig="300" w14:anchorId="7D464606">
          <v:shape id="_x0000_i3585" type="#_x0000_t75" style="width:103.5pt;height:15pt" o:ole="">
            <v:imagedata r:id="rId4671" o:title=""/>
          </v:shape>
          <o:OLEObject Type="Embed" ProgID="Equation.DSMT4" ShapeID="_x0000_i3585" DrawAspect="Content" ObjectID="_1737930299" r:id="rId46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2E9AAA5" w14:textId="07E77E1A" w:rsidR="00E5327E" w:rsidRPr="00360256" w:rsidRDefault="006D7C3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6D7C3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4B4BB8A7">
          <v:shape id="_x0000_i3586" type="#_x0000_t75" style="width:12.75pt;height:15pt" o:ole="">
            <v:imagedata r:id="rId4673" o:title=""/>
          </v:shape>
          <o:OLEObject Type="Embed" ProgID="Equation.DSMT4" ShapeID="_x0000_i3586" DrawAspect="Content" ObjectID="_1737930300" r:id="rId4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이 옹근수가 아닐수 있는데 이때 </w:t>
      </w:r>
      <w:r w:rsidR="008B063C" w:rsidRPr="008B063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DD0D6F3">
          <v:shape id="_x0000_i3587" type="#_x0000_t75" style="width:9pt;height:9pt" o:ole="">
            <v:imagedata r:id="rId3664" o:title=""/>
          </v:shape>
          <o:OLEObject Type="Embed" ProgID="Equation.DSMT4" ShapeID="_x0000_i3587" DrawAspect="Content" ObjectID="_1737930301" r:id="rId4675"/>
        </w:objec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표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</w:t>
      </w:r>
      <w:r w:rsidR="007507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위수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을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443AE1" w14:textId="4600D4D2" w:rsidR="00E5327E" w:rsidRPr="00360256" w:rsidRDefault="0075076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3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41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엽산함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9A33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F224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한번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1C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동일성</w:t>
      </w:r>
      <w:r w:rsidR="00F224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검정할수 있다.</w:t>
      </w:r>
    </w:p>
    <w:p w14:paraId="3C5E4786" w14:textId="643BAAD9" w:rsidR="008513FF" w:rsidRDefault="00AC477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.2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242D" w:rsidRPr="00F2242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0" w:dyaOrig="279" w14:anchorId="797F0418">
          <v:shape id="_x0000_i3588" type="#_x0000_t75" style="width:96pt;height:14.25pt" o:ole="">
            <v:imagedata r:id="rId4676" o:title=""/>
          </v:shape>
          <o:OLEObject Type="Embed" ProgID="Equation.DSMT4" ShapeID="_x0000_i3588" DrawAspect="Content" ObjectID="_1737930302" r:id="rId4677"/>
        </w:object>
      </w:r>
      <w:r w:rsidR="00F224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였다.</w:t>
      </w:r>
      <w:r w:rsidR="00F224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6D1E198" w14:textId="77777777" w:rsidR="0028398D" w:rsidRDefault="0028398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434A103B" w14:textId="0154A1DA" w:rsidR="00E5327E" w:rsidRPr="00360256" w:rsidRDefault="0028398D" w:rsidP="0028398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8398D">
        <w:rPr>
          <w:rFonts w:ascii="KP CheongPong" w:eastAsia="KP CheongPong" w:hAnsi="KP CheongPong" w:cs="宋体"/>
          <w:color w:val="2A2B2E"/>
          <w:kern w:val="0"/>
          <w:position w:val="-52"/>
          <w:sz w:val="24"/>
          <w:szCs w:val="24"/>
          <w:lang w:eastAsia="ko-KR"/>
        </w:rPr>
        <w:object w:dxaOrig="6100" w:dyaOrig="1140" w14:anchorId="492931BE">
          <v:shape id="_x0000_i3589" type="#_x0000_t75" style="width:304.5pt;height:57pt" o:ole="">
            <v:imagedata r:id="rId4678" o:title=""/>
          </v:shape>
          <o:OLEObject Type="Embed" ProgID="Equation.DSMT4" ShapeID="_x0000_i3589" DrawAspect="Content" ObjectID="_1737930303" r:id="rId4679"/>
        </w:object>
      </w:r>
    </w:p>
    <w:p w14:paraId="56C2ECE6" w14:textId="3027E715" w:rsidR="00E5327E" w:rsidRPr="00360256" w:rsidRDefault="00E5327E" w:rsidP="00225C9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12E4317">
          <v:shape id="_x0000_i3590" type="#_x0000_t75" style="width:39pt;height:12pt" o:ole="">
            <v:imagedata r:id="rId1737" o:title=""/>
          </v:shape>
          <o:OLEObject Type="Embed" ProgID="Equation.DSMT4" ShapeID="_x0000_i3590" DrawAspect="Content" ObjectID="_1737930304" r:id="rId4680"/>
        </w:object>
      </w:r>
      <w:r w:rsidR="002839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8B063C" w:rsidRPr="008B063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BD213FE">
          <v:shape id="_x0000_i3591" type="#_x0000_t75" style="width:9pt;height:9pt" o:ole="">
            <v:imagedata r:id="rId3664" o:title=""/>
          </v:shape>
          <o:OLEObject Type="Embed" ProgID="Equation.DSMT4" ShapeID="_x0000_i3591" DrawAspect="Content" ObjectID="_1737930305" r:id="rId4681"/>
        </w:objec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2839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표</w:t>
      </w:r>
      <w:r w:rsidR="00225C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25C9F" w:rsidRPr="00225C9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9" w:dyaOrig="300" w14:anchorId="5F6F1944">
          <v:shape id="_x0000_i3592" type="#_x0000_t75" style="width:141pt;height:15pt" o:ole="">
            <v:imagedata r:id="rId4682" o:title=""/>
          </v:shape>
          <o:OLEObject Type="Embed" ProgID="Equation.DSMT4" ShapeID="_x0000_i3592" DrawAspect="Content" ObjectID="_1737930306" r:id="rId4683"/>
        </w:object>
      </w:r>
      <w:r w:rsidR="00225C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알수 있다.</w:t>
      </w:r>
    </w:p>
    <w:p w14:paraId="0F070A8D" w14:textId="32A604C3" w:rsidR="00E5327E" w:rsidRPr="00360256" w:rsidRDefault="00CE09D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E09D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480" w:dyaOrig="260" w14:anchorId="4319619F">
          <v:shape id="_x0000_i3593" type="#_x0000_t75" style="width:74.25pt;height:12.75pt" o:ole="">
            <v:imagedata r:id="rId4684" o:title=""/>
          </v:shape>
          <o:OLEObject Type="Embed" ProgID="Equation.DSMT4" ShapeID="_x0000_i3593" DrawAspect="Content" ObjectID="_1737930307" r:id="rId4685"/>
        </w:objec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E09D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6F4ABE72">
          <v:shape id="_x0000_i3594" type="#_x0000_t75" style="width:16.5pt;height:15pt" o:ole="">
            <v:imagedata r:id="rId4686" o:title=""/>
          </v:shape>
          <o:OLEObject Type="Embed" ProgID="Equation.DSMT4" ShapeID="_x0000_i3594" DrawAspect="Content" ObjectID="_1737930308" r:id="rId46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접수하여야 하며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산들사이에 유의한 차이가 없다고 결론할수 있다.</w:t>
      </w:r>
    </w:p>
    <w:p w14:paraId="1C2C7248" w14:textId="26118CC0" w:rsidR="00E5327E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CE09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3</w:t>
      </w:r>
    </w:p>
    <w:p w14:paraId="6CB27EDE" w14:textId="37A5C2A5" w:rsidR="00E5327E" w:rsidRPr="00360256" w:rsidRDefault="00E5327E" w:rsidP="003F5F9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E09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CE09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F9C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A629A93">
          <v:shape id="_x0000_i3595" type="#_x0000_t75" style="width:39pt;height:12pt" o:ole="">
            <v:imagedata r:id="rId1737" o:title=""/>
          </v:shape>
          <o:OLEObject Type="Embed" ProgID="Equation.DSMT4" ShapeID="_x0000_i3595" DrawAspect="Content" ObjectID="_1737930309" r:id="rId4688"/>
        </w:object>
      </w:r>
      <w:r w:rsidR="003F5F9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3F5F9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F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3F5F9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3F5F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F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3F5F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F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F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하시오.</w:t>
      </w:r>
    </w:p>
    <w:p w14:paraId="43A91FC4" w14:textId="77777777" w:rsidR="00DE3017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면제시</w:t>
      </w:r>
      <w:r w:rsidR="00DE30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험</w:t>
      </w:r>
      <w:r w:rsidR="00DE30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하는 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 w:rsidR="00DE30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DE30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문제에서와 </w:t>
      </w:r>
      <w:r w:rsidR="00DE30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표본분산을 다음과 같이 구하였다.</w:t>
      </w:r>
    </w:p>
    <w:p w14:paraId="58627C5E" w14:textId="520065F7" w:rsidR="00DE3017" w:rsidRDefault="00DE3017" w:rsidP="00DE301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30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40" w:dyaOrig="340" w14:anchorId="454EDF53">
          <v:shape id="_x0000_i3596" type="#_x0000_t75" style="width:202.5pt;height:16.5pt" o:ole="">
            <v:imagedata r:id="rId4689" o:title=""/>
          </v:shape>
          <o:OLEObject Type="Embed" ProgID="Equation.DSMT4" ShapeID="_x0000_i3596" DrawAspect="Content" ObjectID="_1737930310" r:id="rId4690"/>
        </w:object>
      </w:r>
    </w:p>
    <w:p w14:paraId="675994E4" w14:textId="08B965FD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0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B9420D0">
          <v:shape id="_x0000_i3597" type="#_x0000_t75" style="width:39pt;height:12pt" o:ole="">
            <v:imagedata r:id="rId1737" o:title=""/>
          </v:shape>
          <o:OLEObject Type="Embed" ProgID="Equation.DSMT4" ShapeID="_x0000_i3597" DrawAspect="Content" ObjectID="_1737930311" r:id="rId469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DE30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E30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 판단하시오.</w:t>
      </w:r>
    </w:p>
    <w:p w14:paraId="2AAE0B4F" w14:textId="51F8D7A9" w:rsidR="00E5327E" w:rsidRDefault="00E5327E" w:rsidP="0090499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9049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9049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능력증가</w:t>
      </w:r>
      <w:r w:rsidR="009049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049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2</w:t>
      </w:r>
      <w:r w:rsidR="009049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C858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9049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="009049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다음과 같이 구하였다.</w:t>
      </w:r>
    </w:p>
    <w:p w14:paraId="5F1FF666" w14:textId="4417EC15" w:rsidR="0090499D" w:rsidRPr="00360256" w:rsidRDefault="0090499D" w:rsidP="0090499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0499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19" w:dyaOrig="340" w14:anchorId="3B1ADF13">
          <v:shape id="_x0000_i3598" type="#_x0000_t75" style="width:150.75pt;height:16.5pt" o:ole="">
            <v:imagedata r:id="rId4692" o:title=""/>
          </v:shape>
          <o:OLEObject Type="Embed" ProgID="Equation.DSMT4" ShapeID="_x0000_i3598" DrawAspect="Content" ObjectID="_1737930312" r:id="rId4693"/>
        </w:object>
      </w:r>
    </w:p>
    <w:p w14:paraId="71F4AE09" w14:textId="4CE108E7" w:rsidR="00E5327E" w:rsidRPr="00360256" w:rsidRDefault="007C557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44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44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B71E1FA">
          <v:shape id="_x0000_i3599" type="#_x0000_t75" style="width:39pt;height:12pt" o:ole="">
            <v:imagedata r:id="rId1737" o:title=""/>
          </v:shape>
          <o:OLEObject Type="Embed" ProgID="Equation.DSMT4" ShapeID="_x0000_i3599" DrawAspect="Content" ObjectID="_1737930313" r:id="rId469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479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795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하시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C59564" w14:textId="7EAF26E3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</w:t>
      </w:r>
      <w:r w:rsidR="00AB275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방법</w:t>
      </w:r>
      <w:r w:rsidR="00AB27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</w:t>
      </w:r>
      <w:r w:rsidR="00AB27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758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="004758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C858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="004758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B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</w:t>
      </w:r>
      <w:r w:rsidR="005D3B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산이 유의수준</w:t>
      </w:r>
      <w:r w:rsidR="005D3B4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B46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1353028">
          <v:shape id="_x0000_i3600" type="#_x0000_t75" style="width:39pt;height:12pt" o:ole="">
            <v:imagedata r:id="rId1737" o:title=""/>
          </v:shape>
          <o:OLEObject Type="Embed" ProgID="Equation.DSMT4" ShapeID="_x0000_i3600" DrawAspect="Content" ObjectID="_1737930314" r:id="rId4695"/>
        </w:object>
      </w:r>
      <w:r w:rsidR="005D3B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AD16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</w:t>
      </w:r>
      <w:r w:rsidR="00CA3A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 w:rsidR="005D3B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</w:t>
      </w:r>
      <w:r w:rsidR="00774C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하는 검정을</w:t>
      </w:r>
      <w:r w:rsidR="005D3B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틀리검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6E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하여</w:t>
      </w:r>
      <w:r w:rsidR="00774C7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C6E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하시오.</w:t>
      </w:r>
      <w:r w:rsidR="009049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100FC91" w14:textId="11099A96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5. </w:t>
      </w:r>
      <w:r w:rsidR="000268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가루의 </w:t>
      </w:r>
      <w:r w:rsidR="000268A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분함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C858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1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문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준</w:t>
      </w:r>
      <w:r w:rsidR="00296C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내두제곱합을 다음과 같이 구하였다.</w:t>
      </w:r>
    </w:p>
    <w:p w14:paraId="1DE5F4FC" w14:textId="45C85A80" w:rsidR="00E5327E" w:rsidRPr="00360256" w:rsidRDefault="0090499D" w:rsidP="00C858B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0499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20" w:dyaOrig="300" w14:anchorId="05596C61">
          <v:shape id="_x0000_i3601" type="#_x0000_t75" style="width:160.5pt;height:15pt" o:ole="">
            <v:imagedata r:id="rId4696" o:title=""/>
          </v:shape>
          <o:OLEObject Type="Embed" ProgID="Equation.DSMT4" ShapeID="_x0000_i3601" DrawAspect="Content" ObjectID="_1737930315" r:id="rId4697"/>
        </w:object>
      </w:r>
    </w:p>
    <w:p w14:paraId="19F424C4" w14:textId="15184ADF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5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75D5F19">
          <v:shape id="_x0000_i3602" type="#_x0000_t75" style="width:39pt;height:12pt" o:ole="">
            <v:imagedata r:id="rId1737" o:title=""/>
          </v:shape>
          <o:OLEObject Type="Embed" ProgID="Equation.DSMT4" ShapeID="_x0000_i3602" DrawAspect="Content" ObjectID="_1737930316" r:id="rId46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="009076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="00E905D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05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정하시오.</w:t>
      </w:r>
    </w:p>
    <w:p w14:paraId="4633418A" w14:textId="0BA90350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FA3B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포장</w:t>
      </w:r>
      <w:r w:rsidR="006375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4</w:t>
      </w:r>
      <w:r w:rsidR="00637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B21E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틀리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1E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B21E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1EB4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A8C54CB">
          <v:shape id="_x0000_i3603" type="#_x0000_t75" style="width:39pt;height:12pt" o:ole="">
            <v:imagedata r:id="rId1737" o:title=""/>
          </v:shape>
          <o:OLEObject Type="Embed" ProgID="Equation.DSMT4" ShapeID="_x0000_i3603" DrawAspect="Content" ObjectID="_1737930317" r:id="rId4699"/>
        </w:object>
      </w:r>
      <w:r w:rsidR="00B21E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4B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B21E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성을 만족하는가를 판정하시오.</w:t>
      </w:r>
    </w:p>
    <w:p w14:paraId="75382CEA" w14:textId="555B55AF" w:rsidR="00E5327E" w:rsidRPr="00360256" w:rsidRDefault="00E5327E" w:rsidP="00DE3017">
      <w:pPr>
        <w:pStyle w:val="Heading2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6" w:name="_Toc12488705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 1</w:t>
      </w:r>
      <w:r w:rsidR="00DC2F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형회귀</w:t>
      </w:r>
      <w:bookmarkEnd w:id="46"/>
    </w:p>
    <w:p w14:paraId="072002E0" w14:textId="78DB2FCF" w:rsidR="00E5327E" w:rsidRPr="00360256" w:rsidRDefault="00E5327E" w:rsidP="00DE3017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7" w:name="_Toc12488705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4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="009737E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DC2F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가지 </w:t>
      </w:r>
      <w:r w:rsidR="009737E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</w:t>
      </w:r>
      <w:bookmarkEnd w:id="47"/>
    </w:p>
    <w:p w14:paraId="0F17953C" w14:textId="409A35A7" w:rsidR="00E5327E" w:rsidRPr="00360256" w:rsidRDefault="00E5327E" w:rsidP="00A8329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국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물학자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6836FF" w:rsidRPr="00DF1CA5">
        <w:rPr>
          <w:rStyle w:val="MTEquationSection"/>
        </w:rPr>
        <w:instrText>Equation Section (Next)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836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A832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갈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A832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G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lton)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전적문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32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78</w:t>
      </w:r>
      <w:r w:rsidR="00A832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들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조사하였다.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키를 </w:t>
      </w:r>
      <w:r w:rsidR="00A8329A" w:rsidRPr="00A8329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2AFC9D3">
          <v:shape id="_x0000_i3604" type="#_x0000_t75" style="width:9pt;height:9pt" o:ole="">
            <v:imagedata r:id="rId4700" o:title=""/>
          </v:shape>
          <o:OLEObject Type="Embed" ProgID="Equation.DSMT4" ShapeID="_x0000_i3604" DrawAspect="Content" ObjectID="_1737930318" r:id="rId4701"/>
        </w:objec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아들의 키를 </w:t>
      </w:r>
      <w:r w:rsidR="00A8329A" w:rsidRPr="00A8329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96CCCB9">
          <v:shape id="_x0000_i3605" type="#_x0000_t75" style="width:9pt;height:12pt" o:ole="">
            <v:imagedata r:id="rId4702" o:title=""/>
          </v:shape>
          <o:OLEObject Type="Embed" ProgID="Equation.DSMT4" ShapeID="_x0000_i3605" DrawAspect="Content" ObjectID="_1737930319" r:id="rId4703"/>
        </w:objec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고 점 </w:t>
      </w:r>
      <w:r w:rsidR="00A8329A" w:rsidRPr="00A8329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25BA04E2">
          <v:shape id="_x0000_i3606" type="#_x0000_t75" style="width:24.75pt;height:15pt" o:ole="">
            <v:imagedata r:id="rId4704" o:title=""/>
          </v:shape>
          <o:OLEObject Type="Embed" ProgID="Equation.DSMT4" ShapeID="_x0000_i3606" DrawAspect="Content" ObjectID="_1737930320" r:id="rId4705"/>
        </w:objec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직각자리표계에 찍어보았는데 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78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점이 기본적으로 한 직선상에 놓였다.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서 그 직선의 방정식(단위: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치</w:t>
      </w:r>
      <w:r w:rsidR="00A832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A832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구하였는데 </w:t>
      </w:r>
      <w:r w:rsidR="00737D5D" w:rsidRPr="00737D5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00" w:dyaOrig="300" w14:anchorId="02FE9D31">
          <v:shape id="_x0000_i3607" type="#_x0000_t75" style="width:79.5pt;height:15pt" o:ole="">
            <v:imagedata r:id="rId4706" o:title=""/>
          </v:shape>
          <o:OLEObject Type="Embed" ProgID="Equation.DSMT4" ShapeID="_x0000_i3607" DrawAspect="Content" ObjectID="_1737930321" r:id="rId4707"/>
        </w:object>
      </w:r>
      <w:r w:rsidR="00737D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6C4DB91" w14:textId="77777777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하여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280911" w14:textId="028AD90A" w:rsidR="00E5327E" w:rsidRPr="00360256" w:rsidRDefault="0071656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9071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44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크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들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16</w:t>
      </w:r>
      <w:r w:rsidR="009071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0A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커진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F09E47" w14:textId="370C697C" w:rsidR="00E5327E" w:rsidRPr="00360256" w:rsidRDefault="0071656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 w:rsidR="00CB16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16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키가 크면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들</w:t>
      </w:r>
      <w:r w:rsidR="00CB16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키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16E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크지만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버지</w:t>
      </w:r>
      <w:r w:rsidR="00624D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대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차이</w:t>
      </w:r>
      <w:r w:rsidR="00624D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아들세대의 키차이보다 </w:t>
      </w:r>
      <w:r w:rsidR="00624D3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516</w:t>
      </w:r>
      <w:r w:rsidR="00624D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로 작다.</w:t>
      </w:r>
    </w:p>
    <w:p w14:paraId="3CF4E01C" w14:textId="6ED5ED71" w:rsidR="00E5327E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대</w:t>
      </w:r>
      <w:r w:rsidR="00CE16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키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세</w:t>
      </w:r>
      <w:r w:rsidR="00B61D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F93A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로 하여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 w:rsidR="00F93A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</w:t>
      </w:r>
      <w:r w:rsidR="00F93A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대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</w:t>
      </w:r>
      <w:r w:rsidR="00EF4B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된</w:t>
      </w:r>
      <w:r w:rsidR="00F93A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F93A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야에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4B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활용되기 시작하였으며 콤퓨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</w:t>
      </w:r>
      <w:r w:rsidR="00EF4B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종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CB16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트웨어패키지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불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수록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광범해지고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46759B" w14:textId="60480620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룬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56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6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수들사이에 대표적인 관계는 두가지가 있다.</w:t>
      </w:r>
      <w:r w:rsidR="00256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44B7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</w:t>
      </w:r>
      <w:r w:rsidR="00563FC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</w:t>
      </w:r>
      <w:r w:rsidRPr="00E44B7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성관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B622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B622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적이며</w: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CB16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B16E0" w:rsidRPr="00CB16E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1EAD554A">
          <v:shape id="_x0000_i3608" type="#_x0000_t75" style="width:44.25pt;height:15pt" o:ole="">
            <v:imagedata r:id="rId4708" o:title=""/>
          </v:shape>
          <o:OLEObject Type="Embed" ProgID="Equation.DSMT4" ShapeID="_x0000_i3608" DrawAspect="Content" ObjectID="_1737930322" r:id="rId470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할수 있다.</w:t>
      </w:r>
      <w:r w:rsidR="00C37E5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C37E5A" w:rsidRPr="00C37E5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B491625">
          <v:shape id="_x0000_i3609" type="#_x0000_t75" style="width:9pt;height:9pt" o:ole="">
            <v:imagedata r:id="rId4710" o:title=""/>
          </v:shape>
          <o:OLEObject Type="Embed" ProgID="Equation.DSMT4" ShapeID="_x0000_i3609" DrawAspect="Content" ObjectID="_1737930323" r:id="rId4711"/>
        </w:object>
      </w:r>
      <w:r w:rsidR="00C37E5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벡토르일수도 있다</w:t>
      </w:r>
      <w:r w:rsidR="00C37E5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지면 </w:t>
      </w:r>
      <w:r w:rsidR="00C37E5A" w:rsidRPr="00C37E5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937EF25">
          <v:shape id="_x0000_i3610" type="#_x0000_t75" style="width:9pt;height:12pt" o:ole="">
            <v:imagedata r:id="rId4712" o:title=""/>
          </v:shape>
          <o:OLEObject Type="Embed" ProgID="Equation.DSMT4" ShapeID="_x0000_i3610" DrawAspect="Content" ObjectID="_1737930324" r:id="rId4713"/>
        </w:object>
      </w:r>
      <w:r w:rsidR="00C37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값도 유일하게 결정된다.</w:t>
      </w:r>
      <w:r w:rsidR="00C37E5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른4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 w:rsidRPr="00C37E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EF50147">
          <v:shape id="_x0000_i3611" type="#_x0000_t75" style="width:9pt;height:12pt" o:ole="">
            <v:imagedata r:id="rId4714" o:title=""/>
          </v:shape>
          <o:OLEObject Type="Embed" ProgID="Equation.DSMT4" ShapeID="_x0000_i3611" DrawAspect="Content" ObjectID="_1737930325" r:id="rId471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 w:rsidRPr="00C37E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62307AF">
          <v:shape id="_x0000_i3612" type="#_x0000_t75" style="width:9pt;height:9pt" o:ole="">
            <v:imagedata r:id="rId4716" o:title=""/>
          </v:shape>
          <o:OLEObject Type="Embed" ProgID="Equation.DSMT4" ShapeID="_x0000_i3612" DrawAspect="Content" ObjectID="_1737930326" r:id="rId471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 w:rsidRPr="00C37E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300" w14:anchorId="71EBAB80">
          <v:shape id="_x0000_i3613" type="#_x0000_t75" style="width:30pt;height:15pt" o:ole="">
            <v:imagedata r:id="rId4718" o:title=""/>
          </v:shape>
          <o:OLEObject Type="Embed" ProgID="Equation.DSMT4" ShapeID="_x0000_i3613" DrawAspect="Content" ObjectID="_1737930327" r:id="rId47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로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E5A" w:rsidRPr="00C37E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248B7B8B">
          <v:shape id="_x0000_i3614" type="#_x0000_t75" style="width:30.75pt;height:12pt" o:ole="">
            <v:imagedata r:id="rId4720" o:title=""/>
          </v:shape>
          <o:OLEObject Type="Embed" ProgID="Equation.DSMT4" ShapeID="_x0000_i3614" DrawAspect="Content" ObjectID="_1737930328" r:id="rId4721"/>
        </w:object>
      </w:r>
      <w:r w:rsidR="00C37E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성립한다.</w:t>
      </w:r>
      <w:r w:rsidR="00C37E5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15B8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상관관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들</w:t>
      </w:r>
      <w:r w:rsidR="007959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C474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경우를 반영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474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 w:rsidR="00F820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EB46C08">
          <v:shape id="_x0000_i3615" type="#_x0000_t75" style="width:12pt;height:9pt" o:ole="">
            <v:imagedata r:id="rId3116" o:title=""/>
          </v:shape>
          <o:OLEObject Type="Embed" ProgID="Equation.DSMT4" ShapeID="_x0000_i3615" DrawAspect="Content" ObjectID="_1737930329" r:id="rId4722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8202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="00F820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C1514" w:rsidRPr="00FC15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AA150FD">
          <v:shape id="_x0000_i3616" type="#_x0000_t75" style="width:9pt;height:9pt" o:ole="">
            <v:imagedata r:id="rId3118" o:title=""/>
          </v:shape>
          <o:OLEObject Type="Embed" ProgID="Equation.DSMT4" ShapeID="_x0000_i3616" DrawAspect="Content" ObjectID="_1737930330" r:id="rId4723"/>
        </w:object>
      </w:r>
      <w:r w:rsidR="00F820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이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20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있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F820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20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20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 w:rsidR="008A0F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="008A0F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모두 같지는 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학적으로</w:t>
      </w:r>
      <w:r w:rsidR="002066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2066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27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</w: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 공식을 주고 사람들이 비만상태인가 아니면 여윈상태인가를 결정한다.</w:t>
      </w:r>
      <w:r w:rsidR="004727E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밖에도 사람의 발바닥길이 </w:t>
      </w:r>
      <w:r w:rsidR="004727EA" w:rsidRPr="004727E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E24D966">
          <v:shape id="_x0000_i3617" type="#_x0000_t75" style="width:9pt;height:9pt" o:ole="">
            <v:imagedata r:id="rId4724" o:title=""/>
          </v:shape>
          <o:OLEObject Type="Embed" ProgID="Equation.DSMT4" ShapeID="_x0000_i3617" DrawAspect="Content" ObjectID="_1737930331" r:id="rId4725"/>
        </w:objec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키 </w:t>
      </w:r>
      <w:r w:rsidR="004727EA" w:rsidRPr="004727E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ECFF143">
          <v:shape id="_x0000_i3618" type="#_x0000_t75" style="width:9pt;height:12pt" o:ole="">
            <v:imagedata r:id="rId4726" o:title=""/>
          </v:shape>
          <o:OLEObject Type="Embed" ProgID="Equation.DSMT4" ShapeID="_x0000_i3618" DrawAspect="Content" ObjectID="_1737930332" r:id="rId4727"/>
        </w:objec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도 상관관계가 있다.</w:t>
      </w:r>
      <w:r w:rsidR="004727E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 w:rsidR="004727EA" w:rsidRPr="004727E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827522F">
          <v:shape id="_x0000_i3619" type="#_x0000_t75" style="width:9pt;height:9pt" o:ole="">
            <v:imagedata r:id="rId4728" o:title=""/>
          </v:shape>
          <o:OLEObject Type="Embed" ProgID="Equation.DSMT4" ShapeID="_x0000_i3619" DrawAspect="Content" ObjectID="_1737930333" r:id="rId4729"/>
        </w:objec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큰 사람의 키도 크지만 발바닥길이가 같아도 키는 다를수 있다.</w:t>
      </w:r>
      <w:r w:rsidR="004727E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E63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관계를 리용하여 </w:t>
      </w:r>
      <w:r w:rsidR="004727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자국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63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BE63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1A7035" w14:textId="3AD5697D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들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</w:t>
      </w:r>
      <w:r w:rsidR="00C3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형식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에서는</w:t>
      </w:r>
      <w:r w:rsidR="004E08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량</w:t>
      </w:r>
      <w:r w:rsidR="00C3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4E08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표</w:t>
      </w:r>
      <w:r w:rsidR="00C3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C3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줄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량</w:t>
      </w:r>
      <w:r w:rsidR="00AD76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표</w:t>
      </w:r>
      <w:r w:rsidR="00AD76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D234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분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23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본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4F843B" w14:textId="282CCC73" w:rsidR="00E5327E" w:rsidRPr="00360256" w:rsidRDefault="00032D84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회귀분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들</w:t>
      </w:r>
      <w:r w:rsidR="00D71C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문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D1C5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객관</w:t>
      </w:r>
      <w:r w:rsidR="00D133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물</w:t>
      </w:r>
      <w:r w:rsidR="00D133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72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16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리면에 숨어있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4919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4919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</w:t>
      </w:r>
      <w:r w:rsidR="00AA59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즉 회귀함수의 추정을 제공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90C99D" w14:textId="56595C60" w:rsidR="00E5327E" w:rsidRPr="00360256" w:rsidRDefault="00E5327E" w:rsidP="004E1D81">
      <w:pPr>
        <w:pStyle w:val="Heading3"/>
        <w:spacing w:line="440" w:lineRule="atLeas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8" w:name="_Toc12488705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4.2 </w:t>
      </w:r>
      <w:r w:rsidR="00CB16E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모형</w:t>
      </w:r>
      <w:bookmarkEnd w:id="48"/>
    </w:p>
    <w:p w14:paraId="18781691" w14:textId="2CE7C674" w:rsidR="00E5327E" w:rsidRDefault="004F484D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F484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92C6A5A">
          <v:shape id="_x0000_i3620" type="#_x0000_t75" style="width:9pt;height:12pt" o:ole="">
            <v:imagedata r:id="rId4730" o:title=""/>
          </v:shape>
          <o:OLEObject Type="Embed" ProgID="Equation.DSMT4" ShapeID="_x0000_i3620" DrawAspect="Content" ObjectID="_1737930334" r:id="rId47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4F484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A27D65A">
          <v:shape id="_x0000_i3621" type="#_x0000_t75" style="width:9pt;height:9pt" o:ole="">
            <v:imagedata r:id="rId4732" o:title=""/>
          </v:shape>
          <o:OLEObject Type="Embed" ProgID="Equation.DSMT4" ShapeID="_x0000_i3621" DrawAspect="Content" ObjectID="_1737930335" r:id="rId47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에 상관관계가 있다고 하고 </w:t>
      </w:r>
      <w:r w:rsidRPr="004F484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DF3A9BC">
          <v:shape id="_x0000_i3622" type="#_x0000_t75" style="width:9pt;height:9pt" o:ole="">
            <v:imagedata r:id="rId4734" o:title=""/>
          </v:shape>
          <o:OLEObject Type="Embed" ProgID="Equation.DSMT4" ShapeID="_x0000_i3622" DrawAspect="Content" ObjectID="_1737930336" r:id="rId4735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04503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변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, </w:t>
      </w:r>
      <w:r w:rsidRPr="004F48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1EFC62E">
          <v:shape id="_x0000_i3623" type="#_x0000_t75" style="width:9pt;height:12pt" o:ole="">
            <v:imagedata r:id="rId4736" o:title=""/>
          </v:shape>
          <o:OLEObject Type="Embed" ProgID="Equation.DSMT4" ShapeID="_x0000_i3623" DrawAspect="Content" ObjectID="_1737930337" r:id="rId473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04503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종속변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부르자.</w:t>
      </w:r>
      <w:r w:rsidR="000450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67576DE">
          <v:shape id="_x0000_i3624" type="#_x0000_t75" style="width:9pt;height:9pt" o:ole="">
            <v:imagedata r:id="rId4738" o:title=""/>
          </v:shape>
          <o:OLEObject Type="Embed" ProgID="Equation.DSMT4" ShapeID="_x0000_i3624" DrawAspect="Content" ObjectID="_1737930338" r:id="rId4739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을 알아도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C4F624C">
          <v:shape id="_x0000_i3625" type="#_x0000_t75" style="width:9pt;height:12pt" o:ole="">
            <v:imagedata r:id="rId4740" o:title=""/>
          </v:shape>
          <o:OLEObject Type="Embed" ProgID="Equation.DSMT4" ShapeID="_x0000_i3625" DrawAspect="Content" ObjectID="_1737930339" r:id="rId4741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을 확정할수 없으며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2329B87">
          <v:shape id="_x0000_i3626" type="#_x0000_t75" style="width:9pt;height:12pt" o:ole="">
            <v:imagedata r:id="rId4742" o:title=""/>
          </v:shape>
          <o:OLEObject Type="Embed" ProgID="Equation.DSMT4" ShapeID="_x0000_i3626" DrawAspect="Content" ObjectID="_1737930340" r:id="rId4743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하나의 우연량이다.</w:t>
      </w:r>
      <w:r w:rsidR="000450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C0655D0">
          <v:shape id="_x0000_i3627" type="#_x0000_t75" style="width:9pt;height:12pt" o:ole="">
            <v:imagedata r:id="rId4744" o:title=""/>
          </v:shape>
          <o:OLEObject Type="Embed" ProgID="Equation.DSMT4" ShapeID="_x0000_i3627" DrawAspect="Content" ObjectID="_1737930341" r:id="rId4745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어떤 분포를 가지는데 이 분포는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25678D3">
          <v:shape id="_x0000_i3628" type="#_x0000_t75" style="width:9pt;height:9pt" o:ole="">
            <v:imagedata r:id="rId4746" o:title=""/>
          </v:shape>
          <o:OLEObject Type="Embed" ProgID="Equation.DSMT4" ShapeID="_x0000_i3628" DrawAspect="Content" ObjectID="_1737930342" r:id="rId4747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이 주어진 </w:t>
      </w:r>
      <w:r w:rsidR="005C58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에서</w: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4503C" w:rsidRPr="0004503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BDA786C">
          <v:shape id="_x0000_i3629" type="#_x0000_t75" style="width:9pt;height:12pt" o:ole="">
            <v:imagedata r:id="rId4748" o:title=""/>
          </v:shape>
          <o:OLEObject Type="Embed" ProgID="Equation.DSMT4" ShapeID="_x0000_i3629" DrawAspect="Content" ObjectID="_1737930343" r:id="rId4749"/>
        </w:objec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</w:t>
      </w:r>
      <w:r w:rsidR="00A174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건</w:t>
      </w:r>
      <w:r w:rsidR="000450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밀도함수 </w:t>
      </w:r>
      <w:r w:rsidR="00CB16E0" w:rsidRPr="00CB16E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7B35A38C">
          <v:shape id="_x0000_i3630" type="#_x0000_t75" style="width:42pt;height:15pt" o:ole="">
            <v:imagedata r:id="rId4750" o:title=""/>
          </v:shape>
          <o:OLEObject Type="Embed" ProgID="Equation.DSMT4" ShapeID="_x0000_i3630" DrawAspect="Content" ObjectID="_1737930344" r:id="rId4751"/>
        </w:object>
      </w:r>
      <w:r w:rsidR="00563F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8B50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리가 </w:t>
      </w:r>
      <w:r w:rsidR="00563F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관심하는것은 </w:t>
      </w:r>
      <w:r w:rsidR="00563FCE" w:rsidRPr="00563FC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2DA5C43">
          <v:shape id="_x0000_i3631" type="#_x0000_t75" style="width:9pt;height:12pt" o:ole="">
            <v:imagedata r:id="rId4752" o:title=""/>
          </v:shape>
          <o:OLEObject Type="Embed" ProgID="Equation.DSMT4" ShapeID="_x0000_i3631" DrawAspect="Content" ObjectID="_1737930345" r:id="rId475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16E0" w:rsidRPr="00CB16E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00" w14:anchorId="7712F0BB">
          <v:shape id="_x0000_i3632" type="#_x0000_t75" style="width:36.75pt;height:15pt" o:ole="">
            <v:imagedata r:id="rId4754" o:title=""/>
          </v:shape>
          <o:OLEObject Type="Embed" ProgID="Equation.DSMT4" ShapeID="_x0000_i3632" DrawAspect="Content" ObjectID="_1737930346" r:id="rId4755"/>
        </w:object>
      </w:r>
      <w:r w:rsidR="00563F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FCE" w:rsidRPr="00563FC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FAC6950">
          <v:shape id="_x0000_i3633" type="#_x0000_t75" style="width:9pt;height:9pt" o:ole="">
            <v:imagedata r:id="rId4756" o:title=""/>
          </v:shape>
          <o:OLEObject Type="Embed" ProgID="Equation.DSMT4" ShapeID="_x0000_i3633" DrawAspect="Content" ObjectID="_1737930347" r:id="rId4757"/>
        </w:object>
      </w:r>
      <w:r w:rsidR="00563F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함수이며 확정적</w:t>
      </w:r>
      <w:r w:rsidR="008B50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2B52DF3" w14:textId="6DADB238" w:rsidR="008B50BC" w:rsidRPr="00360256" w:rsidRDefault="008B50BC" w:rsidP="004E1D81">
      <w:pPr>
        <w:pStyle w:val="MTDisplayEquation"/>
        <w:wordWrap/>
        <w:spacing w:line="440" w:lineRule="atLeast"/>
      </w:pPr>
      <w:r>
        <w:tab/>
      </w:r>
      <w:r w:rsidRPr="008B50BC">
        <w:rPr>
          <w:position w:val="-28"/>
        </w:rPr>
        <w:object w:dxaOrig="2680" w:dyaOrig="700" w14:anchorId="3774311D">
          <v:shape id="_x0000_i3634" type="#_x0000_t75" style="width:135pt;height:35.25pt" o:ole="">
            <v:imagedata r:id="rId4758" o:title=""/>
          </v:shape>
          <o:OLEObject Type="Embed" ProgID="Equation.DSMT4" ShapeID="_x0000_i3634" DrawAspect="Content" ObjectID="_1737930348" r:id="rId47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20664A8" w14:textId="59056653" w:rsidR="00E5327E" w:rsidRPr="00360256" w:rsidRDefault="00E5327E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502E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488D" w:rsidRPr="003E488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4938FF7">
          <v:shape id="_x0000_i3635" type="#_x0000_t75" style="width:9pt;height:9pt" o:ole="">
            <v:imagedata r:id="rId4760" o:title=""/>
          </v:shape>
          <o:OLEObject Type="Embed" ProgID="Equation.DSMT4" ShapeID="_x0000_i3635" DrawAspect="Content" ObjectID="_1737930349" r:id="rId47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48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488D" w:rsidRPr="003E488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92A7770">
          <v:shape id="_x0000_i3636" type="#_x0000_t75" style="width:9pt;height:12pt" o:ole="">
            <v:imagedata r:id="rId4762" o:title=""/>
          </v:shape>
          <o:OLEObject Type="Embed" ProgID="Equation.DSMT4" ShapeID="_x0000_i3636" DrawAspect="Content" ObjectID="_1737930350" r:id="rId476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함수</w:t>
      </w:r>
      <w:r w:rsidR="003E48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6F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</w:t>
      </w:r>
      <w:r w:rsidR="003E48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관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4E68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217C16" w14:textId="081D8CA4" w:rsidR="00E5327E" w:rsidRPr="00360256" w:rsidRDefault="0000024C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002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 w:rsidR="00E5327E" w:rsidRPr="000002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0024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EA6BF87">
          <v:shape id="_x0000_i3637" type="#_x0000_t75" style="width:9pt;height:9pt" o:ole="">
            <v:imagedata r:id="rId4764" o:title=""/>
          </v:shape>
          <o:OLEObject Type="Embed" ProgID="Equation.DSMT4" ShapeID="_x0000_i3637" DrawAspect="Content" ObjectID="_1737930351" r:id="rId4765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00024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E0E666C">
          <v:shape id="_x0000_i3638" type="#_x0000_t75" style="width:9pt;height:9.75pt" o:ole="">
            <v:imagedata r:id="rId4766" o:title=""/>
          </v:shape>
          <o:OLEObject Type="Embed" ProgID="Equation.DSMT4" ShapeID="_x0000_i3638" DrawAspect="Content" ObjectID="_1737930352" r:id="rId476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문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한 형태인데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천적으로는 </w:t>
      </w:r>
      <w:r w:rsidRPr="0000024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62F7665">
          <v:shape id="_x0000_i3639" type="#_x0000_t75" style="width:9pt;height:9pt" o:ole="">
            <v:imagedata r:id="rId4768" o:title=""/>
          </v:shape>
          <o:OLEObject Type="Embed" ProgID="Equation.DSMT4" ShapeID="_x0000_i3639" DrawAspect="Content" ObjectID="_1737930353" r:id="rId4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통제할수 있는 일반변수이고 </w:t>
      </w:r>
      <w:r w:rsidRPr="0000024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E085724">
          <v:shape id="_x0000_i3640" type="#_x0000_t75" style="width:9pt;height:12pt" o:ole="">
            <v:imagedata r:id="rId4770" o:title=""/>
          </v:shape>
          <o:OLEObject Type="Embed" ProgID="Equation.DSMT4" ShapeID="_x0000_i3640" DrawAspect="Content" ObjectID="_1737930354" r:id="rId47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이 우연량인 다른 형태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문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제기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00024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5A6EDFB">
          <v:shape id="_x0000_i3641" type="#_x0000_t75" style="width:9pt;height:9pt" o:ole="">
            <v:imagedata r:id="rId4764" o:title=""/>
          </v:shape>
          <o:OLEObject Type="Embed" ProgID="Equation.DSMT4" ShapeID="_x0000_i3641" DrawAspect="Content" ObjectID="_1737930355" r:id="rId47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00024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00498DE">
          <v:shape id="_x0000_i3642" type="#_x0000_t75" style="width:9pt;height:9.75pt" o:ole="">
            <v:imagedata r:id="rId4766" o:title=""/>
          </v:shape>
          <o:OLEObject Type="Embed" ProgID="Equation.DSMT4" ShapeID="_x0000_i3642" DrawAspect="Content" ObjectID="_1737930356" r:id="rId47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의 상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660A" w:rsidRPr="0090660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0" w:dyaOrig="300" w14:anchorId="18DA274E">
          <v:shape id="_x0000_i3643" type="#_x0000_t75" style="width:59.25pt;height:15pt" o:ole="">
            <v:imagedata r:id="rId4774" o:title=""/>
          </v:shape>
          <o:OLEObject Type="Embed" ProgID="Equation.DSMT4" ShapeID="_x0000_i3643" DrawAspect="Content" ObjectID="_1737930357" r:id="rId47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F10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1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9127F" w:rsidRPr="0029127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36D656B">
          <v:shape id="_x0000_i3644" type="#_x0000_t75" style="width:9pt;height:9pt" o:ole="">
            <v:imagedata r:id="rId4776" o:title=""/>
          </v:shape>
          <o:OLEObject Type="Embed" ProgID="Equation.DSMT4" ShapeID="_x0000_i3644" DrawAspect="Content" ObjectID="_1737930358" r:id="rId477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3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오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127F" w:rsidRPr="0029127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00" w:dyaOrig="380" w14:anchorId="70145576">
          <v:shape id="_x0000_i3645" type="#_x0000_t75" style="width:60pt;height:19.5pt" o:ole="">
            <v:imagedata r:id="rId4778" o:title=""/>
          </v:shape>
          <o:OLEObject Type="Embed" ProgID="Equation.DSMT4" ShapeID="_x0000_i3645" DrawAspect="Content" ObjectID="_1737930359" r:id="rId4779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F1070" w:rsidRPr="0029127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28F6A96">
          <v:shape id="_x0000_i3646" type="#_x0000_t75" style="width:9pt;height:9pt" o:ole="">
            <v:imagedata r:id="rId4776" o:title=""/>
          </v:shape>
          <o:OLEObject Type="Embed" ProgID="Equation.DSMT4" ShapeID="_x0000_i3646" DrawAspect="Content" ObjectID="_1737930360" r:id="rId4780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10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10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242D" w:rsidRPr="000E242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57943A6">
          <v:shape id="_x0000_i3647" type="#_x0000_t75" style="width:9pt;height:12pt" o:ole="">
            <v:imagedata r:id="rId4781" o:title=""/>
          </v:shape>
          <o:OLEObject Type="Embed" ProgID="Equation.DSMT4" ShapeID="_x0000_i3647" DrawAspect="Content" ObjectID="_1737930361" r:id="rId4782"/>
        </w:object>
      </w:r>
      <w:r w:rsidR="000E24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0E24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된다.</w:t>
      </w:r>
      <w:r w:rsidR="000E242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E24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24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문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A22AA3" w14:textId="72D864CC" w:rsidR="00E5327E" w:rsidRPr="00360256" w:rsidRDefault="00E5327E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함수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변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밖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460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60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="002460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7B389C" w14:textId="5C1CBB1D" w:rsidR="00E5327E" w:rsidRPr="00360256" w:rsidRDefault="00CB16E0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1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문지식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8038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38AD" w:rsidRPr="008038A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7F3009D">
          <v:shape id="_x0000_i3648" type="#_x0000_t75" style="width:9pt;height:12pt" o:ole="">
            <v:imagedata r:id="rId4783" o:title=""/>
          </v:shape>
          <o:OLEObject Type="Embed" ProgID="Equation.DSMT4" ShapeID="_x0000_i3648" DrawAspect="Content" ObjectID="_1737930362" r:id="rId4784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8038AD" w:rsidRPr="008038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300" w14:anchorId="6FDB74D6">
          <v:shape id="_x0000_i3649" type="#_x0000_t75" style="width:16.5pt;height:15pt" o:ole="">
            <v:imagedata r:id="rId4785" o:title=""/>
          </v:shape>
          <o:OLEObject Type="Embed" ProgID="Equation.DSMT4" ShapeID="_x0000_i3649" DrawAspect="Content" ObjectID="_1737930363" r:id="rId4786"/>
        </w:object>
      </w:r>
      <w:r w:rsidR="008038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8038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함유</w:t>
      </w:r>
      <w:r w:rsidR="00A511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된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38AD" w:rsidRPr="008038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F0C932A">
          <v:shape id="_x0000_i3650" type="#_x0000_t75" style="width:9pt;height:9pt" o:ole="">
            <v:imagedata r:id="rId4787" o:title=""/>
          </v:shape>
          <o:OLEObject Type="Embed" ProgID="Equation.DSMT4" ShapeID="_x0000_i3650" DrawAspect="Content" ObjectID="_1737930364" r:id="rId4788"/>
        </w:objec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%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</w:t>
      </w:r>
      <w:r w:rsidR="00A511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F05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가</w:t>
      </w:r>
      <w:r w:rsidR="009512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9512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련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절</w:t>
      </w:r>
      <w:r w:rsidR="00BF3E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7334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련과정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실험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면</w:t>
      </w:r>
      <w:r w:rsidR="00622F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622F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D1E77A2" w14:textId="77777777" w:rsidR="000A6D19" w:rsidRDefault="00F93417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37E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계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 w:rsidR="00677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 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774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하는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50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5057" w:rsidRPr="007550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5553CD72">
          <v:shape id="_x0000_i3651" type="#_x0000_t75" style="width:33pt;height:15pt" o:ole="">
            <v:imagedata r:id="rId4789" o:title=""/>
          </v:shape>
          <o:OLEObject Type="Embed" ProgID="Equation.DSMT4" ShapeID="_x0000_i3651" DrawAspect="Content" ObjectID="_1737930365" r:id="rId4790"/>
        </w:object>
      </w:r>
      <w:r w:rsidR="007550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55057" w:rsidRPr="00755057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20" w:dyaOrig="260" w14:anchorId="52EBE856">
          <v:shape id="_x0000_i3652" type="#_x0000_t75" style="width:50.25pt;height:12.75pt" o:ole="">
            <v:imagedata r:id="rId4791" o:title=""/>
          </v:shape>
          <o:OLEObject Type="Embed" ProgID="Equation.DSMT4" ShapeID="_x0000_i3652" DrawAspect="Content" ObjectID="_1737930366" r:id="rId4792"/>
        </w:object>
      </w:r>
      <w:r w:rsidR="007550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550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기한다.</w:t>
      </w:r>
      <w:r w:rsidR="007550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50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B62F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62F3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</w:t>
      </w:r>
      <w:r w:rsidR="00B62F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의 자료를 수집하였는데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1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2F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다.</w:t>
      </w:r>
    </w:p>
    <w:p w14:paraId="45C652C9" w14:textId="3A9E11D2" w:rsidR="000A6D19" w:rsidRDefault="000A6D19" w:rsidP="004E1D81">
      <w:pPr>
        <w:widowControl/>
        <w:shd w:val="clear" w:color="auto" w:fill="FFFFFF"/>
        <w:topLinePunct/>
        <w:spacing w:line="44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량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려본다. </w:t>
      </w:r>
      <w:r w:rsidRPr="007550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357FA773">
          <v:shape id="_x0000_i3653" type="#_x0000_t75" style="width:33pt;height:15pt" o:ole="">
            <v:imagedata r:id="rId4789" o:title=""/>
          </v:shape>
          <o:OLEObject Type="Embed" ProgID="Equation.DSMT4" ShapeID="_x0000_i3653" DrawAspect="Content" ObjectID="_1737930367" r:id="rId479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D47C7BB">
          <v:shape id="_x0000_i3654" type="#_x0000_t75" style="width:9pt;height:9pt" o:ole="">
            <v:imagedata r:id="rId2628" o:title=""/>
          </v:shape>
          <o:OLEObject Type="Embed" ProgID="Equation.DSMT4" ShapeID="_x0000_i3654" DrawAspect="Content" ObjectID="_1737930368" r:id="rId479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작도하는데 이 그라프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참고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1037894C" w14:textId="74E07397" w:rsidR="00E5327E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1BF5DB7" w14:textId="77777777" w:rsidR="000A6D19" w:rsidRPr="00360256" w:rsidRDefault="000A6D1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D9AED2B" w14:textId="609585F7" w:rsidR="00E5327E" w:rsidRPr="00360256" w:rsidRDefault="00E5327E" w:rsidP="00A5783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2F35" w:rsidRPr="00B62F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FAFBA51">
          <v:shape id="_x0000_i3655" type="#_x0000_t75" style="width:9pt;height:12pt" o:ole="">
            <v:imagedata r:id="rId4795" o:title=""/>
          </v:shape>
          <o:OLEObject Type="Embed" ProgID="Equation.DSMT4" ShapeID="_x0000_i3655" DrawAspect="Content" ObjectID="_1737930369" r:id="rId479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2F35" w:rsidRPr="00B62F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1D85EF1">
          <v:shape id="_x0000_i3656" type="#_x0000_t75" style="width:9pt;height:9pt" o:ole="">
            <v:imagedata r:id="rId4797" o:title=""/>
          </v:shape>
          <o:OLEObject Type="Embed" ProgID="Equation.DSMT4" ShapeID="_x0000_i3656" DrawAspect="Content" ObjectID="_1737930370" r:id="rId47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  <w:gridCol w:w="697"/>
      </w:tblGrid>
      <w:tr w:rsidR="00A57833" w14:paraId="08D02334" w14:textId="77777777" w:rsidTr="00A57833">
        <w:trPr>
          <w:jc w:val="center"/>
        </w:trPr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</w:tcPr>
          <w:p w14:paraId="1381F9D4" w14:textId="591D3041" w:rsidR="00A57833" w:rsidRDefault="00A57833" w:rsidP="00A57833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호</w: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</w:tcPr>
          <w:p w14:paraId="7C59F6C7" w14:textId="70F7BDB2" w:rsidR="00A57833" w:rsidRDefault="00A57833" w:rsidP="00A57833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7833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AB1DBF2">
                <v:shape id="_x0000_i3657" type="#_x0000_t75" style="width:9pt;height:9pt" o:ole="">
                  <v:imagedata r:id="rId4799" o:title=""/>
                </v:shape>
                <o:OLEObject Type="Embed" ProgID="Equation.DSMT4" ShapeID="_x0000_i3657" DrawAspect="Content" ObjectID="_1737930371" r:id="rId4800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</w:tcBorders>
          </w:tcPr>
          <w:p w14:paraId="225D3C69" w14:textId="2DBD0AE2" w:rsidR="00A57833" w:rsidRDefault="00A57833" w:rsidP="00A57833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7833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689F27A1">
                <v:shape id="_x0000_i3658" type="#_x0000_t75" style="width:9pt;height:12pt" o:ole="">
                  <v:imagedata r:id="rId4801" o:title=""/>
                </v:shape>
                <o:OLEObject Type="Embed" ProgID="Equation.DSMT4" ShapeID="_x0000_i3658" DrawAspect="Content" ObjectID="_1737930372" r:id="rId4802"/>
              </w:object>
            </w:r>
          </w:p>
        </w:tc>
        <w:tc>
          <w:tcPr>
            <w:tcW w:w="697" w:type="dxa"/>
            <w:tcBorders>
              <w:bottom w:val="single" w:sz="4" w:space="0" w:color="auto"/>
              <w:right w:val="nil"/>
            </w:tcBorders>
          </w:tcPr>
          <w:p w14:paraId="6DE35565" w14:textId="58AE1705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호</w: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</w:tcPr>
          <w:p w14:paraId="454FE7F2" w14:textId="44354C35" w:rsidR="00A57833" w:rsidRDefault="00A57833" w:rsidP="00A57833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7833"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9B5F2EE">
                <v:shape id="_x0000_i3659" type="#_x0000_t75" style="width:9pt;height:9pt" o:ole="">
                  <v:imagedata r:id="rId4799" o:title=""/>
                </v:shape>
                <o:OLEObject Type="Embed" ProgID="Equation.DSMT4" ShapeID="_x0000_i3659" DrawAspect="Content" ObjectID="_1737930373" r:id="rId4803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</w:tcPr>
          <w:p w14:paraId="25820A41" w14:textId="2383CC15" w:rsidR="00A57833" w:rsidRDefault="00A57833" w:rsidP="00A57833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7833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BB96C7D">
                <v:shape id="_x0000_i3660" type="#_x0000_t75" style="width:9pt;height:12pt" o:ole="">
                  <v:imagedata r:id="rId4801" o:title=""/>
                </v:shape>
                <o:OLEObject Type="Embed" ProgID="Equation.DSMT4" ShapeID="_x0000_i3660" DrawAspect="Content" ObjectID="_1737930374" r:id="rId4804"/>
              </w:object>
            </w:r>
          </w:p>
        </w:tc>
      </w:tr>
      <w:tr w:rsidR="00A57833" w14:paraId="0D9011C3" w14:textId="77777777" w:rsidTr="00A57833">
        <w:trPr>
          <w:jc w:val="center"/>
        </w:trPr>
        <w:tc>
          <w:tcPr>
            <w:tcW w:w="697" w:type="dxa"/>
            <w:tcBorders>
              <w:left w:val="nil"/>
              <w:bottom w:val="nil"/>
              <w:right w:val="nil"/>
            </w:tcBorders>
          </w:tcPr>
          <w:p w14:paraId="33E32F39" w14:textId="2875977C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2D97736D" w14:textId="14085F49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0</w:t>
            </w:r>
          </w:p>
        </w:tc>
        <w:tc>
          <w:tcPr>
            <w:tcW w:w="607" w:type="dxa"/>
            <w:tcBorders>
              <w:left w:val="nil"/>
              <w:bottom w:val="nil"/>
            </w:tcBorders>
          </w:tcPr>
          <w:p w14:paraId="2633EEA5" w14:textId="0299EBBA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.0</w:t>
            </w:r>
          </w:p>
        </w:tc>
        <w:tc>
          <w:tcPr>
            <w:tcW w:w="607" w:type="dxa"/>
            <w:tcBorders>
              <w:bottom w:val="nil"/>
              <w:right w:val="nil"/>
            </w:tcBorders>
          </w:tcPr>
          <w:p w14:paraId="315705CF" w14:textId="3A491B25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7286B62E" w14:textId="747F08A5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6</w:t>
            </w:r>
          </w:p>
        </w:tc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3507F6B3" w14:textId="4435562C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9.0</w:t>
            </w:r>
          </w:p>
        </w:tc>
      </w:tr>
      <w:tr w:rsidR="00A57833" w14:paraId="675E8FE9" w14:textId="77777777" w:rsidTr="00A57833">
        <w:trPr>
          <w:jc w:val="center"/>
        </w:trPr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6B062C6C" w14:textId="42414684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66E3091E" w14:textId="33FB17DF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EE1B4AB" w14:textId="183A13E4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.0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23DCC5C3" w14:textId="21A33EB3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679B81CF" w14:textId="1CC96A3C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53CFD656" w14:textId="67FEE738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.0</w:t>
            </w:r>
          </w:p>
        </w:tc>
      </w:tr>
      <w:tr w:rsidR="00A57833" w14:paraId="673189C0" w14:textId="77777777" w:rsidTr="00A57833">
        <w:trPr>
          <w:jc w:val="center"/>
        </w:trPr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31C3C259" w14:textId="5D3B00F4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3E03AEF8" w14:textId="4F1F9290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E5C2361" w14:textId="3D69EB6A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1FC61E6D" w14:textId="0EA90DDB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0E89FB71" w14:textId="505D17CD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5E7FC83C" w14:textId="3990B08B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</w:t>
            </w:r>
          </w:p>
        </w:tc>
      </w:tr>
      <w:tr w:rsidR="00A57833" w14:paraId="1C73739A" w14:textId="77777777" w:rsidTr="00A57833">
        <w:trPr>
          <w:jc w:val="center"/>
        </w:trPr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727E706D" w14:textId="3BA08A06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77ABF217" w14:textId="31FA1BE4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1A735D29" w14:textId="3F2EDAE1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56C9AAA9" w14:textId="40FD0D31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11A4FB26" w14:textId="2C6E9D77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0143ADE9" w14:textId="64F7485D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</w:tr>
      <w:tr w:rsidR="00A57833" w14:paraId="791BE2A9" w14:textId="77777777" w:rsidTr="00A57833">
        <w:trPr>
          <w:jc w:val="center"/>
        </w:trPr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14269804" w14:textId="18DBEBE9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27A291DB" w14:textId="23209C02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2C249D4" w14:textId="6A6096C7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1296FBE2" w14:textId="7C4E8FA7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4549CF3A" w14:textId="2F05761B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3B9FB628" w14:textId="4C797098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</w:tr>
      <w:tr w:rsidR="00A57833" w14:paraId="02A6F0BD" w14:textId="77777777" w:rsidTr="00A57833">
        <w:trPr>
          <w:jc w:val="center"/>
        </w:trPr>
        <w:tc>
          <w:tcPr>
            <w:tcW w:w="697" w:type="dxa"/>
            <w:tcBorders>
              <w:top w:val="nil"/>
              <w:left w:val="nil"/>
              <w:right w:val="nil"/>
            </w:tcBorders>
          </w:tcPr>
          <w:p w14:paraId="3DD36E32" w14:textId="47F61A6B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7337574B" w14:textId="49CF3633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5</w:t>
            </w:r>
          </w:p>
        </w:tc>
        <w:tc>
          <w:tcPr>
            <w:tcW w:w="607" w:type="dxa"/>
            <w:tcBorders>
              <w:top w:val="nil"/>
              <w:left w:val="nil"/>
            </w:tcBorders>
          </w:tcPr>
          <w:p w14:paraId="2D1CBE00" w14:textId="293A3D29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5</w:t>
            </w:r>
          </w:p>
        </w:tc>
        <w:tc>
          <w:tcPr>
            <w:tcW w:w="607" w:type="dxa"/>
            <w:tcBorders>
              <w:top w:val="nil"/>
              <w:right w:val="nil"/>
            </w:tcBorders>
          </w:tcPr>
          <w:p w14:paraId="42B1D340" w14:textId="774C81C8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3B022281" w14:textId="4D0FFAF8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3</w:t>
            </w: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5BF28A0D" w14:textId="3646AD57" w:rsidR="00A57833" w:rsidRDefault="00A57833" w:rsidP="00A5783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</w:t>
            </w:r>
          </w:p>
        </w:tc>
      </w:tr>
    </w:tbl>
    <w:p w14:paraId="3E5A3C62" w14:textId="0CDB5474" w:rsidR="0057354C" w:rsidRPr="00360256" w:rsidRDefault="000D444C" w:rsidP="0054685E">
      <w:pPr>
        <w:widowControl/>
        <w:shd w:val="clear" w:color="auto" w:fill="FFFFFF"/>
        <w:wordWrap w:val="0"/>
        <w:topLinePunct/>
        <w:ind w:firstLineChars="1004" w:firstLine="241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5439139" wp14:editId="0067CB83">
                <wp:extent cx="4011930" cy="2786859"/>
                <wp:effectExtent l="0" t="0" r="7620" b="13970"/>
                <wp:docPr id="96" name="Canvas 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8" name="Rectangle 98"/>
                        <wps:cNvSpPr/>
                        <wps:spPr>
                          <a:xfrm>
                            <a:off x="467827" y="149649"/>
                            <a:ext cx="3508750" cy="204796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/>
                        <wps:spPr>
                          <a:xfrm>
                            <a:off x="659217" y="186496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836427" y="180825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/>
                        <wps:spPr>
                          <a:xfrm>
                            <a:off x="1105785" y="154598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Oval 103"/>
                        <wps:cNvSpPr/>
                        <wps:spPr>
                          <a:xfrm>
                            <a:off x="1297171" y="155307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Oval 104"/>
                        <wps:cNvSpPr/>
                        <wps:spPr>
                          <a:xfrm>
                            <a:off x="1509822" y="154598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Oval 105"/>
                        <wps:cNvSpPr/>
                        <wps:spPr>
                          <a:xfrm>
                            <a:off x="1956389" y="1361687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Oval 106"/>
                        <wps:cNvSpPr/>
                        <wps:spPr>
                          <a:xfrm>
                            <a:off x="2147775" y="120574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Oval 107"/>
                        <wps:cNvSpPr/>
                        <wps:spPr>
                          <a:xfrm>
                            <a:off x="2459664" y="94347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Oval 108"/>
                        <wps:cNvSpPr/>
                        <wps:spPr>
                          <a:xfrm>
                            <a:off x="2636873" y="98600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Oval 109"/>
                        <wps:cNvSpPr/>
                        <wps:spPr>
                          <a:xfrm>
                            <a:off x="3246472" y="71664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Oval 110"/>
                        <wps:cNvSpPr/>
                        <wps:spPr>
                          <a:xfrm>
                            <a:off x="3437858" y="72373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Oval 111"/>
                        <wps:cNvSpPr/>
                        <wps:spPr>
                          <a:xfrm>
                            <a:off x="3820631" y="24172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112"/>
                        <wps:cNvSpPr txBox="1"/>
                        <wps:spPr>
                          <a:xfrm>
                            <a:off x="28347" y="171382"/>
                            <a:ext cx="347337" cy="16941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2A21F8" w14:textId="6BD275E9" w:rsidR="000D444C" w:rsidRPr="00735A21" w:rsidRDefault="000D444C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735A21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합금강의 강도/</w:t>
                              </w:r>
                              <w:r w:rsidRPr="00735A21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07Pa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1531088" y="2339379"/>
                            <a:ext cx="1332614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CAE926" w14:textId="646CB173" w:rsidR="000D444C" w:rsidRPr="000D444C" w:rsidRDefault="000D444C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0D444C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탄소함량</w:t>
                              </w:r>
                              <w:r w:rsidRPr="000D444C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/%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Straight Connector 114"/>
                        <wps:cNvCnPr/>
                        <wps:spPr>
                          <a:xfrm>
                            <a:off x="659221" y="2115033"/>
                            <a:ext cx="0" cy="84551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467832" y="2113128"/>
                            <a:ext cx="56707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467747" y="1193687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467331" y="274542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>
                            <a:off x="2008605" y="2115081"/>
                            <a:ext cx="0" cy="8445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3358040" y="2115613"/>
                            <a:ext cx="0" cy="838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297711" y="185090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4F84A6" w14:textId="04B5E115" w:rsidR="006E67D9" w:rsidRPr="006E67D9" w:rsidRDefault="006E67D9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6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311387" y="1099420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08365E" w14:textId="7330AE6A" w:rsidR="006E67D9" w:rsidRPr="006E67D9" w:rsidRDefault="006E67D9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311888" y="2013820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EC91D7" w14:textId="451F7202" w:rsidR="006E67D9" w:rsidRPr="006E67D9" w:rsidRDefault="006E67D9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510363" y="2196560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DB8A4C" w14:textId="725F52AD" w:rsidR="006E67D9" w:rsidRPr="006E67D9" w:rsidRDefault="006E67D9" w:rsidP="006E67D9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1857153" y="219958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82D0E2" w14:textId="4F9FE2F7" w:rsidR="006E67D9" w:rsidRPr="006E67D9" w:rsidRDefault="006E67D9" w:rsidP="006E67D9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Text Box 192"/>
                        <wps:cNvSpPr txBox="1"/>
                        <wps:spPr>
                          <a:xfrm>
                            <a:off x="3225209" y="2206672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9C50EF" w14:textId="109E4023" w:rsidR="006E67D9" w:rsidRPr="006E67D9" w:rsidRDefault="006E67D9" w:rsidP="006E67D9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Text Box 193"/>
                        <wps:cNvSpPr txBox="1"/>
                        <wps:spPr>
                          <a:xfrm>
                            <a:off x="375684" y="2553215"/>
                            <a:ext cx="3487479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0581BE" w14:textId="77777777" w:rsidR="007A1CC6" w:rsidRPr="00360256" w:rsidRDefault="007A1CC6" w:rsidP="007A1CC6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8.4.1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합금강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강도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탄소함량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산점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  <w:p w14:paraId="54FE2E32" w14:textId="47A7C38B" w:rsidR="007A1CC6" w:rsidRPr="007A1CC6" w:rsidRDefault="007A1CC6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439139" id="Canvas 96" o:spid="_x0000_s1071" editas="canvas" style="width:315.9pt;height:219.45pt;mso-position-horizontal-relative:char;mso-position-vertical-relative:line" coordsize="40119,27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">
                <v:shape id="_x0000_s1072" type="#_x0000_t75" style="position:absolute;width:40119;height:27863;visibility:visible;mso-wrap-style:square" filled="t">
                  <v:fill o:detectmouseclick="t"/>
                  <v:path o:connecttype="none"/>
                </v:shape>
                <v:rect id="Rectangle 98" o:spid="_x0000_s1073" style="position:absolute;left:4678;top:1496;width:35087;height:20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" fillcolor="white [3201]" strokecolor="black [3200]" strokeweight="1pt">
                  <v:fill opacity="0"/>
                </v:rect>
                <v:oval id="Oval 100" o:spid="_x0000_s1074" style="position:absolute;left:6592;top:18649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" fillcolor="black [3200]" stroked="f"/>
                <v:oval id="Oval 101" o:spid="_x0000_s1075" style="position:absolute;left:8364;top:18082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" fillcolor="black [3200]" stroked="f"/>
                <v:oval id="Oval 102" o:spid="_x0000_s1076" style="position:absolute;left:11057;top:15459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" fillcolor="black [3200]" stroked="f"/>
                <v:oval id="Oval 103" o:spid="_x0000_s1077" style="position:absolute;left:12971;top:15530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" fillcolor="black [3200]" stroked="f"/>
                <v:oval id="Oval 104" o:spid="_x0000_s1078" style="position:absolute;left:15098;top:15459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" fillcolor="black [3200]" stroked="f"/>
                <v:oval id="Oval 105" o:spid="_x0000_s1079" style="position:absolute;left:19563;top:13616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" fillcolor="black [3200]" stroked="f"/>
                <v:oval id="Oval 106" o:spid="_x0000_s1080" style="position:absolute;left:21477;top:1205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" fillcolor="black [3200]" stroked="f"/>
                <v:oval id="Oval 107" o:spid="_x0000_s1081" style="position:absolute;left:24596;top:9434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" fillcolor="black [3200]" stroked="f"/>
                <v:oval id="Oval 108" o:spid="_x0000_s1082" style="position:absolute;left:26368;top:9860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" fillcolor="black [3200]" stroked="f"/>
                <v:oval id="Oval 109" o:spid="_x0000_s1083" style="position:absolute;left:32464;top:7166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" fillcolor="black [3200]" stroked="f"/>
                <v:oval id="Oval 110" o:spid="_x0000_s1084" style="position:absolute;left:34378;top:723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" fillcolor="black [3200]" stroked="f"/>
                <v:oval id="Oval 111" o:spid="_x0000_s1085" style="position:absolute;left:38206;top:241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" fillcolor="black [3200]" stroked="f"/>
                <v:shape id="Text Box 112" o:spid="_x0000_s1086" type="#_x0000_t202" style="position:absolute;left:283;top:1713;width:3473;height:16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" filled="f" stroked="f" strokeweight=".5pt">
                  <v:textbox style="layout-flow:vertical;mso-layout-flow-alt:bottom-to-top" inset="0,0,0,0">
                    <w:txbxContent>
                      <w:p w14:paraId="132A21F8" w14:textId="6BD275E9" w:rsidR="000D444C" w:rsidRPr="00735A21" w:rsidRDefault="000D444C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735A21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합금강의 강도/</w:t>
                        </w:r>
                        <w:r w:rsidRPr="00735A21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07Pa</w:t>
                        </w:r>
                      </w:p>
                    </w:txbxContent>
                  </v:textbox>
                </v:shape>
                <v:shape id="Text Box 113" o:spid="_x0000_s1087" type="#_x0000_t202" style="position:absolute;left:15310;top:23393;width:13327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sWBxAAAANwAAAAPAAAAZHJzL2Rvd25yZXYueG1sRE9LS8NA&#10;EL4L/Q/LFHqzm1iQ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AVqxYHEAAAA3AAAAA8A&#10;AAAAAAAAAAAAAAAABwIAAGRycy9kb3ducmV2LnhtbFBLBQYAAAAAAwADALcAAAD4AgAAAAA=&#10;" filled="f" stroked="f" strokeweight=".5pt">
                  <v:textbox inset="0,0,0,0">
                    <w:txbxContent>
                      <w:p w14:paraId="1BCAE926" w14:textId="646CB173" w:rsidR="000D444C" w:rsidRPr="000D444C" w:rsidRDefault="000D444C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0D444C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탄소함량</w:t>
                        </w:r>
                        <w:r w:rsidRPr="000D444C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/%</w:t>
                        </w:r>
                      </w:p>
                    </w:txbxContent>
                  </v:textbox>
                </v:shape>
                <v:line id="Straight Connector 114" o:spid="_x0000_s1088" style="position:absolute;visibility:visible;mso-wrap-style:square" from="6592,21150" to="6592,21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" strokecolor="black [3200]" strokeweight=".5pt">
                  <v:stroke joinstyle="miter"/>
                </v:line>
                <v:line id="Straight Connector 115" o:spid="_x0000_s1089" style="position:absolute;visibility:visible;mso-wrap-style:square" from="4678,21131" to="5245,21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" strokecolor="black [3200]" strokeweight=".5pt">
                  <v:stroke joinstyle="miter"/>
                </v:line>
                <v:line id="Straight Connector 119" o:spid="_x0000_s1090" style="position:absolute;visibility:visible;mso-wrap-style:square" from="4677,11936" to="5242,11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" strokecolor="black [3200]" strokeweight=".5pt">
                  <v:stroke joinstyle="miter"/>
                </v:line>
                <v:line id="Straight Connector 120" o:spid="_x0000_s1091" style="position:absolute;visibility:visible;mso-wrap-style:square" from="4673,2745" to="5238,2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" strokecolor="black [3200]" strokeweight=".5pt">
                  <v:stroke joinstyle="miter"/>
                </v:line>
                <v:line id="Straight Connector 121" o:spid="_x0000_s1092" style="position:absolute;visibility:visible;mso-wrap-style:square" from="20086,21150" to="20086,21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" strokecolor="black [3200]" strokeweight=".5pt">
                  <v:stroke joinstyle="miter"/>
                </v:line>
                <v:line id="Straight Connector 122" o:spid="_x0000_s1093" style="position:absolute;visibility:visible;mso-wrap-style:square" from="33580,21156" to="33580,21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" strokecolor="black [3200]" strokeweight=".5pt">
                  <v:stroke joinstyle="miter"/>
                </v:line>
                <v:shape id="Text Box 123" o:spid="_x0000_s1094" type="#_x0000_t202" style="position:absolute;left:2977;top:1850;width:1559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g88xAAAANwAAAAPAAAAZHJzL2Rvd25yZXYueG1sRE9La8JA&#10;EL4X/A/LCN7qRoV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MsGDzzEAAAA3AAAAA8A&#10;AAAAAAAAAAAAAAAABwIAAGRycy9kb3ducmV2LnhtbFBLBQYAAAAAAwADALcAAAD4AgAAAAA=&#10;" filled="f" stroked="f" strokeweight=".5pt">
                  <v:textbox inset="0,0,0,0">
                    <w:txbxContent>
                      <w:p w14:paraId="5F4F84A6" w14:textId="04B5E115" w:rsidR="006E67D9" w:rsidRPr="006E67D9" w:rsidRDefault="006E67D9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6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124" o:spid="_x0000_s1095" type="#_x0000_t202" style="position:absolute;left:3113;top:10994;width:156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5dIxAAAANwAAAAPAAAAZHJzL2Rvd25yZXYueG1sRE9La8JA&#10;EL4X/A/LCN7qRp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ETvl0jEAAAA3AAAAA8A&#10;AAAAAAAAAAAAAAAABwIAAGRycy9kb3ducmV2LnhtbFBLBQYAAAAAAwADALcAAAD4AgAAAAA=&#10;" filled="f" stroked="f" strokeweight=".5pt">
                  <v:textbox inset="0,0,0,0">
                    <w:txbxContent>
                      <w:p w14:paraId="0008365E" w14:textId="7330AE6A" w:rsidR="006E67D9" w:rsidRPr="006E67D9" w:rsidRDefault="006E67D9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50</w:t>
                        </w:r>
                      </w:p>
                    </w:txbxContent>
                  </v:textbox>
                </v:shape>
                <v:shape id="Text Box 125" o:spid="_x0000_s1096" type="#_x0000_t202" style="position:absolute;left:3118;top:20138;width:156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zLTxAAAANwAAAAPAAAAZHJzL2Rvd25yZXYueG1sRE9La8JA&#10;EL4X/A/LCN7qRs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CujMtPEAAAA3AAAAA8A&#10;AAAAAAAAAAAAAAAABwIAAGRycy9kb3ducmV2LnhtbFBLBQYAAAAAAwADALcAAAD4AgAAAAA=&#10;" filled="f" stroked="f" strokeweight=".5pt">
                  <v:textbox inset="0,0,0,0">
                    <w:txbxContent>
                      <w:p w14:paraId="62EC91D7" w14:textId="451F7202" w:rsidR="006E67D9" w:rsidRPr="006E67D9" w:rsidRDefault="006E67D9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40</w:t>
                        </w:r>
                      </w:p>
                    </w:txbxContent>
                  </v:textbox>
                </v:shape>
                <v:shape id="Text Box 126" o:spid="_x0000_s1097" type="#_x0000_t202" style="position:absolute;left:5103;top:21965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" filled="f" stroked="f" strokeweight=".5pt">
                  <v:textbox inset="0,0,0,0">
                    <w:txbxContent>
                      <w:p w14:paraId="3ADB8A4C" w14:textId="725F52AD" w:rsidR="006E67D9" w:rsidRPr="006E67D9" w:rsidRDefault="006E67D9" w:rsidP="006E67D9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10</w:t>
                        </w:r>
                      </w:p>
                    </w:txbxContent>
                  </v:textbox>
                </v:shape>
                <v:shape id="Text Box 127" o:spid="_x0000_s1098" type="#_x0000_t202" style="position:absolute;left:18571;top:21995;width:3261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" filled="f" stroked="f" strokeweight=".5pt">
                  <v:textbox inset="0,0,0,0">
                    <w:txbxContent>
                      <w:p w14:paraId="2582D0E2" w14:textId="4F9FE2F7" w:rsidR="006E67D9" w:rsidRPr="006E67D9" w:rsidRDefault="006E67D9" w:rsidP="006E67D9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15</w:t>
                        </w:r>
                      </w:p>
                    </w:txbxContent>
                  </v:textbox>
                </v:shape>
                <v:shape id="Text Box 192" o:spid="_x0000_s1099" type="#_x0000_t202" style="position:absolute;left:32252;top:22066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" filled="f" stroked="f" strokeweight=".5pt">
                  <v:textbox inset="0,0,0,0">
                    <w:txbxContent>
                      <w:p w14:paraId="019C50EF" w14:textId="109E4023" w:rsidR="006E67D9" w:rsidRPr="006E67D9" w:rsidRDefault="006E67D9" w:rsidP="006E67D9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20</w:t>
                        </w:r>
                      </w:p>
                    </w:txbxContent>
                  </v:textbox>
                </v:shape>
                <v:shape id="Text Box 193" o:spid="_x0000_s1100" type="#_x0000_t202" style="position:absolute;left:3756;top:25532;width:3487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" filled="f" stroked="f" strokeweight=".5pt">
                  <v:textbox inset="0,0,0,0">
                    <w:txbxContent>
                      <w:p w14:paraId="0A0581BE" w14:textId="77777777" w:rsidR="007A1CC6" w:rsidRPr="00360256" w:rsidRDefault="007A1CC6" w:rsidP="007A1CC6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8.4.1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합금강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강도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탄소함량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산점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  <w:p w14:paraId="54FE2E32" w14:textId="47A7C38B" w:rsidR="007A1CC6" w:rsidRPr="007A1CC6" w:rsidRDefault="007A1CC6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48A3795" w14:textId="34584AE5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점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본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직선</w:t>
      </w:r>
      <w:r w:rsidR="005468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근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A54E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A44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형상관관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A54E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미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54E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4E31" w:rsidRPr="00A54E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F7EC157">
          <v:shape id="_x0000_i3661" type="#_x0000_t75" style="width:9pt;height:12pt" o:ole="">
            <v:imagedata r:id="rId4805" o:title=""/>
          </v:shape>
          <o:OLEObject Type="Embed" ProgID="Equation.DSMT4" ShapeID="_x0000_i3661" DrawAspect="Content" ObjectID="_1737930375" r:id="rId4806"/>
        </w:object>
      </w:r>
      <w:r w:rsidR="00A54E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축방향의 오차를 </w:t>
      </w:r>
      <w:r w:rsidR="00A54E31" w:rsidRPr="00A54E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F3DE529">
          <v:shape id="_x0000_i3662" type="#_x0000_t75" style="width:9pt;height:9pt" o:ole="">
            <v:imagedata r:id="rId4807" o:title=""/>
          </v:shape>
          <o:OLEObject Type="Embed" ProgID="Equation.DSMT4" ShapeID="_x0000_i3662" DrawAspect="Content" ObjectID="_1737930376" r:id="rId4808"/>
        </w:object>
      </w:r>
      <w:r w:rsidR="00A54E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관계는</w:t>
      </w:r>
      <w:r w:rsidR="00A54E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시</w:t>
      </w:r>
      <w:r w:rsidR="00F3010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8252D7B" w14:textId="19DC8EC8" w:rsidR="00A54E31" w:rsidRDefault="00A54E31" w:rsidP="00A54E31">
      <w:pPr>
        <w:pStyle w:val="MTDisplayEquation"/>
      </w:pPr>
      <w:r>
        <w:tab/>
      </w:r>
      <w:r w:rsidRPr="00A54E31">
        <w:rPr>
          <w:position w:val="-10"/>
        </w:rPr>
        <w:object w:dxaOrig="1440" w:dyaOrig="300" w14:anchorId="6C984763">
          <v:shape id="_x0000_i3663" type="#_x0000_t75" style="width:1in;height:15pt" o:ole="">
            <v:imagedata r:id="rId4809" o:title=""/>
          </v:shape>
          <o:OLEObject Type="Embed" ProgID="Equation.DSMT4" ShapeID="_x0000_i3663" DrawAspect="Content" ObjectID="_1737930377" r:id="rId48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9C55796" w14:textId="5C132519" w:rsidR="00E5327E" w:rsidRDefault="007D763A" w:rsidP="009C390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E488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D213F01">
          <v:shape id="_x0000_i3664" type="#_x0000_t75" style="width:9pt;height:9pt" o:ole="">
            <v:imagedata r:id="rId4760" o:title=""/>
          </v:shape>
          <o:OLEObject Type="Embed" ProgID="Equation.DSMT4" ShapeID="_x0000_i3664" DrawAspect="Content" ObjectID="_1737930378" r:id="rId481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E488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F7AF962">
          <v:shape id="_x0000_i3665" type="#_x0000_t75" style="width:9pt;height:12pt" o:ole="">
            <v:imagedata r:id="rId4762" o:title=""/>
          </v:shape>
          <o:OLEObject Type="Embed" ProgID="Equation.DSMT4" ShapeID="_x0000_i3665" DrawAspect="Content" ObjectID="_1737930379" r:id="rId48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식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C39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1EBF2D3">
          <v:shape id="_x0000_i3666" type="#_x0000_t75" style="width:9pt;height:9pt" o:ole="">
            <v:imagedata r:id="rId4813" o:title=""/>
          </v:shape>
          <o:OLEObject Type="Embed" ProgID="Equation.DSMT4" ShapeID="_x0000_i3666" DrawAspect="Content" ObjectID="_1737930380" r:id="rId4814"/>
        </w:objec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항상 일반변수 즉 비우연량이라고 가정하며 그 값은 정확히 측정되고 엄격히 통제된다고 본다.</w:t>
      </w:r>
      <w:r w:rsidR="009C39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774C99E">
          <v:shape id="_x0000_i3667" type="#_x0000_t75" style="width:27pt;height:15pt" o:ole="">
            <v:imagedata r:id="rId4815" o:title=""/>
          </v:shape>
          <o:OLEObject Type="Embed" ProgID="Equation.DSMT4" ShapeID="_x0000_i3667" DrawAspect="Content" ObjectID="_1737930381" r:id="rId481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미지파라메터이고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CD17D4A">
          <v:shape id="_x0000_i3668" type="#_x0000_t75" style="width:12pt;height:15pt" o:ole="">
            <v:imagedata r:id="rId4817" o:title=""/>
          </v:shape>
          <o:OLEObject Type="Embed" ProgID="Equation.DSMT4" ShapeID="_x0000_i3668" DrawAspect="Content" ObjectID="_1737930382" r:id="rId4818"/>
        </w:objec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직선의 경사정도를 반영하는데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923A44E">
          <v:shape id="_x0000_i3669" type="#_x0000_t75" style="width:9pt;height:9pt" o:ole="">
            <v:imagedata r:id="rId4819" o:title=""/>
          </v:shape>
          <o:OLEObject Type="Embed" ProgID="Equation.DSMT4" ShapeID="_x0000_i3669" DrawAspect="Content" ObjectID="_1737930383" r:id="rId4820"/>
        </w:objec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한 단위만큼 증가할 때마다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4083B85C">
          <v:shape id="_x0000_i3670" type="#_x0000_t75" style="width:23.25pt;height:15pt" o:ole="">
            <v:imagedata r:id="rId4821" o:title=""/>
          </v:shape>
          <o:OLEObject Type="Embed" ProgID="Equation.DSMT4" ShapeID="_x0000_i3670" DrawAspect="Content" ObjectID="_1737930384" r:id="rId4822"/>
        </w:objec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증가량을 표시한다.</w:t>
      </w:r>
      <w:r w:rsidR="009C39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390D" w:rsidRPr="009C390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496702F">
          <v:shape id="_x0000_i3671" type="#_x0000_t75" style="width:9pt;height:9pt" o:ole="">
            <v:imagedata r:id="rId4823" o:title=""/>
          </v:shape>
          <o:OLEObject Type="Embed" ProgID="Equation.DSMT4" ShapeID="_x0000_i3671" DrawAspect="Content" ObjectID="_1737930385" r:id="rId4824"/>
        </w:objec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우연오차로서 일반적으로 다음과 같이 가정한다.</w:t>
      </w:r>
    </w:p>
    <w:p w14:paraId="65831AB4" w14:textId="0BC749AF" w:rsidR="009C390D" w:rsidRPr="00360256" w:rsidRDefault="009C390D" w:rsidP="009C390D">
      <w:pPr>
        <w:pStyle w:val="MTDisplayEquation"/>
      </w:pPr>
      <w:r>
        <w:tab/>
      </w:r>
      <w:r w:rsidRPr="009C390D">
        <w:rPr>
          <w:position w:val="-10"/>
        </w:rPr>
        <w:object w:dxaOrig="2060" w:dyaOrig="340" w14:anchorId="003158D4">
          <v:shape id="_x0000_i3672" type="#_x0000_t75" style="width:102.75pt;height:16.5pt" o:ole="">
            <v:imagedata r:id="rId4825" o:title=""/>
          </v:shape>
          <o:OLEObject Type="Embed" ProgID="Equation.DSMT4" ShapeID="_x0000_i3672" DrawAspect="Content" ObjectID="_1737930386" r:id="rId48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651268A" w14:textId="5AFC6A71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9C39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진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C3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 가정한다.</w:t>
      </w:r>
      <w:r w:rsidR="009C390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C39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4141888B" w14:textId="486AAE4C" w:rsidR="009C390D" w:rsidRDefault="009C390D" w:rsidP="009C390D">
      <w:pPr>
        <w:pStyle w:val="MTDisplayEquation"/>
      </w:pPr>
      <w:r>
        <w:tab/>
      </w:r>
      <w:r w:rsidRPr="009C390D">
        <w:rPr>
          <w:position w:val="-14"/>
        </w:rPr>
        <w:object w:dxaOrig="1920" w:dyaOrig="380" w14:anchorId="2E5FC2BC">
          <v:shape id="_x0000_i3673" type="#_x0000_t75" style="width:96pt;height:19.5pt" o:ole="">
            <v:imagedata r:id="rId4827" o:title=""/>
          </v:shape>
          <o:OLEObject Type="Embed" ProgID="Equation.DSMT4" ShapeID="_x0000_i3673" DrawAspect="Content" ObjectID="_1737930387" r:id="rId48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0CCA6B8" w14:textId="574DBC86" w:rsidR="00E5327E" w:rsidRPr="00360256" w:rsidRDefault="009C39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가정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4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3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하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859645" w14:textId="101E83A7" w:rsidR="008513FF" w:rsidRDefault="004C357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4B6A8E9E">
          <v:shape id="_x0000_i3674" type="#_x0000_t75" style="width:27pt;height:15pt" o:ole="">
            <v:imagedata r:id="rId4815" o:title=""/>
          </v:shape>
          <o:OLEObject Type="Embed" ProgID="Equation.DSMT4" ShapeID="_x0000_i3674" DrawAspect="Content" ObjectID="_1737930388" r:id="rId48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미지이므로 수집한 자료 </w:t>
      </w:r>
      <w:r w:rsidRPr="004C357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80" w:dyaOrig="300" w14:anchorId="5DD83B60">
          <v:shape id="_x0000_i3675" type="#_x0000_t75" style="width:88.5pt;height:15pt" o:ole="">
            <v:imagedata r:id="rId4830" o:title=""/>
          </v:shape>
          <o:OLEObject Type="Embed" ProgID="Equation.DSMT4" ShapeID="_x0000_i3675" DrawAspect="Content" ObjectID="_1737930389" r:id="rId4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그것을 추정하여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2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를 수집할 때 관측이 독립적으로 진행된다고 가정하겠다.</w:t>
      </w:r>
      <w:r w:rsidR="00F702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2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F702EC" w:rsidRPr="00F702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4023D9D">
          <v:shape id="_x0000_i3676" type="#_x0000_t75" style="width:51pt;height:15pt" o:ole="">
            <v:imagedata r:id="rId4832" o:title=""/>
          </v:shape>
          <o:OLEObject Type="Embed" ProgID="Equation.DSMT4" ShapeID="_x0000_i3676" DrawAspect="Content" ObjectID="_1737930390" r:id="rId4833"/>
        </w:object>
      </w:r>
      <w:r w:rsidR="00F702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서로 독립이라고 가정한다.</w:t>
      </w:r>
      <w:r w:rsidR="00F702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AF6A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합하</w:t>
      </w:r>
      <w:r w:rsidR="00B15A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5A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B15A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선형회귀통계모형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5A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DAD5171" w14:textId="3D8FAFF2" w:rsidR="00814637" w:rsidRDefault="00814637" w:rsidP="00814637">
      <w:pPr>
        <w:pStyle w:val="MTDisplayEquation"/>
      </w:pPr>
      <w: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Batang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Batang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atang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Batang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Batang"/>
                  </w:rPr>
                  <m:t>x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+ε</m:t>
                    </m:r>
                  </m:e>
                  <m:sub>
                    <m:r>
                      <w:rPr>
                        <w:rFonts w:ascii="Cambria Math" w:hAnsi="Cambria Math" w:cs="Batang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  i=1,2,⋯,n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모든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atang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들이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서로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독립이며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w:rPr>
                    <w:rFonts w:ascii="Cambria Math" w:hAnsi="Cambria Math" w:cs="Batang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Batang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atang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cs="Batang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atang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Batang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에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atang" w:hint="eastAsia"/>
                  </w:rPr>
                  <m:t>따른다</m:t>
                </m:r>
                <m:r>
                  <m:rPr>
                    <m:sty m:val="p"/>
                  </m:rPr>
                  <w:rPr>
                    <w:rFonts w:ascii="Cambria Math" w:hAnsi="Cambria Math" w:cs="Batang"/>
                  </w:rPr>
                  <m:t>.</m:t>
                </m:r>
              </m:e>
            </m:eqArr>
          </m:e>
        </m:d>
      </m:oMath>
      <w:r w:rsidRPr="00814637">
        <w:rPr>
          <w:position w:val="-4"/>
        </w:rPr>
        <w:object w:dxaOrig="160" w:dyaOrig="240" w14:anchorId="21662E95">
          <v:shape id="_x0000_i3677" type="#_x0000_t75" style="width:8.25pt;height:12pt" o:ole="">
            <v:imagedata r:id="rId4834" o:title=""/>
          </v:shape>
          <o:OLEObject Type="Embed" ProgID="Equation.DSMT4" ShapeID="_x0000_i3677" DrawAspect="Content" ObjectID="_1737930391" r:id="rId48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4AF57CF" w14:textId="4468EB37" w:rsidR="00E5327E" w:rsidRDefault="00CC59F2" w:rsidP="0081463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4637" w:rsidRPr="004C357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44A16643">
          <v:shape id="_x0000_i3678" type="#_x0000_t75" style="width:33pt;height:15pt" o:ole="">
            <v:imagedata r:id="rId4836" o:title=""/>
          </v:shape>
          <o:OLEObject Type="Embed" ProgID="Equation.DSMT4" ShapeID="_x0000_i3678" DrawAspect="Content" ObjectID="_1737930392" r:id="rId4837"/>
        </w:object>
      </w:r>
      <w:r w:rsidR="008146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814637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3312C06">
          <v:shape id="_x0000_i3679" type="#_x0000_t75" style="width:27pt;height:15pt" o:ole="">
            <v:imagedata r:id="rId4815" o:title=""/>
          </v:shape>
          <o:OLEObject Type="Embed" ProgID="Equation.DSMT4" ShapeID="_x0000_i3679" DrawAspect="Content" ObjectID="_1737930393" r:id="rId4838"/>
        </w:object>
      </w:r>
      <w:r w:rsidR="008146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 </w:t>
      </w:r>
      <w:r w:rsidR="00814637" w:rsidRPr="0081463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6C8C8197">
          <v:shape id="_x0000_i3680" type="#_x0000_t75" style="width:27pt;height:16.5pt" o:ole="">
            <v:imagedata r:id="rId4839" o:title=""/>
          </v:shape>
          <o:OLEObject Type="Embed" ProgID="Equation.DSMT4" ShapeID="_x0000_i3680" DrawAspect="Content" ObjectID="_1737930394" r:id="rId4840"/>
        </w:object>
      </w:r>
      <w:r w:rsidR="008146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할수 있다.</w:t>
      </w:r>
      <w:r w:rsidR="0081463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46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08148150" w14:textId="3DBEE842" w:rsidR="00814637" w:rsidRPr="00360256" w:rsidRDefault="00814637" w:rsidP="00814637">
      <w:pPr>
        <w:pStyle w:val="MTDisplayEquation"/>
      </w:pPr>
      <w:r>
        <w:tab/>
      </w:r>
      <w:r w:rsidRPr="00814637">
        <w:rPr>
          <w:position w:val="-10"/>
        </w:rPr>
        <w:object w:dxaOrig="1100" w:dyaOrig="340" w14:anchorId="3498E9B3">
          <v:shape id="_x0000_i3681" type="#_x0000_t75" style="width:54.75pt;height:16.5pt" o:ole="">
            <v:imagedata r:id="rId4841" o:title=""/>
          </v:shape>
          <o:OLEObject Type="Embed" ProgID="Equation.DSMT4" ShapeID="_x0000_i3681" DrawAspect="Content" ObjectID="_1737930395" r:id="rId48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5C8A307" w14:textId="56443920" w:rsidR="00E5327E" w:rsidRPr="00360256" w:rsidRDefault="0081463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81463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B552533">
          <v:shape id="_x0000_i3682" type="#_x0000_t75" style="width:9pt;height:9pt" o:ole="">
            <v:imagedata r:id="rId4843" o:title=""/>
          </v:shape>
          <o:OLEObject Type="Embed" ProgID="Equation.DSMT4" ShapeID="_x0000_i3682" DrawAspect="Content" ObjectID="_1737930396" r:id="rId484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1463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7DFC194">
          <v:shape id="_x0000_i3683" type="#_x0000_t75" style="width:9pt;height:12pt" o:ole="">
            <v:imagedata r:id="rId4845" o:title=""/>
          </v:shape>
          <o:OLEObject Type="Embed" ProgID="Equation.DSMT4" ShapeID="_x0000_i3683" DrawAspect="Content" ObjectID="_1737930397" r:id="rId4846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FD138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경험</w:t>
      </w:r>
      <w:r w:rsidR="00FD1383" w:rsidRPr="00FD138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적</w:t>
      </w:r>
      <w:r w:rsidR="00E5327E" w:rsidRPr="00FD138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함수</w:t>
      </w:r>
      <w:r w:rsidR="00FD13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간단히 </w:t>
      </w:r>
      <w:r w:rsidR="00FD1383" w:rsidRPr="00FD138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방정식</w:t>
      </w:r>
      <w:r w:rsidR="00FD1383" w:rsidRPr="00FD13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D13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부르고 그 그라프를 </w:t>
      </w:r>
      <w:r w:rsidR="00FD1383" w:rsidRPr="00FD138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직선</w:t>
      </w:r>
      <w:r w:rsidR="00FD13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 w:rsidR="00FD138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036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FD1383" w:rsidRPr="00FD138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4CC885EE">
          <v:shape id="_x0000_i3684" type="#_x0000_t75" style="width:27.75pt;height:15pt" o:ole="">
            <v:imagedata r:id="rId4847" o:title=""/>
          </v:shape>
          <o:OLEObject Type="Embed" ProgID="Equation.DSMT4" ShapeID="_x0000_i3684" DrawAspect="Content" ObjectID="_1737930398" r:id="rId4848"/>
        </w:object>
      </w:r>
      <w:r w:rsidR="00FD13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지면 </w:t>
      </w:r>
      <w:r w:rsidR="00FD1383" w:rsidRPr="00FD138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40" w14:anchorId="262FF494">
          <v:shape id="_x0000_i3685" type="#_x0000_t75" style="width:63.75pt;height:16.5pt" o:ole="">
            <v:imagedata r:id="rId4849" o:title=""/>
          </v:shape>
          <o:OLEObject Type="Embed" ProgID="Equation.DSMT4" ShapeID="_x0000_i3685" DrawAspect="Content" ObjectID="_1737930399" r:id="rId4850"/>
        </w:object>
      </w:r>
      <w:r w:rsidR="00FD13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E5327E" w:rsidRPr="00C01CF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값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D13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13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합값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</w:t>
      </w:r>
      <w:r w:rsidR="00FD13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라고 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22FCB6" w14:textId="7F1410A9" w:rsidR="00E5327E" w:rsidRPr="00360256" w:rsidRDefault="00E5327E" w:rsidP="00852EF3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9" w:name="_Toc12488705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3</w:t>
      </w:r>
      <w:r w:rsidR="00DC58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751B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8036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49"/>
    </w:p>
    <w:p w14:paraId="10FCD7CA" w14:textId="10C577FF" w:rsidR="00E5327E" w:rsidRDefault="00E5327E" w:rsidP="00AA673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737E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5)</w:t>
      </w:r>
      <w:r w:rsidR="004253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2534C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61B1EC94">
          <v:shape id="_x0000_i3686" type="#_x0000_t75" style="width:27pt;height:15pt" o:ole="">
            <v:imagedata r:id="rId4815" o:title=""/>
          </v:shape>
          <o:OLEObject Type="Embed" ProgID="Equation.DSMT4" ShapeID="_x0000_i3686" DrawAspect="Content" ObjectID="_1737930400" r:id="rId48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AA673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A673B" w:rsidRPr="00AA673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780" w:dyaOrig="639" w14:anchorId="1B909357">
          <v:shape id="_x0000_i3687" type="#_x0000_t75" style="width:138pt;height:31.5pt" o:ole="">
            <v:imagedata r:id="rId4852" o:title=""/>
          </v:shape>
          <o:OLEObject Type="Embed" ProgID="Equation.DSMT4" ShapeID="_x0000_i3687" DrawAspect="Content" ObjectID="_1737930401" r:id="rId4853"/>
        </w:object>
      </w:r>
      <w:r w:rsidR="00AA67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AA673B" w:rsidRPr="0081463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68A0C6E2">
          <v:shape id="_x0000_i3688" type="#_x0000_t75" style="width:27pt;height:16.5pt" o:ole="">
            <v:imagedata r:id="rId4839" o:title=""/>
          </v:shape>
          <o:OLEObject Type="Embed" ProgID="Equation.DSMT4" ShapeID="_x0000_i3688" DrawAspect="Content" ObjectID="_1737930402" r:id="rId4854"/>
        </w:objec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AA673B" w:rsidRPr="00AA673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680" w:dyaOrig="380" w14:anchorId="6B822B39">
          <v:shape id="_x0000_i3689" type="#_x0000_t75" style="width:135pt;height:19.5pt" o:ole="">
            <v:imagedata r:id="rId4855" o:title=""/>
          </v:shape>
          <o:OLEObject Type="Embed" ProgID="Equation.DSMT4" ShapeID="_x0000_i3689" DrawAspect="Content" ObjectID="_1737930403" r:id="rId4856"/>
        </w:objec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만족하여야 한다.</w:t>
      </w:r>
      <w:r w:rsidR="00AA67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얻은 </w:t>
      </w:r>
      <w:r w:rsidR="00AA673B" w:rsidRPr="0081463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63E6C705">
          <v:shape id="_x0000_i3690" type="#_x0000_t75" style="width:27pt;height:16.5pt" o:ole="">
            <v:imagedata r:id="rId4839" o:title=""/>
          </v:shape>
          <o:OLEObject Type="Embed" ProgID="Equation.DSMT4" ShapeID="_x0000_i3690" DrawAspect="Content" ObjectID="_1737930404" r:id="rId4857"/>
        </w:objec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AA673B"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26F0861">
          <v:shape id="_x0000_i3691" type="#_x0000_t75" style="width:27pt;height:15pt" o:ole="">
            <v:imagedata r:id="rId4815" o:title=""/>
          </v:shape>
          <o:OLEObject Type="Embed" ProgID="Equation.DSMT4" ShapeID="_x0000_i3691" DrawAspect="Content" ObjectID="_1737930405" r:id="rId4858"/>
        </w:objec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A673B" w:rsidRPr="00AA673B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최소두제곱추정</w: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 w:rsidR="00AA67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SE</w:t>
      </w:r>
      <w:r w:rsidR="00AA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기한다.</w:t>
      </w:r>
    </w:p>
    <w:p w14:paraId="4432F818" w14:textId="6E22C0C9" w:rsidR="00E5327E" w:rsidRDefault="00AA673B" w:rsidP="003900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A67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279" w14:anchorId="37AB025C">
          <v:shape id="_x0000_i3692" type="#_x0000_t75" style="width:24pt;height:14.25pt" o:ole="">
            <v:imagedata r:id="rId4859" o:title=""/>
          </v:shape>
          <o:OLEObject Type="Embed" ProgID="Equation.DSMT4" ShapeID="_x0000_i3692" DrawAspect="Content" ObjectID="_1737930406" r:id="rId48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9C390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63451877">
          <v:shape id="_x0000_i3693" type="#_x0000_t75" style="width:27pt;height:15pt" o:ole="">
            <v:imagedata r:id="rId4815" o:title=""/>
          </v:shape>
          <o:OLEObject Type="Embed" ProgID="Equation.DSMT4" ShapeID="_x0000_i3693" DrawAspect="Content" ObjectID="_1737930407" r:id="rId48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도함수가 존재하므로 최소두제곱추정은 편도함수를 구하고 그것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놓는 방법으로 구할수 있다.</w:t>
      </w:r>
    </w:p>
    <w:p w14:paraId="464AC320" w14:textId="5DF8768F" w:rsidR="0039005E" w:rsidRPr="00360256" w:rsidRDefault="0039005E" w:rsidP="0039005E">
      <w:pPr>
        <w:pStyle w:val="MTDisplayEquation"/>
      </w:pPr>
      <w:r>
        <w:tab/>
      </w:r>
      <w:r w:rsidRPr="0039005E">
        <w:rPr>
          <w:position w:val="-58"/>
        </w:rPr>
        <w:object w:dxaOrig="3000" w:dyaOrig="1260" w14:anchorId="1AF15312">
          <v:shape id="_x0000_i3694" type="#_x0000_t75" style="width:150pt;height:63.75pt" o:ole="">
            <v:imagedata r:id="rId4862" o:title=""/>
          </v:shape>
          <o:OLEObject Type="Embed" ProgID="Equation.DSMT4" ShapeID="_x0000_i3694" DrawAspect="Content" ObjectID="_1737930408" r:id="rId48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9B92565" w14:textId="4420A669" w:rsidR="00E5327E" w:rsidRDefault="00E5327E" w:rsidP="003900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식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390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</w:p>
    <w:p w14:paraId="339CDF90" w14:textId="3FA5F3AC" w:rsidR="0039005E" w:rsidRPr="00360256" w:rsidRDefault="0039005E" w:rsidP="0039005E">
      <w:pPr>
        <w:pStyle w:val="MTDisplayEquation"/>
      </w:pPr>
      <w:r>
        <w:tab/>
      </w:r>
      <w:r w:rsidRPr="0039005E">
        <w:rPr>
          <w:position w:val="-26"/>
        </w:rPr>
        <w:object w:dxaOrig="2260" w:dyaOrig="620" w14:anchorId="73D05533">
          <v:shape id="_x0000_i3695" type="#_x0000_t75" style="width:114pt;height:30pt" o:ole="">
            <v:imagedata r:id="rId4864" o:title=""/>
          </v:shape>
          <o:OLEObject Type="Embed" ProgID="Equation.DSMT4" ShapeID="_x0000_i3695" DrawAspect="Content" ObjectID="_1737930409" r:id="rId48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E9098C7" w14:textId="2BEDAD12" w:rsidR="00E5327E" w:rsidRDefault="00E5327E" w:rsidP="0039005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앞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특별히 지적하지 않는 한</w:t>
      </w:r>
      <w:r w:rsidR="003900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 w:rsidR="00390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9005E" w:rsidRPr="0039005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00" w:dyaOrig="639" w14:anchorId="3DC56D04">
          <v:shape id="_x0000_i3696" type="#_x0000_t75" style="width:21pt;height:31.5pt" o:ole="">
            <v:imagedata r:id="rId4866" o:title=""/>
          </v:shape>
          <o:OLEObject Type="Embed" ProgID="Equation.DSMT4" ShapeID="_x0000_i3696" DrawAspect="Content" ObjectID="_1737930410" r:id="rId4867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730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3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</w:p>
    <w:p w14:paraId="58155D82" w14:textId="1516AE9D" w:rsidR="0087302A" w:rsidRPr="00360256" w:rsidRDefault="007C723F" w:rsidP="0087302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302A">
        <w:rPr>
          <w:rFonts w:ascii="KP CheongPong" w:eastAsia="KP CheongPong" w:hAnsi="KP CheongPong" w:cs="宋体"/>
          <w:color w:val="2A2B2E"/>
          <w:kern w:val="0"/>
          <w:position w:val="-100"/>
          <w:sz w:val="24"/>
          <w:szCs w:val="24"/>
          <w:lang w:eastAsia="ko-KR"/>
        </w:rPr>
        <w:object w:dxaOrig="5539" w:dyaOrig="2100" w14:anchorId="2C868F1F">
          <v:shape id="_x0000_i3697" type="#_x0000_t75" style="width:276.75pt;height:105pt" o:ole="">
            <v:imagedata r:id="rId4868" o:title=""/>
          </v:shape>
          <o:OLEObject Type="Embed" ProgID="Equation.DSMT4" ShapeID="_x0000_i3697" DrawAspect="Content" ObjectID="_1737930411" r:id="rId4869"/>
        </w:object>
      </w:r>
    </w:p>
    <w:p w14:paraId="6049952D" w14:textId="240C359B" w:rsidR="00E5327E" w:rsidRDefault="0087302A" w:rsidP="0087302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고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풀면 </w:t>
      </w:r>
    </w:p>
    <w:p w14:paraId="03714963" w14:textId="42BFF2F0" w:rsidR="0087302A" w:rsidRPr="00360256" w:rsidRDefault="0087302A" w:rsidP="0087302A">
      <w:pPr>
        <w:pStyle w:val="MTDisplayEquation"/>
      </w:pPr>
      <w:r>
        <w:tab/>
      </w:r>
      <w:r w:rsidRPr="0087302A">
        <w:rPr>
          <w:position w:val="-42"/>
        </w:rPr>
        <w:object w:dxaOrig="1280" w:dyaOrig="940" w14:anchorId="0804B389">
          <v:shape id="_x0000_i3698" type="#_x0000_t75" style="width:64.5pt;height:47.25pt" o:ole="">
            <v:imagedata r:id="rId4870" o:title=""/>
          </v:shape>
          <o:OLEObject Type="Embed" ProgID="Equation.DSMT4" ShapeID="_x0000_i3698" DrawAspect="Content" ObjectID="_1737930412" r:id="rId48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8377501" w14:textId="353F504F" w:rsidR="00852EF3" w:rsidRDefault="00E5327E" w:rsidP="00852EF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7C72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7C72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추정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0C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할수 있</w:t>
      </w:r>
      <w:r w:rsidR="00DE6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00DD7D" w14:textId="6D129381" w:rsidR="00852EF3" w:rsidRPr="00360256" w:rsidRDefault="00852EF3" w:rsidP="00852EF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의 계산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2"/>
        <w:gridCol w:w="2552"/>
      </w:tblGrid>
      <w:tr w:rsidR="00852EF3" w14:paraId="4A29C1C8" w14:textId="77777777" w:rsidTr="00852EF3">
        <w:trPr>
          <w:jc w:val="center"/>
        </w:trPr>
        <w:tc>
          <w:tcPr>
            <w:tcW w:w="2552" w:type="dxa"/>
            <w:tcBorders>
              <w:bottom w:val="nil"/>
            </w:tcBorders>
          </w:tcPr>
          <w:p w14:paraId="183D4EEE" w14:textId="235E7115" w:rsidR="00852EF3" w:rsidRDefault="00852EF3" w:rsidP="00852EF3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020" w:dyaOrig="340" w14:anchorId="0140957E">
                <v:shape id="_x0000_i3699" type="#_x0000_t75" style="width:50.25pt;height:16.5pt" o:ole="">
                  <v:imagedata r:id="rId4872" o:title=""/>
                </v:shape>
                <o:OLEObject Type="Embed" ProgID="Equation.DSMT4" ShapeID="_x0000_i3699" DrawAspect="Content" ObjectID="_1737930413" r:id="rId4873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0309C3AD" w14:textId="24D108BD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80" w:dyaOrig="240" w14:anchorId="65B87D9D">
                <v:shape id="_x0000_i3700" type="#_x0000_t75" style="width:29.25pt;height:12pt" o:ole="">
                  <v:imagedata r:id="rId4874" o:title=""/>
                </v:shape>
                <o:OLEObject Type="Embed" ProgID="Equation.DSMT4" ShapeID="_x0000_i3700" DrawAspect="Content" ObjectID="_1737930414" r:id="rId4875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28A4825C" w14:textId="501FB442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160" w:dyaOrig="340" w14:anchorId="79035A67">
                <v:shape id="_x0000_i3701" type="#_x0000_t75" style="width:57.75pt;height:16.5pt" o:ole="">
                  <v:imagedata r:id="rId4876" o:title=""/>
                </v:shape>
                <o:OLEObject Type="Embed" ProgID="Equation.DSMT4" ShapeID="_x0000_i3701" DrawAspect="Content" ObjectID="_1737930415" r:id="rId4877"/>
              </w:object>
            </w:r>
          </w:p>
        </w:tc>
      </w:tr>
      <w:tr w:rsidR="00852EF3" w14:paraId="2B2C7705" w14:textId="77777777" w:rsidTr="00852EF3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3EFC036D" w14:textId="1649FDE0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960" w:dyaOrig="240" w14:anchorId="3B854974">
                <v:shape id="_x0000_i3702" type="#_x0000_t75" style="width:48pt;height:12pt" o:ole="">
                  <v:imagedata r:id="rId4878" o:title=""/>
                </v:shape>
                <o:OLEObject Type="Embed" ProgID="Equation.DSMT4" ShapeID="_x0000_i3702" DrawAspect="Content" ObjectID="_1737930416" r:id="rId4879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651C4A68" w14:textId="77777777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095F6182" w14:textId="2791516B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80" w:dyaOrig="279" w14:anchorId="7FA4CBF1">
                <v:shape id="_x0000_i3703" type="#_x0000_t75" style="width:48.75pt;height:14.25pt" o:ole="">
                  <v:imagedata r:id="rId4880" o:title=""/>
                </v:shape>
                <o:OLEObject Type="Embed" ProgID="Equation.DSMT4" ShapeID="_x0000_i3703" DrawAspect="Content" ObjectID="_1737930417" r:id="rId4881"/>
              </w:object>
            </w:r>
          </w:p>
        </w:tc>
      </w:tr>
      <w:tr w:rsidR="00852EF3" w14:paraId="584CB171" w14:textId="77777777" w:rsidTr="00852EF3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63DEB688" w14:textId="79BE3ACE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280" w:dyaOrig="360" w14:anchorId="35A35E6E">
                <v:shape id="_x0000_i3704" type="#_x0000_t75" style="width:64.5pt;height:18.75pt" o:ole="">
                  <v:imagedata r:id="rId4882" o:title=""/>
                </v:shape>
                <o:OLEObject Type="Embed" ProgID="Equation.DSMT4" ShapeID="_x0000_i3704" DrawAspect="Content" ObjectID="_1737930418" r:id="rId4883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720D76B0" w14:textId="2A82E85A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400" w:dyaOrig="340" w14:anchorId="04FC018B">
                <v:shape id="_x0000_i3705" type="#_x0000_t75" style="width:69.75pt;height:16.5pt" o:ole="">
                  <v:imagedata r:id="rId4884" o:title=""/>
                </v:shape>
                <o:OLEObject Type="Embed" ProgID="Equation.DSMT4" ShapeID="_x0000_i3705" DrawAspect="Content" ObjectID="_1737930419" r:id="rId4885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098F44BD" w14:textId="4B5E5779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500" w:dyaOrig="360" w14:anchorId="4949A5A3">
                <v:shape id="_x0000_i3706" type="#_x0000_t75" style="width:75pt;height:18.75pt" o:ole="">
                  <v:imagedata r:id="rId4886" o:title=""/>
                </v:shape>
                <o:OLEObject Type="Embed" ProgID="Equation.DSMT4" ShapeID="_x0000_i3706" DrawAspect="Content" ObjectID="_1737930420" r:id="rId4887"/>
              </w:object>
            </w:r>
          </w:p>
        </w:tc>
      </w:tr>
      <w:tr w:rsidR="00852EF3" w14:paraId="32DAC378" w14:textId="77777777" w:rsidTr="00852EF3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11403164" w14:textId="264F7753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160" w:dyaOrig="300" w14:anchorId="3C07F2B5">
                <v:shape id="_x0000_i3707" type="#_x0000_t75" style="width:57.75pt;height:15pt" o:ole="">
                  <v:imagedata r:id="rId4888" o:title=""/>
                </v:shape>
                <o:OLEObject Type="Embed" ProgID="Equation.DSMT4" ShapeID="_x0000_i3707" DrawAspect="Content" ObjectID="_1737930421" r:id="rId4889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66B38E09" w14:textId="684BB8E4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80" w:dyaOrig="279" w14:anchorId="143F4E10">
                <v:shape id="_x0000_i3708" type="#_x0000_t75" style="width:69pt;height:14.25pt" o:ole="">
                  <v:imagedata r:id="rId4890" o:title=""/>
                </v:shape>
                <o:OLEObject Type="Embed" ProgID="Equation.DSMT4" ShapeID="_x0000_i3708" DrawAspect="Content" ObjectID="_1737930422" r:id="rId4891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115CDEC4" w14:textId="3BD97F38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59" w:dyaOrig="340" w14:anchorId="258B18A6">
                <v:shape id="_x0000_i3709" type="#_x0000_t75" style="width:69pt;height:16.5pt" o:ole="">
                  <v:imagedata r:id="rId4892" o:title=""/>
                </v:shape>
                <o:OLEObject Type="Embed" ProgID="Equation.DSMT4" ShapeID="_x0000_i3709" DrawAspect="Content" ObjectID="_1737930423" r:id="rId4893"/>
              </w:object>
            </w:r>
          </w:p>
        </w:tc>
      </w:tr>
      <w:tr w:rsidR="00852EF3" w14:paraId="1C6C3BE4" w14:textId="77777777" w:rsidTr="00852EF3">
        <w:trPr>
          <w:jc w:val="center"/>
        </w:trPr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0D89AA43" w14:textId="7ABFF8E2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300" w14:anchorId="3ADBDD2C">
                <v:shape id="_x0000_i3710" type="#_x0000_t75" style="width:52.5pt;height:15pt" o:ole="">
                  <v:imagedata r:id="rId4894" o:title=""/>
                </v:shape>
                <o:OLEObject Type="Embed" ProgID="Equation.DSMT4" ShapeID="_x0000_i3710" DrawAspect="Content" ObjectID="_1737930424" r:id="rId4895"/>
              </w:objec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755593BE" w14:textId="661B2E75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060" w:dyaOrig="320" w14:anchorId="5E40D978">
                <v:shape id="_x0000_i3711" type="#_x0000_t75" style="width:52.5pt;height:15pt" o:ole="">
                  <v:imagedata r:id="rId4896" o:title=""/>
                </v:shape>
                <o:OLEObject Type="Embed" ProgID="Equation.DSMT4" ShapeID="_x0000_i3711" DrawAspect="Content" ObjectID="_1737930425" r:id="rId4897"/>
              </w:objec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6F11E432" w14:textId="03853278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060" w:dyaOrig="320" w14:anchorId="3478F3D7">
                <v:shape id="_x0000_i3712" type="#_x0000_t75" style="width:52.5pt;height:15pt" o:ole="">
                  <v:imagedata r:id="rId4898" o:title=""/>
                </v:shape>
                <o:OLEObject Type="Embed" ProgID="Equation.DSMT4" ShapeID="_x0000_i3712" DrawAspect="Content" ObjectID="_1737930426" r:id="rId4899"/>
              </w:object>
            </w:r>
          </w:p>
        </w:tc>
      </w:tr>
      <w:tr w:rsidR="00852EF3" w14:paraId="737D0CAF" w14:textId="77777777" w:rsidTr="00852EF3">
        <w:trPr>
          <w:jc w:val="center"/>
        </w:trPr>
        <w:tc>
          <w:tcPr>
            <w:tcW w:w="2552" w:type="dxa"/>
            <w:gridSpan w:val="3"/>
            <w:tcBorders>
              <w:bottom w:val="nil"/>
            </w:tcBorders>
          </w:tcPr>
          <w:p w14:paraId="60F6B4A5" w14:textId="6192AF40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800" w:dyaOrig="360" w14:anchorId="4154E2BB">
                <v:shape id="_x0000_i3713" type="#_x0000_t75" style="width:90.75pt;height:18.75pt" o:ole="">
                  <v:imagedata r:id="rId4900" o:title=""/>
                </v:shape>
                <o:OLEObject Type="Embed" ProgID="Equation.DSMT4" ShapeID="_x0000_i3713" DrawAspect="Content" ObjectID="_1737930427" r:id="rId4901"/>
              </w:object>
            </w:r>
          </w:p>
        </w:tc>
      </w:tr>
      <w:tr w:rsidR="00852EF3" w14:paraId="759D32D1" w14:textId="77777777" w:rsidTr="00852EF3">
        <w:trPr>
          <w:jc w:val="center"/>
        </w:trPr>
        <w:tc>
          <w:tcPr>
            <w:tcW w:w="2552" w:type="dxa"/>
            <w:gridSpan w:val="3"/>
            <w:tcBorders>
              <w:top w:val="nil"/>
            </w:tcBorders>
          </w:tcPr>
          <w:p w14:paraId="6B389AF2" w14:textId="6430F302" w:rsidR="00852EF3" w:rsidRDefault="00852EF3" w:rsidP="00852EF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800" w:dyaOrig="340" w14:anchorId="4391B54A">
                <v:shape id="_x0000_i3714" type="#_x0000_t75" style="width:90.75pt;height:16.5pt" o:ole="">
                  <v:imagedata r:id="rId4902" o:title=""/>
                </v:shape>
                <o:OLEObject Type="Embed" ProgID="Equation.DSMT4" ShapeID="_x0000_i3714" DrawAspect="Content" ObjectID="_1737930428" r:id="rId4903"/>
              </w:object>
            </w:r>
          </w:p>
        </w:tc>
      </w:tr>
    </w:tbl>
    <w:p w14:paraId="30D32862" w14:textId="75D894C5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1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 w:rsidR="00852E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3A02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2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 w:rsidR="00662C4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2</w:t>
      </w:r>
      <w:r w:rsidR="00662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와 같이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D67E67C" w14:textId="33B9FD7C" w:rsidR="008513FF" w:rsidRDefault="00662C4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 회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62C4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21AB37FE">
          <v:shape id="_x0000_i3715" type="#_x0000_t75" style="width:84.75pt;height:15pt" o:ole="">
            <v:imagedata r:id="rId4904" o:title=""/>
          </v:shape>
          <o:OLEObject Type="Embed" ProgID="Equation.DSMT4" ShapeID="_x0000_i3715" DrawAspect="Content" ObjectID="_1737930429" r:id="rId4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3E9F5DC" w14:textId="77777777" w:rsidR="00DA61AD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DA61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61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들</w:t>
      </w:r>
      <w:r w:rsidR="00DA61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다음의 정리에 주었다.</w:t>
      </w:r>
    </w:p>
    <w:p w14:paraId="7F676629" w14:textId="67667D66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5)</w:t>
      </w:r>
      <w:r w:rsidR="00DA61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426414C8" w14:textId="39AD4F5E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61AD" w:rsidRPr="00DA61AD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960" w:dyaOrig="620" w14:anchorId="2790838D">
          <v:shape id="_x0000_i3716" type="#_x0000_t75" style="width:198.75pt;height:30pt" o:ole="">
            <v:imagedata r:id="rId4906" o:title=""/>
          </v:shape>
          <o:OLEObject Type="Embed" ProgID="Equation.DSMT4" ShapeID="_x0000_i3716" DrawAspect="Content" ObjectID="_1737930430" r:id="rId4907"/>
        </w:object>
      </w:r>
    </w:p>
    <w:p w14:paraId="147E0B42" w14:textId="68F89F9D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61AD" w:rsidRPr="00DA61A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980" w:dyaOrig="580" w14:anchorId="057006A0">
          <v:shape id="_x0000_i3717" type="#_x0000_t75" style="width:99.75pt;height:29.25pt" o:ole="">
            <v:imagedata r:id="rId4908" o:title=""/>
          </v:shape>
          <o:OLEObject Type="Embed" ProgID="Equation.DSMT4" ShapeID="_x0000_i3717" DrawAspect="Content" ObjectID="_1737930431" r:id="rId4909"/>
        </w:object>
      </w:r>
    </w:p>
    <w:p w14:paraId="4282AB35" w14:textId="5DE45C90" w:rsidR="00E5327E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61AD" w:rsidRPr="00DA61A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D3C2EF2">
          <v:shape id="_x0000_i3718" type="#_x0000_t75" style="width:12pt;height:15pt" o:ole="">
            <v:imagedata r:id="rId4910" o:title=""/>
          </v:shape>
          <o:OLEObject Type="Embed" ProgID="Equation.DSMT4" ShapeID="_x0000_i3718" DrawAspect="Content" ObjectID="_1737930432" r:id="rId4911"/>
        </w:object>
      </w:r>
      <w:r w:rsidR="00DA61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DA61AD" w:rsidRPr="00A230F9">
        <w:rPr>
          <w:position w:val="-28"/>
        </w:rPr>
        <w:object w:dxaOrig="4459" w:dyaOrig="660" w14:anchorId="5EABCF06">
          <v:shape id="_x0000_i3719" type="#_x0000_t75" style="width:222.75pt;height:33pt" o:ole="">
            <v:imagedata r:id="rId4912" o:title=""/>
          </v:shape>
          <o:OLEObject Type="Embed" ProgID="Equation.DSMT4" ShapeID="_x0000_i3719" DrawAspect="Content" ObjectID="_1737930433" r:id="rId4913"/>
        </w:object>
      </w:r>
    </w:p>
    <w:p w14:paraId="0A2BFB69" w14:textId="52698D23" w:rsidR="00E5327E" w:rsidRDefault="00E5327E" w:rsidP="00867FB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명</w:t>
      </w:r>
      <w:r w:rsidR="00DA61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DA61A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7FBA" w:rsidRPr="00867FB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300" w:dyaOrig="340" w14:anchorId="4623E391">
          <v:shape id="_x0000_i3720" type="#_x0000_t75" style="width:64.5pt;height:16.5pt" o:ole="">
            <v:imagedata r:id="rId4914" o:title=""/>
          </v:shape>
          <o:OLEObject Type="Embed" ProgID="Equation.DSMT4" ShapeID="_x0000_i3720" DrawAspect="Content" ObjectID="_1737930434" r:id="rId4915"/>
        </w:objec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7FBA" w:rsidRPr="00867F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441E1BC6">
          <v:shape id="_x0000_i3721" type="#_x0000_t75" style="width:27pt;height:16.5pt" o:ole="">
            <v:imagedata r:id="rId4916" o:title=""/>
          </v:shape>
          <o:OLEObject Type="Embed" ProgID="Equation.DSMT4" ShapeID="_x0000_i3721" DrawAspect="Content" ObjectID="_1737930435" r:id="rId4917"/>
        </w:object>
      </w:r>
      <w:r w:rsidR="00867F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다음과 같이 고쳐쓸수 있다.</w:t>
      </w:r>
    </w:p>
    <w:p w14:paraId="365867CF" w14:textId="19339947" w:rsidR="00867FBA" w:rsidRPr="00360256" w:rsidRDefault="00867FBA" w:rsidP="00867FB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67FBA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3140" w:dyaOrig="1180" w14:anchorId="151356DD">
          <v:shape id="_x0000_i3722" type="#_x0000_t75" style="width:156.75pt;height:59.25pt" o:ole="">
            <v:imagedata r:id="rId4918" o:title=""/>
          </v:shape>
          <o:OLEObject Type="Embed" ProgID="Equation.DSMT4" ShapeID="_x0000_i3722" DrawAspect="Content" ObjectID="_1737930436" r:id="rId4919"/>
        </w:object>
      </w:r>
    </w:p>
    <w:p w14:paraId="545891BB" w14:textId="0012D93E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7FBA" w:rsidRPr="00867F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7341F16E">
          <v:shape id="_x0000_i3723" type="#_x0000_t75" style="width:51pt;height:15pt" o:ole="">
            <v:imagedata r:id="rId4920" o:title=""/>
          </v:shape>
          <o:OLEObject Type="Embed" ProgID="Equation.DSMT4" ShapeID="_x0000_i3723" DrawAspect="Content" ObjectID="_1737930437" r:id="rId49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867F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A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867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</w:p>
    <w:p w14:paraId="14A5C55A" w14:textId="15BD8017" w:rsidR="00867FBA" w:rsidRDefault="00133599" w:rsidP="0013359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33599">
        <w:rPr>
          <w:rFonts w:ascii="KP CheongPong" w:eastAsia="KP CheongPong" w:hAnsi="KP CheongPong" w:cs="Batang"/>
          <w:color w:val="2A2B2E"/>
          <w:kern w:val="0"/>
          <w:position w:val="-108"/>
          <w:sz w:val="24"/>
          <w:szCs w:val="24"/>
          <w:lang w:eastAsia="ko-KR"/>
        </w:rPr>
        <w:object w:dxaOrig="4819" w:dyaOrig="2260" w14:anchorId="28BC86D3">
          <v:shape id="_x0000_i3724" type="#_x0000_t75" style="width:240.75pt;height:114pt" o:ole="">
            <v:imagedata r:id="rId4922" o:title=""/>
          </v:shape>
          <o:OLEObject Type="Embed" ProgID="Equation.DSMT4" ShapeID="_x0000_i3724" DrawAspect="Content" ObjectID="_1737930438" r:id="rId4923"/>
        </w:object>
      </w:r>
    </w:p>
    <w:p w14:paraId="3E14B974" w14:textId="28EF10F1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335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렇게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1335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35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 w:rsidR="00133599" w:rsidRPr="001335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5E0D577">
          <v:shape id="_x0000_i3725" type="#_x0000_t75" style="width:12pt;height:15pt" o:ole="">
            <v:imagedata r:id="rId4924" o:title=""/>
          </v:shape>
          <o:OLEObject Type="Embed" ProgID="Equation.DSMT4" ShapeID="_x0000_i3725" DrawAspect="Content" ObjectID="_1737930439" r:id="rId4925"/>
        </w:object>
      </w:r>
      <w:r w:rsidR="001335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</w:t>
      </w:r>
      <w:r w:rsidR="001335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669AE70" w14:textId="40D5D2A3" w:rsidR="00133599" w:rsidRDefault="00133599" w:rsidP="0060320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33599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8140" w:dyaOrig="580" w14:anchorId="42E12D02">
          <v:shape id="_x0000_i3726" type="#_x0000_t75" style="width:407.25pt;height:29.25pt" o:ole="">
            <v:imagedata r:id="rId4926" o:title=""/>
          </v:shape>
          <o:OLEObject Type="Embed" ProgID="Equation.DSMT4" ShapeID="_x0000_i3726" DrawAspect="Content" ObjectID="_1737930440" r:id="rId4927"/>
        </w:object>
      </w:r>
    </w:p>
    <w:p w14:paraId="147859DE" w14:textId="6FAD3A02" w:rsidR="00E5327E" w:rsidRDefault="00E5327E" w:rsidP="00ED5D3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6032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603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6032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20B" w:rsidRPr="006032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40" w14:anchorId="57E514B6">
          <v:shape id="_x0000_i3727" type="#_x0000_t75" style="width:63.75pt;height:16.5pt" o:ole="">
            <v:imagedata r:id="rId4928" o:title=""/>
          </v:shape>
          <o:OLEObject Type="Embed" ProgID="Equation.DSMT4" ShapeID="_x0000_i3727" DrawAspect="Content" ObjectID="_1737930441" r:id="rId4929"/>
        </w:object>
      </w:r>
      <w:r w:rsidR="00603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60320B" w:rsidRPr="00867F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3C3EC62D">
          <v:shape id="_x0000_i3728" type="#_x0000_t75" style="width:51pt;height:15pt" o:ole="">
            <v:imagedata r:id="rId4920" o:title=""/>
          </v:shape>
          <o:OLEObject Type="Embed" ProgID="Equation.DSMT4" ShapeID="_x0000_i3728" DrawAspect="Content" ObjectID="_1737930442" r:id="rId4930"/>
        </w:object>
      </w:r>
      <w:r w:rsidR="006032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선형결합이라는것을 </w:t>
      </w:r>
      <w:r w:rsidR="00ED5D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려하면 역시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ED5D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A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ED5D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</w:p>
    <w:p w14:paraId="63975556" w14:textId="3F1408BB" w:rsidR="00ED5D3C" w:rsidRPr="00360256" w:rsidRDefault="00F22367" w:rsidP="00F2236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22367">
        <w:rPr>
          <w:rFonts w:ascii="KP CheongPong" w:eastAsia="KP CheongPong" w:hAnsi="KP CheongPong" w:cs="Batang"/>
          <w:color w:val="2A2B2E"/>
          <w:kern w:val="0"/>
          <w:position w:val="-82"/>
          <w:sz w:val="24"/>
          <w:szCs w:val="24"/>
          <w:lang w:eastAsia="ko-KR"/>
        </w:rPr>
        <w:object w:dxaOrig="5160" w:dyaOrig="1460" w14:anchorId="457DC7CD">
          <v:shape id="_x0000_i3729" type="#_x0000_t75" style="width:258pt;height:73.5pt" o:ole="">
            <v:imagedata r:id="rId4931" o:title=""/>
          </v:shape>
          <o:OLEObject Type="Embed" ProgID="Equation.DSMT4" ShapeID="_x0000_i3729" DrawAspect="Content" ObjectID="_1737930443" r:id="rId4932"/>
        </w:object>
      </w:r>
    </w:p>
    <w:p w14:paraId="244E2DB1" w14:textId="39ED1E0B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1</w:t>
      </w:r>
      <w:r w:rsidR="00F223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다음과 같은것을 알수 있다.</w:t>
      </w:r>
    </w:p>
    <w:p w14:paraId="663B9CAA" w14:textId="459542AF" w:rsidR="00E5327E" w:rsidRPr="00360256" w:rsidRDefault="00F2236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223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3C765C11">
          <v:shape id="_x0000_i3730" type="#_x0000_t75" style="width:27pt;height:16.5pt" o:ole="">
            <v:imagedata r:id="rId4933" o:title=""/>
          </v:shape>
          <o:OLEObject Type="Embed" ProgID="Equation.DSMT4" ShapeID="_x0000_i3730" DrawAspect="Content" ObjectID="_1737930444" r:id="rId4934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2236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423C0C9">
          <v:shape id="_x0000_i3731" type="#_x0000_t75" style="width:27pt;height:15pt" o:ole="">
            <v:imagedata r:id="rId4935" o:title=""/>
          </v:shape>
          <o:OLEObject Type="Embed" ProgID="Equation.DSMT4" ShapeID="_x0000_i3731" DrawAspect="Content" ObjectID="_1737930445" r:id="rId4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F61CE6" w14:textId="1C7A23C7" w:rsidR="00E5327E" w:rsidRPr="00360256" w:rsidRDefault="002F71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F717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1D7DD087">
          <v:shape id="_x0000_i3732" type="#_x0000_t75" style="width:12.75pt;height:15pt" o:ole="">
            <v:imagedata r:id="rId4937" o:title=""/>
          </v:shape>
          <o:OLEObject Type="Embed" ProgID="Equation.DSMT4" ShapeID="_x0000_i3732" DrawAspect="Content" ObjectID="_1737930446" r:id="rId4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2F717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1D32145B">
          <v:shape id="_x0000_i3733" type="#_x0000_t75" style="width:81pt;height:15pt" o:ole="">
            <v:imagedata r:id="rId4939" o:title=""/>
          </v:shape>
          <o:OLEObject Type="Embed" ProgID="Equation.DSMT4" ShapeID="_x0000_i3733" DrawAspect="Content" ObjectID="_1737930447" r:id="rId49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BF4FB0" w14:textId="7A1E27C8" w:rsidR="00E5327E" w:rsidRPr="00360256" w:rsidRDefault="002F71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F717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40" w14:anchorId="7F6CEA7C">
          <v:shape id="_x0000_i3734" type="#_x0000_t75" style="width:26.25pt;height:12pt" o:ole="">
            <v:imagedata r:id="rId4941" o:title=""/>
          </v:shape>
          <o:OLEObject Type="Embed" ProgID="Equation.DSMT4" ShapeID="_x0000_i3734" DrawAspect="Content" ObjectID="_1737930448" r:id="rId49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내놓고 </w:t>
      </w:r>
      <w:r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299C2BBA">
          <v:shape id="_x0000_i3735" type="#_x0000_t75" style="width:12.75pt;height:16.5pt" o:ole="">
            <v:imagedata r:id="rId4943" o:title=""/>
          </v:shape>
          <o:OLEObject Type="Embed" ProgID="Equation.DSMT4" ShapeID="_x0000_i3735" DrawAspect="Content" ObjectID="_1737930449" r:id="rId49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1078408">
          <v:shape id="_x0000_i3736" type="#_x0000_t75" style="width:12pt;height:16.5pt" o:ole="">
            <v:imagedata r:id="rId4945" o:title=""/>
          </v:shape>
          <o:OLEObject Type="Embed" ProgID="Equation.DSMT4" ShapeID="_x0000_i3736" DrawAspect="Content" ObjectID="_1737930450" r:id="rId49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상관이다.</w:t>
      </w:r>
    </w:p>
    <w:p w14:paraId="6160EC40" w14:textId="5DFF55A5" w:rsidR="00E5327E" w:rsidRPr="00360256" w:rsidRDefault="002F71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5F523ABB">
          <v:shape id="_x0000_i3737" type="#_x0000_t75" style="width:27pt;height:16.5pt" o:ole="">
            <v:imagedata r:id="rId4947" o:title=""/>
          </v:shape>
          <o:OLEObject Type="Embed" ProgID="Equation.DSMT4" ShapeID="_x0000_i3737" DrawAspect="Content" ObjectID="_1737930451" r:id="rId4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정확도를 높이자면 즉 그것들의 분산을 줄이자면 </w:t>
      </w:r>
      <w:r w:rsidRPr="002F717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B057F67">
          <v:shape id="_x0000_i3738" type="#_x0000_t75" style="width:9pt;height:9pt" o:ole="">
            <v:imagedata r:id="rId4949" o:title=""/>
          </v:shape>
          <o:OLEObject Type="Embed" ProgID="Equation.DSMT4" ShapeID="_x0000_i3738" DrawAspect="Content" ObjectID="_1737930452" r:id="rId4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커야 하고 </w:t>
      </w:r>
      <w:r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8D64CD8">
          <v:shape id="_x0000_i3739" type="#_x0000_t75" style="width:12.75pt;height:15pt" o:ole="">
            <v:imagedata r:id="rId4951" o:title=""/>
          </v:shape>
          <o:OLEObject Type="Embed" ProgID="Equation.DSMT4" ShapeID="_x0000_i3739" DrawAspect="Content" ObjectID="_1737930453" r:id="rId49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커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D292871">
          <v:shape id="_x0000_i3740" type="#_x0000_t75" style="width:50.25pt;height:15pt" o:ole="">
            <v:imagedata r:id="rId4953" o:title=""/>
          </v:shape>
          <o:OLEObject Type="Embed" ProgID="Equation.DSMT4" ShapeID="_x0000_i3740" DrawAspect="Content" ObjectID="_1737930454" r:id="rId49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분산되여야 한다.</w:t>
      </w:r>
    </w:p>
    <w:p w14:paraId="5E5440DE" w14:textId="3FD01297" w:rsidR="00E5327E" w:rsidRPr="00360256" w:rsidRDefault="00E5327E" w:rsidP="0078472E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0" w:name="_Toc12488705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4</w:t>
      </w:r>
      <w:r w:rsidR="00DC585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bookmarkEnd w:id="50"/>
    </w:p>
    <w:p w14:paraId="61497AE2" w14:textId="05F46AA4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2F71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F71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717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LS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71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주어진 </w:t>
      </w:r>
      <w:r w:rsidR="002F7179" w:rsidRPr="002F717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A80F0A9">
          <v:shape id="_x0000_i3741" type="#_x0000_t75" style="width:9pt;height:9pt" o:ole="">
            <v:imagedata r:id="rId4955" o:title=""/>
          </v:shape>
          <o:OLEObject Type="Embed" ProgID="Equation.DSMT4" ShapeID="_x0000_i3741" DrawAspect="Content" ObjectID="_1737930455" r:id="rId4956"/>
        </w:object>
      </w:r>
      <w:r w:rsidR="002F71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의 자료 </w:t>
      </w:r>
      <w:r w:rsidR="002F7179" w:rsidRPr="002F717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1B97082E">
          <v:shape id="_x0000_i3742" type="#_x0000_t75" style="width:33pt;height:15pt" o:ole="">
            <v:imagedata r:id="rId4957" o:title=""/>
          </v:shape>
          <o:OLEObject Type="Embed" ProgID="Equation.DSMT4" ShapeID="_x0000_i3742" DrawAspect="Content" ObjectID="_1737930456" r:id="rId4958"/>
        </w:object>
      </w:r>
      <w:r w:rsidR="002F71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2F7179" w:rsidRPr="00F223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1EFCCA3E">
          <v:shape id="_x0000_i3743" type="#_x0000_t75" style="width:27pt;height:16.5pt" o:ole="">
            <v:imagedata r:id="rId4933" o:title=""/>
          </v:shape>
          <o:OLEObject Type="Embed" ProgID="Equation.DSMT4" ShapeID="_x0000_i3743" DrawAspect="Content" ObjectID="_1737930457" r:id="rId4959"/>
        </w:object>
      </w:r>
      <w:r w:rsidR="002F71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구할수 있고 회귀방정식 </w:t>
      </w:r>
      <w:r w:rsidR="002F7179" w:rsidRPr="00814637">
        <w:rPr>
          <w:position w:val="-10"/>
        </w:rPr>
        <w:object w:dxaOrig="1100" w:dyaOrig="340" w14:anchorId="2A1D3E98">
          <v:shape id="_x0000_i3744" type="#_x0000_t75" style="width:54.75pt;height:16.5pt" o:ole="">
            <v:imagedata r:id="rId4841" o:title=""/>
          </v:shape>
          <o:OLEObject Type="Embed" ProgID="Equation.DSMT4" ShapeID="_x0000_i3744" DrawAspect="Content" ObjectID="_1737930458" r:id="rId4960"/>
        </w:object>
      </w:r>
      <w:r w:rsidR="002F7179" w:rsidRPr="002F71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줄수 있지만 이 방정식이 반드시 유의한것은 아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BF40B0" w14:textId="2878FB03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0B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한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F6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19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1919" w:rsidRPr="007019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FABAD29">
          <v:shape id="_x0000_i3745" type="#_x0000_t75" style="width:9pt;height:12pt" o:ole="">
            <v:imagedata r:id="rId4961" o:title=""/>
          </v:shape>
          <o:OLEObject Type="Embed" ProgID="Equation.DSMT4" ShapeID="_x0000_i3745" DrawAspect="Content" ObjectID="_1737930459" r:id="rId49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94F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1919" w:rsidRPr="0070191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6A14028">
          <v:shape id="_x0000_i3746" type="#_x0000_t75" style="width:9pt;height:9pt" o:ole="">
            <v:imagedata r:id="rId4963" o:title=""/>
          </v:shape>
          <o:OLEObject Type="Embed" ProgID="Equation.DSMT4" ShapeID="_x0000_i3746" DrawAspect="Content" ObjectID="_1737930460" r:id="rId49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19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칙</w:t>
      </w:r>
      <w:r w:rsidR="00DC3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772" w:rsidRPr="00DC37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07CB684F">
          <v:shape id="_x0000_i3747" type="#_x0000_t75" style="width:69pt;height:15pt" o:ole="">
            <v:imagedata r:id="rId4965" o:title=""/>
          </v:shape>
          <o:OLEObject Type="Embed" ProgID="Equation.DSMT4" ShapeID="_x0000_i3747" DrawAspect="Content" ObjectID="_1737930461" r:id="rId4966"/>
        </w:object>
      </w:r>
      <w:r w:rsidR="00DC37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찾는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C37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772" w:rsidRPr="00DC37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0E9ABC39">
          <v:shape id="_x0000_i3748" type="#_x0000_t75" style="width:29.25pt;height:15pt" o:ole="">
            <v:imagedata r:id="rId4967" o:title=""/>
          </v:shape>
          <o:OLEObject Type="Embed" ProgID="Equation.DSMT4" ShapeID="_x0000_i3748" DrawAspect="Content" ObjectID="_1737930462" r:id="rId496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EB33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C3772" w:rsidRPr="00DC37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6ACBE722">
          <v:shape id="_x0000_i3749" type="#_x0000_t75" style="width:23.25pt;height:15pt" o:ole="">
            <v:imagedata r:id="rId4969" o:title=""/>
          </v:shape>
          <o:OLEObject Type="Embed" ProgID="Equation.DSMT4" ShapeID="_x0000_i3749" DrawAspect="Content" ObjectID="_1737930463" r:id="rId4970"/>
        </w:object>
      </w:r>
      <w:r w:rsidR="00DC37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DB1BE5" w:rsidRPr="0070191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0655745">
          <v:shape id="_x0000_i3750" type="#_x0000_t75" style="width:9pt;height:9pt" o:ole="">
            <v:imagedata r:id="rId4963" o:title=""/>
          </v:shape>
          <o:OLEObject Type="Embed" ProgID="Equation.DSMT4" ShapeID="_x0000_i3750" DrawAspect="Content" ObjectID="_1737930464" r:id="rId4971"/>
        </w:object>
      </w:r>
      <w:r w:rsidR="00DB1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변화에 따라 </w:t>
      </w:r>
      <w:r w:rsidR="00DC37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형적으로 변하지 않으며 구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C37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선형회귀방정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C37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DB1B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7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772" w:rsidRPr="00DC3772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유의</w:t>
      </w:r>
      <w:r w:rsidRPr="00DC3772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하지</w:t>
      </w:r>
      <w:r w:rsidRPr="00DC3772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Pr="00DC3772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33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772" w:rsidRPr="00DC37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426B545C">
          <v:shape id="_x0000_i3751" type="#_x0000_t75" style="width:30pt;height:15pt" o:ole="">
            <v:imagedata r:id="rId4972" o:title=""/>
          </v:shape>
          <o:OLEObject Type="Embed" ProgID="Equation.DSMT4" ShapeID="_x0000_i3751" DrawAspect="Content" ObjectID="_1737930465" r:id="rId4973"/>
        </w:object>
      </w:r>
      <w:r w:rsidR="00EB33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EB332E">
        <w:rPr>
          <w:rFonts w:ascii="KP CheongPong" w:eastAsia="KP CheongPong" w:hAnsi="KP CheongPong" w:cs="宋体" w:hint="eastAsia"/>
          <w:color w:val="2A2B2E"/>
          <w:kern w:val="0"/>
          <w:position w:val="-6"/>
          <w:sz w:val="24"/>
          <w:szCs w:val="24"/>
          <w:lang w:eastAsia="ko-KR"/>
        </w:rPr>
        <w:object w:dxaOrig="180" w:dyaOrig="195" w14:anchorId="5E96DA12">
          <v:shape id="_x0000_i3752" type="#_x0000_t75" style="width:9pt;height:9pt" o:ole="">
            <v:imagedata r:id="rId4963" o:title=""/>
          </v:shape>
          <o:OLEObject Type="Embed" ProgID="Equation.DSMT4" ShapeID="_x0000_i3752" DrawAspect="Content" ObjectID="_1737930466" r:id="rId4974"/>
        </w:object>
      </w:r>
      <w:r w:rsidR="00EB33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변화할 때 </w:t>
      </w:r>
      <w:r w:rsidR="00EB332E" w:rsidRPr="00DC37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1F47E789">
          <v:shape id="_x0000_i3753" type="#_x0000_t75" style="width:23.25pt;height:15pt" o:ole="">
            <v:imagedata r:id="rId4969" o:title=""/>
          </v:shape>
          <o:OLEObject Type="Embed" ProgID="Equation.DSMT4" ShapeID="_x0000_i3753" DrawAspect="Content" ObjectID="_1737930467" r:id="rId4975"/>
        </w:object>
      </w:r>
      <w:r w:rsidR="00EB33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그에 따라 선형변화</w:t>
      </w:r>
      <w:r w:rsidR="000B25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고 이때 구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은</w:t>
      </w:r>
      <w:r w:rsidR="000B2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유의하다고 한다.</w:t>
      </w:r>
    </w:p>
    <w:p w14:paraId="46218DB5" w14:textId="02BDE0D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총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</w:t>
      </w:r>
      <w:r w:rsidR="000B25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유의한가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론을 내려야 한다.</w:t>
      </w:r>
    </w:p>
    <w:p w14:paraId="791908E8" w14:textId="2D19BD26" w:rsidR="000B2572" w:rsidRDefault="000B2572" w:rsidP="000B2572">
      <w:pPr>
        <w:pStyle w:val="MTDisplayEquation"/>
      </w:pPr>
      <w:r>
        <w:tab/>
      </w:r>
      <w:r w:rsidRPr="000B2572">
        <w:rPr>
          <w:position w:val="-10"/>
        </w:rPr>
        <w:object w:dxaOrig="2320" w:dyaOrig="300" w14:anchorId="347C1983">
          <v:shape id="_x0000_i3754" type="#_x0000_t75" style="width:116.25pt;height:15pt" o:ole="">
            <v:imagedata r:id="rId4976" o:title=""/>
          </v:shape>
          <o:OLEObject Type="Embed" ProgID="Equation.DSMT4" ShapeID="_x0000_i3754" DrawAspect="Content" ObjectID="_1737930468" r:id="rId49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C486A6B" w14:textId="163E303F" w:rsidR="00E5327E" w:rsidRPr="00360256" w:rsidRDefault="000B257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B25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AF70D0B">
          <v:shape id="_x0000_i3755" type="#_x0000_t75" style="width:15pt;height:15pt" o:ole="">
            <v:imagedata r:id="rId4978" o:title=""/>
          </v:shape>
          <o:OLEObject Type="Embed" ProgID="Equation.DSMT4" ShapeID="_x0000_i3755" DrawAspect="Content" ObjectID="_1737930469" r:id="rId49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거절하는것은 회귀방정식이 유의하다는것을 의미한다.</w:t>
      </w:r>
    </w:p>
    <w:p w14:paraId="01279378" w14:textId="6899FD13" w:rsidR="00E5327E" w:rsidRPr="00360256" w:rsidRDefault="000B257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 하나면 리용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들을 하나하나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511B2A" w14:textId="49C03E86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0B2572" w:rsidRPr="000B257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06AB95C">
          <v:shape id="_x0000_i3756" type="#_x0000_t75" style="width:12pt;height:12pt" o:ole="">
            <v:imagedata r:id="rId4980" o:title=""/>
          </v:shape>
          <o:OLEObject Type="Embed" ProgID="Equation.DSMT4" ShapeID="_x0000_i3756" DrawAspect="Content" ObjectID="_1737930470" r:id="rId4981"/>
        </w:objec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</w:p>
    <w:p w14:paraId="045CB844" w14:textId="2B23B687" w:rsidR="008513FF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하여</w:t>
      </w:r>
      <w:r w:rsidR="009879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879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각도에서</w:t>
      </w:r>
      <w:r w:rsidRPr="0098794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7945" w:rsidRPr="009879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98794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7945" w:rsidRPr="0098794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6E8DA3F5">
          <v:shape id="_x0000_i3757" type="#_x0000_t75" style="width:12pt;height:15pt" o:ole="">
            <v:imagedata r:id="rId4982" o:title=""/>
          </v:shape>
          <o:OLEObject Type="Embed" ProgID="Equation.DSMT4" ShapeID="_x0000_i3757" DrawAspect="Content" ObjectID="_1737930471" r:id="rId4983"/>
        </w:object>
      </w:r>
      <w:r w:rsidR="009879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서로 다른 원인을 연구한다.</w:t>
      </w:r>
      <w:r w:rsidR="003321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호</w: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받아들이고 </w:t>
      </w:r>
      <w:r w:rsidR="0033219E" w:rsidRPr="003321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00" w:dyaOrig="340" w14:anchorId="4CEB043F">
          <v:shape id="_x0000_i3758" type="#_x0000_t75" style="width:60pt;height:16.5pt" o:ole="">
            <v:imagedata r:id="rId4984" o:title=""/>
          </v:shape>
          <o:OLEObject Type="Embed" ProgID="Equation.DSMT4" ShapeID="_x0000_i3758" DrawAspect="Content" ObjectID="_1737930472" r:id="rId4985"/>
        </w:objec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33219E" w:rsidRPr="003321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08C6992">
          <v:shape id="_x0000_i3759" type="#_x0000_t75" style="width:12pt;height:15pt" o:ole="">
            <v:imagedata r:id="rId4986" o:title=""/>
          </v:shape>
          <o:OLEObject Type="Embed" ProgID="Equation.DSMT4" ShapeID="_x0000_i3759" DrawAspect="Content" ObjectID="_1737930473" r:id="rId4987"/>
        </w:objec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의 </w:t>
      </w:r>
      <w:r w:rsidR="0033219E" w:rsidRPr="0033219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회귀값</w: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3321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3219E" w:rsidRPr="003321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23BA7E85">
          <v:shape id="_x0000_i3760" type="#_x0000_t75" style="width:30pt;height:15pt" o:ole="">
            <v:imagedata r:id="rId4988" o:title=""/>
          </v:shape>
          <o:OLEObject Type="Embed" ProgID="Equation.DSMT4" ShapeID="_x0000_i3760" DrawAspect="Content" ObjectID="_1737930474" r:id="rId4989"/>
        </w:objec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33219E" w:rsidRPr="003321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13175E3E">
          <v:shape id="_x0000_i3761" type="#_x0000_t75" style="width:12pt;height:15pt" o:ole="">
            <v:imagedata r:id="rId4986" o:title=""/>
          </v:shape>
          <o:OLEObject Type="Embed" ProgID="Equation.DSMT4" ShapeID="_x0000_i3761" DrawAspect="Content" ObjectID="_1737930475" r:id="rId4990"/>
        </w:objec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의 </w:t>
      </w:r>
      <w:r w:rsidR="0033219E" w:rsidRPr="0033219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잔차</w:t>
      </w:r>
      <w:r w:rsidR="00A41044" w:rsidRPr="00A410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A41044" w:rsidRPr="00A410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residual)</w:t>
      </w:r>
      <w:r w:rsidR="00332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6E770FC1" w14:textId="5B374DDF" w:rsidR="00E5327E" w:rsidRPr="00360256" w:rsidRDefault="00CC59F2" w:rsidP="0052213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2146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총</w:t>
      </w:r>
      <w:r w:rsidR="00E5327E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</w:t>
      </w:r>
      <w:r w:rsidR="00522130" w:rsidRPr="006F214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두</w:t>
      </w:r>
      <w:r w:rsidR="00E5327E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제곱</w:t>
      </w:r>
      <w:r w:rsidR="00522130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</w:t>
      </w:r>
      <w:r w:rsidR="005221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22130" w:rsidRPr="00522130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960" w:dyaOrig="380" w14:anchorId="6DA4EA4B">
          <v:shape id="_x0000_i3762" type="#_x0000_t75" style="width:98.25pt;height:19.5pt" o:ole="">
            <v:imagedata r:id="rId4991" o:title=""/>
          </v:shape>
          <o:OLEObject Type="Embed" ProgID="Equation.DSMT4" ShapeID="_x0000_i3762" DrawAspect="Content" ObjectID="_1737930476" r:id="rId4992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5221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표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363D73A" w14:textId="77777777" w:rsidR="006F2146" w:rsidRDefault="0052213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79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98794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98794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354C9EEA">
          <v:shape id="_x0000_i3763" type="#_x0000_t75" style="width:12pt;height:15pt" o:ole="">
            <v:imagedata r:id="rId4982" o:title=""/>
          </v:shape>
          <o:OLEObject Type="Embed" ProgID="Equation.DSMT4" ShapeID="_x0000_i3763" DrawAspect="Content" ObjectID="_1737930477" r:id="rId49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서로 다른</w:t>
      </w:r>
      <w:r w:rsidR="00374F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374F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원인으로 하여 초래된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457B" w:rsidRPr="003545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4243FD15">
          <v:shape id="_x0000_i3764" type="#_x0000_t75" style="width:15pt;height:15pt" o:ole="">
            <v:imagedata r:id="rId4994" o:title=""/>
          </v:shape>
          <o:OLEObject Type="Embed" ProgID="Equation.DSMT4" ShapeID="_x0000_i3764" DrawAspect="Content" ObjectID="_1737930478" r:id="rId4995"/>
        </w:object>
      </w:r>
      <w:r w:rsidR="003545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참이 아닐수 있다는것이다.</w:t>
      </w:r>
      <w:r w:rsidR="0035457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45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8F5F47" w:rsidRPr="003545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242DC5D7">
          <v:shape id="_x0000_i3765" type="#_x0000_t75" style="width:30pt;height:15pt" o:ole="">
            <v:imagedata r:id="rId4996" o:title=""/>
          </v:shape>
          <o:OLEObject Type="Embed" ProgID="Equation.DSMT4" ShapeID="_x0000_i3765" DrawAspect="Content" ObjectID="_1737930479" r:id="rId4997"/>
        </w:object>
      </w:r>
      <w:r w:rsidR="008F5F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8F5F47" w:rsidRPr="008F5F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3710B95A">
          <v:shape id="_x0000_i3766" type="#_x0000_t75" style="width:69pt;height:15pt" o:ole="">
            <v:imagedata r:id="rId4998" o:title=""/>
          </v:shape>
          <o:OLEObject Type="Embed" ProgID="Equation.DSMT4" ShapeID="_x0000_i3766" DrawAspect="Content" ObjectID="_1737930480" r:id="rId4999"/>
        </w:object>
      </w:r>
      <w:r w:rsidR="008F5F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8F5F47" w:rsidRPr="008F5F4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D84831B">
          <v:shape id="_x0000_i3767" type="#_x0000_t75" style="width:9pt;height:9pt" o:ole="">
            <v:imagedata r:id="rId5000" o:title=""/>
          </v:shape>
          <o:OLEObject Type="Embed" ProgID="Equation.DSMT4" ShapeID="_x0000_i3767" DrawAspect="Content" ObjectID="_1737930481" r:id="rId5001"/>
        </w:object>
      </w:r>
      <w:r w:rsidR="008F5F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변화에 따라 변한다.</w:t>
      </w:r>
      <w:r w:rsidR="008F5F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21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매 </w:t>
      </w:r>
      <w:r w:rsidR="006F2146" w:rsidRPr="006F214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9899E47">
          <v:shape id="_x0000_i3768" type="#_x0000_t75" style="width:9pt;height:9pt" o:ole="">
            <v:imagedata r:id="rId5002" o:title=""/>
          </v:shape>
          <o:OLEObject Type="Embed" ProgID="Equation.DSMT4" ShapeID="_x0000_i3768" DrawAspect="Content" ObjectID="_1737930482" r:id="rId5003"/>
        </w:object>
      </w:r>
      <w:r w:rsidR="006F21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관측값에서의 회귀값은 서로 다르며 그 변동은 </w:t>
      </w:r>
      <w:r w:rsidR="006F2146" w:rsidRPr="006F214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회귀두제곱합</w:t>
      </w:r>
      <w:r w:rsidR="006F21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0B4A7C95" w14:textId="6A5F559C" w:rsidR="006F2146" w:rsidRDefault="006F2146" w:rsidP="006F2146">
      <w:pPr>
        <w:pStyle w:val="MTDisplayEquation"/>
      </w:pPr>
      <w:r>
        <w:tab/>
      </w:r>
      <w:r w:rsidRPr="006F2146">
        <w:rPr>
          <w:position w:val="-12"/>
        </w:rPr>
        <w:object w:dxaOrig="1540" w:dyaOrig="380" w14:anchorId="23398D97">
          <v:shape id="_x0000_i3769" type="#_x0000_t75" style="width:78pt;height:19.5pt" o:ole="">
            <v:imagedata r:id="rId5004" o:title=""/>
          </v:shape>
          <o:OLEObject Type="Embed" ProgID="Equation.DSMT4" ShapeID="_x0000_i3769" DrawAspect="Content" ObjectID="_1737930483" r:id="rId50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640142B" w14:textId="52488318" w:rsidR="008513FF" w:rsidRDefault="006F214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여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 하나의 원인은 기타 다른 요소들로서 오연오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F214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509B7EE">
          <v:shape id="_x0000_i3770" type="#_x0000_t75" style="width:9pt;height:9pt" o:ole="">
            <v:imagedata r:id="rId5006" o:title=""/>
          </v:shape>
          <o:OLEObject Type="Embed" ProgID="Equation.DSMT4" ShapeID="_x0000_i3770" DrawAspect="Content" ObjectID="_1737930484" r:id="rId50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6F21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2110285B">
          <v:shape id="_x0000_i3771" type="#_x0000_t75" style="width:23.25pt;height:15pt" o:ole="">
            <v:imagedata r:id="rId5008" o:title=""/>
          </v:shape>
          <o:OLEObject Type="Embed" ProgID="Equation.DSMT4" ShapeID="_x0000_i3771" DrawAspect="Content" ObjectID="_1737930485" r:id="rId50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비선형영향 등을 포함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값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에도 </w:t>
      </w:r>
      <w:r w:rsidRPr="006F21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FF4A5BD">
          <v:shape id="_x0000_i3772" type="#_x0000_t75" style="width:9pt;height:12pt" o:ole="">
            <v:imagedata r:id="rId5010" o:title=""/>
          </v:shape>
          <o:OLEObject Type="Embed" ProgID="Equation.DSMT4" ShapeID="_x0000_i3772" DrawAspect="Content" ObjectID="_1737930486" r:id="rId5011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값사이에는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직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잔차</w:t>
      </w:r>
      <w:r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</w:t>
      </w:r>
      <w:r w:rsidR="00E5327E" w:rsidRPr="006F214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</w:t>
      </w:r>
    </w:p>
    <w:p w14:paraId="42DA09C8" w14:textId="168E2C44" w:rsidR="006F2146" w:rsidRDefault="006F2146" w:rsidP="006F2146">
      <w:pPr>
        <w:pStyle w:val="MTDisplayEquation"/>
      </w:pPr>
      <w:r>
        <w:tab/>
      </w:r>
      <w:r w:rsidRPr="006F2146">
        <w:rPr>
          <w:position w:val="-12"/>
        </w:rPr>
        <w:object w:dxaOrig="1560" w:dyaOrig="380" w14:anchorId="1AA5FE83">
          <v:shape id="_x0000_i3773" type="#_x0000_t75" style="width:78pt;height:19.5pt" o:ole="">
            <v:imagedata r:id="rId5012" o:title=""/>
          </v:shape>
          <o:OLEObject Type="Embed" ProgID="Equation.DSMT4" ShapeID="_x0000_i3773" DrawAspect="Content" ObjectID="_1737930487" r:id="rId50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1085E9B" w14:textId="68FD9369" w:rsidR="00E5327E" w:rsidRPr="00360256" w:rsidRDefault="006F2146" w:rsidP="006F214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표시한다.</w:t>
      </w:r>
    </w:p>
    <w:p w14:paraId="40736C24" w14:textId="64E8C333" w:rsidR="008513FF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 w:rsidR="00C103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03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합에 대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몇가지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합분해식을 증명하겠다.</w:t>
      </w:r>
      <w:r w:rsidR="004662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62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 w:rsidR="00915537" w:rsidRPr="0091553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26DFFF0F">
          <v:shape id="_x0000_i3774" type="#_x0000_t75" style="width:27pt;height:16.5pt" o:ole="">
            <v:imagedata r:id="rId5014" o:title=""/>
          </v:shape>
          <o:OLEObject Type="Embed" ProgID="Equation.DSMT4" ShapeID="_x0000_i3774" DrawAspect="Content" ObjectID="_1737930488" r:id="rId5015"/>
        </w:object>
      </w:r>
      <w:r w:rsidR="0091553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정규방정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7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9155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므로</w:t>
      </w:r>
    </w:p>
    <w:p w14:paraId="1B9BF539" w14:textId="4B809E9E" w:rsidR="00915537" w:rsidRPr="00FC2EC8" w:rsidRDefault="00FC2EC8" w:rsidP="00FC2EC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C2EC8">
        <w:rPr>
          <w:rFonts w:ascii="KP CheongPong" w:eastAsia="KP CheongPong" w:hAnsi="KP CheongPong" w:cs="宋体"/>
          <w:color w:val="2A2B2E"/>
          <w:kern w:val="0"/>
          <w:position w:val="-34"/>
          <w:sz w:val="24"/>
          <w:szCs w:val="24"/>
        </w:rPr>
        <w:object w:dxaOrig="3879" w:dyaOrig="780" w14:anchorId="4A372D5A">
          <v:shape id="_x0000_i3775" type="#_x0000_t75" style="width:194.25pt;height:39pt" o:ole="">
            <v:imagedata r:id="rId5016" o:title=""/>
          </v:shape>
          <o:OLEObject Type="Embed" ProgID="Equation.DSMT4" ShapeID="_x0000_i3775" DrawAspect="Content" ObjectID="_1737930489" r:id="rId5017"/>
        </w:object>
      </w:r>
    </w:p>
    <w:p w14:paraId="577AB005" w14:textId="77777777" w:rsidR="00FC2EC8" w:rsidRDefault="00FC2EC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C2EC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40" w:dyaOrig="340" w14:anchorId="582DC128">
          <v:shape id="_x0000_i3776" type="#_x0000_t75" style="width:132pt;height:16.5pt" o:ole="">
            <v:imagedata r:id="rId5018" o:title=""/>
          </v:shape>
          <o:OLEObject Type="Embed" ProgID="Equation.DSMT4" ShapeID="_x0000_i3776" DrawAspect="Content" ObjectID="_1737930490" r:id="rId50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면 </w:t>
      </w:r>
    </w:p>
    <w:p w14:paraId="0A1600EB" w14:textId="07999CBD" w:rsidR="00FC2EC8" w:rsidRDefault="00FC2EC8" w:rsidP="00FC2EC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C2EC8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7440" w:dyaOrig="380" w14:anchorId="45D82949">
          <v:shape id="_x0000_i3777" type="#_x0000_t75" style="width:372pt;height:19.5pt" o:ole="">
            <v:imagedata r:id="rId5020" o:title=""/>
          </v:shape>
          <o:OLEObject Type="Embed" ProgID="Equation.DSMT4" ShapeID="_x0000_i3777" DrawAspect="Content" ObjectID="_1737930491" r:id="rId5021"/>
        </w:object>
      </w:r>
    </w:p>
    <w:p w14:paraId="396A8A9B" w14:textId="77777777" w:rsidR="00FC2EC8" w:rsidRDefault="00FC2EC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FC2EC8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6060" w:dyaOrig="380" w14:anchorId="1084966A">
          <v:shape id="_x0000_i3778" type="#_x0000_t75" style="width:303pt;height:19.5pt" o:ole="">
            <v:imagedata r:id="rId5022" o:title=""/>
          </v:shape>
          <o:OLEObject Type="Embed" ProgID="Equation.DSMT4" ShapeID="_x0000_i3778" DrawAspect="Content" ObjectID="_1737930492" r:id="rId502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066E8D4E" w14:textId="1C39D57D" w:rsidR="00FC2EC8" w:rsidRDefault="00FC2EC8" w:rsidP="00FC2EC8">
      <w:pPr>
        <w:pStyle w:val="MTDisplayEquation"/>
      </w:pPr>
      <w:r>
        <w:tab/>
      </w:r>
      <w:r w:rsidRPr="00FC2EC8">
        <w:rPr>
          <w:position w:val="-10"/>
        </w:rPr>
        <w:object w:dxaOrig="1180" w:dyaOrig="300" w14:anchorId="2B1AB6B2">
          <v:shape id="_x0000_i3779" type="#_x0000_t75" style="width:59.25pt;height:15pt" o:ole="">
            <v:imagedata r:id="rId5024" o:title=""/>
          </v:shape>
          <o:OLEObject Type="Embed" ProgID="Equation.DSMT4" ShapeID="_x0000_i3779" DrawAspect="Content" ObjectID="_1737930493" r:id="rId50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7A95B86" w14:textId="2C312E2F" w:rsidR="00E5327E" w:rsidRPr="00360256" w:rsidRDefault="00FC2EC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BE49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023" w:rsidRPr="00BB1B5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두</w:t>
      </w:r>
      <w:r w:rsidR="00E5327E" w:rsidRPr="00BB1B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제곱</w:t>
      </w:r>
      <w:r w:rsidR="00407023" w:rsidRPr="00BB1B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합</w:t>
      </w:r>
      <w:r w:rsidR="00E5327E" w:rsidRPr="00BB1B5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해식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28F99F" w14:textId="5103E449" w:rsidR="00E5327E" w:rsidRPr="00360256" w:rsidRDefault="00BB1B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B1B5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BB279DC">
          <v:shape id="_x0000_i3780" type="#_x0000_t75" style="width:14.25pt;height:15pt" o:ole="">
            <v:imagedata r:id="rId5026" o:title=""/>
          </v:shape>
          <o:OLEObject Type="Embed" ProgID="Equation.DSMT4" ShapeID="_x0000_i3780" DrawAspect="Content" ObjectID="_1737930494" r:id="rId5027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B1B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7480DBC">
          <v:shape id="_x0000_i3781" type="#_x0000_t75" style="width:12pt;height:15pt" o:ole="">
            <v:imagedata r:id="rId5028" o:title=""/>
          </v:shape>
          <o:OLEObject Type="Embed" ProgID="Equation.DSMT4" ShapeID="_x0000_i3781" DrawAspect="Content" ObjectID="_1737930495" r:id="rId5029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4A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함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4BB4F9" w14:textId="77777777" w:rsidR="003A4B25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 </w:t>
      </w:r>
      <w:r w:rsidR="003A4B25" w:rsidRPr="003A4B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41F37CC3">
          <v:shape id="_x0000_i3782" type="#_x0000_t75" style="width:78pt;height:15pt" o:ole="">
            <v:imagedata r:id="rId5030" o:title=""/>
          </v:shape>
          <o:OLEObject Type="Embed" ProgID="Equation.DSMT4" ShapeID="_x0000_i3782" DrawAspect="Content" ObjectID="_1737930496" r:id="rId5031"/>
        </w:object>
      </w:r>
      <w:r w:rsidR="003A4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="003A4B25" w:rsidRPr="003A4B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76B4152B">
          <v:shape id="_x0000_i3783" type="#_x0000_t75" style="width:50.25pt;height:15pt" o:ole="">
            <v:imagedata r:id="rId5032" o:title=""/>
          </v:shape>
          <o:OLEObject Type="Embed" ProgID="Equation.DSMT4" ShapeID="_x0000_i3783" DrawAspect="Content" ObjectID="_1737930497" r:id="rId5033"/>
        </w:object>
      </w:r>
      <w:r w:rsidR="003A4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독립이며 </w:t>
      </w:r>
      <w:r w:rsidR="003A4B25" w:rsidRPr="003A4B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40" w:dyaOrig="340" w14:anchorId="4041FCCA">
          <v:shape id="_x0000_i3784" type="#_x0000_t75" style="width:168pt;height:16.5pt" o:ole="">
            <v:imagedata r:id="rId5034" o:title=""/>
          </v:shape>
          <o:OLEObject Type="Embed" ProgID="Equation.DSMT4" ShapeID="_x0000_i3784" DrawAspect="Content" ObjectID="_1737930498" r:id="rId5035"/>
        </w:object>
      </w:r>
      <w:r w:rsidR="003A4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 w:rsidR="003A4B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4B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기로를 그대로 리용하면</w:t>
      </w:r>
    </w:p>
    <w:p w14:paraId="1C35D593" w14:textId="79BD47C7" w:rsidR="003A4B25" w:rsidRDefault="003A4B25" w:rsidP="003A4B25">
      <w:pPr>
        <w:pStyle w:val="MTDisplayEquation"/>
      </w:pPr>
      <w:r>
        <w:tab/>
      </w:r>
      <w:r w:rsidRPr="003A4B25">
        <w:rPr>
          <w:position w:val="-10"/>
        </w:rPr>
        <w:object w:dxaOrig="1800" w:dyaOrig="340" w14:anchorId="5C503637">
          <v:shape id="_x0000_i3785" type="#_x0000_t75" style="width:90.75pt;height:16.5pt" o:ole="">
            <v:imagedata r:id="rId5036" o:title=""/>
          </v:shape>
          <o:OLEObject Type="Embed" ProgID="Equation.DSMT4" ShapeID="_x0000_i3785" DrawAspect="Content" ObjectID="_1737930499" r:id="rId50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A2A91C0" w14:textId="427BF77C" w:rsidR="003A4B25" w:rsidRDefault="003A4B25" w:rsidP="003A4B25">
      <w:pPr>
        <w:pStyle w:val="MTDisplayEquation"/>
      </w:pPr>
      <w:r>
        <w:tab/>
      </w:r>
      <w:r w:rsidRPr="003A4B25">
        <w:rPr>
          <w:position w:val="-10"/>
        </w:rPr>
        <w:object w:dxaOrig="1660" w:dyaOrig="340" w14:anchorId="380B0CCD">
          <v:shape id="_x0000_i3786" type="#_x0000_t75" style="width:81.75pt;height:16.5pt" o:ole="">
            <v:imagedata r:id="rId5038" o:title=""/>
          </v:shape>
          <o:OLEObject Type="Embed" ProgID="Equation.DSMT4" ShapeID="_x0000_i3786" DrawAspect="Content" ObjectID="_1737930500" r:id="rId50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6D9E451" w14:textId="0D69E948" w:rsidR="00E5327E" w:rsidRPr="00360256" w:rsidRDefault="003A4B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15)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A4B2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20" w:dyaOrig="340" w14:anchorId="5481B823">
          <v:shape id="_x0000_i3787" type="#_x0000_t75" style="width:71.25pt;height:16.5pt" o:ole="">
            <v:imagedata r:id="rId5040" o:title=""/>
          </v:shape>
          <o:OLEObject Type="Embed" ProgID="Equation.DSMT4" ShapeID="_x0000_i3787" DrawAspect="Content" ObjectID="_1737930501" r:id="rId5041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A4B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9F47B86">
          <v:shape id="_x0000_i3788" type="#_x0000_t75" style="width:15pt;height:15pt" o:ole="">
            <v:imagedata r:id="rId5042" o:title=""/>
          </v:shape>
          <o:OLEObject Type="Embed" ProgID="Equation.DSMT4" ShapeID="_x0000_i3788" DrawAspect="Content" ObjectID="_1737930502" r:id="rId5043"/>
        </w:objec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02F821" w14:textId="387329A2" w:rsidR="00E5327E" w:rsidRDefault="00E5327E" w:rsidP="009B469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3A4B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469D" w:rsidRPr="009B469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2212D9F">
          <v:shape id="_x0000_i3789" type="#_x0000_t75" style="width:14.25pt;height:15pt" o:ole="">
            <v:imagedata r:id="rId5044" o:title=""/>
          </v:shape>
          <o:OLEObject Type="Embed" ProgID="Equation.DSMT4" ShapeID="_x0000_i3789" DrawAspect="Content" ObjectID="_1737930503" r:id="rId5045"/>
        </w:object>
      </w:r>
      <w:r w:rsidR="009B46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식을 간단히 하면</w:t>
      </w:r>
    </w:p>
    <w:p w14:paraId="3510F49C" w14:textId="1FB1E42B" w:rsidR="009B469D" w:rsidRPr="00360256" w:rsidRDefault="009B469D" w:rsidP="009B469D">
      <w:pPr>
        <w:pStyle w:val="MTDisplayEquation"/>
      </w:pPr>
      <w:r>
        <w:tab/>
      </w:r>
      <w:r w:rsidRPr="009B469D">
        <w:rPr>
          <w:position w:val="-14"/>
        </w:rPr>
        <w:object w:dxaOrig="4540" w:dyaOrig="440" w14:anchorId="47625E09">
          <v:shape id="_x0000_i3790" type="#_x0000_t75" style="width:228pt;height:21.75pt" o:ole="">
            <v:imagedata r:id="rId5046" o:title=""/>
          </v:shape>
          <o:OLEObject Type="Embed" ProgID="Equation.DSMT4" ShapeID="_x0000_i3790" DrawAspect="Content" ObjectID="_1737930504" r:id="rId50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FF5F30A" w14:textId="07D213F0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 w:rsidR="009B46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B469D" w:rsidRPr="009B469D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6640" w:dyaOrig="620" w14:anchorId="19C5088D">
          <v:shape id="_x0000_i3791" type="#_x0000_t75" style="width:332.25pt;height:30pt" o:ole="">
            <v:imagedata r:id="rId5048" o:title=""/>
          </v:shape>
          <o:OLEObject Type="Embed" ProgID="Equation.DSMT4" ShapeID="_x0000_i3791" DrawAspect="Content" ObjectID="_1737930505" r:id="rId5049"/>
        </w:object>
      </w:r>
    </w:p>
    <w:p w14:paraId="2819EA22" w14:textId="169739A1" w:rsidR="00E5327E" w:rsidRPr="00360256" w:rsidRDefault="009B46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식 </w:t>
      </w:r>
      <w:r w:rsidR="00E532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14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5A69FE3C" w14:textId="588BA475" w:rsidR="009B469D" w:rsidRDefault="009B469D" w:rsidP="009B469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9B469D"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</w:rPr>
        <w:object w:dxaOrig="8380" w:dyaOrig="940" w14:anchorId="7276B79F">
          <v:shape id="_x0000_i3792" type="#_x0000_t75" style="width:419.25pt;height:47.25pt" o:ole="">
            <v:imagedata r:id="rId5050" o:title=""/>
          </v:shape>
          <o:OLEObject Type="Embed" ProgID="Equation.DSMT4" ShapeID="_x0000_i3792" DrawAspect="Content" ObjectID="_1737930506" r:id="rId5051"/>
        </w:object>
      </w:r>
    </w:p>
    <w:p w14:paraId="16DCC7D9" w14:textId="150B2432" w:rsidR="009B469D" w:rsidRDefault="009B46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9B469D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360" w:dyaOrig="380" w14:anchorId="01F439E8">
          <v:shape id="_x0000_i3793" type="#_x0000_t75" style="width:417.75pt;height:19.5pt" o:ole="">
            <v:imagedata r:id="rId5052" o:title=""/>
          </v:shape>
          <o:OLEObject Type="Embed" ProgID="Equation.DSMT4" ShapeID="_x0000_i3793" DrawAspect="Content" ObjectID="_1737930507" r:id="rId5053"/>
        </w:object>
      </w:r>
    </w:p>
    <w:p w14:paraId="6509F3DE" w14:textId="77777777" w:rsidR="001A35FD" w:rsidRDefault="001A35FD" w:rsidP="001A35F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540" w:dyaOrig="340" w14:anchorId="349BDACF">
          <v:shape id="_x0000_i3794" type="#_x0000_t75" style="width:27pt;height:16.5pt" o:ole="">
            <v:imagedata r:id="rId5054" o:title=""/>
          </v:shape>
          <o:OLEObject Type="Embed" ProgID="Equation.DSMT4" ShapeID="_x0000_i3794" DrawAspect="Content" ObjectID="_1737930508" r:id="rId50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589199FB">
          <v:shape id="_x0000_i3795" type="#_x0000_t75" style="width:51pt;height:15pt" o:ole="">
            <v:imagedata r:id="rId5056" o:title=""/>
          </v:shape>
          <o:OLEObject Type="Embed" ProgID="Equation.DSMT4" ShapeID="_x0000_i3795" DrawAspect="Content" ObjectID="_1737930509" r:id="rId50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선형결합으로 쓰면 </w:t>
      </w:r>
      <w:r w:rsidRPr="001A35FD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7D46C5EC">
          <v:shape id="_x0000_i3796" type="#_x0000_t75" style="width:12.75pt;height:15pt" o:ole="">
            <v:imagedata r:id="rId5058" o:title=""/>
          </v:shape>
          <o:OLEObject Type="Embed" ProgID="Equation.DSMT4" ShapeID="_x0000_i3796" DrawAspect="Content" ObjectID="_1737930510" r:id="rId50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679C3A9F">
          <v:shape id="_x0000_i3797" type="#_x0000_t75" style="width:39pt;height:15pt" o:ole="">
            <v:imagedata r:id="rId5060" o:title=""/>
          </v:shape>
          <o:OLEObject Type="Embed" ProgID="Equation.DSMT4" ShapeID="_x0000_i3797" DrawAspect="Content" ObjectID="_1737930511" r:id="rId50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독립성을 리용하여 </w:t>
      </w:r>
    </w:p>
    <w:p w14:paraId="524825B6" w14:textId="71F1D1C9" w:rsidR="00E5327E" w:rsidRPr="00360256" w:rsidRDefault="001A35FD" w:rsidP="001A35F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35FD"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5319" w:dyaOrig="1300" w14:anchorId="0252C741">
          <v:shape id="_x0000_i3798" type="#_x0000_t75" style="width:266.25pt;height:64.5pt" o:ole="">
            <v:imagedata r:id="rId5062" o:title=""/>
          </v:shape>
          <o:OLEObject Type="Embed" ProgID="Equation.DSMT4" ShapeID="_x0000_i3798" DrawAspect="Content" ObjectID="_1737930512" r:id="rId5063"/>
        </w:object>
      </w:r>
    </w:p>
    <w:p w14:paraId="34DB97B3" w14:textId="054D4C11" w:rsidR="00E5327E" w:rsidRPr="00360256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터</w:t>
      </w:r>
      <w:r w:rsidR="001A3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A35FD" w:rsidRPr="001A35FD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220" w:dyaOrig="380" w14:anchorId="5BBC032B">
          <v:shape id="_x0000_i3799" type="#_x0000_t75" style="width:162pt;height:19.5pt" o:ole="">
            <v:imagedata r:id="rId5064" o:title=""/>
          </v:shape>
          <o:OLEObject Type="Embed" ProgID="Equation.DSMT4" ShapeID="_x0000_i3799" DrawAspect="Content" ObjectID="_1737930513" r:id="rId5065"/>
        </w:object>
      </w:r>
    </w:p>
    <w:p w14:paraId="728D3364" w14:textId="77777777" w:rsidR="001A35FD" w:rsidRDefault="00E532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</w:p>
    <w:p w14:paraId="67578D09" w14:textId="2DF96EC7" w:rsidR="00E5327E" w:rsidRPr="00360256" w:rsidRDefault="001A35FD" w:rsidP="001A35F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35FD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5380" w:dyaOrig="1180" w14:anchorId="6807801D">
          <v:shape id="_x0000_i3800" type="#_x0000_t75" style="width:268.5pt;height:59.25pt" o:ole="">
            <v:imagedata r:id="rId5066" o:title=""/>
          </v:shape>
          <o:OLEObject Type="Embed" ProgID="Equation.DSMT4" ShapeID="_x0000_i3800" DrawAspect="Content" ObjectID="_1737930514" r:id="rId5067"/>
        </w:object>
      </w:r>
    </w:p>
    <w:p w14:paraId="284E1652" w14:textId="4D398AF7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35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끝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BAFE90" w14:textId="488778F3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가</w:t>
      </w:r>
      <w:r w:rsidR="001A3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35FD"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283F4DD0">
          <v:shape id="_x0000_i3801" type="#_x0000_t75" style="width:14.25pt;height:15pt" o:ole="">
            <v:imagedata r:id="rId5068" o:title=""/>
          </v:shape>
          <o:OLEObject Type="Embed" ProgID="Equation.DSMT4" ShapeID="_x0000_i3801" DrawAspect="Content" ObjectID="_1737930515" r:id="rId50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35FD"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7071AE75">
          <v:shape id="_x0000_i3802" type="#_x0000_t75" style="width:12pt;height:15pt" o:ole="">
            <v:imagedata r:id="rId5070" o:title=""/>
          </v:shape>
          <o:OLEObject Type="Embed" ProgID="Equation.DSMT4" ShapeID="_x0000_i3802" DrawAspect="Content" ObjectID="_1737930516" r:id="rId50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C4ABAF" w14:textId="17996EB7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3 </w:t>
      </w:r>
      <w:r w:rsidR="001A35FD" w:rsidRPr="001A35F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19C6696B">
          <v:shape id="_x0000_i3803" type="#_x0000_t75" style="width:51pt;height:15pt" o:ole="">
            <v:imagedata r:id="rId5072" o:title=""/>
          </v:shape>
          <o:OLEObject Type="Embed" ProgID="Equation.DSMT4" ShapeID="_x0000_i3803" DrawAspect="Content" ObjectID="_1737930517" r:id="rId50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12A6" w:rsidRPr="008512A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019" w:dyaOrig="380" w14:anchorId="45F58FAD">
          <v:shape id="_x0000_i3804" type="#_x0000_t75" style="width:150.75pt;height:19.5pt" o:ole="">
            <v:imagedata r:id="rId5074" o:title=""/>
          </v:shape>
          <o:OLEObject Type="Embed" ProgID="Equation.DSMT4" ShapeID="_x0000_i3804" DrawAspect="Content" ObjectID="_1737930518" r:id="rId5075"/>
        </w:object>
      </w:r>
      <w:r w:rsidR="008512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우의 기호들을 그대로 리용할 때 다음과 같은 사실이 성립한다.</w:t>
      </w:r>
      <w:r w:rsidR="008512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9FB3C74" w14:textId="6A6DBE93" w:rsidR="002B173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12A6" w:rsidRPr="008512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340" w14:anchorId="02BAB0F9">
          <v:shape id="_x0000_i3805" type="#_x0000_t75" style="width:84pt;height:16.5pt" o:ole="">
            <v:imagedata r:id="rId5076" o:title=""/>
          </v:shape>
          <o:OLEObject Type="Embed" ProgID="Equation.DSMT4" ShapeID="_x0000_i3805" DrawAspect="Content" ObjectID="_1737930519" r:id="rId5077"/>
        </w:object>
      </w:r>
      <w:r w:rsidR="008512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4B0CD9" w14:textId="7B5EA93F" w:rsidR="002B173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12A6" w:rsidRPr="008512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7543977">
          <v:shape id="_x0000_i3806" type="#_x0000_t75" style="width:15pt;height:15pt" o:ole="">
            <v:imagedata r:id="rId5078" o:title=""/>
          </v:shape>
          <o:OLEObject Type="Embed" ProgID="Equation.DSMT4" ShapeID="_x0000_i3806" DrawAspect="Content" ObjectID="_1737930520" r:id="rId5079"/>
        </w:object>
      </w:r>
      <w:r w:rsidR="008512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 w:rsidR="008512A6" w:rsidRPr="008512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9" w:dyaOrig="340" w14:anchorId="10DBCFF0">
          <v:shape id="_x0000_i3807" type="#_x0000_t75" style="width:69pt;height:16.5pt" o:ole="">
            <v:imagedata r:id="rId5080" o:title=""/>
          </v:shape>
          <o:OLEObject Type="Embed" ProgID="Equation.DSMT4" ShapeID="_x0000_i3807" DrawAspect="Content" ObjectID="_1737930521" r:id="rId5081"/>
        </w:object>
      </w:r>
      <w:r w:rsidR="008512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838D173" w14:textId="0A97D9E7" w:rsidR="002B173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③ </w:t>
      </w:r>
      <w:r w:rsidR="008512A6" w:rsidRPr="008512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1D506B2">
          <v:shape id="_x0000_i3808" type="#_x0000_t75" style="width:14.25pt;height:15pt" o:ole="">
            <v:imagedata r:id="rId5082" o:title=""/>
          </v:shape>
          <o:OLEObject Type="Embed" ProgID="Equation.DSMT4" ShapeID="_x0000_i3808" DrawAspect="Content" ObjectID="_1737930522" r:id="rId5083"/>
        </w:object>
      </w:r>
      <w:r w:rsidR="008512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7423E3" w:rsidRPr="008512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5AC3915B">
          <v:shape id="_x0000_i3809" type="#_x0000_t75" style="width:24.75pt;height:15pt" o:ole="">
            <v:imagedata r:id="rId5084" o:title=""/>
          </v:shape>
          <o:OLEObject Type="Embed" ProgID="Equation.DSMT4" ShapeID="_x0000_i3809" DrawAspect="Content" ObjectID="_1737930523" r:id="rId5085"/>
        </w:object>
      </w:r>
      <w:r w:rsidR="00742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독립이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23E3" w:rsidRPr="007423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76CFCB7B">
          <v:shape id="_x0000_i3810" type="#_x0000_t75" style="width:12pt;height:16.5pt" o:ole="">
            <v:imagedata r:id="rId5086" o:title=""/>
          </v:shape>
          <o:OLEObject Type="Embed" ProgID="Equation.DSMT4" ShapeID="_x0000_i3810" DrawAspect="Content" ObjectID="_1737930524" r:id="rId5087"/>
        </w:object>
      </w:r>
      <w:r w:rsidR="00742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7423E3" w:rsidRPr="007423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2E911CF8">
          <v:shape id="_x0000_i3811" type="#_x0000_t75" style="width:24.75pt;height:15pt" o:ole="">
            <v:imagedata r:id="rId5088" o:title=""/>
          </v:shape>
          <o:OLEObject Type="Embed" ProgID="Equation.DSMT4" ShapeID="_x0000_i3811" DrawAspect="Content" ObjectID="_1737930525" r:id="rId5089"/>
        </w:object>
      </w:r>
      <w:r w:rsidR="007423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707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8F07EE" w14:textId="2627D438" w:rsidR="002B173B" w:rsidRDefault="008707D7" w:rsidP="008707D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8707D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00" w14:anchorId="4C8E5F3E">
          <v:shape id="_x0000_i3812" type="#_x0000_t75" style="width:24pt;height:9pt" o:ole="">
            <v:imagedata r:id="rId5090" o:title=""/>
          </v:shape>
          <o:OLEObject Type="Embed" ProgID="Equation.DSMT4" ShapeID="_x0000_i3812" DrawAspect="Content" ObjectID="_1737930526" r:id="rId50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렬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707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B3C6ED1">
          <v:shape id="_x0000_i3813" type="#_x0000_t75" style="width:12pt;height:12pt" o:ole="">
            <v:imagedata r:id="rId5092" o:title=""/>
          </v:shape>
          <o:OLEObject Type="Embed" ProgID="Equation.DSMT4" ShapeID="_x0000_i3813" DrawAspect="Content" ObjectID="_1737930527" r:id="rId50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취하자.</w:t>
      </w:r>
    </w:p>
    <w:p w14:paraId="61053046" w14:textId="0A736AE9" w:rsidR="008707D7" w:rsidRPr="00360256" w:rsidRDefault="008707D7" w:rsidP="008707D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07D7">
        <w:rPr>
          <w:rFonts w:ascii="KP CheongPong" w:eastAsia="KP CheongPong" w:hAnsi="KP CheongPong" w:cs="宋体"/>
          <w:color w:val="2A2B2E"/>
          <w:kern w:val="0"/>
          <w:position w:val="-96"/>
          <w:sz w:val="24"/>
          <w:szCs w:val="24"/>
          <w:lang w:eastAsia="ko-KR"/>
        </w:rPr>
        <w:object w:dxaOrig="3019" w:dyaOrig="2020" w14:anchorId="250CA801">
          <v:shape id="_x0000_i3814" type="#_x0000_t75" style="width:150.75pt;height:101.25pt" o:ole="">
            <v:imagedata r:id="rId5094" o:title=""/>
          </v:shape>
          <o:OLEObject Type="Embed" ProgID="Equation.DSMT4" ShapeID="_x0000_i3814" DrawAspect="Content" ObjectID="_1737930528" r:id="rId5095"/>
        </w:object>
      </w:r>
    </w:p>
    <w:p w14:paraId="0E300BB5" w14:textId="08D92B5D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교성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약조건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68B3D0" w14:textId="3C109EE1" w:rsidR="008707D7" w:rsidRDefault="008707D7" w:rsidP="008707D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707D7">
        <w:rPr>
          <w:rFonts w:ascii="KP CheongPong" w:eastAsia="KP CheongPong" w:hAnsi="KP CheongPong" w:cs="Batang"/>
          <w:color w:val="2A2B2E"/>
          <w:kern w:val="0"/>
          <w:position w:val="-44"/>
          <w:sz w:val="24"/>
          <w:szCs w:val="24"/>
          <w:lang w:eastAsia="ko-KR"/>
        </w:rPr>
        <w:object w:dxaOrig="4500" w:dyaOrig="980" w14:anchorId="69FF0AC7">
          <v:shape id="_x0000_i3815" type="#_x0000_t75" style="width:225.75pt;height:48.75pt" o:ole="">
            <v:imagedata r:id="rId5096" o:title=""/>
          </v:shape>
          <o:OLEObject Type="Embed" ProgID="Equation.DSMT4" ShapeID="_x0000_i3815" DrawAspect="Content" ObjectID="_1737930529" r:id="rId5097"/>
        </w:object>
      </w:r>
    </w:p>
    <w:p w14:paraId="15B065DA" w14:textId="1F9B14B3" w:rsidR="002B173B" w:rsidRDefault="002B173B" w:rsidP="008707D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7D7" w:rsidRPr="008707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21FAD2F">
          <v:shape id="_x0000_i3816" type="#_x0000_t75" style="width:12pt;height:12pt" o:ole="">
            <v:imagedata r:id="rId5098" o:title=""/>
          </v:shape>
          <o:OLEObject Type="Embed" ProgID="Equation.DSMT4" ShapeID="_x0000_i3816" DrawAspect="Content" ObjectID="_1737930530" r:id="rId50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7D7" w:rsidRPr="008707D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55309224">
          <v:shape id="_x0000_i3817" type="#_x0000_t75" style="width:40.5pt;height:15pt" o:ole="">
            <v:imagedata r:id="rId5100" o:title=""/>
          </v:shape>
          <o:OLEObject Type="Embed" ProgID="Equation.DSMT4" ShapeID="_x0000_i3817" DrawAspect="Content" ObjectID="_1737930531" r:id="rId5101"/>
        </w:object>
      </w:r>
      <w:r w:rsidR="008707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미지파라메터를 가지고 제약조건은 총 </w:t>
      </w:r>
      <w:r w:rsidR="008707D7" w:rsidRPr="008707D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060" w:dyaOrig="580" w14:anchorId="6B9DBEA6">
          <v:shape id="_x0000_i3818" type="#_x0000_t75" style="width:153pt;height:29.25pt" o:ole="">
            <v:imagedata r:id="rId5102" o:title=""/>
          </v:shape>
          <o:OLEObject Type="Embed" ProgID="Equation.DSMT4" ShapeID="_x0000_i3818" DrawAspect="Content" ObjectID="_1737930532" r:id="rId5103"/>
        </w:object>
      </w:r>
      <w:r w:rsidR="008707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이다.</w:t>
      </w:r>
      <w:r w:rsidR="008707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7D7" w:rsidRPr="008707D7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00" w:dyaOrig="260" w14:anchorId="3F77EEA8">
          <v:shape id="_x0000_i3819" type="#_x0000_t75" style="width:21pt;height:12.75pt" o:ole="">
            <v:imagedata r:id="rId5104" o:title=""/>
          </v:shape>
          <o:OLEObject Type="Embed" ProgID="Equation.DSMT4" ShapeID="_x0000_i3819" DrawAspect="Content" ObjectID="_1737930533" r:id="rId5105"/>
        </w:object>
      </w:r>
      <w:r w:rsidR="008707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기만 하면 미지파라메터의 개수가 제약조건의 개수보다 작지 않으므로 직교행렬 </w:t>
      </w:r>
      <w:r w:rsidR="008707D7" w:rsidRPr="008707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A06B45D">
          <v:shape id="_x0000_i3820" type="#_x0000_t75" style="width:12pt;height:12pt" o:ole="">
            <v:imagedata r:id="rId5098" o:title=""/>
          </v:shape>
          <o:OLEObject Type="Embed" ProgID="Equation.DSMT4" ShapeID="_x0000_i3820" DrawAspect="Content" ObjectID="_1737930534" r:id="rId5106"/>
        </w:object>
      </w:r>
      <w:r w:rsidR="008707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반드시 존재한다.</w:t>
      </w:r>
      <w:r w:rsidR="008707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7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</w:p>
    <w:p w14:paraId="1B75DCA3" w14:textId="13CF35C6" w:rsidR="008707D7" w:rsidRPr="00360256" w:rsidRDefault="008707D7" w:rsidP="008707D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07D7">
        <w:rPr>
          <w:rFonts w:ascii="KP CheongPong" w:eastAsia="KP CheongPong" w:hAnsi="KP CheongPong" w:cs="宋体"/>
          <w:color w:val="2A2B2E"/>
          <w:kern w:val="0"/>
          <w:position w:val="-120"/>
          <w:sz w:val="24"/>
          <w:szCs w:val="24"/>
          <w:lang w:eastAsia="ko-KR"/>
        </w:rPr>
        <w:object w:dxaOrig="3660" w:dyaOrig="2500" w14:anchorId="4091F015">
          <v:shape id="_x0000_i3821" type="#_x0000_t75" style="width:182.25pt;height:124.5pt" o:ole="">
            <v:imagedata r:id="rId5107" o:title=""/>
          </v:shape>
          <o:OLEObject Type="Embed" ProgID="Equation.DSMT4" ShapeID="_x0000_i3821" DrawAspect="Content" ObjectID="_1737930535" r:id="rId5108"/>
        </w:object>
      </w:r>
    </w:p>
    <w:p w14:paraId="7EE0188B" w14:textId="30B0E6E7" w:rsidR="002B173B" w:rsidRDefault="008707D7" w:rsidP="008707D7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</w:p>
    <w:p w14:paraId="0D970C5B" w14:textId="1B310CA8" w:rsidR="008707D7" w:rsidRPr="00360256" w:rsidRDefault="008707D7" w:rsidP="008707D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07D7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4980" w:dyaOrig="1180" w14:anchorId="5626A14C">
          <v:shape id="_x0000_i3822" type="#_x0000_t75" style="width:248.25pt;height:59.25pt" o:ole="">
            <v:imagedata r:id="rId5109" o:title=""/>
          </v:shape>
          <o:OLEObject Type="Embed" ProgID="Equation.DSMT4" ShapeID="_x0000_i3822" DrawAspect="Content" ObjectID="_1737930536" r:id="rId5110"/>
        </w:object>
      </w:r>
    </w:p>
    <w:p w14:paraId="33220B3D" w14:textId="3B0B5A00" w:rsidR="008513FF" w:rsidRDefault="008707D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Pr="008707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64F21DE">
          <v:shape id="_x0000_i3823" type="#_x0000_t75" style="width:12pt;height:12pt" o:ole="">
            <v:imagedata r:id="rId5111" o:title=""/>
          </v:shape>
          <o:OLEObject Type="Embed" ProgID="Equation.DSMT4" ShapeID="_x0000_i3823" DrawAspect="Content" ObjectID="_1737930537" r:id="rId5112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E1A96" w:rsidRPr="006E1A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E269E6C">
          <v:shape id="_x0000_i3824" type="#_x0000_t75" style="width:9pt;height:9pt" o:ole="">
            <v:imagedata r:id="rId2800" o:title=""/>
          </v:shape>
          <o:OLEObject Type="Embed" ProgID="Equation.DSMT4" ShapeID="_x0000_i3824" DrawAspect="Content" ObjectID="_1737930538" r:id="rId5113"/>
        </w:object>
      </w:r>
      <w:r w:rsidR="006E1A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5C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</w:t>
      </w:r>
      <w:r w:rsidR="00D65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렬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DD2EC34" w14:textId="07603A70" w:rsidR="00D6579E" w:rsidRDefault="000C5334" w:rsidP="000C5334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C5334">
        <w:rPr>
          <w:rFonts w:ascii="KP CheongPong" w:eastAsia="KP CheongPong" w:hAnsi="KP CheongPong" w:cs="Batang"/>
          <w:color w:val="2A2B2E"/>
          <w:kern w:val="0"/>
          <w:position w:val="-70"/>
          <w:sz w:val="24"/>
          <w:szCs w:val="24"/>
          <w:lang w:eastAsia="ko-KR"/>
        </w:rPr>
        <w:object w:dxaOrig="4940" w:dyaOrig="1500" w14:anchorId="7289545E">
          <v:shape id="_x0000_i3825" type="#_x0000_t75" style="width:246pt;height:75pt" o:ole="">
            <v:imagedata r:id="rId5114" o:title=""/>
          </v:shape>
          <o:OLEObject Type="Embed" ProgID="Equation.DSMT4" ShapeID="_x0000_i3825" DrawAspect="Content" ObjectID="_1737930539" r:id="rId5115"/>
        </w:object>
      </w:r>
    </w:p>
    <w:p w14:paraId="77734DF4" w14:textId="7E0D75CD" w:rsidR="002B173B" w:rsidRPr="00360256" w:rsidRDefault="002B173B" w:rsidP="000C53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52162254">
          <v:shape id="_x0000_i3826" type="#_x0000_t75" style="width:50.25pt;height:15pt" o:ole="">
            <v:imagedata r:id="rId5116" o:title=""/>
          </v:shape>
          <o:OLEObject Type="Embed" ProgID="Equation.DSMT4" ShapeID="_x0000_i3826" DrawAspect="Content" ObjectID="_1737930540" r:id="rId5117"/>
        </w:objec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고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1F0C6D0C">
          <v:shape id="_x0000_i3827" type="#_x0000_t75" style="width:57.75pt;height:15pt" o:ole="">
            <v:imagedata r:id="rId5118" o:title=""/>
          </v:shape>
          <o:OLEObject Type="Embed" ProgID="Equation.DSMT4" ShapeID="_x0000_i3827" DrawAspect="Content" ObjectID="_1737930541" r:id="rId5119"/>
        </w:objec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공동분포가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59" w:dyaOrig="380" w14:anchorId="7E7F8B38">
          <v:shape id="_x0000_i3828" type="#_x0000_t75" style="width:43.5pt;height:19.5pt" o:ole="">
            <v:imagedata r:id="rId5120" o:title=""/>
          </v:shape>
          <o:OLEObject Type="Embed" ProgID="Equation.DSMT4" ShapeID="_x0000_i3828" DrawAspect="Content" ObjectID="_1737930542" r:id="rId5121"/>
        </w:objec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880" w:dyaOrig="380" w14:anchorId="62206ACB">
          <v:shape id="_x0000_i3829" type="#_x0000_t75" style="width:93.75pt;height:19.5pt" o:ole="">
            <v:imagedata r:id="rId5122" o:title=""/>
          </v:shape>
          <o:OLEObject Type="Embed" ProgID="Equation.DSMT4" ShapeID="_x0000_i3829" DrawAspect="Content" ObjectID="_1737930543" r:id="rId5123"/>
        </w:object>
      </w:r>
      <w:r w:rsidR="000C53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400" w:dyaOrig="380" w14:anchorId="2DCE92E1">
          <v:shape id="_x0000_i3830" type="#_x0000_t75" style="width:120pt;height:19.5pt" o:ole="">
            <v:imagedata r:id="rId5124" o:title=""/>
          </v:shape>
          <o:OLEObject Type="Embed" ProgID="Equation.DSMT4" ShapeID="_x0000_i3830" DrawAspect="Content" ObjectID="_1737930544" r:id="rId5125"/>
        </w:objec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의미한다.</w:t>
      </w:r>
    </w:p>
    <w:p w14:paraId="1531BFFD" w14:textId="56E6CD28" w:rsidR="002B173B" w:rsidRPr="00360256" w:rsidRDefault="000C5334" w:rsidP="000C53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C5334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</w:rPr>
        <w:object w:dxaOrig="3460" w:dyaOrig="360" w14:anchorId="162FF607">
          <v:shape id="_x0000_i3831" type="#_x0000_t75" style="width:172.5pt;height:18.75pt" o:ole="">
            <v:imagedata r:id="rId5126" o:title=""/>
          </v:shape>
          <o:OLEObject Type="Embed" ProgID="Equation.DSMT4" ShapeID="_x0000_i3831" DrawAspect="Content" ObjectID="_1737930545" r:id="rId51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0C533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80" w:dyaOrig="340" w14:anchorId="7E51FDD8">
          <v:shape id="_x0000_i3832" type="#_x0000_t75" style="width:135pt;height:16.5pt" o:ole="">
            <v:imagedata r:id="rId5128" o:title=""/>
          </v:shape>
          <o:OLEObject Type="Embed" ProgID="Equation.DSMT4" ShapeID="_x0000_i3832" DrawAspect="Content" ObjectID="_1737930546" r:id="rId51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60" w:dyaOrig="340" w14:anchorId="7FB4A9D7">
          <v:shape id="_x0000_i3833" type="#_x0000_t75" style="width:98.25pt;height:16.5pt" o:ole="">
            <v:imagedata r:id="rId5130" o:title=""/>
          </v:shape>
          <o:OLEObject Type="Embed" ProgID="Equation.DSMT4" ShapeID="_x0000_i3833" DrawAspect="Content" ObjectID="_1737930547" r:id="rId51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4AA65645">
          <v:shape id="_x0000_i3834" type="#_x0000_t75" style="width:39pt;height:15pt" o:ole="">
            <v:imagedata r:id="rId5132" o:title=""/>
          </v:shape>
          <o:OLEObject Type="Embed" ProgID="Equation.DSMT4" ShapeID="_x0000_i3834" DrawAspect="Content" ObjectID="_1737930548" r:id="rId51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서로 독립이고 </w:t>
      </w:r>
      <w:r w:rsidRPr="000C5334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880" w:dyaOrig="639" w14:anchorId="6F71EE7D">
          <v:shape id="_x0000_i3835" type="#_x0000_t75" style="width:2in;height:31.5pt" o:ole="">
            <v:imagedata r:id="rId5134" o:title=""/>
          </v:shape>
          <o:OLEObject Type="Embed" ProgID="Equation.DSMT4" ShapeID="_x0000_i3835" DrawAspect="Content" ObjectID="_1737930549" r:id="rId51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3388FDC" w14:textId="3A17319D" w:rsidR="002B173B" w:rsidRDefault="000C5334" w:rsidP="000C53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C533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4F72F056">
          <v:shape id="_x0000_i3836" type="#_x0000_t75" style="width:29.25pt;height:15pt" o:ole="">
            <v:imagedata r:id="rId5136" o:title=""/>
          </v:shape>
          <o:OLEObject Type="Embed" ProgID="Equation.DSMT4" ShapeID="_x0000_i3836" DrawAspect="Content" ObjectID="_1737930550" r:id="rId5137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0C5334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299" w:dyaOrig="620" w14:anchorId="4EB69AE9">
          <v:shape id="_x0000_i3837" type="#_x0000_t75" style="width:115.5pt;height:30pt" o:ole="">
            <v:imagedata r:id="rId5138" o:title=""/>
          </v:shape>
          <o:OLEObject Type="Embed" ProgID="Equation.DSMT4" ShapeID="_x0000_i3837" DrawAspect="Content" ObjectID="_1737930551" r:id="rId5139"/>
        </w:object>
      </w:r>
    </w:p>
    <w:p w14:paraId="26D72DE0" w14:textId="3012EC7D" w:rsidR="000C5334" w:rsidRPr="00360256" w:rsidRDefault="000C5334" w:rsidP="000C53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증명이 끝난다.</w:t>
      </w:r>
    </w:p>
    <w:p w14:paraId="2BF398C8" w14:textId="55EA00D1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="000C53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334" w:rsidRPr="000C5334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40" w:dyaOrig="580" w14:anchorId="7C7A2253">
          <v:shape id="_x0000_i3838" type="#_x0000_t75" style="width:66pt;height:29.25pt" o:ole="">
            <v:imagedata r:id="rId5140" o:title=""/>
          </v:shape>
          <o:OLEObject Type="Embed" ProgID="Equation.DSMT4" ShapeID="_x0000_i3838" DrawAspect="Content" ObjectID="_1737930552" r:id="rId514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10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058DBA" w14:textId="193008A4" w:rsidR="002B173B" w:rsidRPr="00360256" w:rsidRDefault="000C5334" w:rsidP="000C533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C533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3BA457E7">
          <v:shape id="_x0000_i3839" type="#_x0000_t75" style="width:29.25pt;height:15pt" o:ole="">
            <v:imagedata r:id="rId5136" o:title=""/>
          </v:shape>
          <o:OLEObject Type="Embed" ProgID="Equation.DSMT4" ShapeID="_x0000_i3839" DrawAspect="Content" ObjectID="_1737930553" r:id="rId5142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00" w:dyaOrig="300" w14:anchorId="041E1D0F">
          <v:shape id="_x0000_i3840" type="#_x0000_t75" style="width:64.5pt;height:15pt" o:ole="">
            <v:imagedata r:id="rId5143" o:title=""/>
          </v:shape>
          <o:OLEObject Type="Embed" ProgID="Equation.DSMT4" ShapeID="_x0000_i3840" DrawAspect="Content" ObjectID="_1737930554" r:id="rId51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80" w:dyaOrig="300" w14:anchorId="17DBE868">
          <v:shape id="_x0000_i3841" type="#_x0000_t75" style="width:74.25pt;height:15pt" o:ole="">
            <v:imagedata r:id="rId5145" o:title=""/>
          </v:shape>
          <o:OLEObject Type="Embed" ProgID="Equation.DSMT4" ShapeID="_x0000_i3841" DrawAspect="Content" ObjectID="_1737930555" r:id="rId51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의수준 </w:t>
      </w:r>
      <w:r w:rsidRPr="000C533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219BCC3">
          <v:shape id="_x0000_i3842" type="#_x0000_t75" style="width:12pt;height:9pt" o:ole="">
            <v:imagedata r:id="rId5147" o:title=""/>
          </v:shape>
          <o:OLEObject Type="Embed" ProgID="Equation.DSMT4" ShapeID="_x0000_i3842" DrawAspect="Content" ObjectID="_1737930556" r:id="rId5148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C53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7E6F5FFD">
          <v:shape id="_x0000_i3843" type="#_x0000_t75" style="width:69.75pt;height:15pt" o:ole="">
            <v:imagedata r:id="rId5149" o:title=""/>
          </v:shape>
          <o:OLEObject Type="Embed" ProgID="Equation.DSMT4" ShapeID="_x0000_i3843" DrawAspect="Content" ObjectID="_1737930557" r:id="rId51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743A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41B15B3" w14:textId="0E8E1E32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0C53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3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</w:t>
      </w:r>
      <w:r w:rsidR="000C53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000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57C2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24C7A90">
          <v:shape id="_x0000_i3844" type="#_x0000_t75" style="width:9pt;height:12pt" o:ole="">
            <v:imagedata r:id="rId1018" o:title=""/>
          </v:shape>
          <o:OLEObject Type="Embed" ProgID="Equation.DSMT4" ShapeID="_x0000_i3844" DrawAspect="Content" ObjectID="_1737930558" r:id="rId5151"/>
        </w:object>
      </w:r>
      <w:r w:rsidR="006657C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0004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1B9D8F" w14:textId="23BF67B2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3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="00641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2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41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이미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였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641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641B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641B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보자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90768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076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면</w:t>
      </w:r>
    </w:p>
    <w:p w14:paraId="0BAAC1F7" w14:textId="62F38C60" w:rsidR="00907687" w:rsidRDefault="00F76C6D" w:rsidP="005736A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736AF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4140" w:dyaOrig="980" w14:anchorId="6B3195FF">
          <v:shape id="_x0000_i3845" type="#_x0000_t75" style="width:207.75pt;height:48.75pt" o:ole="">
            <v:imagedata r:id="rId5152" o:title=""/>
          </v:shape>
          <o:OLEObject Type="Embed" ProgID="Equation.DSMT4" ShapeID="_x0000_i3845" DrawAspect="Content" ObjectID="_1737930559" r:id="rId5153"/>
        </w:object>
      </w:r>
    </w:p>
    <w:p w14:paraId="54D6A0A5" w14:textId="3E6D87C3" w:rsidR="002B173B" w:rsidRPr="00360256" w:rsidRDefault="00193EA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포함시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DDB265" w14:textId="1388C6B2" w:rsidR="002B173B" w:rsidRPr="00360256" w:rsidRDefault="002B173B" w:rsidP="002D1D0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금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 w:rsidR="00193E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193E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907"/>
        <w:gridCol w:w="1531"/>
        <w:gridCol w:w="971"/>
        <w:gridCol w:w="1134"/>
      </w:tblGrid>
      <w:tr w:rsidR="002D1D08" w14:paraId="542B032E" w14:textId="77777777" w:rsidTr="00C70B63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B4E8385" w14:textId="77777777" w:rsidR="002D1D08" w:rsidRDefault="002D1D08" w:rsidP="00A230F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E1881C7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D375787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2F25C4A3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56F57EF3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26A94B9">
                <v:shape id="_x0000_i3846" type="#_x0000_t75" style="width:12pt;height:12pt" o:ole="">
                  <v:imagedata r:id="rId3860" o:title=""/>
                </v:shape>
                <o:OLEObject Type="Embed" ProgID="Equation.DSMT4" ShapeID="_x0000_i3846" DrawAspect="Content" ObjectID="_1737930560" r:id="rId5154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3141309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3DD83F4B">
                <v:shape id="_x0000_i3847" type="#_x0000_t75" style="width:9pt;height:12pt" o:ole="">
                  <v:imagedata r:id="rId3862" o:title=""/>
                </v:shape>
                <o:OLEObject Type="Embed" ProgID="Equation.DSMT4" ShapeID="_x0000_i3847" DrawAspect="Content" ObjectID="_1737930561" r:id="rId5155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2D1D08" w14:paraId="6663E3A3" w14:textId="77777777" w:rsidTr="00C70B63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125DD6C" w14:textId="71C7808E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귀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4AC2650" w14:textId="54F0B9F2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80" w:dyaOrig="300" w14:anchorId="7EE55B42">
                <v:shape id="_x0000_i3848" type="#_x0000_t75" style="width:54.75pt;height:15pt" o:ole="">
                  <v:imagedata r:id="rId5156" o:title=""/>
                </v:shape>
                <o:OLEObject Type="Embed" ProgID="Equation.DSMT4" ShapeID="_x0000_i3848" DrawAspect="Content" ObjectID="_1737930562" r:id="rId5157"/>
              </w:objec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46C01B" w14:textId="6BDE3F04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80" w:dyaOrig="300" w14:anchorId="0173B628">
                <v:shape id="_x0000_i3849" type="#_x0000_t75" style="width:29.25pt;height:15pt" o:ole="">
                  <v:imagedata r:id="rId5158" o:title=""/>
                </v:shape>
                <o:OLEObject Type="Embed" ProgID="Equation.DSMT4" ShapeID="_x0000_i3849" DrawAspect="Content" ObjectID="_1737930563" r:id="rId5159"/>
              </w:objec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344474CC" w14:textId="538FBDDF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40" w:dyaOrig="300" w14:anchorId="4C03220B">
                <v:shape id="_x0000_i3850" type="#_x0000_t75" style="width:62.25pt;height:15pt" o:ole="">
                  <v:imagedata r:id="rId5160" o:title=""/>
                </v:shape>
                <o:OLEObject Type="Embed" ProgID="Equation.DSMT4" ShapeID="_x0000_i3850" DrawAspect="Content" ObjectID="_1737930564" r:id="rId5161"/>
              </w:objec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4141774C" w14:textId="3B769C99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4.94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78A7980" w14:textId="1BBC49D3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</w:t>
            </w:r>
          </w:p>
        </w:tc>
      </w:tr>
      <w:tr w:rsidR="002D1D08" w14:paraId="5088843E" w14:textId="77777777" w:rsidTr="00C70B63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2120D0A3" w14:textId="2168E165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잔차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2F0D0B0" w14:textId="72120624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20" w:dyaOrig="300" w14:anchorId="5ED664EB">
                <v:shape id="_x0000_i3851" type="#_x0000_t75" style="width:45.75pt;height:15pt" o:ole="">
                  <v:imagedata r:id="rId5162" o:title=""/>
                </v:shape>
                <o:OLEObject Type="Embed" ProgID="Equation.DSMT4" ShapeID="_x0000_i3851" DrawAspect="Content" ObjectID="_1737930565" r:id="rId5163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B82B0C0" w14:textId="3FED143B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60" w:dyaOrig="300" w14:anchorId="2E499A9F">
                <v:shape id="_x0000_i3852" type="#_x0000_t75" style="width:33pt;height:15pt" o:ole="">
                  <v:imagedata r:id="rId5164" o:title=""/>
                </v:shape>
                <o:OLEObject Type="Embed" ProgID="Equation.DSMT4" ShapeID="_x0000_i3852" DrawAspect="Content" ObjectID="_1737930566" r:id="rId5165"/>
              </w:objec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C3942A" w14:textId="3AFFAFB1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99" w:dyaOrig="300" w14:anchorId="54FDAB86">
                <v:shape id="_x0000_i3853" type="#_x0000_t75" style="width:50.25pt;height:15pt" o:ole="">
                  <v:imagedata r:id="rId5166" o:title=""/>
                </v:shape>
                <o:OLEObject Type="Embed" ProgID="Equation.DSMT4" ShapeID="_x0000_i3853" DrawAspect="Content" ObjectID="_1737930567" r:id="rId5167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17D4B7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64858ED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2D1D08" w14:paraId="1E935C99" w14:textId="77777777" w:rsidTr="00C70B63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0461A03" w14:textId="11ABA70D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총합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C60B69D" w14:textId="4105AC31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300" w14:anchorId="6E0F00C9">
                <v:shape id="_x0000_i3854" type="#_x0000_t75" style="width:52.5pt;height:15pt" o:ole="">
                  <v:imagedata r:id="rId5168" o:title=""/>
                </v:shape>
                <o:OLEObject Type="Embed" ProgID="Equation.DSMT4" ShapeID="_x0000_i3854" DrawAspect="Content" ObjectID="_1737930568" r:id="rId5169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54A707C" w14:textId="1C172B73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00" w14:anchorId="0821817F">
                <v:shape id="_x0000_i3855" type="#_x0000_t75" style="width:33pt;height:15pt" o:ole="">
                  <v:imagedata r:id="rId5170" o:title=""/>
                </v:shape>
                <o:OLEObject Type="Embed" ProgID="Equation.DSMT4" ShapeID="_x0000_i3855" DrawAspect="Content" ObjectID="_1737930569" r:id="rId5171"/>
              </w:objec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73CA41E0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</w:tcPr>
          <w:p w14:paraId="314E1FBE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D248F1F" w14:textId="77777777" w:rsidR="002D1D08" w:rsidRDefault="002D1D08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780984D0" w14:textId="763AC17C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1D08"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F901095">
          <v:shape id="_x0000_i3856" type="#_x0000_t75" style="width:9pt;height:12pt" o:ole="">
            <v:imagedata r:id="rId1018" o:title=""/>
          </v:shape>
          <o:OLEObject Type="Embed" ProgID="Equation.DSMT4" ShapeID="_x0000_i3856" DrawAspect="Content" ObjectID="_1737930570" r:id="rId5172"/>
        </w:object>
      </w:r>
      <w:r w:rsidR="002D1D0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3D0A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3D0A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390ED5" w14:textId="0B3379CA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B433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470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7066" w:rsidRPr="0044706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327F9DE">
          <v:shape id="_x0000_i3857" type="#_x0000_t75" style="width:6.75pt;height:12pt" o:ole="">
            <v:imagedata r:id="rId5173" o:title=""/>
          </v:shape>
          <o:OLEObject Type="Embed" ProgID="Equation.DSMT4" ShapeID="_x0000_i3857" DrawAspect="Content" ObjectID="_1737930571" r:id="rId51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4470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</w:p>
    <w:p w14:paraId="2E51CC25" w14:textId="77777777" w:rsidR="00E705E6" w:rsidRDefault="00FE621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E621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59170FC2">
          <v:shape id="_x0000_i3858" type="#_x0000_t75" style="width:48.75pt;height:15pt" o:ole="">
            <v:imagedata r:id="rId5175" o:title=""/>
          </v:shape>
          <o:OLEObject Type="Embed" ProgID="Equation.DSMT4" ShapeID="_x0000_i3858" DrawAspect="Content" ObjectID="_1737930572" r:id="rId5176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E705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E705E6" w:rsidRPr="00E705E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6714727">
          <v:shape id="_x0000_i3859" type="#_x0000_t75" style="width:6.75pt;height:12pt" o:ole="">
            <v:imagedata r:id="rId5177" o:title=""/>
          </v:shape>
          <o:OLEObject Type="Embed" ProgID="Equation.DSMT4" ShapeID="_x0000_i3859" DrawAspect="Content" ObjectID="_1737930573" r:id="rId5178"/>
        </w:object>
      </w:r>
      <w:r w:rsidR="00E705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기초하여 진행할수 있다.</w:t>
      </w:r>
      <w:r w:rsidR="00E705E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5E6" w:rsidRPr="00E705E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440" w:dyaOrig="620" w14:anchorId="0B2C3162">
          <v:shape id="_x0000_i3860" type="#_x0000_t75" style="width:1in;height:30pt" o:ole="">
            <v:imagedata r:id="rId5179" o:title=""/>
          </v:shape>
          <o:OLEObject Type="Embed" ProgID="Equation.DSMT4" ShapeID="_x0000_i3860" DrawAspect="Content" ObjectID="_1737930574" r:id="rId5180"/>
        </w:object>
      </w:r>
      <w:r w:rsidR="00E705E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705E6" w:rsidRPr="00A230F9">
        <w:rPr>
          <w:position w:val="-22"/>
        </w:rPr>
        <w:object w:dxaOrig="1340" w:dyaOrig="560" w14:anchorId="6063672C">
          <v:shape id="_x0000_i3861" type="#_x0000_t75" style="width:66pt;height:27.75pt" o:ole="">
            <v:imagedata r:id="rId5181" o:title=""/>
          </v:shape>
          <o:OLEObject Type="Embed" ProgID="Equation.DSMT4" ShapeID="_x0000_i3861" DrawAspect="Content" ObjectID="_1737930575" r:id="rId5182"/>
        </w:object>
      </w:r>
      <w:r w:rsidR="00E705E6" w:rsidRPr="00E705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E705E6" w:rsidRPr="00E705E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40D0DB9B">
          <v:shape id="_x0000_i3862" type="#_x0000_t75" style="width:12pt;height:16.5pt" o:ole="">
            <v:imagedata r:id="rId5183" o:title=""/>
          </v:shape>
          <o:OLEObject Type="Embed" ProgID="Equation.DSMT4" ShapeID="_x0000_i3862" DrawAspect="Content" ObjectID="_1737930576" r:id="rId5184"/>
        </w:object>
      </w:r>
      <w:r w:rsidR="00E705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독립이므로 </w:t>
      </w:r>
      <w:r w:rsidR="00E705E6" w:rsidRPr="00E705E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20572B45">
          <v:shape id="_x0000_i3863" type="#_x0000_t75" style="width:15pt;height:15pt" o:ole="">
            <v:imagedata r:id="rId5185" o:title=""/>
          </v:shape>
          <o:OLEObject Type="Embed" ProgID="Equation.DSMT4" ShapeID="_x0000_i3863" DrawAspect="Content" ObjectID="_1737930577" r:id="rId5186"/>
        </w:object>
      </w:r>
      <w:r w:rsidR="00E705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참일 때 </w:t>
      </w:r>
    </w:p>
    <w:p w14:paraId="1F7A3146" w14:textId="31CBF87E" w:rsidR="00E705E6" w:rsidRDefault="00E705E6" w:rsidP="00E705E6">
      <w:pPr>
        <w:pStyle w:val="MTDisplayEquation"/>
      </w:pPr>
      <w:r>
        <w:tab/>
      </w:r>
      <w:r w:rsidRPr="00E705E6">
        <w:rPr>
          <w:position w:val="-26"/>
        </w:rPr>
        <w:object w:dxaOrig="1900" w:dyaOrig="639" w14:anchorId="7D4E6211">
          <v:shape id="_x0000_i3864" type="#_x0000_t75" style="width:95.25pt;height:31.5pt" o:ole="">
            <v:imagedata r:id="rId5187" o:title=""/>
          </v:shape>
          <o:OLEObject Type="Embed" ProgID="Equation.DSMT4" ShapeID="_x0000_i3864" DrawAspect="Content" ObjectID="_1737930578" r:id="rId5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E3E161D" w14:textId="309D644D" w:rsidR="002B173B" w:rsidRPr="00360256" w:rsidRDefault="00E705E6" w:rsidP="00F5130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E705E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40" w14:anchorId="12742734">
          <v:shape id="_x0000_i3865" type="#_x0000_t75" style="width:74.25pt;height:16.5pt" o:ole="">
            <v:imagedata r:id="rId5189" o:title=""/>
          </v:shape>
          <o:OLEObject Type="Embed" ProgID="Equation.DSMT4" ShapeID="_x0000_i3865" DrawAspect="Content" ObjectID="_1737930579" r:id="rId519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E705E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80" w:dyaOrig="600" w14:anchorId="0A704139">
          <v:shape id="_x0000_i3866" type="#_x0000_t75" style="width:48.75pt;height:30pt" o:ole="">
            <v:imagedata r:id="rId5191" o:title=""/>
          </v:shape>
          <o:OLEObject Type="Embed" ProgID="Equation.DSMT4" ShapeID="_x0000_i3866" DrawAspect="Content" ObjectID="_1737930580" r:id="rId5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E705E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80" w:dyaOrig="600" w14:anchorId="0639DAC2">
          <v:shape id="_x0000_i3867" type="#_x0000_t75" style="width:48.75pt;height:30pt" o:ole="">
            <v:imagedata r:id="rId5193" o:title=""/>
          </v:shape>
          <o:OLEObject Type="Embed" ProgID="Equation.DSMT4" ShapeID="_x0000_i3867" DrawAspect="Content" ObjectID="_1737930581" r:id="rId5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E705E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77BDDC45">
          <v:shape id="_x0000_i3868" type="#_x0000_t75" style="width:12pt;height:16.5pt" o:ole="">
            <v:imagedata r:id="rId5183" o:title=""/>
          </v:shape>
          <o:OLEObject Type="Embed" ProgID="Equation.DSMT4" ShapeID="_x0000_i3868" DrawAspect="Content" ObjectID="_1737930582" r:id="rId51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준오차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51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17)</w:t>
      </w:r>
      <w:r w:rsidR="00F51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주어진 </w:t>
      </w:r>
      <w:r w:rsidR="00F51300" w:rsidRPr="00F513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4DB8F4F">
          <v:shape id="_x0000_i3869" type="#_x0000_t75" style="width:6.75pt;height:12pt" o:ole="">
            <v:imagedata r:id="rId5196" o:title=""/>
          </v:shape>
          <o:OLEObject Type="Embed" ProgID="Equation.DSMT4" ShapeID="_x0000_i3869" DrawAspect="Content" ObjectID="_1737930583" r:id="rId5197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 w:rsidR="00F513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1300" w:rsidRPr="00F513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00C1A6B1">
          <v:shape id="_x0000_i3870" type="#_x0000_t75" style="width:15pt;height:15pt" o:ole="">
            <v:imagedata r:id="rId5198" o:title=""/>
          </v:shape>
          <o:OLEObject Type="Embed" ProgID="Equation.DSMT4" ShapeID="_x0000_i3870" DrawAspect="Content" ObjectID="_1737930584" r:id="rId5199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51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513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1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수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1300" w:rsidRPr="00F513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298A137">
          <v:shape id="_x0000_i3871" type="#_x0000_t75" style="width:12pt;height:9pt" o:ole="">
            <v:imagedata r:id="rId5200" o:title=""/>
          </v:shape>
          <o:OLEObject Type="Embed" ProgID="Equation.DSMT4" ShapeID="_x0000_i3871" DrawAspect="Content" ObjectID="_1737930585" r:id="rId5201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3A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구역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1300" w:rsidRPr="00F513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00" w14:anchorId="7C6FA48B">
          <v:shape id="_x0000_i3872" type="#_x0000_t75" style="width:102pt;height:15pt" o:ole="">
            <v:imagedata r:id="rId5202" o:title=""/>
          </v:shape>
          <o:OLEObject Type="Embed" ProgID="Equation.DSMT4" ShapeID="_x0000_i3872" DrawAspect="Content" ObjectID="_1737930586" r:id="rId5203"/>
        </w:object>
      </w:r>
      <w:r w:rsidR="00F51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F513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EE314F2" w14:textId="2B6CC79F" w:rsidR="002B173B" w:rsidRPr="00360256" w:rsidRDefault="00F5130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513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0" w:dyaOrig="300" w14:anchorId="3D4ED1DF">
          <v:shape id="_x0000_i3873" type="#_x0000_t75" style="width:30pt;height:15pt" o:ole="">
            <v:imagedata r:id="rId5204" o:title=""/>
          </v:shape>
          <o:OLEObject Type="Embed" ProgID="Equation.DSMT4" ShapeID="_x0000_i3873" DrawAspect="Content" ObjectID="_1737930587" r:id="rId5205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513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A029072">
          <v:shape id="_x0000_i3874" type="#_x0000_t75" style="width:6.75pt;height:12pt" o:ole="">
            <v:imagedata r:id="rId5206" o:title=""/>
          </v:shape>
          <o:OLEObject Type="Embed" ProgID="Equation.DSMT4" ShapeID="_x0000_i3874" DrawAspect="Content" ObjectID="_1737930588" r:id="rId5207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5566" w:rsidRPr="009C55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934595E">
          <v:shape id="_x0000_i3875" type="#_x0000_t75" style="width:12pt;height:12pt" o:ole="">
            <v:imagedata r:id="rId4429" o:title=""/>
          </v:shape>
          <o:OLEObject Type="Embed" ProgID="Equation.DSMT4" ShapeID="_x0000_i3875" DrawAspect="Content" ObjectID="_1737930589" r:id="rId5208"/>
        </w:object>
      </w:r>
      <w:r w:rsidR="009C55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51842B" w14:textId="02EDB08A" w:rsidR="002B173B" w:rsidRPr="00360256" w:rsidRDefault="002B173B" w:rsidP="00723D3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례컨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E60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60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산하면 </w:t>
      </w:r>
      <w:r w:rsidR="00723D38" w:rsidRPr="00723D38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620" w:dyaOrig="560" w14:anchorId="773AFB41">
          <v:shape id="_x0000_i3876" type="#_x0000_t75" style="width:131.25pt;height:27.75pt" o:ole="">
            <v:imagedata r:id="rId5209" o:title=""/>
          </v:shape>
          <o:OLEObject Type="Embed" ProgID="Equation.DSMT4" ShapeID="_x0000_i3876" DrawAspect="Content" ObjectID="_1737930590" r:id="rId5210"/>
        </w:object>
      </w:r>
    </w:p>
    <w:p w14:paraId="6C4855F0" w14:textId="308FDD02" w:rsidR="002B173B" w:rsidRPr="00360256" w:rsidRDefault="00723D3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23D3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574D1295">
          <v:shape id="_x0000_i3877" type="#_x0000_t75" style="width:39pt;height:12pt" o:ole="">
            <v:imagedata r:id="rId5211" o:title=""/>
          </v:shape>
          <o:OLEObject Type="Embed" ProgID="Equation.DSMT4" ShapeID="_x0000_i3877" DrawAspect="Content" ObjectID="_1737930591" r:id="rId5212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23D3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0" w:dyaOrig="300" w14:anchorId="3586C8AA">
          <v:shape id="_x0000_i3878" type="#_x0000_t75" style="width:78pt;height:15pt" o:ole="">
            <v:imagedata r:id="rId5213" o:title=""/>
          </v:shape>
          <o:OLEObject Type="Embed" ProgID="Equation.DSMT4" ShapeID="_x0000_i3878" DrawAspect="Content" ObjectID="_1737930592" r:id="rId52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5991&gt;3.1693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15BCBE" w14:textId="5ABA73AE" w:rsidR="002B173B" w:rsidRPr="00360256" w:rsidRDefault="00FE604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</w:p>
    <w:p w14:paraId="03FBC9D4" w14:textId="4A5CCA75" w:rsidR="008513FF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C7626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C7626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626D" w:rsidRPr="00C7626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9ACCD0C">
          <v:shape id="_x0000_i3879" type="#_x0000_t75" style="width:9pt;height:9pt" o:ole="">
            <v:imagedata r:id="rId5215" o:title=""/>
          </v:shape>
          <o:OLEObject Type="Embed" ProgID="Equation.DSMT4" ShapeID="_x0000_i3879" DrawAspect="Content" ObjectID="_1737930593" r:id="rId5216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C7626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626D" w:rsidRPr="00C7626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4AD5791">
          <v:shape id="_x0000_i3880" type="#_x0000_t75" style="width:9pt;height:12pt" o:ole="">
            <v:imagedata r:id="rId5217" o:title=""/>
          </v:shape>
          <o:OLEObject Type="Embed" ProgID="Equation.DSMT4" ShapeID="_x0000_i3880" DrawAspect="Content" ObjectID="_1737930594" r:id="rId5218"/>
        </w:object>
      </w:r>
      <w:r w:rsidR="00C762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상관관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는가를 판단할 때 그 유의성검정은 </w:t>
      </w:r>
      <w:r w:rsidR="00C7626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원모집단상관곁수 </w:t>
      </w:r>
      <w:r w:rsidR="00C7626D" w:rsidRPr="00C7626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53E336D">
          <v:shape id="_x0000_i3881" type="#_x0000_t75" style="width:12pt;height:12pt" o:ole="">
            <v:imagedata r:id="rId5219" o:title=""/>
          </v:shape>
          <o:OLEObject Type="Embed" ProgID="Equation.DSMT4" ShapeID="_x0000_i3881" DrawAspect="Content" ObjectID="_1737930595" r:id="rId5220"/>
        </w:objec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검정을 통하여 진행될수도 있다.</w:t>
      </w:r>
      <w:r w:rsidR="00C7626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쌍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1393AD1" w14:textId="2A6E1129" w:rsidR="00C7626D" w:rsidRDefault="00C7626D" w:rsidP="00C7626D">
      <w:pPr>
        <w:pStyle w:val="MTDisplayEquation"/>
      </w:pPr>
      <w:r>
        <w:tab/>
      </w:r>
      <w:r w:rsidR="00A03215" w:rsidRPr="00C7626D">
        <w:rPr>
          <w:position w:val="-10"/>
        </w:rPr>
        <w:object w:dxaOrig="2360" w:dyaOrig="300" w14:anchorId="242D0D45">
          <v:shape id="_x0000_i3882" type="#_x0000_t75" style="width:117.75pt;height:15pt" o:ole="">
            <v:imagedata r:id="rId5221" o:title=""/>
          </v:shape>
          <o:OLEObject Type="Embed" ProgID="Equation.DSMT4" ShapeID="_x0000_i3882" DrawAspect="Content" ObjectID="_1737930596" r:id="rId52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0D27B3BA" w14:textId="7AC35499" w:rsidR="008513FF" w:rsidRDefault="00D94D4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35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통계량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62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C762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09BDFA2" w14:textId="3ECD7B16" w:rsidR="00C7626D" w:rsidRDefault="00C7626D" w:rsidP="00C7626D">
      <w:pPr>
        <w:pStyle w:val="MTDisplayEquation"/>
      </w:pPr>
      <w:r>
        <w:tab/>
      </w:r>
      <w:r w:rsidRPr="00C7626D">
        <w:rPr>
          <w:position w:val="-34"/>
        </w:rPr>
        <w:object w:dxaOrig="3460" w:dyaOrig="720" w14:anchorId="7BF819AB">
          <v:shape id="_x0000_i3883" type="#_x0000_t75" style="width:172.5pt;height:36.75pt" o:ole="">
            <v:imagedata r:id="rId5223" o:title=""/>
          </v:shape>
          <o:OLEObject Type="Embed" ProgID="Equation.DSMT4" ShapeID="_x0000_i3883" DrawAspect="Content" ObjectID="_1737930597" r:id="rId5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75859C4" w14:textId="1B6B1902" w:rsidR="002B173B" w:rsidRPr="00360256" w:rsidRDefault="00C7626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C7626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300" w14:anchorId="62202183">
          <v:shape id="_x0000_i3884" type="#_x0000_t75" style="width:88.5pt;height:15pt" o:ole="">
            <v:imagedata r:id="rId5225" o:title=""/>
          </v:shape>
          <o:OLEObject Type="Embed" ProgID="Equation.DSMT4" ShapeID="_x0000_i3884" DrawAspect="Content" ObjectID="_1737930598" r:id="rId52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용량이 </w:t>
      </w:r>
      <w:r w:rsidRPr="00C7626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70C6F60">
          <v:shape id="_x0000_i3885" type="#_x0000_t75" style="width:9pt;height:9pt" o:ole="">
            <v:imagedata r:id="rId5227" o:title=""/>
          </v:shape>
          <o:OLEObject Type="Embed" ProgID="Equation.DSMT4" ShapeID="_x0000_i3885" DrawAspect="Content" ObjectID="_1737930599" r:id="rId5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표본이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786DAD" w14:textId="1F329D11" w:rsidR="002B173B" w:rsidRPr="00360256" w:rsidRDefault="003D69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슈와르쯔부등식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58A8" w:rsidRPr="00EA58A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72B967FA">
          <v:shape id="_x0000_i3886" type="#_x0000_t75" style="width:29.25pt;height:15pt" o:ole="">
            <v:imagedata r:id="rId5229" o:title=""/>
          </v:shape>
          <o:OLEObject Type="Embed" ProgID="Equation.DSMT4" ShapeID="_x0000_i3886" DrawAspect="Content" ObjectID="_1737930600" r:id="rId5230"/>
        </w:object>
      </w:r>
      <w:r w:rsidR="00EA58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는것을 증명할수 있다.</w:t>
      </w:r>
      <w:r w:rsidR="00EA58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58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같기부호가 성립하는 조건은 두개의 실수 </w:t>
      </w:r>
      <w:r w:rsidR="00EA58A8" w:rsidRPr="00EA58A8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0" w:dyaOrig="279" w14:anchorId="578EF119">
          <v:shape id="_x0000_i3887" type="#_x0000_t75" style="width:21.75pt;height:14.25pt" o:ole="">
            <v:imagedata r:id="rId5231" o:title=""/>
          </v:shape>
          <o:OLEObject Type="Embed" ProgID="Equation.DSMT4" ShapeID="_x0000_i3887" DrawAspect="Content" ObjectID="_1737930601" r:id="rId5232"/>
        </w:object>
      </w:r>
      <w:r w:rsidR="00EA58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어서 </w:t>
      </w:r>
      <w:r w:rsidR="00EA58A8" w:rsidRPr="00EA58A8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20" w:dyaOrig="260" w14:anchorId="388F9930">
          <v:shape id="_x0000_i3888" type="#_x0000_t75" style="width:50.25pt;height:12.75pt" o:ole="">
            <v:imagedata r:id="rId5233" o:title=""/>
          </v:shape>
          <o:OLEObject Type="Embed" ProgID="Equation.DSMT4" ShapeID="_x0000_i3888" DrawAspect="Content" ObjectID="_1737930602" r:id="rId5234"/>
        </w:object>
      </w:r>
      <w:r w:rsidR="00EA58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거의 도처에서 </w:t>
      </w:r>
      <w:r w:rsidR="00EA58A8" w:rsidRPr="00EA58A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1A7C1E75">
          <v:shape id="_x0000_i3889" type="#_x0000_t75" style="width:50.25pt;height:15pt" o:ole="">
            <v:imagedata r:id="rId5235" o:title=""/>
          </v:shape>
          <o:OLEObject Type="Embed" ProgID="Equation.DSMT4" ShapeID="_x0000_i3889" DrawAspect="Content" ObjectID="_1737930603" r:id="rId5236"/>
        </w:object>
      </w:r>
      <w:r w:rsidR="00EA58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되게 하는것이다.</w:t>
      </w:r>
      <w:r w:rsidR="00496C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9239B83">
          <v:shape id="_x0000_i3890" type="#_x0000_t75" style="width:9pt;height:9pt" o:ole="">
            <v:imagedata r:id="rId2628" o:title=""/>
          </v:shape>
          <o:OLEObject Type="Embed" ProgID="Equation.DSMT4" ShapeID="_x0000_i3890" DrawAspect="Content" ObjectID="_1737930604" r:id="rId5237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C5B" w:rsidRPr="00496C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80" w:dyaOrig="300" w14:anchorId="61F5A1B4">
          <v:shape id="_x0000_i3891" type="#_x0000_t75" style="width:88.5pt;height:15pt" o:ole="">
            <v:imagedata r:id="rId5238" o:title=""/>
          </v:shape>
          <o:OLEObject Type="Embed" ProgID="Equation.DSMT4" ShapeID="_x0000_i3891" DrawAspect="Content" ObjectID="_1737930605" r:id="rId5239"/>
        </w:object>
      </w:r>
      <w:r w:rsidR="00496C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선점도에서 놓이는 위치는 표본상관곁수 </w:t>
      </w:r>
      <w:r w:rsidR="00496C5B" w:rsidRPr="00496C5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039D3DE3">
          <v:shape id="_x0000_i3892" type="#_x0000_t75" style="width:8.25pt;height:9pt" o:ole="">
            <v:imagedata r:id="rId5240" o:title=""/>
          </v:shape>
          <o:OLEObject Type="Embed" ProgID="Equation.DSMT4" ShapeID="_x0000_i3892" DrawAspect="Content" ObjectID="_1737930606" r:id="rId5241"/>
        </w:object>
      </w:r>
      <w:r w:rsidR="00BD1E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련관된다.</w:t>
      </w:r>
      <w:r w:rsidR="00BD1E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</w:p>
    <w:p w14:paraId="447E3CE8" w14:textId="77777777" w:rsidR="00BD1EEC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•</w:t>
      </w:r>
      <w:r w:rsidR="00BD1E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1EEC" w:rsidRPr="00BD1EE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80" w:dyaOrig="220" w14:anchorId="5DC6C1E7">
          <v:shape id="_x0000_i3893" type="#_x0000_t75" style="width:29.25pt;height:12pt" o:ole="">
            <v:imagedata r:id="rId5242" o:title=""/>
          </v:shape>
          <o:OLEObject Type="Embed" ProgID="Equation.DSMT4" ShapeID="_x0000_i3893" DrawAspect="Content" ObjectID="_1737930607" r:id="rId5243"/>
        </w:object>
      </w:r>
      <w:r w:rsidR="00BD1E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960FC9F">
          <v:shape id="_x0000_i3894" type="#_x0000_t75" style="width:9pt;height:9pt" o:ole="">
            <v:imagedata r:id="rId2628" o:title=""/>
          </v:shape>
          <o:OLEObject Type="Embed" ProgID="Equation.DSMT4" ShapeID="_x0000_i3894" DrawAspect="Content" ObjectID="_1737930608" r:id="rId5244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="00BD1E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승</w:t>
      </w:r>
      <w:r w:rsidR="00BD1E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거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강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상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1EE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BD1E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놓인다.</w:t>
      </w:r>
    </w:p>
    <w:p w14:paraId="3E14458A" w14:textId="6A5F4E07" w:rsidR="002B173B" w:rsidRPr="00360256" w:rsidRDefault="00BD1EE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1E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21BA8B5C">
          <v:shape id="_x0000_i3895" type="#_x0000_t75" style="width:23.25pt;height:12pt" o:ole="">
            <v:imagedata r:id="rId5245" o:title=""/>
          </v:shape>
          <o:OLEObject Type="Embed" ProgID="Equation.DSMT4" ShapeID="_x0000_i3895" DrawAspect="Content" ObjectID="_1737930609" r:id="rId52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BD1E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BFE0995">
          <v:shape id="_x0000_i3896" type="#_x0000_t75" style="width:9pt;height:9pt" o:ole="">
            <v:imagedata r:id="rId5247" o:title=""/>
          </v:shape>
          <o:OLEObject Type="Embed" ProgID="Equation.DSMT4" ShapeID="_x0000_i3896" DrawAspect="Content" ObjectID="_1737930610" r:id="rId5248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1E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07CA98B">
          <v:shape id="_x0000_i3897" type="#_x0000_t75" style="width:9pt;height:12pt" o:ole="">
            <v:imagedata r:id="rId5249" o:title=""/>
          </v:shape>
          <o:OLEObject Type="Embed" ProgID="Equation.DSMT4" ShapeID="_x0000_i3897" DrawAspect="Content" ObjectID="_1737930611" r:id="rId5250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적으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하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BC81BF" w14:textId="7E50B907" w:rsidR="002B173B" w:rsidRPr="00360256" w:rsidRDefault="00BD1EE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1E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3A0D7379">
          <v:shape id="_x0000_i3898" type="#_x0000_t75" style="width:23.25pt;height:12pt" o:ole="">
            <v:imagedata r:id="rId5251" o:title=""/>
          </v:shape>
          <o:OLEObject Type="Embed" ProgID="Equation.DSMT4" ShapeID="_x0000_i3898" DrawAspect="Content" ObjectID="_1737930612" r:id="rId52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1E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C7A2F86">
          <v:shape id="_x0000_i3899" type="#_x0000_t75" style="width:9pt;height:9pt" o:ole="">
            <v:imagedata r:id="rId5253" o:title=""/>
          </v:shape>
          <o:OLEObject Type="Embed" ProgID="Equation.DSMT4" ShapeID="_x0000_i3899" DrawAspect="Content" ObjectID="_1737930613" r:id="rId5254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D1E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3B44AD3">
          <v:shape id="_x0000_i3900" type="#_x0000_t75" style="width:9pt;height:12pt" o:ole="">
            <v:imagedata r:id="rId5255" o:title=""/>
          </v:shape>
          <o:OLEObject Type="Embed" ProgID="Equation.DSMT4" ShapeID="_x0000_i3900" DrawAspect="Content" ObjectID="_1737930614" r:id="rId5256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적으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이라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6960DF" w14:textId="61CB54A9" w:rsidR="002B173B" w:rsidRPr="00360256" w:rsidRDefault="0019560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9560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710B8CAE">
          <v:shape id="_x0000_i3901" type="#_x0000_t75" style="width:23.25pt;height:12pt" o:ole="">
            <v:imagedata r:id="rId5257" o:title=""/>
          </v:shape>
          <o:OLEObject Type="Embed" ProgID="Equation.DSMT4" ShapeID="_x0000_i3901" DrawAspect="Content" ObjectID="_1737930615" r:id="rId52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328F679">
          <v:shape id="_x0000_i3902" type="#_x0000_t75" style="width:9pt;height:9pt" o:ole="">
            <v:imagedata r:id="rId2628" o:title=""/>
          </v:shape>
          <o:OLEObject Type="Embed" ProgID="Equation.DSMT4" ShapeID="_x0000_i3902" DrawAspect="Content" ObjectID="_1737930616" r:id="rId5259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무질서</w:t>
      </w:r>
      <w:r w:rsidR="008B4C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 놓일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4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곡선</w:t>
      </w:r>
      <w:r w:rsidR="008B4C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낼수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는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4C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상관</w:t>
      </w:r>
      <w:r w:rsidR="00CD10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라고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B61604" w14:textId="26CA5CDF" w:rsidR="002B173B" w:rsidRPr="00360256" w:rsidRDefault="009C2A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와 같은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="003223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18)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령</w:t>
      </w:r>
      <w:r w:rsidR="00464E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설</w:t>
      </w:r>
      <w:r w:rsidR="0048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E59" w:rsidRPr="00480E5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2D68D855">
          <v:shape id="_x0000_i3903" type="#_x0000_t75" style="width:45.75pt;height:15pt" o:ole="">
            <v:imagedata r:id="rId5260" o:title=""/>
          </v:shape>
          <o:OLEObject Type="Embed" ProgID="Equation.DSMT4" ShapeID="_x0000_i3903" DrawAspect="Content" ObjectID="_1737930617" r:id="rId5261"/>
        </w:object>
      </w:r>
      <w:r w:rsidR="0048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거절구역은 </w:t>
      </w:r>
      <w:r w:rsidR="00480E59" w:rsidRPr="00480E5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00" w14:anchorId="3625D3EA">
          <v:shape id="_x0000_i3904" type="#_x0000_t75" style="width:62.25pt;height:15pt" o:ole="">
            <v:imagedata r:id="rId5262" o:title=""/>
          </v:shape>
          <o:OLEObject Type="Embed" ProgID="Equation.DSMT4" ShapeID="_x0000_i3904" DrawAspect="Content" ObjectID="_1737930618" r:id="rId5263"/>
        </w:object>
      </w:r>
      <w:r w:rsidR="0048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턱값 </w:t>
      </w:r>
      <w:r w:rsidR="00480E59" w:rsidRPr="00480E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0B7F232F">
          <v:shape id="_x0000_i3905" type="#_x0000_t75" style="width:8.25pt;height:9pt" o:ole="">
            <v:imagedata r:id="rId5264" o:title=""/>
          </v:shape>
          <o:OLEObject Type="Embed" ProgID="Equation.DSMT4" ShapeID="_x0000_i3905" DrawAspect="Content" ObjectID="_1737930619" r:id="rId5265"/>
        </w:object>
      </w:r>
      <w:r w:rsidR="0048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령가설이 성립할 때 표본상관곁수의 분포에 의하여 결정한다.</w:t>
      </w:r>
      <w:r w:rsidR="0048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분포는 자유도 </w:t>
      </w:r>
      <w:r w:rsidR="00480E59" w:rsidRPr="00480E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26DBFA67">
          <v:shape id="_x0000_i3906" type="#_x0000_t75" style="width:23.25pt;height:12pt" o:ole="">
            <v:imagedata r:id="rId5266" o:title=""/>
          </v:shape>
          <o:OLEObject Type="Embed" ProgID="Equation.DSMT4" ShapeID="_x0000_i3906" DrawAspect="Content" ObjectID="_1737930620" r:id="rId5267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776A79" w14:textId="1E8FDAE4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B10" w:rsidRPr="00FF4B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B29840F">
          <v:shape id="_x0000_i3907" type="#_x0000_t75" style="width:12pt;height:9pt" o:ole="">
            <v:imagedata r:id="rId5268" o:title=""/>
          </v:shape>
          <o:OLEObject Type="Embed" ProgID="Equation.DSMT4" ShapeID="_x0000_i3907" DrawAspect="Content" ObjectID="_1737930621" r:id="rId52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FF4B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0" w:dyaOrig="300" w14:anchorId="5E447E2C">
          <v:shape id="_x0000_i3908" type="#_x0000_t75" style="width:96pt;height:15pt" o:ole="">
            <v:imagedata r:id="rId5270" o:title=""/>
          </v:shape>
          <o:OLEObject Type="Embed" ProgID="Equation.DSMT4" ShapeID="_x0000_i3908" DrawAspect="Content" ObjectID="_1737930622" r:id="rId5271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턱값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0BAA2173">
          <v:shape id="_x0000_i3909" type="#_x0000_t75" style="width:8.25pt;height:9pt" o:ole="">
            <v:imagedata r:id="rId5272" o:title=""/>
          </v:shape>
          <o:OLEObject Type="Embed" ProgID="Equation.DSMT4" ShapeID="_x0000_i3909" DrawAspect="Content" ObjectID="_1737930623" r:id="rId5273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754510" w:rsidRPr="00480E5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2D15471F">
          <v:shape id="_x0000_i3910" type="#_x0000_t75" style="width:45.75pt;height:15pt" o:ole="">
            <v:imagedata r:id="rId5260" o:title=""/>
          </v:shape>
          <o:OLEObject Type="Embed" ProgID="Equation.DSMT4" ShapeID="_x0000_i3910" DrawAspect="Content" ObjectID="_1737930624" r:id="rId5274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할 때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C10BDC7">
          <v:shape id="_x0000_i3911" type="#_x0000_t75" style="width:15pt;height:15pt" o:ole="">
            <v:imagedata r:id="rId5275" o:title=""/>
          </v:shape>
          <o:OLEObject Type="Embed" ProgID="Equation.DSMT4" ShapeID="_x0000_i3911" DrawAspect="Content" ObjectID="_1737930625" r:id="rId5276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76CC18C">
          <v:shape id="_x0000_i3912" type="#_x0000_t75" style="width:24pt;height:12pt" o:ole="">
            <v:imagedata r:id="rId5277" o:title=""/>
          </v:shape>
          <o:OLEObject Type="Embed" ProgID="Equation.DSMT4" ShapeID="_x0000_i3912" DrawAspect="Content" ObjectID="_1737930626" r:id="rId5278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라는것을 알수 있다.</w:t>
      </w:r>
      <w:r w:rsidR="007545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3FB4C921">
          <v:shape id="_x0000_i3913" type="#_x0000_t75" style="width:62.25pt;height:15pt" o:ole="">
            <v:imagedata r:id="rId5279" o:title=""/>
          </v:shape>
          <o:OLEObject Type="Embed" ProgID="Equation.DSMT4" ShapeID="_x0000_i3913" DrawAspect="Content" ObjectID="_1737930627" r:id="rId5280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605B3EB">
          <v:shape id="_x0000_i3914" type="#_x0000_t75" style="width:12pt;height:12pt" o:ole="">
            <v:imagedata r:id="rId5281" o:title=""/>
          </v:shape>
          <o:OLEObject Type="Embed" ProgID="Equation.DSMT4" ShapeID="_x0000_i3914" DrawAspect="Content" ObjectID="_1737930628" r:id="rId5282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를 리용하여 턱값 </w:t>
      </w:r>
      <w:r w:rsidR="00754510" w:rsidRPr="007545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BF4EAF9">
          <v:shape id="_x0000_i3915" type="#_x0000_t75" style="width:8.25pt;height:9pt" o:ole="">
            <v:imagedata r:id="rId5283" o:title=""/>
          </v:shape>
          <o:OLEObject Type="Embed" ProgID="Equation.DSMT4" ShapeID="_x0000_i3915" DrawAspect="Content" ObjectID="_1737930629" r:id="rId5284"/>
        </w:objec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7545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545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방법을 설명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2E3BB6" w14:textId="61C23C86" w:rsidR="00754510" w:rsidRPr="00360256" w:rsidRDefault="00754510" w:rsidP="0075451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상관곁수의 정의에 의하여 통계량 </w:t>
      </w:r>
      <w:r w:rsidRPr="0075451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545BDE4D">
          <v:shape id="_x0000_i3916" type="#_x0000_t75" style="width:8.25pt;height:9pt" o:ole="">
            <v:imagedata r:id="rId5285" o:title=""/>
          </v:shape>
          <o:OLEObject Type="Embed" ProgID="Equation.DSMT4" ShapeID="_x0000_i3916" DrawAspect="Content" ObjectID="_1737930630" r:id="rId52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75451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1A8F254">
          <v:shape id="_x0000_i3917" type="#_x0000_t75" style="width:12pt;height:12pt" o:ole="">
            <v:imagedata r:id="rId5287" o:title=""/>
          </v:shape>
          <o:OLEObject Type="Embed" ProgID="Equation.DSMT4" ShapeID="_x0000_i3917" DrawAspect="Content" ObjectID="_1737930631" r:id="rId52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의 관계를 알수 있다.</w:t>
      </w:r>
      <w:r w:rsidR="007437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37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4B20BA97" w14:textId="7398BBF1" w:rsidR="002B173B" w:rsidRPr="00360256" w:rsidRDefault="00754510" w:rsidP="0074374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54510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6360" w:dyaOrig="639" w14:anchorId="2EE4660D">
          <v:shape id="_x0000_i3918" type="#_x0000_t75" style="width:318pt;height:31.5pt" o:ole="">
            <v:imagedata r:id="rId5289" o:title=""/>
          </v:shape>
          <o:OLEObject Type="Embed" ProgID="Equation.DSMT4" ShapeID="_x0000_i3918" DrawAspect="Content" ObjectID="_1737930632" r:id="rId5290"/>
        </w:object>
      </w:r>
      <w:r w:rsidR="007437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403FE7" w14:textId="1AE3F6D8" w:rsidR="008513FF" w:rsidRDefault="0074374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로부터 </w:t>
      </w:r>
      <w:r w:rsidRPr="0074374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380" w:dyaOrig="580" w14:anchorId="70349B08">
          <v:shape id="_x0000_i3919" type="#_x0000_t75" style="width:69pt;height:29.25pt" o:ole="">
            <v:imagedata r:id="rId5291" o:title=""/>
          </v:shape>
          <o:OLEObject Type="Embed" ProgID="Equation.DSMT4" ShapeID="_x0000_i3919" DrawAspect="Content" ObjectID="_1737930633" r:id="rId52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7545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7469D7C8">
          <v:shape id="_x0000_i3920" type="#_x0000_t75" style="width:15pt;height:15pt" o:ole="">
            <v:imagedata r:id="rId5275" o:title=""/>
          </v:shape>
          <o:OLEObject Type="Embed" ProgID="Equation.DSMT4" ShapeID="_x0000_i3920" DrawAspect="Content" ObjectID="_1737930634" r:id="rId5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4374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45D3502">
          <v:shape id="_x0000_i3921" type="#_x0000_t75" style="width:12pt;height:12pt" o:ole="">
            <v:imagedata r:id="rId5294" o:title=""/>
          </v:shape>
          <o:OLEObject Type="Embed" ProgID="Equation.DSMT4" ShapeID="_x0000_i3921" DrawAspect="Content" ObjectID="_1737930635" r:id="rId5295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증가함수이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4374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8904AB1">
          <v:shape id="_x0000_i3922" type="#_x0000_t75" style="width:12pt;height:12pt" o:ole="">
            <v:imagedata r:id="rId5296" o:title=""/>
          </v:shape>
          <o:OLEObject Type="Embed" ProgID="Equation.DSMT4" ShapeID="_x0000_i3922" DrawAspect="Content" ObjectID="_1737930636" r:id="rId52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4BACA24">
          <v:shape id="_x0000_i3923" type="#_x0000_t75" style="width:24pt;height:12pt" o:ole="">
            <v:imagedata r:id="rId952" o:title=""/>
          </v:shape>
          <o:OLEObject Type="Embed" ProgID="Equation.DSMT4" ShapeID="_x0000_i3923" DrawAspect="Content" ObjectID="_1737930637" r:id="rId5298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74374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2CBA7BD0">
          <v:shape id="_x0000_i3924" type="#_x0000_t75" style="width:62.25pt;height:15pt" o:ole="">
            <v:imagedata r:id="rId5299" o:title=""/>
          </v:shape>
          <o:OLEObject Type="Embed" ProgID="Equation.DSMT4" ShapeID="_x0000_i3924" DrawAspect="Content" ObjectID="_1737930638" r:id="rId5300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4B88" w:rsidRPr="007545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78AA3B54">
          <v:shape id="_x0000_i3925" type="#_x0000_t75" style="width:15pt;height:15pt" o:ole="">
            <v:imagedata r:id="rId5275" o:title=""/>
          </v:shape>
          <o:OLEObject Type="Embed" ProgID="Equation.DSMT4" ShapeID="_x0000_i3925" DrawAspect="Content" ObjectID="_1737930639" r:id="rId5301"/>
        </w:object>
      </w:r>
      <w:r w:rsidR="00B34B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34B88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96B4E24">
          <v:shape id="_x0000_i3926" type="#_x0000_t75" style="width:24pt;height:12pt" o:ole="">
            <v:imagedata r:id="rId952" o:title=""/>
          </v:shape>
          <o:OLEObject Type="Embed" ProgID="Equation.DSMT4" ShapeID="_x0000_i3926" DrawAspect="Content" ObjectID="_1737930640" r:id="rId5302"/>
        </w:object>
      </w:r>
      <w:r w:rsidR="00B34B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를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6816BE6" w14:textId="161F146B" w:rsidR="00F174BF" w:rsidRDefault="00F174BF" w:rsidP="00F174B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174B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300" w:dyaOrig="600" w14:anchorId="463FB3BD">
          <v:shape id="_x0000_i3927" type="#_x0000_t75" style="width:165pt;height:30pt" o:ole="">
            <v:imagedata r:id="rId5303" o:title=""/>
          </v:shape>
          <o:OLEObject Type="Embed" ProgID="Equation.DSMT4" ShapeID="_x0000_i3927" DrawAspect="Content" ObjectID="_1737930641" r:id="rId5304"/>
        </w:object>
      </w:r>
    </w:p>
    <w:p w14:paraId="2A6F0DC1" w14:textId="1737673A" w:rsidR="002B173B" w:rsidRPr="00360256" w:rsidRDefault="002B173B" w:rsidP="00F174B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F174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174BF" w:rsidRPr="00F174BF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400" w:dyaOrig="260" w14:anchorId="608290F5">
          <v:shape id="_x0000_i3928" type="#_x0000_t75" style="width:69.75pt;height:12.75pt" o:ole="">
            <v:imagedata r:id="rId5305" o:title=""/>
          </v:shape>
          <o:OLEObject Type="Embed" ProgID="Equation.DSMT4" ShapeID="_x0000_i3928" DrawAspect="Content" ObjectID="_1737930642" r:id="rId53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74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으로부터 </w:t>
      </w:r>
      <w:r w:rsidR="00F174BF" w:rsidRPr="00F174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75524902">
          <v:shape id="_x0000_i3929" type="#_x0000_t75" style="width:81pt;height:15pt" o:ole="">
            <v:imagedata r:id="rId5307" o:title=""/>
          </v:shape>
          <o:OLEObject Type="Embed" ProgID="Equation.DSMT4" ShapeID="_x0000_i3929" DrawAspect="Content" ObjectID="_1737930643" r:id="rId5308"/>
        </w:object>
      </w:r>
      <w:r w:rsidR="00F174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F174BF" w:rsidRPr="00F174B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40" w:dyaOrig="560" w14:anchorId="7075C83B">
          <v:shape id="_x0000_i3930" type="#_x0000_t75" style="width:136.5pt;height:27.75pt" o:ole="">
            <v:imagedata r:id="rId5309" o:title=""/>
          </v:shape>
          <o:OLEObject Type="Embed" ProgID="Equation.DSMT4" ShapeID="_x0000_i3930" DrawAspect="Content" ObjectID="_1737930644" r:id="rId5310"/>
        </w:object>
      </w:r>
    </w:p>
    <w:p w14:paraId="016F7391" w14:textId="44CC5793" w:rsidR="002B173B" w:rsidRPr="00360256" w:rsidRDefault="00D94D4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174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74BF" w:rsidRPr="00F174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17D23655">
          <v:shape id="_x0000_i3931" type="#_x0000_t75" style="width:45.75pt;height:15pt" o:ole="">
            <v:imagedata r:id="rId5311" o:title=""/>
          </v:shape>
          <o:OLEObject Type="Embed" ProgID="Equation.DSMT4" ShapeID="_x0000_i3931" DrawAspect="Content" ObjectID="_1737930645" r:id="rId5312"/>
        </w:object>
      </w:r>
      <w:r w:rsidR="00F174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표를 부록 </w:t>
      </w:r>
      <w:r w:rsidR="00F174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F174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</w:p>
    <w:p w14:paraId="73270165" w14:textId="30C39048" w:rsidR="002B173B" w:rsidRPr="00360256" w:rsidRDefault="00F174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 계산하면 </w:t>
      </w:r>
      <w:r w:rsidRPr="00F174BF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640" w:dyaOrig="560" w14:anchorId="3EB2DBF0">
          <v:shape id="_x0000_i3932" type="#_x0000_t75" style="width:132pt;height:27.75pt" o:ole="">
            <v:imagedata r:id="rId5313" o:title=""/>
          </v:shape>
          <o:OLEObject Type="Embed" ProgID="Equation.DSMT4" ShapeID="_x0000_i3932" DrawAspect="Content" ObjectID="_1737930646" r:id="rId5314"/>
        </w:objec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174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3BA01110">
          <v:shape id="_x0000_i3933" type="#_x0000_t75" style="width:39pt;height:12pt" o:ole="">
            <v:imagedata r:id="rId5315" o:title=""/>
          </v:shape>
          <o:OLEObject Type="Embed" ProgID="Equation.DSMT4" ShapeID="_x0000_i3933" DrawAspect="Content" ObjectID="_1737930647" r:id="rId53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취하면 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F174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60" w:dyaOrig="300" w14:anchorId="03881C5B">
          <v:shape id="_x0000_i3934" type="#_x0000_t75" style="width:73.5pt;height:15pt" o:ole="">
            <v:imagedata r:id="rId5317" o:title=""/>
          </v:shape>
          <o:OLEObject Type="Embed" ProgID="Equation.DSMT4" ShapeID="_x0000_i3934" DrawAspect="Content" ObjectID="_1737930648" r:id="rId53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740&gt;0.708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이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수 있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6D78DA" w14:textId="6D877635" w:rsidR="002B173B" w:rsidRPr="00360256" w:rsidRDefault="00F174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조하여둘것은 우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지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회귀</w:t>
      </w:r>
      <w:r w:rsidR="000F1D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하지만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회귀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5566" w:rsidRPr="009C55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359FC3E">
          <v:shape id="_x0000_i3935" type="#_x0000_t75" style="width:12pt;height:12pt" o:ole="">
            <v:imagedata r:id="rId4429" o:title=""/>
          </v:shape>
          <o:OLEObject Type="Embed" ProgID="Equation.DSMT4" ShapeID="_x0000_i3935" DrawAspect="Content" ObjectID="_1737930649" r:id="rId5319"/>
        </w:object>
      </w:r>
      <w:r w:rsidR="009C55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DC28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F0E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확장하여 리용할수 있지만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C21219" w14:textId="2DC6400F" w:rsidR="002B173B" w:rsidRPr="00360256" w:rsidRDefault="002B173B" w:rsidP="00312346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1" w:name="_Toc12488706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4.5 </w:t>
      </w:r>
      <w:r w:rsidR="00084A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측</w:t>
      </w:r>
      <w:bookmarkEnd w:id="51"/>
    </w:p>
    <w:p w14:paraId="39C97CCF" w14:textId="71419867" w:rsidR="008513FF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5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4105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="00D42D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42D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D8C173F" w14:textId="4BBF5385" w:rsidR="002B173B" w:rsidRPr="00360256" w:rsidRDefault="00D42D4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D42D4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44100DEE">
          <v:shape id="_x0000_i3936" type="#_x0000_t75" style="width:27.75pt;height:15pt" o:ole="">
            <v:imagedata r:id="rId5320" o:title=""/>
          </v:shape>
          <o:OLEObject Type="Embed" ProgID="Equation.DSMT4" ShapeID="_x0000_i3936" DrawAspect="Content" ObjectID="_1737930650" r:id="rId5321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평균값 </w:t>
      </w:r>
      <w:r w:rsidRPr="00D42D4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69F105F5">
          <v:shape id="_x0000_i3937" type="#_x0000_t75" style="width:81pt;height:15pt" o:ole="">
            <v:imagedata r:id="rId5322" o:title=""/>
          </v:shape>
          <o:OLEObject Type="Embed" ProgID="Equation.DSMT4" ShapeID="_x0000_i3937" DrawAspect="Content" ObjectID="_1737930651" r:id="rId53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점추정과 구간추정</w:t>
      </w:r>
      <w:r w:rsidR="001B1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여기서 </w:t>
      </w:r>
      <w:r w:rsidR="001B18C2"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486EB11F">
          <v:shape id="_x0000_i3938" type="#_x0000_t75" style="width:31.5pt;height:15pt" o:ole="">
            <v:imagedata r:id="rId5324" o:title=""/>
          </v:shape>
          <o:OLEObject Type="Embed" ProgID="Equation.DSMT4" ShapeID="_x0000_i3938" DrawAspect="Content" ObjectID="_1737930652" r:id="rId5325"/>
        </w:object>
      </w:r>
      <w:r w:rsidR="001B1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상수</w:t>
      </w:r>
      <w:r w:rsidR="001B18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1B1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구하는것은 </w:t>
      </w:r>
      <w:r w:rsidR="001B18C2" w:rsidRPr="009D0B8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문제</w:t>
      </w:r>
      <w:r w:rsidR="001B1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084175B" w14:textId="073A272E" w:rsidR="002B173B" w:rsidRPr="00360256" w:rsidRDefault="001B18C2" w:rsidP="009D0B8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D42D4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7E86DEF">
          <v:shape id="_x0000_i3939" type="#_x0000_t75" style="width:27.75pt;height:15pt" o:ole="">
            <v:imagedata r:id="rId5320" o:title=""/>
          </v:shape>
          <o:OLEObject Type="Embed" ProgID="Equation.DSMT4" ShapeID="_x0000_i3939" DrawAspect="Content" ObjectID="_1737930653" r:id="rId53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61BE0FB">
          <v:shape id="_x0000_i3940" type="#_x0000_t75" style="width:12.75pt;height:15pt" o:ole="">
            <v:imagedata r:id="rId5327" o:title=""/>
          </v:shape>
          <o:OLEObject Type="Embed" ProgID="Equation.DSMT4" ShapeID="_x0000_i3940" DrawAspect="Content" ObjectID="_1737930654" r:id="rId53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관측값이 어떤 범위에 있는가?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328566F">
          <v:shape id="_x0000_i3941" type="#_x0000_t75" style="width:12.75pt;height:15pt" o:ole="">
            <v:imagedata r:id="rId5327" o:title=""/>
          </v:shape>
          <o:OLEObject Type="Embed" ProgID="Equation.DSMT4" ShapeID="_x0000_i3941" DrawAspect="Content" ObjectID="_1737930655" r:id="rId53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우연량이므로 </w:t>
      </w:r>
      <w:r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14BCD35">
          <v:shape id="_x0000_i3942" type="#_x0000_t75" style="width:12.75pt;height:15pt" o:ole="">
            <v:imagedata r:id="rId5330" o:title=""/>
          </v:shape>
          <o:OLEObject Type="Embed" ProgID="Equation.DSMT4" ShapeID="_x0000_i3942" DrawAspect="Content" ObjectID="_1737930656" r:id="rId53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놓이는 구간의 확률이 </w:t>
      </w:r>
      <w:r w:rsidRPr="001B18C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07B6468">
          <v:shape id="_x0000_i3943" type="#_x0000_t75" style="width:24pt;height:12pt" o:ole="">
            <v:imagedata r:id="rId5332" o:title=""/>
          </v:shape>
          <o:OLEObject Type="Embed" ProgID="Equation.DSMT4" ShapeID="_x0000_i3943" DrawAspect="Content" ObjectID="_1737930657" r:id="rId5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구간을 하나 구하면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40" w:dyaOrig="300" w14:anchorId="591175A8">
          <v:shape id="_x0000_i3944" type="#_x0000_t75" style="width:102pt;height:15pt" o:ole="">
            <v:imagedata r:id="rId5334" o:title=""/>
          </v:shape>
          <o:OLEObject Type="Embed" ProgID="Equation.DSMT4" ShapeID="_x0000_i3944" DrawAspect="Content" ObjectID="_1737930658" r:id="rId53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만족되도록 하며 이때 </w:t>
      </w:r>
      <w:r w:rsidR="009D0B8F"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40" w:dyaOrig="300" w14:anchorId="0E19AF4D">
          <v:shape id="_x0000_i3945" type="#_x0000_t75" style="width:66pt;height:15pt" o:ole="">
            <v:imagedata r:id="rId5336" o:title=""/>
          </v:shape>
          <o:OLEObject Type="Embed" ProgID="Equation.DSMT4" ShapeID="_x0000_i3945" DrawAspect="Content" ObjectID="_1737930659" r:id="rId5337"/>
        </w:object>
      </w:r>
      <w:r w:rsidR="009D0B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9D0B8F" w:rsidRPr="009D0B8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9A09517">
          <v:shape id="_x0000_i3946" type="#_x0000_t75" style="width:12.75pt;height:15pt" o:ole="">
            <v:imagedata r:id="rId5338" o:title=""/>
          </v:shape>
          <o:OLEObject Type="Embed" ProgID="Equation.DSMT4" ShapeID="_x0000_i3946" DrawAspect="Content" ObjectID="_1737930660" r:id="rId5339"/>
        </w:object>
      </w:r>
      <w:r w:rsidR="009D0B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확률 </w:t>
      </w:r>
      <w:r w:rsidR="009D0B8F" w:rsidRPr="009D0B8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48D561F">
          <v:shape id="_x0000_i3947" type="#_x0000_t75" style="width:24pt;height:12pt" o:ole="">
            <v:imagedata r:id="rId5340" o:title=""/>
          </v:shape>
          <o:OLEObject Type="Embed" ProgID="Equation.DSMT4" ShapeID="_x0000_i3947" DrawAspect="Content" ObjectID="_1737930661" r:id="rId5341"/>
        </w:object>
      </w:r>
      <w:r w:rsidR="009D0B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예측구간이라고 한다.</w:t>
      </w:r>
      <w:r w:rsidR="009D0B8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D0B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런 예측구간을 구하는 문제는 </w:t>
      </w:r>
      <w:r w:rsidR="009D0B8F" w:rsidRPr="009D0B8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예측문제</w:t>
      </w:r>
      <w:r w:rsidR="009D0B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680B1C3" w14:textId="09C9798F" w:rsidR="002B173B" w:rsidRPr="00360256" w:rsidRDefault="00F7197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1B18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49A20FFB">
          <v:shape id="_x0000_i3948" type="#_x0000_t75" style="width:31.5pt;height:15pt" o:ole="">
            <v:imagedata r:id="rId5324" o:title=""/>
          </v:shape>
          <o:OLEObject Type="Embed" ProgID="Equation.DSMT4" ShapeID="_x0000_i3948" DrawAspect="Content" ObjectID="_1737930662" r:id="rId5342"/>
        </w:objec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="002B173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</w:p>
    <w:p w14:paraId="60FC541C" w14:textId="1827832B" w:rsidR="002B173B" w:rsidRPr="00360256" w:rsidRDefault="00F71972" w:rsidP="00FC587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42D4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F5C37DB">
          <v:shape id="_x0000_i3949" type="#_x0000_t75" style="width:27.75pt;height:15pt" o:ole="">
            <v:imagedata r:id="rId5320" o:title=""/>
          </v:shape>
          <o:OLEObject Type="Embed" ProgID="Equation.DSMT4" ShapeID="_x0000_i3949" DrawAspect="Content" ObjectID="_1737930663" r:id="rId534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응한 응답변수 </w:t>
      </w:r>
      <w:r w:rsidRPr="00F7197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79F0C2D9">
          <v:shape id="_x0000_i3950" type="#_x0000_t75" style="width:12.75pt;height:15pt" o:ole="">
            <v:imagedata r:id="rId5344" o:title=""/>
          </v:shape>
          <o:OLEObject Type="Embed" ProgID="Equation.DSMT4" ShapeID="_x0000_i3950" DrawAspect="Content" ObjectID="_1737930664" r:id="rId53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우연량으로서 분포를 가진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C58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적으로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해야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58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587F"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40B3B4C5">
          <v:shape id="_x0000_i3951" type="#_x0000_t75" style="width:81pt;height:15pt" o:ole="">
            <v:imagedata r:id="rId5346" o:title=""/>
          </v:shape>
          <o:OLEObject Type="Embed" ProgID="Equation.DSMT4" ShapeID="_x0000_i3951" DrawAspect="Content" ObjectID="_1737930665" r:id="rId5347"/>
        </w:object>
      </w:r>
      <w:r w:rsidR="00FC58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FC587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58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한가지 직관적인 추정값은 </w:t>
      </w:r>
      <w:r w:rsidR="00FC587F"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40" w14:anchorId="7FB51060">
          <v:shape id="_x0000_i3952" type="#_x0000_t75" style="width:81.75pt;height:16.5pt" o:ole="">
            <v:imagedata r:id="rId5348" o:title=""/>
          </v:shape>
          <o:OLEObject Type="Embed" ProgID="Equation.DSMT4" ShapeID="_x0000_i3952" DrawAspect="Content" ObjectID="_1737930666" r:id="rId5349"/>
        </w:object>
      </w:r>
    </w:p>
    <w:p w14:paraId="4B33ABE2" w14:textId="1CDB4543" w:rsidR="002B173B" w:rsidRPr="00360256" w:rsidRDefault="00FC587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편리상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추정을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3DFF2CE2">
          <v:shape id="_x0000_i3953" type="#_x0000_t75" style="width:12.75pt;height:15pt" o:ole="">
            <v:imagedata r:id="rId5350" o:title=""/>
          </v:shape>
          <o:OLEObject Type="Embed" ProgID="Equation.DSMT4" ShapeID="_x0000_i3953" DrawAspect="Content" ObjectID="_1737930667" r:id="rId5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표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47C173BB">
          <v:shape id="_x0000_i3954" type="#_x0000_t75" style="width:12.75pt;height:15pt" o:ole="">
            <v:imagedata r:id="rId5350" o:title=""/>
          </v:shape>
          <o:OLEObject Type="Embed" ProgID="Equation.DSMT4" ShapeID="_x0000_i3954" DrawAspect="Content" ObjectID="_1737930668" r:id="rId53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4D8FF9B1">
          <v:shape id="_x0000_i3955" type="#_x0000_t75" style="width:31.5pt;height:15pt" o:ole="">
            <v:imagedata r:id="rId5353" o:title=""/>
          </v:shape>
          <o:OLEObject Type="Embed" ProgID="Equation.DSMT4" ShapeID="_x0000_i3955" DrawAspect="Content" ObjectID="_1737930669" r:id="rId53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이지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514BF5A">
          <v:shape id="_x0000_i3956" type="#_x0000_t75" style="width:12.75pt;height:15pt" o:ole="">
            <v:imagedata r:id="rId5355" o:title=""/>
          </v:shape>
          <o:OLEObject Type="Embed" ProgID="Equation.DSMT4" ShapeID="_x0000_i3956" DrawAspect="Content" ObjectID="_1737930670" r:id="rId53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추정이 아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1438D59F">
          <v:shape id="_x0000_i3957" type="#_x0000_t75" style="width:12.75pt;height:15pt" o:ole="">
            <v:imagedata r:id="rId5355" o:title=""/>
          </v:shape>
          <o:OLEObject Type="Embed" ProgID="Equation.DSMT4" ShapeID="_x0000_i3957" DrawAspect="Content" ObjectID="_1737930671" r:id="rId5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우연량이므로 추정할수 없으며 단지 그에 대한 예측을 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실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4E0396A">
          <v:shape id="_x0000_i3958" type="#_x0000_t75" style="width:12.75pt;height:15pt" o:ole="">
            <v:imagedata r:id="rId5358" o:title=""/>
          </v:shape>
          <o:OLEObject Type="Embed" ProgID="Equation.DSMT4" ShapeID="_x0000_i3958" DrawAspect="Content" ObjectID="_1737930672" r:id="rId53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취할수 있는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예측한다면 </w:t>
      </w:r>
      <w:r w:rsidRPr="00FC587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4A77357A">
          <v:shape id="_x0000_i3959" type="#_x0000_t75" style="width:12.75pt;height:15pt" o:ole="">
            <v:imagedata r:id="rId5360" o:title=""/>
          </v:shape>
          <o:OLEObject Type="Embed" ProgID="Equation.DSMT4" ShapeID="_x0000_i3959" DrawAspect="Content" ObjectID="_1737930673" r:id="rId5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예측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BEA94C3">
          <v:shape id="_x0000_i3960" type="#_x0000_t75" style="width:12.75pt;height:15pt" o:ole="">
            <v:imagedata r:id="rId5350" o:title=""/>
          </v:shape>
          <o:OLEObject Type="Embed" ProgID="Equation.DSMT4" ShapeID="_x0000_i3960" DrawAspect="Content" ObjectID="_1737930674" r:id="rId5362"/>
        </w:objec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3591" w:rsidRPr="007835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60" w14:anchorId="1A2DE1BC">
          <v:shape id="_x0000_i3961" type="#_x0000_t75" style="width:29.25pt;height:18.75pt" o:ole="">
            <v:imagedata r:id="rId5363" o:title=""/>
          </v:shape>
          <o:OLEObject Type="Embed" ProgID="Equation.DSMT4" ShapeID="_x0000_i3961" DrawAspect="Content" ObjectID="_1737930675" r:id="rId5364"/>
        </w:object>
      </w:r>
      <w:r w:rsidR="007835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83591" w:rsidRPr="007835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ED023AA">
          <v:shape id="_x0000_i3962" type="#_x0000_t75" style="width:27pt;height:15pt" o:ole="">
            <v:imagedata r:id="rId5365" o:title=""/>
          </v:shape>
          <o:OLEObject Type="Embed" ProgID="Equation.DSMT4" ShapeID="_x0000_i3962" DrawAspect="Content" ObjectID="_1737930676" r:id="rId5366"/>
        </w:object>
      </w:r>
      <w:r w:rsidR="007835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이므로 </w:t>
      </w:r>
      <w:r w:rsidR="00783591"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4B4A6482">
          <v:shape id="_x0000_i3963" type="#_x0000_t75" style="width:12.75pt;height:15pt" o:ole="">
            <v:imagedata r:id="rId5350" o:title=""/>
          </v:shape>
          <o:OLEObject Type="Embed" ProgID="Equation.DSMT4" ShapeID="_x0000_i3963" DrawAspect="Content" ObjectID="_1737930677" r:id="rId5367"/>
        </w:object>
      </w:r>
      <w:r w:rsidR="007835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783591" w:rsidRPr="007835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5E8DCD4">
          <v:shape id="_x0000_i3964" type="#_x0000_t75" style="width:27.75pt;height:15pt" o:ole="">
            <v:imagedata r:id="rId5368" o:title=""/>
          </v:shape>
          <o:OLEObject Type="Embed" ProgID="Equation.DSMT4" ShapeID="_x0000_i3964" DrawAspect="Content" ObjectID="_1737930678" r:id="rId5369"/>
        </w:object>
      </w:r>
      <w:r w:rsidR="007835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이다.</w:t>
      </w:r>
    </w:p>
    <w:p w14:paraId="7DA4962F" w14:textId="10133ACA" w:rsidR="008513FF" w:rsidRDefault="001E04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835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FD422B0">
          <v:shape id="_x0000_i3965" type="#_x0000_t75" style="width:27.75pt;height:15pt" o:ole="">
            <v:imagedata r:id="rId5368" o:title=""/>
          </v:shape>
          <o:OLEObject Type="Embed" ProgID="Equation.DSMT4" ShapeID="_x0000_i3965" DrawAspect="Content" ObjectID="_1737930679" r:id="rId53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구간추정을 구하기 위하여 </w:t>
      </w:r>
      <w:r w:rsidRPr="00FC58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B7B4302">
          <v:shape id="_x0000_i3966" type="#_x0000_t75" style="width:12.75pt;height:15pt" o:ole="">
            <v:imagedata r:id="rId5350" o:title=""/>
          </v:shape>
          <o:OLEObject Type="Embed" ProgID="Equation.DSMT4" ShapeID="_x0000_i3966" DrawAspect="Content" ObjectID="_1737930680" r:id="rId53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알아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1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2DD873" w14:textId="20226868" w:rsidR="001E04C0" w:rsidRDefault="001E04C0" w:rsidP="001E04C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E04C0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459" w:dyaOrig="660" w14:anchorId="2750B4E8">
          <v:shape id="_x0000_i3967" type="#_x0000_t75" style="width:222.75pt;height:33pt" o:ole="">
            <v:imagedata r:id="rId5372" o:title=""/>
          </v:shape>
          <o:OLEObject Type="Embed" ProgID="Equation.DSMT4" ShapeID="_x0000_i3967" DrawAspect="Content" ObjectID="_1737930681" r:id="rId5373"/>
        </w:object>
      </w:r>
    </w:p>
    <w:p w14:paraId="7894C1FE" w14:textId="4F89B293" w:rsidR="002B173B" w:rsidRDefault="001E04C0" w:rsidP="001E04C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정리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3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E04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40" w14:anchorId="652ED7C9">
          <v:shape id="_x0000_i3968" type="#_x0000_t75" style="width:81.75pt;height:16.5pt" o:ole="">
            <v:imagedata r:id="rId5374" o:title=""/>
          </v:shape>
          <o:OLEObject Type="Embed" ProgID="Equation.DSMT4" ShapeID="_x0000_i3968" DrawAspect="Content" ObjectID="_1737930682" r:id="rId53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1E04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40" w:dyaOrig="340" w14:anchorId="0462623C">
          <v:shape id="_x0000_i3969" type="#_x0000_t75" style="width:87pt;height:16.5pt" o:ole="">
            <v:imagedata r:id="rId5376" o:title=""/>
          </v:shape>
          <o:OLEObject Type="Embed" ProgID="Equation.DSMT4" ShapeID="_x0000_i3969" DrawAspect="Content" ObjectID="_1737930683" r:id="rId53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독립이며 </w:t>
      </w:r>
      <w:r w:rsidRPr="001E04C0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960" w:dyaOrig="540" w14:anchorId="509721B5">
          <v:shape id="_x0000_i3970" type="#_x0000_t75" style="width:48pt;height:27pt" o:ole="">
            <v:imagedata r:id="rId5378" o:title=""/>
          </v:shape>
          <o:OLEObject Type="Embed" ProgID="Equation.DSMT4" ShapeID="_x0000_i3970" DrawAspect="Content" ObjectID="_1737930684" r:id="rId53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면 </w:t>
      </w:r>
    </w:p>
    <w:p w14:paraId="7094A17E" w14:textId="52A0EFB8" w:rsidR="001E04C0" w:rsidRPr="00360256" w:rsidRDefault="001E04C0" w:rsidP="001E04C0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E04C0">
        <w:rPr>
          <w:rFonts w:ascii="KP CheongPong" w:eastAsia="KP CheongPong" w:hAnsi="KP CheongPong" w:cs="宋体"/>
          <w:color w:val="2A2B2E"/>
          <w:kern w:val="0"/>
          <w:position w:val="-58"/>
          <w:sz w:val="24"/>
          <w:szCs w:val="24"/>
          <w:lang w:eastAsia="ko-KR"/>
        </w:rPr>
        <w:object w:dxaOrig="5340" w:dyaOrig="1260" w14:anchorId="07598DE3">
          <v:shape id="_x0000_i3971" type="#_x0000_t75" style="width:266.25pt;height:63.75pt" o:ole="">
            <v:imagedata r:id="rId5380" o:title=""/>
          </v:shape>
          <o:OLEObject Type="Embed" ProgID="Equation.DSMT4" ShapeID="_x0000_i3971" DrawAspect="Content" ObjectID="_1737930685" r:id="rId5381"/>
        </w:object>
      </w:r>
    </w:p>
    <w:p w14:paraId="7B5B78BF" w14:textId="55C8A880" w:rsidR="008513FF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04C0" w:rsidRPr="007835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5239721">
          <v:shape id="_x0000_i3972" type="#_x0000_t75" style="width:27.75pt;height:15pt" o:ole="">
            <v:imagedata r:id="rId5368" o:title=""/>
          </v:shape>
          <o:OLEObject Type="Embed" ProgID="Equation.DSMT4" ShapeID="_x0000_i3972" DrawAspect="Content" ObjectID="_1737930686" r:id="rId5382"/>
        </w:object>
      </w:r>
      <w:r w:rsidR="001E0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E04C0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48A8F7C">
          <v:shape id="_x0000_i3973" type="#_x0000_t75" style="width:24pt;height:12pt" o:ole="">
            <v:imagedata r:id="rId952" o:title=""/>
          </v:shape>
          <o:OLEObject Type="Embed" ProgID="Equation.DSMT4" ShapeID="_x0000_i3973" DrawAspect="Content" ObjectID="_1737930687" r:id="rId538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1E0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</w:p>
    <w:p w14:paraId="0DF510DE" w14:textId="18FEF120" w:rsidR="001E04C0" w:rsidRDefault="001E04C0" w:rsidP="001E04C0">
      <w:pPr>
        <w:pStyle w:val="MTDisplayEquation"/>
      </w:pPr>
      <w:r>
        <w:tab/>
      </w:r>
      <w:r w:rsidRPr="001E04C0">
        <w:rPr>
          <w:position w:val="-10"/>
        </w:rPr>
        <w:object w:dxaOrig="1540" w:dyaOrig="300" w14:anchorId="2BB90291">
          <v:shape id="_x0000_i3974" type="#_x0000_t75" style="width:78pt;height:15pt" o:ole="">
            <v:imagedata r:id="rId5384" o:title=""/>
          </v:shape>
          <o:OLEObject Type="Embed" ProgID="Equation.DSMT4" ShapeID="_x0000_i3974" DrawAspect="Content" ObjectID="_1737930688" r:id="rId5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3C0A5DB5" w14:textId="77777777" w:rsidR="001E04C0" w:rsidRDefault="001E04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</w:p>
    <w:p w14:paraId="1656C84A" w14:textId="5F3B8C11" w:rsidR="001E04C0" w:rsidRDefault="001E04C0" w:rsidP="001E04C0">
      <w:pPr>
        <w:pStyle w:val="MTDisplayEquation"/>
      </w:pPr>
      <w:r>
        <w:tab/>
      </w:r>
      <w:r w:rsidRPr="001E04C0">
        <w:rPr>
          <w:position w:val="-24"/>
        </w:rPr>
        <w:object w:dxaOrig="2940" w:dyaOrig="660" w14:anchorId="168D911A">
          <v:shape id="_x0000_i3975" type="#_x0000_t75" style="width:147pt;height:33pt" o:ole="">
            <v:imagedata r:id="rId5386" o:title=""/>
          </v:shape>
          <o:OLEObject Type="Embed" ProgID="Equation.DSMT4" ShapeID="_x0000_i3975" DrawAspect="Content" ObjectID="_1737930689" r:id="rId5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2A05E4FC" w14:textId="42FF5AC4" w:rsidR="002B173B" w:rsidRPr="00360256" w:rsidRDefault="001E04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E04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16D54290">
          <v:shape id="_x0000_i3976" type="#_x0000_t75" style="width:12.75pt;height:15pt" o:ole="">
            <v:imagedata r:id="rId5388" o:title=""/>
          </v:shape>
          <o:OLEObject Type="Embed" ProgID="Equation.DSMT4" ShapeID="_x0000_i3976" DrawAspect="Content" ObjectID="_1737930690" r:id="rId53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</w:p>
    <w:p w14:paraId="6A5EB302" w14:textId="5C7D1EAF" w:rsidR="002B173B" w:rsidRPr="00360256" w:rsidRDefault="001E04C0" w:rsidP="005D383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0)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1E0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747A7C22">
          <v:shape id="_x0000_i3977" type="#_x0000_t75" style="width:27.75pt;height:15pt" o:ole="">
            <v:imagedata r:id="rId5390" o:title=""/>
          </v:shape>
          <o:OLEObject Type="Embed" ProgID="Equation.DSMT4" ShapeID="_x0000_i3977" DrawAspect="Content" ObjectID="_1737930691" r:id="rId5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속변수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2A08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8AB" w:rsidRPr="002A08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3F145675">
          <v:shape id="_x0000_i3978" type="#_x0000_t75" style="width:27.75pt;height:15pt" o:ole="">
            <v:imagedata r:id="rId5392" o:title=""/>
          </v:shape>
          <o:OLEObject Type="Embed" ProgID="Equation.DSMT4" ShapeID="_x0000_i3978" DrawAspect="Content" ObjectID="_1737930692" r:id="rId5393"/>
        </w:object>
      </w:r>
      <w:r w:rsidR="002A08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구간추정을 </w:t>
      </w:r>
      <w:r w:rsidR="00DF7D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지만 실천적으로는 </w:t>
      </w:r>
      <w:r w:rsidR="00DF7D48" w:rsidRPr="001E0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7240C6D">
          <v:shape id="_x0000_i3979" type="#_x0000_t75" style="width:27.75pt;height:15pt" o:ole="">
            <v:imagedata r:id="rId5390" o:title=""/>
          </v:shape>
          <o:OLEObject Type="Embed" ProgID="Equation.DSMT4" ShapeID="_x0000_i3979" DrawAspect="Content" ObjectID="_1737930693" r:id="rId5394"/>
        </w:object>
      </w:r>
      <w:r w:rsidR="00DF7D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대응한 </w:t>
      </w:r>
      <w:r w:rsidR="00DF7D48" w:rsidRPr="00DF7D4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91B39C4">
          <v:shape id="_x0000_i3980" type="#_x0000_t75" style="width:12.75pt;height:15pt" o:ole="">
            <v:imagedata r:id="rId5395" o:title=""/>
          </v:shape>
          <o:OLEObject Type="Embed" ProgID="Equation.DSMT4" ShapeID="_x0000_i3980" DrawAspect="Content" ObjectID="_1737930694" r:id="rId5396"/>
        </w:object>
      </w:r>
      <w:r w:rsidR="00DF7D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범위에 더 관심하게 된다.</w:t>
      </w:r>
      <w:r w:rsidR="00DF7D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7D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 간단한 실례로 이 둘사이의 차이에 대하여 설명하자.</w:t>
      </w:r>
      <w:r w:rsidR="00DF7D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66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령 어느한 공장에서 생산하는 어떤 형의 액정T</w:t>
      </w:r>
      <w:r w:rsidR="004F660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V</w:t>
      </w:r>
      <w:r w:rsidR="004F66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입하려고 할 때 관심을 가지는것은 정상사용시간이 얼마인가 하는 수명이다.</w:t>
      </w:r>
      <w:r w:rsidR="004F660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액정T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V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명은 우연량으로서 그 공장에서 생산하는 그 형에 해당한 분포가 하나 대응도며 그 평균값이 평균수명이다.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중요한 질적지표로서 그에 대한 추정 실례로 평균수명의 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이 </w:t>
      </w:r>
      <w:r w:rsidR="005D383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,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)(</w:t>
      </w:r>
      <w:r w:rsidR="005D383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5D383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5D383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시간</w:t>
      </w:r>
      <w:r w:rsidR="005D383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추정할수 있다.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자</w: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립장에서 보면 더 관심을 가지는것은 이 액정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T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V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명이 어떤 범위에 있는가 하는것이다.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수명은 하나의 우연량으로서 이 우연량이 취하는 값에 대해 예측구간을 줄수 없겠는가?</w:t>
      </w:r>
      <w:r w:rsidR="005D3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이 바로 여기서 론의하려는 예측문제이다.</w:t>
      </w:r>
    </w:p>
    <w:p w14:paraId="7508BD83" w14:textId="77777777" w:rsidR="005D3831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</w: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D3831"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19B8CE5D">
          <v:shape id="_x0000_i3981" type="#_x0000_t75" style="width:69pt;height:15pt" o:ole="">
            <v:imagedata r:id="rId5397" o:title=""/>
          </v:shape>
          <o:OLEObject Type="Embed" ProgID="Equation.DSMT4" ShapeID="_x0000_i3981" DrawAspect="Content" ObjectID="_1737930695" r:id="rId5398"/>
        </w:objec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일반적으로 </w:t>
      </w:r>
      <w:r w:rsidR="005D3831" w:rsidRPr="005D3831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00" w:dyaOrig="380" w14:anchorId="1962B12B">
          <v:shape id="_x0000_i3982" type="#_x0000_t75" style="width:60pt;height:19.5pt" o:ole="">
            <v:imagedata r:id="rId5399" o:title=""/>
          </v:shape>
          <o:OLEObject Type="Embed" ProgID="Equation.DSMT4" ShapeID="_x0000_i3982" DrawAspect="Content" ObjectID="_1737930696" r:id="rId5400"/>
        </w:objec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가정하기때문에 </w:t>
      </w:r>
      <w:r w:rsidR="005D3831"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26C5A9B">
          <v:shape id="_x0000_i3983" type="#_x0000_t75" style="width:12.75pt;height:15pt" o:ole="">
            <v:imagedata r:id="rId5401" o:title=""/>
          </v:shape>
          <o:OLEObject Type="Embed" ProgID="Equation.DSMT4" ShapeID="_x0000_i3983" DrawAspect="Content" ObjectID="_1737930697" r:id="rId5402"/>
        </w:objec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취할수 있는 가장 가능한 값은 여전히 </w:t>
      </w:r>
      <w:r w:rsidR="005D3831"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CE0663E">
          <v:shape id="_x0000_i3984" type="#_x0000_t75" style="width:12.75pt;height:15pt" o:ole="">
            <v:imagedata r:id="rId5403" o:title=""/>
          </v:shape>
          <o:OLEObject Type="Embed" ProgID="Equation.DSMT4" ShapeID="_x0000_i3984" DrawAspect="Content" ObjectID="_1737930698" r:id="rId5404"/>
        </w:objec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5D38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5D3831"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71ACAC31">
          <v:shape id="_x0000_i3985" type="#_x0000_t75" style="width:12.75pt;height:15pt" o:ole="">
            <v:imagedata r:id="rId5405" o:title=""/>
          </v:shape>
          <o:OLEObject Type="Embed" ProgID="Equation.DSMT4" ShapeID="_x0000_i3985" DrawAspect="Content" ObjectID="_1737930699" r:id="rId5406"/>
        </w:object>
      </w:r>
      <w:r w:rsidR="005D3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중심으로 하는 구간 </w:t>
      </w:r>
    </w:p>
    <w:p w14:paraId="25DE7BB0" w14:textId="6F9ACC6C" w:rsidR="005D3831" w:rsidRDefault="005D3831" w:rsidP="005D3831">
      <w:pPr>
        <w:pStyle w:val="MTDisplayEquation"/>
      </w:pPr>
      <w:r>
        <w:tab/>
      </w:r>
      <w:r w:rsidRPr="005D3831">
        <w:rPr>
          <w:position w:val="-10"/>
        </w:rPr>
        <w:object w:dxaOrig="1340" w:dyaOrig="300" w14:anchorId="2F146A02">
          <v:shape id="_x0000_i3986" type="#_x0000_t75" style="width:66pt;height:15pt" o:ole="">
            <v:imagedata r:id="rId5407" o:title=""/>
          </v:shape>
          <o:OLEObject Type="Embed" ProgID="Equation.DSMT4" ShapeID="_x0000_i3986" DrawAspect="Content" ObjectID="_1737930700" r:id="rId54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A6E8CAB" w14:textId="77777777" w:rsidR="005D3831" w:rsidRDefault="005D38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D51387B">
          <v:shape id="_x0000_i3987" type="#_x0000_t75" style="width:12.75pt;height:15pt" o:ole="">
            <v:imagedata r:id="rId5409" o:title=""/>
          </v:shape>
          <o:OLEObject Type="Embed" ProgID="Equation.DSMT4" ShapeID="_x0000_i3987" DrawAspect="Content" ObjectID="_1737930701" r:id="rId54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값범위로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5D383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E10CC3F">
          <v:shape id="_x0000_i3988" type="#_x0000_t75" style="width:9pt;height:12pt" o:ole="">
            <v:imagedata r:id="rId5411" o:title=""/>
          </v:shape>
          <o:OLEObject Type="Embed" ProgID="Equation.DSMT4" ShapeID="_x0000_i3988" DrawAspect="Content" ObjectID="_1737930702" r:id="rId54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값을 결정하기 위하여 다음과 같은 사실을 리용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989C2A6">
          <v:shape id="_x0000_i3989" type="#_x0000_t75" style="width:12.75pt;height:15pt" o:ole="">
            <v:imagedata r:id="rId5413" o:title=""/>
          </v:shape>
          <o:OLEObject Type="Embed" ProgID="Equation.DSMT4" ShapeID="_x0000_i3989" DrawAspect="Content" ObjectID="_1737930703" r:id="rId54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5D38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715AFEB">
          <v:shape id="_x0000_i3990" type="#_x0000_t75" style="width:12.75pt;height:15pt" o:ole="">
            <v:imagedata r:id="rId5403" o:title=""/>
          </v:shape>
          <o:OLEObject Type="Embed" ProgID="Equation.DSMT4" ShapeID="_x0000_i3990" DrawAspect="Content" ObjectID="_1737930704" r:id="rId5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므로 </w:t>
      </w:r>
      <w:r w:rsidRPr="005D3831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379" w:dyaOrig="660" w14:anchorId="48AB6615">
          <v:shape id="_x0000_i3991" type="#_x0000_t75" style="width:168.75pt;height:33pt" o:ole="">
            <v:imagedata r:id="rId5416" o:title=""/>
          </v:shape>
          <o:OLEObject Type="Embed" ProgID="Equation.DSMT4" ShapeID="_x0000_i3991" DrawAspect="Content" ObjectID="_1737930705" r:id="rId54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</w:p>
    <w:p w14:paraId="6AF91556" w14:textId="4E2CDEDC" w:rsidR="005D3831" w:rsidRDefault="005D3831" w:rsidP="005D383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D3831">
        <w:rPr>
          <w:rFonts w:ascii="KP CheongPong" w:eastAsia="KP CheongPong" w:hAnsi="KP CheongPong" w:cs="Batang"/>
          <w:color w:val="2A2B2E"/>
          <w:kern w:val="0"/>
          <w:position w:val="-58"/>
          <w:sz w:val="24"/>
          <w:szCs w:val="24"/>
          <w:lang w:eastAsia="ko-KR"/>
        </w:rPr>
        <w:object w:dxaOrig="2640" w:dyaOrig="920" w14:anchorId="15A2887C">
          <v:shape id="_x0000_i3992" type="#_x0000_t75" style="width:132pt;height:45.75pt" o:ole="">
            <v:imagedata r:id="rId5418" o:title=""/>
          </v:shape>
          <o:OLEObject Type="Embed" ProgID="Equation.DSMT4" ShapeID="_x0000_i3992" DrawAspect="Content" ObjectID="_1737930706" r:id="rId5419"/>
        </w:object>
      </w:r>
    </w:p>
    <w:p w14:paraId="4D094A96" w14:textId="5289F1E9" w:rsidR="002B173B" w:rsidRDefault="005D38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식 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표시하는 예측구간에서 </w:t>
      </w:r>
      <w:r w:rsidRPr="005D38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192A004">
          <v:shape id="_x0000_i3993" type="#_x0000_t75" style="width:9pt;height:12pt" o:ole="">
            <v:imagedata r:id="rId5420" o:title=""/>
          </v:shape>
          <o:OLEObject Type="Embed" ProgID="Equation.DSMT4" ShapeID="_x0000_i3993" DrawAspect="Content" ObjectID="_1737930707" r:id="rId54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</w:p>
    <w:p w14:paraId="11126AF6" w14:textId="2852136F" w:rsidR="005D3831" w:rsidRPr="00360256" w:rsidRDefault="005D3831" w:rsidP="005D3831">
      <w:pPr>
        <w:pStyle w:val="MTDisplayEquation"/>
      </w:pPr>
      <w:r>
        <w:lastRenderedPageBreak/>
        <w:tab/>
      </w:r>
      <w:r w:rsidRPr="005D3831">
        <w:rPr>
          <w:position w:val="-24"/>
        </w:rPr>
        <w:object w:dxaOrig="3860" w:dyaOrig="660" w14:anchorId="5651A0C8">
          <v:shape id="_x0000_i3994" type="#_x0000_t75" style="width:192.75pt;height:33pt" o:ole="">
            <v:imagedata r:id="rId5422" o:title=""/>
          </v:shape>
          <o:OLEObject Type="Embed" ProgID="Equation.DSMT4" ShapeID="_x0000_i3994" DrawAspect="Content" ObjectID="_1737930708" r:id="rId5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7CE94726" w14:textId="30031F6C" w:rsidR="002B173B" w:rsidRPr="00360256" w:rsidRDefault="005D38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예측구간과 </w:t>
      </w:r>
      <w:r w:rsidRPr="005D38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7D8923B7">
          <v:shape id="_x0000_i3995" type="#_x0000_t75" style="width:31.5pt;height:15pt" o:ole="">
            <v:imagedata r:id="rId5424" o:title=""/>
          </v:shape>
          <o:OLEObject Type="Embed" ProgID="Equation.DSMT4" ShapeID="_x0000_i3995" DrawAspect="Content" ObjectID="_1737930709" r:id="rId54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21)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점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뿌리기호안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으로 하여 예측구간이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훨씬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173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넓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진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B173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5B760B" w14:textId="78717605" w:rsidR="002B173B" w:rsidRPr="00360256" w:rsidRDefault="002B17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2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9BF" w:rsidRPr="008709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240" w14:anchorId="63BE572A">
          <v:shape id="_x0000_i3996" type="#_x0000_t75" style="width:15pt;height:12pt" o:ole="">
            <v:imagedata r:id="rId5426" o:title=""/>
          </v:shape>
          <o:OLEObject Type="Embed" ProgID="Equation.DSMT4" ShapeID="_x0000_i3996" DrawAspect="Content" ObjectID="_1737930710" r:id="rId5427"/>
        </w:object>
      </w:r>
      <w:r w:rsidR="007453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53A7" w:rsidRPr="007453A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691C2EA">
          <v:shape id="_x0000_i3997" type="#_x0000_t75" style="width:9pt;height:9pt" o:ole="">
            <v:imagedata r:id="rId5428" o:title=""/>
          </v:shape>
          <o:OLEObject Type="Embed" ProgID="Equation.DSMT4" ShapeID="_x0000_i3997" DrawAspect="Content" ObjectID="_1737930711" r:id="rId5429"/>
        </w:object>
      </w:r>
      <w:r w:rsidR="007453A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453A7" w:rsidRPr="007453A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D9E7243">
          <v:shape id="_x0000_i3998" type="#_x0000_t75" style="width:9pt;height:9pt" o:ole="">
            <v:imagedata r:id="rId5430" o:title=""/>
          </v:shape>
          <o:OLEObject Type="Embed" ProgID="Equation.DSMT4" ShapeID="_x0000_i3998" DrawAspect="Content" ObjectID="_1737930712" r:id="rId543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7453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7453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 w:rsidR="007453A7" w:rsidRPr="007453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377E1007">
          <v:shape id="_x0000_i3999" type="#_x0000_t75" style="width:12.75pt;height:15pt" o:ole="">
            <v:imagedata r:id="rId5432" o:title=""/>
          </v:shape>
          <o:OLEObject Type="Embed" ProgID="Equation.DSMT4" ShapeID="_x0000_i3999" DrawAspect="Content" ObjectID="_1737930713" r:id="rId5433"/>
        </w:object>
      </w:r>
      <w:r w:rsidR="007453A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7453A7" w:rsidRPr="007453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F5AAB43">
          <v:shape id="_x0000_i4000" type="#_x0000_t75" style="width:12pt;height:15pt" o:ole="">
            <v:imagedata r:id="rId5434" o:title=""/>
          </v:shape>
          <o:OLEObject Type="Embed" ProgID="Equation.DSMT4" ShapeID="_x0000_i4000" DrawAspect="Content" ObjectID="_1737930714" r:id="rId5435"/>
        </w:object>
      </w:r>
      <w:r w:rsidR="007453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7453A7" w:rsidRPr="007453A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402F6EF">
          <v:shape id="_x0000_i4001" type="#_x0000_t75" style="width:9pt;height:12pt" o:ole="">
            <v:imagedata r:id="rId5436" o:title=""/>
          </v:shape>
          <o:OLEObject Type="Embed" ProgID="Equation.DSMT4" ShapeID="_x0000_i4001" DrawAspect="Content" ObjectID="_1737930715" r:id="rId5437"/>
        </w:object>
      </w:r>
      <w:r w:rsidR="007453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까지의 거리 </w:t>
      </w:r>
      <w:r w:rsidR="007453A7" w:rsidRPr="007453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7B2E55C6">
          <v:shape id="_x0000_i4002" type="#_x0000_t75" style="width:33pt;height:15pt" o:ole="">
            <v:imagedata r:id="rId5438" o:title=""/>
          </v:shape>
          <o:OLEObject Type="Embed" ProgID="Equation.DSMT4" ShapeID="_x0000_i4002" DrawAspect="Content" ObjectID="_1737930716" r:id="rId543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5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관된다는것을 알수 있다.</w:t>
      </w:r>
      <w:r w:rsidR="009405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5A5" w:rsidRPr="007453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2C931CE4">
          <v:shape id="_x0000_i4003" type="#_x0000_t75" style="width:12pt;height:15pt" o:ole="">
            <v:imagedata r:id="rId5434" o:title=""/>
          </v:shape>
          <o:OLEObject Type="Embed" ProgID="Equation.DSMT4" ShapeID="_x0000_i4003" DrawAspect="Content" ObjectID="_1737930717" r:id="rId5440"/>
        </w:object>
      </w:r>
      <w:r w:rsidR="009405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405A5" w:rsidRPr="007453A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2C82DE6">
          <v:shape id="_x0000_i4004" type="#_x0000_t75" style="width:9pt;height:12pt" o:ole="">
            <v:imagedata r:id="rId5436" o:title=""/>
          </v:shape>
          <o:OLEObject Type="Embed" ProgID="Equation.DSMT4" ShapeID="_x0000_i4004" DrawAspect="Content" ObjectID="_1737930718" r:id="rId5441"/>
        </w:object>
      </w:r>
      <w:r w:rsidR="009405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멀어질수록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정확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5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빠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405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5A5" w:rsidRPr="009405A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280" w:dyaOrig="340" w14:anchorId="1E93EAB1">
          <v:shape id="_x0000_i4005" type="#_x0000_t75" style="width:64.5pt;height:16.5pt" o:ole="">
            <v:imagedata r:id="rId5442" o:title=""/>
          </v:shape>
          <o:OLEObject Type="Embed" ProgID="Equation.DSMT4" ShapeID="_x0000_i4005" DrawAspect="Content" ObjectID="_1737930719" r:id="rId5443"/>
        </w:object>
      </w:r>
      <w:r w:rsidR="009405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정확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빠질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추</w:t>
      </w:r>
      <w:r w:rsidR="009405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9405A5" w:rsidRPr="009405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extrapolation, 外推</w:t>
      </w:r>
      <w:r w:rsidR="009405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심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476670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76670" w:rsidRPr="00476670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1020" w:dyaOrig="300" w14:anchorId="7D2F1FDF">
          <v:shape id="_x0000_i4006" type="#_x0000_t75" style="width:50.25pt;height:15pt" o:ole="">
            <v:imagedata r:id="rId5444" o:title=""/>
          </v:shape>
          <o:OLEObject Type="Embed" ProgID="Equation.DSMT4" ShapeID="_x0000_i4006" DrawAspect="Content" ObjectID="_1737930720" r:id="rId5445"/>
        </w:object>
      </w:r>
      <w:r w:rsidR="00476670" w:rsidRP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비교적</w:t>
      </w:r>
      <w:r w:rsid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집중되였을 때 </w:t>
      </w:r>
      <w:r w:rsidR="00476670" w:rsidRPr="0047667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9CACBEB">
          <v:shape id="_x0000_i4007" type="#_x0000_t75" style="width:12.75pt;height:15pt" o:ole="">
            <v:imagedata r:id="rId5446" o:title=""/>
          </v:shape>
          <o:OLEObject Type="Embed" ProgID="Equation.DSMT4" ShapeID="_x0000_i4007" DrawAspect="Content" ObjectID="_1737930721" r:id="rId5447"/>
        </w:object>
      </w:r>
      <w:r w:rsid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작아지며 그러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정확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766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76670" w:rsidRPr="00476670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1020" w:dyaOrig="300" w14:anchorId="72B2AA62">
          <v:shape id="_x0000_i4008" type="#_x0000_t75" style="width:50.25pt;height:15pt" o:ole="">
            <v:imagedata r:id="rId5444" o:title=""/>
          </v:shape>
          <o:OLEObject Type="Embed" ProgID="Equation.DSMT4" ShapeID="_x0000_i4008" DrawAspect="Content" ObjectID="_1737930722" r:id="rId544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시켜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 w:rsidR="004766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리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066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2(a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6682" w:rsidRPr="004066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D63081F">
          <v:shape id="_x0000_i4009" type="#_x0000_t75" style="width:9pt;height:9pt" o:ole="">
            <v:imagedata r:id="rId5449" o:title=""/>
          </v:shape>
          <o:OLEObject Type="Embed" ProgID="Equation.DSMT4" ShapeID="_x0000_i4009" DrawAspect="Content" ObjectID="_1737930723" r:id="rId5450"/>
        </w:object>
      </w:r>
      <w:r w:rsidR="00406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에서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6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다.</w:t>
      </w:r>
      <w:r w:rsidR="0040668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6682" w:rsidRPr="004066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40" w14:anchorId="1F1A6610">
          <v:shape id="_x0000_i4010" type="#_x0000_t75" style="width:26.25pt;height:12pt" o:ole="">
            <v:imagedata r:id="rId5451" o:title=""/>
          </v:shape>
          <o:OLEObject Type="Embed" ProgID="Equation.DSMT4" ShapeID="_x0000_i4010" DrawAspect="Content" ObjectID="_1737930724" r:id="rId54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짧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6682" w:rsidRPr="004066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7E072AF">
          <v:shape id="_x0000_i4011" type="#_x0000_t75" style="width:9pt;height:12pt" o:ole="">
            <v:imagedata r:id="rId5453" o:title=""/>
          </v:shape>
          <o:OLEObject Type="Embed" ProgID="Equation.DSMT4" ShapeID="_x0000_i4011" DrawAspect="Content" ObjectID="_1737930725" r:id="rId54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멀어</w:t>
      </w:r>
      <w:r w:rsidR="004066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질수록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</w:t>
      </w:r>
      <w:r w:rsidR="004066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D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팔모양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5E1086" w14:textId="333A2FD6" w:rsidR="00F64F64" w:rsidRDefault="00EC2A07" w:rsidP="00C50AB5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A49EF12" wp14:editId="5C19F5AD">
                <wp:extent cx="5906135" cy="2825497"/>
                <wp:effectExtent l="0" t="0" r="0" b="0"/>
                <wp:docPr id="195" name="Canvas 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98" name="Text Box 198"/>
                        <wps:cNvSpPr txBox="1"/>
                        <wps:spPr>
                          <a:xfrm>
                            <a:off x="641762" y="2361123"/>
                            <a:ext cx="1885519" cy="234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347218" w14:textId="5C5B8DA3" w:rsidR="00EC2A07" w:rsidRPr="00EC2A07" w:rsidRDefault="00EC2A07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a) 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확한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예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측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구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Text Box 199"/>
                        <wps:cNvSpPr txBox="1"/>
                        <wps:spPr>
                          <a:xfrm>
                            <a:off x="3506187" y="2360882"/>
                            <a:ext cx="1658937" cy="234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DC7DAF" w14:textId="56D9445C" w:rsidR="00EC2A07" w:rsidRPr="00EC2A07" w:rsidRDefault="00EC2A07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)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근사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한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예</w:t>
                              </w:r>
                              <w:r w:rsidRPr="00EC2A07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측</w:t>
                              </w:r>
                              <w:r w:rsidRPr="00EC2A07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구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Text Box 201"/>
                        <wps:cNvSpPr txBox="1"/>
                        <wps:spPr>
                          <a:xfrm>
                            <a:off x="1626242" y="2550641"/>
                            <a:ext cx="2594400" cy="234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4F8C50" w14:textId="1E0A9B5F" w:rsidR="00EC2A07" w:rsidRPr="00360256" w:rsidRDefault="00EC2A07" w:rsidP="00EC2A07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ind w:left="120" w:hangingChars="50" w:hanging="12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8.4.2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예측구간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에 대한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설명</w:t>
                              </w:r>
                            </w:p>
                            <w:p w14:paraId="3CCEAADB" w14:textId="6B78833C" w:rsidR="00EC2A07" w:rsidRPr="00EC2A07" w:rsidRDefault="00EC2A07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0" name="Picture 290"/>
                          <pic:cNvPicPr>
                            <a:picLocks noChangeAspect="1"/>
                          </pic:cNvPicPr>
                        </pic:nvPicPr>
                        <pic:blipFill>
                          <a:blip r:embed="rId5455"/>
                          <a:stretch>
                            <a:fillRect/>
                          </a:stretch>
                        </pic:blipFill>
                        <pic:spPr>
                          <a:xfrm>
                            <a:off x="1" y="0"/>
                            <a:ext cx="5165123" cy="238681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A49EF12" id="Canvas 195" o:spid="_x0000_s1101" editas="canvas" style="width:465.05pt;height:222.5pt;mso-position-horizontal-relative:char;mso-position-vertical-relative:line" coordsize="59061,282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">
                <v:shape id="_x0000_s1102" type="#_x0000_t75" style="position:absolute;width:59061;height:28251;visibility:visible;mso-wrap-style:square" filled="t">
                  <v:fill o:detectmouseclick="t"/>
                  <v:path o:connecttype="none"/>
                </v:shape>
                <v:shape id="Text Box 198" o:spid="_x0000_s1103" type="#_x0000_t202" style="position:absolute;left:6417;top:23611;width:18855;height:2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" filled="f" stroked="f" strokeweight=".5pt">
                  <v:textbox inset="0,0,0,0">
                    <w:txbxContent>
                      <w:p w14:paraId="54347218" w14:textId="5C5B8DA3" w:rsidR="00EC2A07" w:rsidRPr="00EC2A07" w:rsidRDefault="00EC2A07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a) 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확한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예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측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구간</w:t>
                        </w:r>
                      </w:p>
                    </w:txbxContent>
                  </v:textbox>
                </v:shape>
                <v:shape id="Text Box 199" o:spid="_x0000_s1104" type="#_x0000_t202" style="position:absolute;left:35061;top:23608;width:16590;height:2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" filled="f" stroked="f" strokeweight=".5pt">
                  <v:textbox inset="0,0,0,0">
                    <w:txbxContent>
                      <w:p w14:paraId="1FDC7DAF" w14:textId="56D9445C" w:rsidR="00EC2A07" w:rsidRPr="00EC2A07" w:rsidRDefault="00EC2A07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)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근사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한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예</w:t>
                        </w:r>
                        <w:r w:rsidRPr="00EC2A07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측</w:t>
                        </w:r>
                        <w:r w:rsidRPr="00EC2A07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구간</w:t>
                        </w:r>
                      </w:p>
                    </w:txbxContent>
                  </v:textbox>
                </v:shape>
                <v:shape id="Text Box 201" o:spid="_x0000_s1105" type="#_x0000_t202" style="position:absolute;left:16262;top:25506;width:25944;height:2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" filled="f" stroked="f" strokeweight=".5pt">
                  <v:textbox inset="0,0,0,0">
                    <w:txbxContent>
                      <w:p w14:paraId="094F8C50" w14:textId="1E0A9B5F" w:rsidR="00EC2A07" w:rsidRPr="00360256" w:rsidRDefault="00EC2A07" w:rsidP="00EC2A07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ind w:left="120" w:hangingChars="50" w:hanging="12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8.4.2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예측구간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에 대한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설명</w:t>
                        </w:r>
                      </w:p>
                      <w:p w14:paraId="3CCEAADB" w14:textId="6B78833C" w:rsidR="00EC2A07" w:rsidRPr="00EC2A07" w:rsidRDefault="00EC2A07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290" o:spid="_x0000_s1106" type="#_x0000_t75" style="position:absolute;width:51651;height:238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">
                  <v:imagedata r:id="rId5456" o:title=""/>
                </v:shape>
                <w10:anchorlock/>
              </v:group>
            </w:pict>
          </mc:Fallback>
        </mc:AlternateContent>
      </w:r>
    </w:p>
    <w:p w14:paraId="2D06F863" w14:textId="250F787A" w:rsidR="008513FF" w:rsidRDefault="00EC2A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C2A0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0219432">
          <v:shape id="_x0000_i4012" type="#_x0000_t75" style="width:9pt;height:9pt" o:ole="">
            <v:imagedata r:id="rId5457" o:title=""/>
          </v:shape>
          <o:OLEObject Type="Embed" ProgID="Equation.DSMT4" ShapeID="_x0000_i4012" DrawAspect="Content" ObjectID="_1737930726" r:id="rId5458"/>
        </w:objec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교적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EC2A0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7EFEB2A7">
          <v:shape id="_x0000_i4013" type="#_x0000_t75" style="width:30pt;height:12pt" o:ole="">
            <v:imagedata r:id="rId5459" o:title=""/>
          </v:shape>
          <o:OLEObject Type="Embed" ProgID="Equation.DSMT4" ShapeID="_x0000_i4013" DrawAspect="Content" ObjectID="_1737930727" r:id="rId5460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B7F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B9EE2C0">
          <v:shape id="_x0000_i4014" type="#_x0000_t75" style="width:6.75pt;height:9pt" o:ole="">
            <v:imagedata r:id="rId5461" o:title=""/>
          </v:shape>
          <o:OLEObject Type="Embed" ProgID="Equation.DSMT4" ShapeID="_x0000_i4014" DrawAspect="Content" ObjectID="_1737930728" r:id="rId5462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</w:t>
      </w:r>
      <w:r w:rsidR="00F3010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31A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A3E" w:rsidRPr="007453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16273E1">
          <v:shape id="_x0000_i4015" type="#_x0000_t75" style="width:12pt;height:15pt" o:ole="">
            <v:imagedata r:id="rId5434" o:title=""/>
          </v:shape>
          <o:OLEObject Type="Embed" ProgID="Equation.DSMT4" ShapeID="_x0000_i4015" DrawAspect="Content" ObjectID="_1737930729" r:id="rId5463"/>
        </w:object>
      </w:r>
      <w:r w:rsidR="00931A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931A3E" w:rsidRPr="007453A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9044D90">
          <v:shape id="_x0000_i4016" type="#_x0000_t75" style="width:9pt;height:12pt" o:ole="">
            <v:imagedata r:id="rId5436" o:title=""/>
          </v:shape>
          <o:OLEObject Type="Embed" ProgID="Equation.DSMT4" ShapeID="_x0000_i4016" DrawAspect="Content" ObjectID="_1737930730" r:id="rId5464"/>
        </w:object>
      </w:r>
      <w:r w:rsidR="00931A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이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크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1A3E" w:rsidRPr="00931A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ED72FE1">
          <v:shape id="_x0000_i4017" type="#_x0000_t75" style="width:9pt;height:12pt" o:ole="">
            <v:imagedata r:id="rId5465" o:title=""/>
          </v:shape>
          <o:OLEObject Type="Embed" ProgID="Equation.DSMT4" ShapeID="_x0000_i4017" DrawAspect="Content" ObjectID="_1737930731" r:id="rId5466"/>
        </w:object>
      </w:r>
      <w:r w:rsidR="00931A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BBC472A" w14:textId="0186A125" w:rsidR="00931A3E" w:rsidRDefault="00931A3E" w:rsidP="00931A3E">
      <w:pPr>
        <w:pStyle w:val="MTDisplayEquation"/>
      </w:pPr>
      <w:r>
        <w:tab/>
      </w:r>
      <w:r w:rsidRPr="00931A3E">
        <w:rPr>
          <w:position w:val="-10"/>
        </w:rPr>
        <w:object w:dxaOrig="1060" w:dyaOrig="300" w14:anchorId="37D52D5E">
          <v:shape id="_x0000_i4018" type="#_x0000_t75" style="width:52.5pt;height:15pt" o:ole="">
            <v:imagedata r:id="rId5467" o:title=""/>
          </v:shape>
          <o:OLEObject Type="Embed" ProgID="Equation.DSMT4" ShapeID="_x0000_i4018" DrawAspect="Content" ObjectID="_1737930732" r:id="rId54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7C4235E" w14:textId="34E381F3" w:rsidR="000814D5" w:rsidRPr="00360256" w:rsidRDefault="00931A3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931A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48DA7EB5">
          <v:shape id="_x0000_i4019" type="#_x0000_t75" style="width:27pt;height:15pt" o:ole="">
            <v:imagedata r:id="rId5469" o:title=""/>
          </v:shape>
          <o:OLEObject Type="Embed" ProgID="Equation.DSMT4" ShapeID="_x0000_i4019" DrawAspect="Content" ObjectID="_1737930733" r:id="rId5470"/>
        </w:object>
      </w:r>
      <w:r w:rsidRPr="00931A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20" w:dyaOrig="260" w14:anchorId="61F575A6">
          <v:shape id="_x0000_i4020" type="#_x0000_t75" style="width:36.75pt;height:12.75pt" o:ole="">
            <v:imagedata r:id="rId5471" o:title=""/>
          </v:shape>
          <o:OLEObject Type="Embed" ProgID="Equation.DSMT4" ShapeID="_x0000_i4020" DrawAspect="Content" ObjectID="_1737930734" r:id="rId5472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그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4.2(b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참고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01216F" w14:textId="0807B570" w:rsidR="000814D5" w:rsidRPr="00360256" w:rsidRDefault="00AC4772" w:rsidP="0031234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.2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2346" w:rsidRPr="003123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41D3C95D">
          <v:shape id="_x0000_i4021" type="#_x0000_t75" style="width:42pt;height:15pt" o:ole="">
            <v:imagedata r:id="rId5473" o:title=""/>
          </v:shape>
          <o:OLEObject Type="Embed" ProgID="Equation.DSMT4" ShapeID="_x0000_i4021" DrawAspect="Content" ObjectID="_1737930735" r:id="rId5474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값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2346" w:rsidRPr="003123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00" w:dyaOrig="300" w14:anchorId="1A137A94">
          <v:shape id="_x0000_i4022" type="#_x0000_t75" style="width:144.75pt;height:15pt" o:ole="">
            <v:imagedata r:id="rId5475" o:title=""/>
          </v:shape>
          <o:OLEObject Type="Embed" ProgID="Equation.DSMT4" ShapeID="_x0000_i4022" DrawAspect="Content" ObjectID="_1737930736" r:id="rId5476"/>
        </w:object>
      </w:r>
    </w:p>
    <w:p w14:paraId="33DE6E7F" w14:textId="70F7336F" w:rsidR="000814D5" w:rsidRPr="00360256" w:rsidRDefault="00312346" w:rsidP="00312346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1234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1DDD2A9">
          <v:shape id="_x0000_i4023" type="#_x0000_t75" style="width:39pt;height:12pt" o:ole="">
            <v:imagedata r:id="rId5477" o:title=""/>
          </v:shape>
          <o:OLEObject Type="Embed" ProgID="Equation.DSMT4" ShapeID="_x0000_i4023" DrawAspect="Content" ObjectID="_1737930737" r:id="rId5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123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10049C52">
          <v:shape id="_x0000_i4024" type="#_x0000_t75" style="width:81pt;height:15pt" o:ole="">
            <v:imagedata r:id="rId5479" o:title=""/>
          </v:shape>
          <o:OLEObject Type="Embed" ProgID="Equation.DSMT4" ShapeID="_x0000_i4024" DrawAspect="Content" ObjectID="_1737930738" r:id="rId548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3123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40" w:dyaOrig="340" w14:anchorId="231C9C2F">
          <v:shape id="_x0000_i4025" type="#_x0000_t75" style="width:127.5pt;height:16.5pt" o:ole="">
            <v:imagedata r:id="rId5481" o:title=""/>
          </v:shape>
          <o:OLEObject Type="Embed" ProgID="Equation.DSMT4" ShapeID="_x0000_i4025" DrawAspect="Content" ObjectID="_1737930739" r:id="rId54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식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면</w:t>
      </w:r>
    </w:p>
    <w:p w14:paraId="1A24F800" w14:textId="186A32C6" w:rsidR="00312346" w:rsidRDefault="00312346" w:rsidP="00833A0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12346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400" w:dyaOrig="600" w14:anchorId="1E686BC2">
          <v:shape id="_x0000_i4026" type="#_x0000_t75" style="width:221.25pt;height:30pt" o:ole="">
            <v:imagedata r:id="rId5483" o:title=""/>
          </v:shape>
          <o:OLEObject Type="Embed" ProgID="Equation.DSMT4" ShapeID="_x0000_i4026" DrawAspect="Content" ObjectID="_1737930740" r:id="rId5484"/>
        </w:object>
      </w:r>
    </w:p>
    <w:p w14:paraId="7BAB1323" w14:textId="6AB0BF0C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따라서</w:t>
      </w:r>
      <w:r w:rsidR="003123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12346" w:rsidRPr="0031234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3A15EDBC">
          <v:shape id="_x0000_i4027" type="#_x0000_t75" style="width:42pt;height:15pt" o:ole="">
            <v:imagedata r:id="rId5485" o:title=""/>
          </v:shape>
          <o:OLEObject Type="Embed" ProgID="Equation.DSMT4" ShapeID="_x0000_i4027" DrawAspect="Content" ObjectID="_1737930741" r:id="rId5486"/>
        </w:object>
      </w:r>
      <w:r w:rsidR="003123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응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234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</w:t>
      </w:r>
      <w:r w:rsidR="003123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</w:t>
      </w:r>
      <w:r w:rsidR="0031234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2346" w:rsidRPr="0031234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8DD81C0">
          <v:shape id="_x0000_i4028" type="#_x0000_t75" style="width:12.75pt;height:15pt" o:ole="">
            <v:imagedata r:id="rId5487" o:title=""/>
          </v:shape>
          <o:OLEObject Type="Embed" ProgID="Equation.DSMT4" ShapeID="_x0000_i4028" DrawAspect="Content" ObjectID="_1737930742" r:id="rId5488"/>
        </w:object>
      </w:r>
      <w:r w:rsidR="003123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3123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 </w:t>
      </w:r>
      <w:r w:rsidR="00312346" w:rsidRPr="0031234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3064F0D8">
          <v:shape id="_x0000_i4029" type="#_x0000_t75" style="width:27.75pt;height:15pt" o:ole="">
            <v:imagedata r:id="rId5489" o:title=""/>
          </v:shape>
          <o:OLEObject Type="Embed" ProgID="Equation.DSMT4" ShapeID="_x0000_i4029" DrawAspect="Content" ObjectID="_1737930743" r:id="rId5490"/>
        </w:object>
      </w:r>
      <w:r w:rsidR="003123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03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49.35</w:t>
      </w:r>
      <w:r w:rsidR="004503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±0</w:t>
      </w:r>
      <w:r w:rsidR="004503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8</w:t>
      </w:r>
      <w:r w:rsidR="004503ED" w:rsidRPr="004503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]=[48.49,</w:t>
      </w:r>
      <w:r w:rsidR="004503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503ED" w:rsidRPr="004503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0.21]</w:t>
      </w:r>
      <w:r w:rsidR="00450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4503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50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4503ED" w:rsidRPr="0031234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F9D8013">
          <v:shape id="_x0000_i4030" type="#_x0000_t75" style="width:27.75pt;height:15pt" o:ole="">
            <v:imagedata r:id="rId5489" o:title=""/>
          </v:shape>
          <o:OLEObject Type="Embed" ProgID="Equation.DSMT4" ShapeID="_x0000_i4030" DrawAspect="Content" ObjectID="_1737930744" r:id="rId5491"/>
        </w:object>
      </w:r>
      <w:r w:rsidR="00450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503E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450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4503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503ED" w:rsidRPr="004503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8E0A6B5">
          <v:shape id="_x0000_i4031" type="#_x0000_t75" style="width:12.75pt;height:15pt" o:ole="">
            <v:imagedata r:id="rId5492" o:title=""/>
          </v:shape>
          <o:OLEObject Type="Embed" ProgID="Equation.DSMT4" ShapeID="_x0000_i4031" DrawAspect="Content" ObjectID="_1737930745" r:id="rId5493"/>
        </w:object>
      </w:r>
      <w:r w:rsidR="004503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 </w:t>
      </w:r>
      <w:r w:rsidR="004503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4503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예측구간보다 훨씬 좁다.</w:t>
      </w:r>
      <w:r w:rsidR="004503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1851A3" w14:textId="03D8217F" w:rsidR="000814D5" w:rsidRPr="00360256" w:rsidRDefault="00D24D5B" w:rsidP="00C62EE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예측구간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450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03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4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E3" w:rsidRPr="00C62E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5B8CC821">
          <v:shape id="_x0000_i4032" type="#_x0000_t75" style="width:52.5pt;height:15pt" o:ole="">
            <v:imagedata r:id="rId5494" o:title=""/>
          </v:shape>
          <o:OLEObject Type="Embed" ProgID="Equation.DSMT4" ShapeID="_x0000_i4032" DrawAspect="Content" ObjectID="_1737930746" r:id="rId5495"/>
        </w:object>
      </w:r>
      <w:r w:rsidR="00C62E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C62EE3" w:rsidRPr="00C62EE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0" w:dyaOrig="240" w14:anchorId="10135170">
          <v:shape id="_x0000_i4033" type="#_x0000_t75" style="width:99.75pt;height:12pt" o:ole="">
            <v:imagedata r:id="rId5496" o:title=""/>
          </v:shape>
          <o:OLEObject Type="Embed" ProgID="Equation.DSMT4" ShapeID="_x0000_i4033" DrawAspect="Content" ObjectID="_1737930747" r:id="rId5497"/>
        </w:object>
      </w:r>
      <w:r w:rsidR="00C62E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구하려는 구간은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49.35-2.61,</w:t>
      </w:r>
      <w:r w:rsidR="00C62E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9.35+2.61]</w:t>
      </w:r>
      <w:r w:rsidR="00EF73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46.74,</w:t>
      </w:r>
      <w:r w:rsidR="00C62E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1.96].</w:t>
      </w:r>
    </w:p>
    <w:p w14:paraId="5200B45A" w14:textId="733727CE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13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1360" w:rsidRPr="005813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DE4BA20">
          <v:shape id="_x0000_i4034" type="#_x0000_t75" style="width:9pt;height:9pt" o:ole="">
            <v:imagedata r:id="rId5498" o:title=""/>
          </v:shape>
          <o:OLEObject Type="Embed" ProgID="Equation.DSMT4" ShapeID="_x0000_i4034" DrawAspect="Content" ObjectID="_1737930748" r:id="rId5499"/>
        </w:object>
      </w:r>
      <w:r w:rsidR="005813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작기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13CE3F" w14:textId="2018C514" w:rsidR="000814D5" w:rsidRPr="00360256" w:rsidRDefault="0024742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2C5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해보도록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DBE96F" w14:textId="6816A08E" w:rsidR="000814D5" w:rsidRPr="00360256" w:rsidRDefault="00AD3E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8.4.5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학연구에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로는</w:t>
      </w:r>
      <w:r w:rsidR="00060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사이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하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605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지만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려우므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으로</w:t>
      </w:r>
      <w:r w:rsidR="00CE0E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하려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D4C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C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종류의 동물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C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체적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2D4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표 </w:t>
      </w:r>
      <w:r w:rsidR="002D4C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4.4</w:t>
      </w:r>
      <w:r w:rsidR="002D4C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주었다.</w:t>
      </w:r>
      <w:r w:rsidR="002D4C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00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위가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g</w:t>
      </w:r>
      <w:r w:rsidR="00A100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독립변수로 보며 </w:t>
      </w:r>
      <w:r w:rsidR="00A100EF" w:rsidRPr="00A100E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BA886F2">
          <v:shape id="_x0000_i4035" type="#_x0000_t75" style="width:9pt;height:9pt" o:ole="">
            <v:imagedata r:id="rId5500" o:title=""/>
          </v:shape>
          <o:OLEObject Type="Embed" ProgID="Equation.DSMT4" ShapeID="_x0000_i4035" DrawAspect="Content" ObjectID="_1737930749" r:id="rId5501"/>
        </w:objec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 w:rsidR="004511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체적은 응답변수이고 단위가 ㍹이며 </w:t>
      </w:r>
      <w:r w:rsidR="0045110F" w:rsidRPr="0045110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B13254D">
          <v:shape id="_x0000_i4036" type="#_x0000_t75" style="width:9pt;height:12pt" o:ole="">
            <v:imagedata r:id="rId5502" o:title=""/>
          </v:shape>
          <o:OLEObject Type="Embed" ProgID="Equation.DSMT4" ShapeID="_x0000_i4036" DrawAspect="Content" ObjectID="_1737930750" r:id="rId5503"/>
        </w:objec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1996F0B0" w14:textId="645B041D" w:rsidR="000814D5" w:rsidRDefault="000814D5" w:rsidP="00833A0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4 </w: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종류의 동물 </w:t>
      </w:r>
      <w:r w:rsidR="0045110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</w:t>
      </w:r>
      <w:r w:rsidR="004511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의</w:t>
      </w:r>
      <w:r w:rsidR="0045110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체적 </w:t>
      </w:r>
      <w:r w:rsidR="0045110F" w:rsidRPr="0045110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C9347B0">
          <v:shape id="_x0000_i4037" type="#_x0000_t75" style="width:9pt;height:12pt" o:ole="">
            <v:imagedata r:id="rId5504" o:title=""/>
          </v:shape>
          <o:OLEObject Type="Embed" ProgID="Equation.DSMT4" ShapeID="_x0000_i4037" DrawAspect="Content" ObjectID="_1737930751" r:id="rId5505"/>
        </w:object>
      </w:r>
      <w:r w:rsidR="004511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45110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1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6C0E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C0EDF" w:rsidRPr="006C0ED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5B3A203">
          <v:shape id="_x0000_i4038" type="#_x0000_t75" style="width:9pt;height:9pt" o:ole="">
            <v:imagedata r:id="rId5506" o:title=""/>
          </v:shape>
          <o:OLEObject Type="Embed" ProgID="Equation.DSMT4" ShapeID="_x0000_i4038" DrawAspect="Content" ObjectID="_1737930752" r:id="rId5507"/>
        </w:object>
      </w:r>
      <w:r w:rsidR="004511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45110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1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45110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1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  <w:gridCol w:w="697"/>
      </w:tblGrid>
      <w:tr w:rsidR="00F1002E" w14:paraId="6B73A853" w14:textId="77777777" w:rsidTr="0088066D">
        <w:trPr>
          <w:jc w:val="center"/>
        </w:trPr>
        <w:tc>
          <w:tcPr>
            <w:tcW w:w="6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30E6BD7" w14:textId="1FBDF21A" w:rsidR="00F1002E" w:rsidRDefault="00F1002E" w:rsidP="00F1002E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D268EB3">
                <v:shape id="_x0000_i4039" type="#_x0000_t75" style="width:9pt;height:9pt" o:ole="">
                  <v:imagedata r:id="rId5508" o:title=""/>
                </v:shape>
                <o:OLEObject Type="Embed" ProgID="Equation.DSMT4" ShapeID="_x0000_i4039" DrawAspect="Content" ObjectID="_1737930753" r:id="rId5509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B4BCBB2" w14:textId="3F8315F8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730A0934">
                <v:shape id="_x0000_i4040" type="#_x0000_t75" style="width:9pt;height:12pt" o:ole="">
                  <v:imagedata r:id="rId5510" o:title=""/>
                </v:shape>
                <o:OLEObject Type="Embed" ProgID="Equation.DSMT4" ShapeID="_x0000_i4040" DrawAspect="Content" ObjectID="_1737930754" r:id="rId5511"/>
              </w:object>
            </w:r>
          </w:p>
        </w:tc>
        <w:tc>
          <w:tcPr>
            <w:tcW w:w="607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5D249E2" w14:textId="0FC88701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3258B29A">
                <v:shape id="_x0000_i4041" type="#_x0000_t75" style="width:9pt;height:9pt" o:ole="">
                  <v:imagedata r:id="rId5508" o:title=""/>
                </v:shape>
                <o:OLEObject Type="Embed" ProgID="Equation.DSMT4" ShapeID="_x0000_i4041" DrawAspect="Content" ObjectID="_1737930755" r:id="rId5512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691AFF" w14:textId="00BD7730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1AEFE8AA">
                <v:shape id="_x0000_i4042" type="#_x0000_t75" style="width:9pt;height:12pt" o:ole="">
                  <v:imagedata r:id="rId5510" o:title=""/>
                </v:shape>
                <o:OLEObject Type="Embed" ProgID="Equation.DSMT4" ShapeID="_x0000_i4042" DrawAspect="Content" ObjectID="_1737930756" r:id="rId5513"/>
              </w:object>
            </w:r>
          </w:p>
        </w:tc>
        <w:tc>
          <w:tcPr>
            <w:tcW w:w="607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E3D95CF" w14:textId="65104E8C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38A6762C">
                <v:shape id="_x0000_i4043" type="#_x0000_t75" style="width:9pt;height:9pt" o:ole="">
                  <v:imagedata r:id="rId5508" o:title=""/>
                </v:shape>
                <o:OLEObject Type="Embed" ProgID="Equation.DSMT4" ShapeID="_x0000_i4043" DrawAspect="Content" ObjectID="_1737930757" r:id="rId5514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BA8F2B4" w14:textId="1551F867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3DA24586">
                <v:shape id="_x0000_i4044" type="#_x0000_t75" style="width:9pt;height:12pt" o:ole="">
                  <v:imagedata r:id="rId5510" o:title=""/>
                </v:shape>
                <o:OLEObject Type="Embed" ProgID="Equation.DSMT4" ShapeID="_x0000_i4044" DrawAspect="Content" ObjectID="_1737930758" r:id="rId5515"/>
              </w:object>
            </w:r>
          </w:p>
        </w:tc>
      </w:tr>
      <w:tr w:rsidR="00F1002E" w14:paraId="5AEDFF5E" w14:textId="77777777" w:rsidTr="00C50AB5">
        <w:trPr>
          <w:trHeight w:val="170"/>
          <w:jc w:val="center"/>
        </w:trPr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4F0D5630" w14:textId="3B84814D" w:rsidR="00F1002E" w:rsidRDefault="00F1002E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4</w:t>
            </w:r>
          </w:p>
        </w:tc>
        <w:tc>
          <w:tcPr>
            <w:tcW w:w="607" w:type="dxa"/>
            <w:tcBorders>
              <w:left w:val="nil"/>
              <w:bottom w:val="nil"/>
            </w:tcBorders>
          </w:tcPr>
          <w:p w14:paraId="4DB047C7" w14:textId="476EAE4B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607" w:type="dxa"/>
            <w:tcBorders>
              <w:bottom w:val="nil"/>
              <w:right w:val="nil"/>
            </w:tcBorders>
          </w:tcPr>
          <w:p w14:paraId="7EBE7D0C" w14:textId="31DCBFA9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1</w:t>
            </w:r>
          </w:p>
        </w:tc>
        <w:tc>
          <w:tcPr>
            <w:tcW w:w="607" w:type="dxa"/>
            <w:tcBorders>
              <w:left w:val="nil"/>
              <w:bottom w:val="nil"/>
            </w:tcBorders>
          </w:tcPr>
          <w:p w14:paraId="6CD03ACE" w14:textId="691E71E7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8</w:t>
            </w:r>
          </w:p>
        </w:tc>
        <w:tc>
          <w:tcPr>
            <w:tcW w:w="607" w:type="dxa"/>
            <w:tcBorders>
              <w:bottom w:val="nil"/>
              <w:right w:val="nil"/>
            </w:tcBorders>
          </w:tcPr>
          <w:p w14:paraId="0B6CDE03" w14:textId="1FD5F0DE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5</w:t>
            </w:r>
          </w:p>
        </w:tc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6A8DBF3A" w14:textId="4854A9C8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9</w:t>
            </w:r>
          </w:p>
        </w:tc>
      </w:tr>
      <w:tr w:rsidR="00F1002E" w14:paraId="635822A3" w14:textId="77777777" w:rsidTr="00C50AB5">
        <w:trPr>
          <w:trHeight w:val="170"/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776A972E" w14:textId="6BD35552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4F36BE57" w14:textId="53910F8F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4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0230E88D" w14:textId="4310FE4E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9560DA4" w14:textId="500488BA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1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65560AB2" w14:textId="104FC737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30E52F66" w14:textId="70F7877E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6</w:t>
            </w:r>
          </w:p>
        </w:tc>
      </w:tr>
      <w:tr w:rsidR="00F1002E" w14:paraId="00DDFB29" w14:textId="77777777" w:rsidTr="00C50AB5">
        <w:trPr>
          <w:trHeight w:val="170"/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4735A51A" w14:textId="0A5FF2F2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700BA0C6" w14:textId="0B236E1F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6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0923ACF7" w14:textId="625B29B7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38AF3BE6" w14:textId="493A9DB6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5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3599BAED" w14:textId="2E1AAC9D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65A4DDCD" w14:textId="7834A82D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7</w:t>
            </w:r>
          </w:p>
        </w:tc>
      </w:tr>
      <w:tr w:rsidR="00F1002E" w14:paraId="6DF7A6BE" w14:textId="77777777" w:rsidTr="00C50AB5">
        <w:trPr>
          <w:trHeight w:val="170"/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5EF906C5" w14:textId="3E8A6DBA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12859A39" w14:textId="773C6463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9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2A7A35CE" w14:textId="3B0107C7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D6EE30C" w14:textId="12E058D8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7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12091A94" w14:textId="28C04E69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024D63BB" w14:textId="17360F63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7</w:t>
            </w:r>
          </w:p>
        </w:tc>
      </w:tr>
      <w:tr w:rsidR="00F1002E" w14:paraId="53EE2637" w14:textId="77777777" w:rsidTr="00C50AB5">
        <w:trPr>
          <w:trHeight w:val="170"/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50C4AE80" w14:textId="6A1F40E7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4674F6D" w14:textId="690E544F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5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2A5EC3CB" w14:textId="0B3B420A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108A0942" w14:textId="1B86DB12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2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1A91D988" w14:textId="6E794699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685304DB" w14:textId="3B49CD54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6</w:t>
            </w:r>
          </w:p>
        </w:tc>
      </w:tr>
      <w:tr w:rsidR="00F1002E" w14:paraId="6FBE92A5" w14:textId="77777777" w:rsidTr="00C50AB5">
        <w:trPr>
          <w:trHeight w:val="170"/>
          <w:jc w:val="center"/>
        </w:trPr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723CF1F5" w14:textId="47101E68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0</w:t>
            </w:r>
          </w:p>
        </w:tc>
        <w:tc>
          <w:tcPr>
            <w:tcW w:w="607" w:type="dxa"/>
            <w:tcBorders>
              <w:top w:val="nil"/>
              <w:left w:val="nil"/>
            </w:tcBorders>
          </w:tcPr>
          <w:p w14:paraId="271B2603" w14:textId="091FB6DA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5</w:t>
            </w:r>
          </w:p>
        </w:tc>
        <w:tc>
          <w:tcPr>
            <w:tcW w:w="607" w:type="dxa"/>
            <w:tcBorders>
              <w:top w:val="nil"/>
              <w:right w:val="nil"/>
            </w:tcBorders>
          </w:tcPr>
          <w:p w14:paraId="578E0B0B" w14:textId="42CD3E83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0</w:t>
            </w:r>
          </w:p>
        </w:tc>
        <w:tc>
          <w:tcPr>
            <w:tcW w:w="607" w:type="dxa"/>
            <w:tcBorders>
              <w:top w:val="nil"/>
              <w:left w:val="nil"/>
            </w:tcBorders>
          </w:tcPr>
          <w:p w14:paraId="7F4A898C" w14:textId="2D83216A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8</w:t>
            </w:r>
          </w:p>
        </w:tc>
        <w:tc>
          <w:tcPr>
            <w:tcW w:w="607" w:type="dxa"/>
            <w:tcBorders>
              <w:top w:val="nil"/>
              <w:right w:val="nil"/>
            </w:tcBorders>
          </w:tcPr>
          <w:p w14:paraId="698BB6EB" w14:textId="674BBFA4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4</w:t>
            </w: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2FF54757" w14:textId="33948871" w:rsidR="00F1002E" w:rsidRDefault="00833A0F" w:rsidP="00F1002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3</w:t>
            </w:r>
          </w:p>
        </w:tc>
      </w:tr>
    </w:tbl>
    <w:p w14:paraId="703AACE6" w14:textId="79D624E2" w:rsidR="00056350" w:rsidRDefault="00183BE8" w:rsidP="00CE0984">
      <w:pPr>
        <w:widowControl/>
        <w:shd w:val="clear" w:color="auto" w:fill="FFFFFF"/>
        <w:wordWrap w:val="0"/>
        <w:topLinePunct/>
        <w:ind w:firstLineChars="531" w:firstLine="1274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751E844" wp14:editId="6F0FE05A">
                <wp:extent cx="3930969" cy="2689860"/>
                <wp:effectExtent l="0" t="0" r="0" b="0"/>
                <wp:docPr id="236" name="Canvas 2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4" name="Rectangle 204"/>
                        <wps:cNvSpPr/>
                        <wps:spPr>
                          <a:xfrm>
                            <a:off x="439480" y="43617"/>
                            <a:ext cx="3417082" cy="204796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Oval 205"/>
                        <wps:cNvSpPr/>
                        <wps:spPr>
                          <a:xfrm>
                            <a:off x="690099" y="197748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Oval 206"/>
                        <wps:cNvSpPr/>
                        <wps:spPr>
                          <a:xfrm>
                            <a:off x="808081" y="1920777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Oval 207"/>
                        <wps:cNvSpPr/>
                        <wps:spPr>
                          <a:xfrm>
                            <a:off x="1289248" y="1667278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Oval 209"/>
                        <wps:cNvSpPr/>
                        <wps:spPr>
                          <a:xfrm>
                            <a:off x="1372987" y="1599357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Oval 213"/>
                        <wps:cNvSpPr/>
                        <wps:spPr>
                          <a:xfrm>
                            <a:off x="1928042" y="1255670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Oval 214"/>
                        <wps:cNvSpPr/>
                        <wps:spPr>
                          <a:xfrm>
                            <a:off x="2295076" y="107389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Oval 215"/>
                        <wps:cNvSpPr/>
                        <wps:spPr>
                          <a:xfrm>
                            <a:off x="2665204" y="87998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Oval 217"/>
                        <wps:cNvSpPr/>
                        <wps:spPr>
                          <a:xfrm>
                            <a:off x="2587862" y="80249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Oval 218"/>
                        <wps:cNvSpPr/>
                        <wps:spPr>
                          <a:xfrm>
                            <a:off x="3032146" y="617717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Oval 219"/>
                        <wps:cNvSpPr/>
                        <wps:spPr>
                          <a:xfrm>
                            <a:off x="3135707" y="56331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Text Box 221"/>
                        <wps:cNvSpPr txBox="1"/>
                        <wps:spPr>
                          <a:xfrm>
                            <a:off x="13253" y="583294"/>
                            <a:ext cx="270248" cy="7749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F7827" w14:textId="1349C42C" w:rsidR="00183BE8" w:rsidRPr="000D444C" w:rsidRDefault="002F3935" w:rsidP="00183BE8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동물체적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2" name="Text Box 222"/>
                        <wps:cNvSpPr txBox="1"/>
                        <wps:spPr>
                          <a:xfrm>
                            <a:off x="1502741" y="2233362"/>
                            <a:ext cx="1332614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BF44CC" w14:textId="6932B5FC" w:rsidR="00183BE8" w:rsidRPr="000D444C" w:rsidRDefault="002F3935" w:rsidP="00183BE8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동물질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283557" y="79073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2896BF" w14:textId="74900045" w:rsidR="00183BE8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283557" y="894163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E0E09" w14:textId="3E9607A3" w:rsidR="00183BE8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283541" y="1907803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6CE642" w14:textId="6882DD8C" w:rsidR="00183BE8" w:rsidRPr="006E67D9" w:rsidRDefault="002F3935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</w:t>
                              </w:r>
                              <w:r w:rsidR="00183BE8">
                                <w:rPr>
                                  <w:rFonts w:eastAsia="Malgun Gothic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482016" y="209054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FEC953" w14:textId="3700BA42" w:rsidR="00183BE8" w:rsidRPr="006E67D9" w:rsidRDefault="00183BE8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Text Box 233"/>
                        <wps:cNvSpPr txBox="1"/>
                        <wps:spPr>
                          <a:xfrm>
                            <a:off x="1844304" y="209356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55B031" w14:textId="4E9EF576" w:rsidR="00183BE8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Text Box 234"/>
                        <wps:cNvSpPr txBox="1"/>
                        <wps:spPr>
                          <a:xfrm>
                            <a:off x="3238191" y="2100655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9802BB" w14:textId="028612FB" w:rsidR="00183BE8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Text Box 235"/>
                        <wps:cNvSpPr txBox="1"/>
                        <wps:spPr>
                          <a:xfrm>
                            <a:off x="395575" y="2451405"/>
                            <a:ext cx="3487479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133AF0" w14:textId="77777777" w:rsidR="002F3935" w:rsidRPr="00360256" w:rsidRDefault="002F3935" w:rsidP="002F3935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8.4.3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동물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체적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질량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에 대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산점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  <w:p w14:paraId="02F99354" w14:textId="77777777" w:rsidR="00183BE8" w:rsidRPr="007A1CC6" w:rsidRDefault="00183BE8" w:rsidP="00183BE8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46" name="Group 246"/>
                        <wpg:cNvGrpSpPr/>
                        <wpg:grpSpPr>
                          <a:xfrm>
                            <a:off x="439330" y="176895"/>
                            <a:ext cx="56862" cy="1828946"/>
                            <a:chOff x="467677" y="282912"/>
                            <a:chExt cx="56862" cy="1828946"/>
                          </a:xfrm>
                        </wpg:grpSpPr>
                        <wps:wsp>
                          <wps:cNvPr id="224" name="Straight Connector 224"/>
                          <wps:cNvCnPr/>
                          <wps:spPr>
                            <a:xfrm>
                              <a:off x="467832" y="2111858"/>
                              <a:ext cx="56707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7" name="Straight Connector 237"/>
                          <wps:cNvCnPr/>
                          <wps:spPr>
                            <a:xfrm>
                              <a:off x="467848" y="1908313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8" name="Straight Connector 238"/>
                          <wps:cNvCnPr/>
                          <wps:spPr>
                            <a:xfrm>
                              <a:off x="467677" y="1705374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9" name="Straight Connector 239"/>
                          <wps:cNvCnPr/>
                          <wps:spPr>
                            <a:xfrm>
                              <a:off x="467677" y="1502174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0" name="Straight Connector 240"/>
                          <wps:cNvCnPr/>
                          <wps:spPr>
                            <a:xfrm>
                              <a:off x="467848" y="1298716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Straight Connector 241"/>
                          <wps:cNvCnPr/>
                          <wps:spPr>
                            <a:xfrm>
                              <a:off x="467848" y="1095516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2" name="Straight Connector 242"/>
                          <wps:cNvCnPr/>
                          <wps:spPr>
                            <a:xfrm>
                              <a:off x="467848" y="892316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Straight Connector 243"/>
                          <wps:cNvCnPr/>
                          <wps:spPr>
                            <a:xfrm>
                              <a:off x="467848" y="689311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Straight Connector 244"/>
                          <wps:cNvCnPr/>
                          <wps:spPr>
                            <a:xfrm>
                              <a:off x="467848" y="486111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Straight Connector 245"/>
                          <wps:cNvCnPr/>
                          <wps:spPr>
                            <a:xfrm>
                              <a:off x="467848" y="282912"/>
                              <a:ext cx="56515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58" name="Group 258"/>
                        <wpg:cNvGrpSpPr/>
                        <wpg:grpSpPr>
                          <a:xfrm>
                            <a:off x="630874" y="1999030"/>
                            <a:ext cx="3126245" cy="84840"/>
                            <a:chOff x="659221" y="2115379"/>
                            <a:chExt cx="3126245" cy="84840"/>
                          </a:xfrm>
                        </wpg:grpSpPr>
                        <wps:wsp>
                          <wps:cNvPr id="223" name="Straight Connector 223"/>
                          <wps:cNvCnPr/>
                          <wps:spPr>
                            <a:xfrm>
                              <a:off x="659221" y="2115668"/>
                              <a:ext cx="0" cy="84551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Straight Connector 247"/>
                          <wps:cNvCnPr/>
                          <wps:spPr>
                            <a:xfrm>
                              <a:off x="1006770" y="2115379"/>
                              <a:ext cx="0" cy="84455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8" name="Straight Connector 248"/>
                          <wps:cNvCnPr/>
                          <wps:spPr>
                            <a:xfrm>
                              <a:off x="1354417" y="2115631"/>
                              <a:ext cx="0" cy="84455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9" name="Straight Connector 249"/>
                          <wps:cNvCnPr/>
                          <wps:spPr>
                            <a:xfrm>
                              <a:off x="1701762" y="2116266"/>
                              <a:ext cx="0" cy="8382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Straight Connector 250"/>
                          <wps:cNvCnPr/>
                          <wps:spPr>
                            <a:xfrm>
                              <a:off x="2048519" y="2116034"/>
                              <a:ext cx="0" cy="8382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1" name="Straight Connector 251"/>
                          <wps:cNvCnPr/>
                          <wps:spPr>
                            <a:xfrm>
                              <a:off x="2395864" y="2116669"/>
                              <a:ext cx="0" cy="83185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Straight Connector 254"/>
                          <wps:cNvCnPr/>
                          <wps:spPr>
                            <a:xfrm>
                              <a:off x="2743377" y="2116053"/>
                              <a:ext cx="0" cy="8382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Straight Connector 255"/>
                          <wps:cNvCnPr/>
                          <wps:spPr>
                            <a:xfrm>
                              <a:off x="3090722" y="2116688"/>
                              <a:ext cx="0" cy="83185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/>
                          <wps:spPr>
                            <a:xfrm>
                              <a:off x="3438121" y="2116544"/>
                              <a:ext cx="0" cy="83185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Straight Connector 257"/>
                          <wps:cNvCnPr/>
                          <wps:spPr>
                            <a:xfrm>
                              <a:off x="3785466" y="2117179"/>
                              <a:ext cx="0" cy="8255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59" name="Text Box 259"/>
                        <wps:cNvSpPr txBox="1"/>
                        <wps:spPr>
                          <a:xfrm>
                            <a:off x="822979" y="209356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1085BA" w14:textId="77A62127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1155411" y="209356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1F106C" w14:textId="0FAE9436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Text Box 261"/>
                        <wps:cNvSpPr txBox="1"/>
                        <wps:spPr>
                          <a:xfrm>
                            <a:off x="1511872" y="209054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DF11CF" w14:textId="540F4CA4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Text Box 262"/>
                        <wps:cNvSpPr txBox="1"/>
                        <wps:spPr>
                          <a:xfrm>
                            <a:off x="2211097" y="209356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C1EEC0" w14:textId="061C6BDC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Text Box 263"/>
                        <wps:cNvSpPr txBox="1"/>
                        <wps:spPr>
                          <a:xfrm>
                            <a:off x="2557226" y="209356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44CF37" w14:textId="5E5E7CFC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Text Box 264"/>
                        <wps:cNvSpPr txBox="1"/>
                        <wps:spPr>
                          <a:xfrm>
                            <a:off x="2898189" y="209054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D65B9B" w14:textId="5EB2FF2F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Text Box 265"/>
                        <wps:cNvSpPr txBox="1"/>
                        <wps:spPr>
                          <a:xfrm>
                            <a:off x="3615317" y="2093352"/>
                            <a:ext cx="292906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88FA75" w14:textId="10C7C313" w:rsidR="00EA53A3" w:rsidRPr="006E67D9" w:rsidRDefault="00EA53A3" w:rsidP="00183BE8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Text Box 266"/>
                        <wps:cNvSpPr txBox="1"/>
                        <wps:spPr>
                          <a:xfrm>
                            <a:off x="283541" y="1706325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9E8459" w14:textId="7392BCA6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Text Box 267"/>
                        <wps:cNvSpPr txBox="1"/>
                        <wps:spPr>
                          <a:xfrm>
                            <a:off x="283557" y="1496676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6BDF0F" w14:textId="6AC5EFC5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Text Box 268"/>
                        <wps:cNvSpPr txBox="1"/>
                        <wps:spPr>
                          <a:xfrm>
                            <a:off x="283040" y="1302665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DB1E0B" w14:textId="0DBE175A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Text Box 269"/>
                        <wps:cNvSpPr txBox="1"/>
                        <wps:spPr>
                          <a:xfrm>
                            <a:off x="283040" y="1099726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312C09" w14:textId="2413E494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0" name="Text Box 270"/>
                        <wps:cNvSpPr txBox="1"/>
                        <wps:spPr>
                          <a:xfrm>
                            <a:off x="283040" y="685974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1B0CF5" w14:textId="032BDCB2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Text Box 271"/>
                        <wps:cNvSpPr txBox="1"/>
                        <wps:spPr>
                          <a:xfrm>
                            <a:off x="283557" y="477172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5BBA96" w14:textId="5E5BEB3B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Text Box 272"/>
                        <wps:cNvSpPr txBox="1"/>
                        <wps:spPr>
                          <a:xfrm>
                            <a:off x="283557" y="291192"/>
                            <a:ext cx="155944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77B7382" w14:textId="134EFF7F" w:rsidR="00EA53A3" w:rsidRPr="006E67D9" w:rsidRDefault="00EA53A3" w:rsidP="00183BE8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Oval 273"/>
                        <wps:cNvSpPr/>
                        <wps:spPr>
                          <a:xfrm>
                            <a:off x="2362235" y="1063562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4" name="Oval 274"/>
                        <wps:cNvSpPr/>
                        <wps:spPr>
                          <a:xfrm>
                            <a:off x="2326073" y="970572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5" name="Oval 275"/>
                        <wps:cNvSpPr/>
                        <wps:spPr>
                          <a:xfrm>
                            <a:off x="2326073" y="90341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Oval 276"/>
                        <wps:cNvSpPr/>
                        <wps:spPr>
                          <a:xfrm>
                            <a:off x="2691184" y="766331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7" name="Oval 277"/>
                        <wps:cNvSpPr/>
                        <wps:spPr>
                          <a:xfrm>
                            <a:off x="2835337" y="740501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Oval 278"/>
                        <wps:cNvSpPr/>
                        <wps:spPr>
                          <a:xfrm>
                            <a:off x="3378514" y="38009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Oval 279"/>
                        <wps:cNvSpPr/>
                        <wps:spPr>
                          <a:xfrm>
                            <a:off x="3569579" y="23448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51E844" id="Canvas 236" o:spid="_x0000_s1107" editas="canvas" style="width:309.55pt;height:211.8pt;mso-position-horizontal-relative:char;mso-position-vertical-relative:line" coordsize="39306,26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">
                <v:shape id="_x0000_s1108" type="#_x0000_t75" style="position:absolute;width:39306;height:26898;visibility:visible;mso-wrap-style:square" filled="t">
                  <v:fill o:detectmouseclick="t"/>
                  <v:path o:connecttype="none"/>
                </v:shape>
                <v:rect id="Rectangle 204" o:spid="_x0000_s1109" style="position:absolute;left:4394;top:436;width:34171;height:204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" fillcolor="white [3201]" strokecolor="black [3200]" strokeweight="1pt">
                  <v:fill opacity="0"/>
                </v:rect>
                <v:oval id="Oval 205" o:spid="_x0000_s1110" style="position:absolute;left:6900;top:19774;width:568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" fillcolor="black [3200]" stroked="f"/>
                <v:oval id="Oval 206" o:spid="_x0000_s1111" style="position:absolute;left:8080;top:1920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" fillcolor="black [3200]" stroked="f"/>
                <v:oval id="Oval 207" o:spid="_x0000_s1112" style="position:absolute;left:12892;top:16672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" fillcolor="black [3200]" stroked="f"/>
                <v:oval id="Oval 209" o:spid="_x0000_s1113" style="position:absolute;left:13729;top:1599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" fillcolor="black [3200]" stroked="f"/>
                <v:oval id="Oval 213" o:spid="_x0000_s1114" style="position:absolute;left:19280;top:12556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" fillcolor="black [3200]" stroked="f"/>
                <v:oval id="Oval 214" o:spid="_x0000_s1115" style="position:absolute;left:22950;top:10738;width:567;height: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" fillcolor="black [3200]" stroked="f"/>
                <v:oval id="Oval 215" o:spid="_x0000_s1116" style="position:absolute;left:26652;top:8799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" fillcolor="black [3200]" stroked="f"/>
                <v:oval id="Oval 217" o:spid="_x0000_s1117" style="position:absolute;left:25878;top:8024;width:567;height: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" fillcolor="black [3200]" stroked="f"/>
                <v:oval id="Oval 218" o:spid="_x0000_s1118" style="position:absolute;left:30321;top:617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" fillcolor="black [3200]" stroked="f"/>
                <v:oval id="Oval 219" o:spid="_x0000_s1119" style="position:absolute;left:31357;top:563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" fillcolor="black [3200]" stroked="f"/>
                <v:shape id="Text Box 221" o:spid="_x0000_s1120" type="#_x0000_t202" style="position:absolute;left:132;top:5832;width:2703;height:7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" filled="f" stroked="f" strokeweight=".5pt">
                  <v:textbox style="layout-flow:vertical;mso-layout-flow-alt:bottom-to-top" inset="0,0,0,0">
                    <w:txbxContent>
                      <w:p w14:paraId="5C2F7827" w14:textId="1349C42C" w:rsidR="00183BE8" w:rsidRPr="000D444C" w:rsidRDefault="002F3935" w:rsidP="00183BE8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동물체적</w:t>
                        </w:r>
                      </w:p>
                    </w:txbxContent>
                  </v:textbox>
                </v:shape>
                <v:shape id="Text Box 222" o:spid="_x0000_s1121" type="#_x0000_t202" style="position:absolute;left:15027;top:22333;width:13326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" filled="f" stroked="f" strokeweight=".5pt">
                  <v:textbox inset="0,0,0,0">
                    <w:txbxContent>
                      <w:p w14:paraId="2BBF44CC" w14:textId="6932B5FC" w:rsidR="00183BE8" w:rsidRPr="000D444C" w:rsidRDefault="002F3935" w:rsidP="00183BE8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동물질량</w:t>
                        </w:r>
                      </w:p>
                    </w:txbxContent>
                  </v:textbox>
                </v:shape>
                <v:shape id="Text Box 229" o:spid="_x0000_s1122" type="#_x0000_t202" style="position:absolute;left:2835;top:790;width:1560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" filled="f" stroked="f" strokeweight=".5pt">
                  <v:textbox inset="0,0,0,0">
                    <w:txbxContent>
                      <w:p w14:paraId="342896BF" w14:textId="74900045" w:rsidR="00183BE8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9</w:t>
                        </w:r>
                      </w:p>
                    </w:txbxContent>
                  </v:textbox>
                </v:shape>
                <v:shape id="Text Box 230" o:spid="_x0000_s1123" type="#_x0000_t202" style="position:absolute;left:2835;top:8941;width:156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" filled="f" stroked="f" strokeweight=".5pt">
                  <v:textbox inset="0,0,0,0">
                    <w:txbxContent>
                      <w:p w14:paraId="744E0E09" w14:textId="3E9607A3" w:rsidR="00183BE8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5</w:t>
                        </w:r>
                      </w:p>
                    </w:txbxContent>
                  </v:textbox>
                </v:shape>
                <v:shape id="Text Box 231" o:spid="_x0000_s1124" type="#_x0000_t202" style="position:absolute;left:2835;top:19078;width:1559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MNx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hMc/g7k46AXv4CAAD//wMAUEsBAi0AFAAGAAgAAAAhANvh9svuAAAAhQEAABMAAAAAAAAA&#10;AAAAAAAAAAAAAFtDb250ZW50X1R5cGVzXS54bWxQSwECLQAUAAYACAAAACEAWvQsW78AAAAVAQAA&#10;CwAAAAAAAAAAAAAAAAAfAQAAX3JlbHMvLnJlbHNQSwECLQAUAAYACAAAACEACmTDccYAAADcAAAA&#10;DwAAAAAAAAAAAAAAAAAHAgAAZHJzL2Rvd25yZXYueG1sUEsFBgAAAAADAAMAtwAAAPoCAAAAAA==&#10;" filled="f" stroked="f" strokeweight=".5pt">
                  <v:textbox inset="0,0,0,0">
                    <w:txbxContent>
                      <w:p w14:paraId="716CE642" w14:textId="6882DD8C" w:rsidR="00183BE8" w:rsidRPr="006E67D9" w:rsidRDefault="002F3935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</w:t>
                        </w:r>
                        <w:r w:rsidR="00183BE8">
                          <w:rPr>
                            <w:rFonts w:eastAsia="Malgun Gothic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232" o:spid="_x0000_s1125" type="#_x0000_t202" style="position:absolute;left:4820;top:20905;width:3260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" filled="f" stroked="f" strokeweight=".5pt">
                  <v:textbox inset="0,0,0,0">
                    <w:txbxContent>
                      <w:p w14:paraId="62FEC953" w14:textId="3700BA42" w:rsidR="00183BE8" w:rsidRPr="006E67D9" w:rsidRDefault="00183BE8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</w:t>
                        </w:r>
                      </w:p>
                    </w:txbxContent>
                  </v:textbox>
                </v:shape>
                <v:shape id="Text Box 233" o:spid="_x0000_s1126" type="#_x0000_t202" style="position:absolute;left:18443;top:20935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" filled="f" stroked="f" strokeweight=".5pt">
                  <v:textbox inset="0,0,0,0">
                    <w:txbxContent>
                      <w:p w14:paraId="0055B031" w14:textId="4E9EF576" w:rsidR="00183BE8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4</w:t>
                        </w:r>
                      </w:p>
                    </w:txbxContent>
                  </v:textbox>
                </v:shape>
                <v:shape id="Text Box 234" o:spid="_x0000_s1127" type="#_x0000_t202" style="position:absolute;left:32381;top:21006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2Dp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BoTYOnHAAAA3AAA&#10;AA8AAAAAAAAAAAAAAAAABwIAAGRycy9kb3ducmV2LnhtbFBLBQYAAAAAAwADALcAAAD7AgAAAAA=&#10;" filled="f" stroked="f" strokeweight=".5pt">
                  <v:textbox inset="0,0,0,0">
                    <w:txbxContent>
                      <w:p w14:paraId="3E9802BB" w14:textId="028612FB" w:rsidR="00183BE8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8</w:t>
                        </w:r>
                      </w:p>
                    </w:txbxContent>
                  </v:textbox>
                </v:shape>
                <v:shape id="Text Box 235" o:spid="_x0000_s1128" type="#_x0000_t202" style="position:absolute;left:3955;top:24514;width:3487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8VyxwAAANwAAAAPAAAAZHJzL2Rvd25yZXYueG1sRI9BS8NA&#10;FITvhf6H5Qm9tZu2KC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HVfxXLHAAAA3AAA&#10;AA8AAAAAAAAAAAAAAAAABwIAAGRycy9kb3ducmV2LnhtbFBLBQYAAAAAAwADALcAAAD7AgAAAAA=&#10;" filled="f" stroked="f" strokeweight=".5pt">
                  <v:textbox inset="0,0,0,0">
                    <w:txbxContent>
                      <w:p w14:paraId="48133AF0" w14:textId="77777777" w:rsidR="002F3935" w:rsidRPr="00360256" w:rsidRDefault="002F3935" w:rsidP="002F3935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8.4.3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동물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체적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질량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에 대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산점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  <w:p w14:paraId="02F99354" w14:textId="77777777" w:rsidR="00183BE8" w:rsidRPr="007A1CC6" w:rsidRDefault="00183BE8" w:rsidP="00183BE8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</w:p>
                    </w:txbxContent>
                  </v:textbox>
                </v:shape>
                <v:group id="Group 246" o:spid="_x0000_s1129" style="position:absolute;left:4393;top:1768;width:568;height:18290" coordorigin="4676,2829" coordsize="568,1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line id="Straight Connector 224" o:spid="_x0000_s1130" style="position:absolute;visibility:visible;mso-wrap-style:square" from="4678,21118" to="5245,21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" strokecolor="black [3200]" strokeweight=".5pt">
                    <v:stroke joinstyle="miter"/>
                  </v:line>
                  <v:line id="Straight Connector 237" o:spid="_x0000_s1131" style="position:absolute;visibility:visible;mso-wrap-style:square" from="4678,19083" to="5243,19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" strokecolor="black [3200]" strokeweight=".5pt">
                    <v:stroke joinstyle="miter"/>
                  </v:line>
                  <v:line id="Straight Connector 238" o:spid="_x0000_s1132" style="position:absolute;visibility:visible;mso-wrap-style:square" from="4676,17053" to="5241,17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" strokecolor="black [3200]" strokeweight=".5pt">
                    <v:stroke joinstyle="miter"/>
                  </v:line>
                  <v:line id="Straight Connector 239" o:spid="_x0000_s1133" style="position:absolute;visibility:visible;mso-wrap-style:square" from="4676,15021" to="5241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" strokecolor="black [3200]" strokeweight=".5pt">
                    <v:stroke joinstyle="miter"/>
                  </v:line>
                  <v:line id="Straight Connector 240" o:spid="_x0000_s1134" style="position:absolute;visibility:visible;mso-wrap-style:square" from="4678,12987" to="5243,1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" strokecolor="black [3200]" strokeweight=".5pt">
                    <v:stroke joinstyle="miter"/>
                  </v:line>
                  <v:line id="Straight Connector 241" o:spid="_x0000_s1135" style="position:absolute;visibility:visible;mso-wrap-style:square" from="4678,10955" to="5243,10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" strokecolor="black [3200]" strokeweight=".5pt">
                    <v:stroke joinstyle="miter"/>
                  </v:line>
                  <v:line id="Straight Connector 242" o:spid="_x0000_s1136" style="position:absolute;visibility:visible;mso-wrap-style:square" from="4678,8923" to="5243,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" strokecolor="black [3200]" strokeweight=".5pt">
                    <v:stroke joinstyle="miter"/>
                  </v:line>
                  <v:line id="Straight Connector 243" o:spid="_x0000_s1137" style="position:absolute;visibility:visible;mso-wrap-style:square" from="4678,6893" to="5243,6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" strokecolor="black [3200]" strokeweight=".5pt">
                    <v:stroke joinstyle="miter"/>
                  </v:line>
                  <v:line id="Straight Connector 244" o:spid="_x0000_s1138" style="position:absolute;visibility:visible;mso-wrap-style:square" from="4678,4861" to="5243,4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" strokecolor="black [3200]" strokeweight=".5pt">
                    <v:stroke joinstyle="miter"/>
                  </v:line>
                  <v:line id="Straight Connector 245" o:spid="_x0000_s1139" style="position:absolute;visibility:visible;mso-wrap-style:square" from="4678,2829" to="5243,2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" strokecolor="black [3200]" strokeweight=".5pt">
                    <v:stroke joinstyle="miter"/>
                  </v:line>
                </v:group>
                <v:group id="Group 258" o:spid="_x0000_s1140" style="position:absolute;left:6308;top:19990;width:31263;height:848" coordorigin="6592,21153" coordsize="31262,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<v:line id="Straight Connector 223" o:spid="_x0000_s1141" style="position:absolute;visibility:visible;mso-wrap-style:square" from="6592,21156" to="6592,22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" strokecolor="black [3200]" strokeweight=".5pt">
                    <v:stroke joinstyle="miter"/>
                  </v:line>
                  <v:line id="Straight Connector 247" o:spid="_x0000_s1142" style="position:absolute;visibility:visible;mso-wrap-style:square" from="10067,21153" to="10067,2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" strokecolor="black [3200]" strokeweight=".5pt">
                    <v:stroke joinstyle="miter"/>
                  </v:line>
                  <v:line id="Straight Connector 248" o:spid="_x0000_s1143" style="position:absolute;visibility:visible;mso-wrap-style:square" from="13544,21156" to="13544,2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" strokecolor="black [3200]" strokeweight=".5pt">
                    <v:stroke joinstyle="miter"/>
                  </v:line>
                  <v:line id="Straight Connector 249" o:spid="_x0000_s1144" style="position:absolute;visibility:visible;mso-wrap-style:square" from="17017,21162" to="17017,2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" strokecolor="black [3200]" strokeweight=".5pt">
                    <v:stroke joinstyle="miter"/>
                  </v:line>
                  <v:line id="Straight Connector 250" o:spid="_x0000_s1145" style="position:absolute;visibility:visible;mso-wrap-style:square" from="20485,21160" to="20485,2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" strokecolor="black [3200]" strokeweight=".5pt">
                    <v:stroke joinstyle="miter"/>
                  </v:line>
                  <v:line id="Straight Connector 251" o:spid="_x0000_s1146" style="position:absolute;visibility:visible;mso-wrap-style:square" from="23958,21166" to="23958,2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" strokecolor="black [3200]" strokeweight=".5pt">
                    <v:stroke joinstyle="miter"/>
                  </v:line>
                  <v:line id="Straight Connector 254" o:spid="_x0000_s1147" style="position:absolute;visibility:visible;mso-wrap-style:square" from="27433,21160" to="27433,2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" strokecolor="black [3200]" strokeweight=".5pt">
                    <v:stroke joinstyle="miter"/>
                  </v:line>
                  <v:line id="Straight Connector 255" o:spid="_x0000_s1148" style="position:absolute;visibility:visible;mso-wrap-style:square" from="30907,21166" to="30907,2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" strokecolor="black [3200]" strokeweight=".5pt">
                    <v:stroke joinstyle="miter"/>
                  </v:line>
                  <v:line id="Straight Connector 256" o:spid="_x0000_s1149" style="position:absolute;visibility:visible;mso-wrap-style:square" from="34381,21165" to="34381,21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" strokecolor="black [3200]" strokeweight=".5pt">
                    <v:stroke joinstyle="miter"/>
                  </v:line>
                  <v:line id="Straight Connector 257" o:spid="_x0000_s1150" style="position:absolute;visibility:visible;mso-wrap-style:square" from="37854,21171" to="37854,21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" strokecolor="black [3200]" strokeweight=".5pt">
                    <v:stroke joinstyle="miter"/>
                  </v:line>
                </v:group>
                <v:shape id="Text Box 259" o:spid="_x0000_s1151" type="#_x0000_t202" style="position:absolute;left:8229;top:20935;width:3261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SrXxwAAANwAAAAPAAAAZHJzL2Rvd25yZXYueG1sRI9BS8NA&#10;FITvhf6H5Qm9tZsWK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CnNKtfHAAAA3AAA&#10;AA8AAAAAAAAAAAAAAAAABwIAAGRycy9kb3ducmV2LnhtbFBLBQYAAAAAAwADALcAAAD7AgAAAAA=&#10;" filled="f" stroked="f" strokeweight=".5pt">
                  <v:textbox inset="0,0,0,0">
                    <w:txbxContent>
                      <w:p w14:paraId="501085BA" w14:textId="77A62127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1</w:t>
                        </w:r>
                      </w:p>
                    </w:txbxContent>
                  </v:textbox>
                </v:shape>
                <v:shape id="Text Box 260" o:spid="_x0000_s1152" type="#_x0000_t202" style="position:absolute;left:11554;top:20935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0n3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fPTmXQE9OIGAAD//wMAUEsBAi0AFAAGAAgAAAAhANvh9svuAAAAhQEAABMAAAAAAAAAAAAA&#10;AAAAAAAAAFtDb250ZW50X1R5cGVzXS54bWxQSwECLQAUAAYACAAAACEAWvQsW78AAAAVAQAACwAA&#10;AAAAAAAAAAAAAAAfAQAAX3JlbHMvLnJlbHNQSwECLQAUAAYACAAAACEAdptJ98MAAADcAAAADwAA&#10;AAAAAAAAAAAAAAAHAgAAZHJzL2Rvd25yZXYueG1sUEsFBgAAAAADAAMAtwAAAPcCAAAAAA==&#10;" filled="f" stroked="f" strokeweight=".5pt">
                  <v:textbox inset="0,0,0,0">
                    <w:txbxContent>
                      <w:p w14:paraId="091F106C" w14:textId="0FAE9436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2</w:t>
                        </w:r>
                      </w:p>
                    </w:txbxContent>
                  </v:textbox>
                </v:shape>
                <v:shape id="Text Box 261" o:spid="_x0000_s1153" type="#_x0000_t202" style="position:absolute;left:15118;top:20905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+xs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HJNIffM+kI6PkPAAAA//8DAFBLAQItABQABgAIAAAAIQDb4fbL7gAAAIUBAAATAAAAAAAA&#10;AAAAAAAAAAAAAABbQ29udGVudF9UeXBlc10ueG1sUEsBAi0AFAAGAAgAAAAhAFr0LFu/AAAAFQEA&#10;AAsAAAAAAAAAAAAAAAAAHwEAAF9yZWxzLy5yZWxzUEsBAi0AFAAGAAgAAAAhABnX7GzHAAAA3AAA&#10;AA8AAAAAAAAAAAAAAAAABwIAAGRycy9kb3ducmV2LnhtbFBLBQYAAAAAAwADALcAAAD7AgAAAAA=&#10;" filled="f" stroked="f" strokeweight=".5pt">
                  <v:textbox inset="0,0,0,0">
                    <w:txbxContent>
                      <w:p w14:paraId="2ADF11CF" w14:textId="540F4CA4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3</w:t>
                        </w:r>
                      </w:p>
                    </w:txbxContent>
                  </v:textbox>
                </v:shape>
                <v:shape id="Text Box 262" o:spid="_x0000_s1154" type="#_x0000_t202" style="position:absolute;left:22110;top:20935;width:3261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" filled="f" stroked="f" strokeweight=".5pt">
                  <v:textbox inset="0,0,0,0">
                    <w:txbxContent>
                      <w:p w14:paraId="45C1EEC0" w14:textId="061C6BDC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5</w:t>
                        </w:r>
                      </w:p>
                    </w:txbxContent>
                  </v:textbox>
                </v:shape>
                <v:shape id="Text Box 263" o:spid="_x0000_s1155" type="#_x0000_t202" style="position:absolute;left:25572;top:20935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deAxwAAANwAAAAPAAAAZHJzL2Rvd25yZXYueG1sRI9fS8NA&#10;EMTfC36HY4W+tZdWKB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IZJ14DHAAAA3AAA&#10;AA8AAAAAAAAAAAAAAAAABwIAAGRycy9kb3ducmV2LnhtbFBLBQYAAAAAAwADALcAAAD7AgAAAAA=&#10;" filled="f" stroked="f" strokeweight=".5pt">
                  <v:textbox inset="0,0,0,0">
                    <w:txbxContent>
                      <w:p w14:paraId="4E44CF37" w14:textId="5E5E7CFC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6</w:t>
                        </w:r>
                      </w:p>
                    </w:txbxContent>
                  </v:textbox>
                </v:shape>
                <v:shape id="Text Box 264" o:spid="_x0000_s1156" type="#_x0000_t202" style="position:absolute;left:28981;top:20905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E/0xwAAANwAAAAPAAAAZHJzL2Rvd25yZXYueG1sRI9fS8NA&#10;EMTfC36HY4W+tZcWKR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AmgT/THAAAA3AAA&#10;AA8AAAAAAAAAAAAAAAAABwIAAGRycy9kb3ducmV2LnhtbFBLBQYAAAAAAwADALcAAAD7AgAAAAA=&#10;" filled="f" stroked="f" strokeweight=".5pt">
                  <v:textbox inset="0,0,0,0">
                    <w:txbxContent>
                      <w:p w14:paraId="7BD65B9B" w14:textId="5EB2FF2F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7</w:t>
                        </w:r>
                      </w:p>
                    </w:txbxContent>
                  </v:textbox>
                </v:shape>
                <v:shape id="Text Box 265" o:spid="_x0000_s1157" type="#_x0000_t202" style="position:absolute;left:36153;top:20933;width:2929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" filled="f" stroked="f" strokeweight=".5pt">
                  <v:textbox inset="0,0,0,0">
                    <w:txbxContent>
                      <w:p w14:paraId="7188FA75" w14:textId="10C7C313" w:rsidR="00EA53A3" w:rsidRPr="006E67D9" w:rsidRDefault="00EA53A3" w:rsidP="00183BE8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9</w:t>
                        </w:r>
                      </w:p>
                    </w:txbxContent>
                  </v:textbox>
                </v:shape>
                <v:shape id="Text Box 266" o:spid="_x0000_s1158" type="#_x0000_t202" style="position:absolute;left:2835;top:17063;width:1559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" filled="f" stroked="f" strokeweight=".5pt">
                  <v:textbox inset="0,0,0,0">
                    <w:txbxContent>
                      <w:p w14:paraId="5D9E8459" w14:textId="7392BCA6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1</w:t>
                        </w:r>
                      </w:p>
                    </w:txbxContent>
                  </v:textbox>
                </v:shape>
                <v:shape id="Text Box 267" o:spid="_x0000_s1159" type="#_x0000_t202" style="position:absolute;left:2835;top:14966;width:1560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" filled="f" stroked="f" strokeweight=".5pt">
                  <v:textbox inset="0,0,0,0">
                    <w:txbxContent>
                      <w:p w14:paraId="386BDF0F" w14:textId="6AC5EFC5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2</w:t>
                        </w:r>
                      </w:p>
                    </w:txbxContent>
                  </v:textbox>
                </v:shape>
                <v:shape id="Text Box 268" o:spid="_x0000_s1160" type="#_x0000_t202" style="position:absolute;left:2830;top:13026;width:1559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UXx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WvTmXQE9OIGAAD//wMAUEsBAi0AFAAGAAgAAAAhANvh9svuAAAAhQEAABMAAAAAAAAAAAAA&#10;AAAAAAAAAFtDb250ZW50X1R5cGVzXS54bWxQSwECLQAUAAYACAAAACEAWvQsW78AAAAVAQAACwAA&#10;AAAAAAAAAAAAAAAfAQAAX3JlbHMvLnJlbHNQSwECLQAUAAYACAAAACEAiO1F8cMAAADcAAAADwAA&#10;AAAAAAAAAAAAAAAHAgAAZHJzL2Rvd25yZXYueG1sUEsFBgAAAAADAAMAtwAAAPcCAAAAAA==&#10;" filled="f" stroked="f" strokeweight=".5pt">
                  <v:textbox inset="0,0,0,0">
                    <w:txbxContent>
                      <w:p w14:paraId="53DB1E0B" w14:textId="0DBE175A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3</w:t>
                        </w:r>
                      </w:p>
                    </w:txbxContent>
                  </v:textbox>
                </v:shape>
                <v:shape id="Text Box 269" o:spid="_x0000_s1161" type="#_x0000_t202" style="position:absolute;left:2830;top:10997;width:1559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" filled="f" stroked="f" strokeweight=".5pt">
                  <v:textbox inset="0,0,0,0">
                    <w:txbxContent>
                      <w:p w14:paraId="2E312C09" w14:textId="2413E494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4</w:t>
                        </w:r>
                      </w:p>
                    </w:txbxContent>
                  </v:textbox>
                </v:shape>
                <v:shape id="Text Box 270" o:spid="_x0000_s1162" type="#_x0000_t202" style="position:absolute;left:2830;top:6859;width:1559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" filled="f" stroked="f" strokeweight=".5pt">
                  <v:textbox inset="0,0,0,0">
                    <w:txbxContent>
                      <w:p w14:paraId="3C1B0CF5" w14:textId="032BDCB2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6</w:t>
                        </w:r>
                      </w:p>
                    </w:txbxContent>
                  </v:textbox>
                </v:shape>
                <v:shape id="Text Box 271" o:spid="_x0000_s1163" type="#_x0000_t202" style="position:absolute;left:2835;top:4771;width:1560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" filled="f" stroked="f" strokeweight=".5pt">
                  <v:textbox inset="0,0,0,0">
                    <w:txbxContent>
                      <w:p w14:paraId="2F5BBA96" w14:textId="5E5BEB3B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7</w:t>
                        </w:r>
                      </w:p>
                    </w:txbxContent>
                  </v:textbox>
                </v:shape>
                <v:shape id="Text Box 272" o:spid="_x0000_s1164" type="#_x0000_t202" style="position:absolute;left:2835;top:2911;width:1560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" filled="f" stroked="f" strokeweight=".5pt">
                  <v:textbox inset="0,0,0,0">
                    <w:txbxContent>
                      <w:p w14:paraId="177B7382" w14:textId="134EFF7F" w:rsidR="00EA53A3" w:rsidRPr="006E67D9" w:rsidRDefault="00EA53A3" w:rsidP="00183BE8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8</w:t>
                        </w:r>
                      </w:p>
                    </w:txbxContent>
                  </v:textbox>
                </v:shape>
                <v:oval id="Oval 273" o:spid="_x0000_s1165" style="position:absolute;left:23622;top:10635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" fillcolor="black [3200]" stroked="f"/>
                <v:oval id="Oval 274" o:spid="_x0000_s1166" style="position:absolute;left:23260;top:9705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" fillcolor="black [3200]" stroked="f"/>
                <v:oval id="Oval 275" o:spid="_x0000_s1167" style="position:absolute;left:23260;top:9034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" fillcolor="black [3200]" stroked="f"/>
                <v:oval id="Oval 276" o:spid="_x0000_s1168" style="position:absolute;left:26911;top:766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" fillcolor="black [3200]" stroked="f"/>
                <v:oval id="Oval 277" o:spid="_x0000_s1169" style="position:absolute;left:28353;top:7405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" fillcolor="black [3200]" stroked="f"/>
                <v:oval id="Oval 278" o:spid="_x0000_s1170" style="position:absolute;left:33785;top:3800;width:567;height: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" fillcolor="black [3200]" stroked="f"/>
                <v:oval id="Oval 279" o:spid="_x0000_s1171" style="position:absolute;left:35695;top:2344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" fillcolor="black [3200]" stroked="f"/>
                <w10:anchorlock/>
              </v:group>
            </w:pict>
          </mc:Fallback>
        </mc:AlternateContent>
      </w:r>
    </w:p>
    <w:p w14:paraId="666CCA57" w14:textId="77777777" w:rsidR="00C50AB5" w:rsidRPr="00360256" w:rsidRDefault="00C50AB5" w:rsidP="00C50AB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량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체적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추정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위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반드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5635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A4F3962">
          <v:shape id="_x0000_i4045" type="#_x0000_t75" style="width:9pt;height:9pt" o:ole="">
            <v:imagedata r:id="rId5516" o:title=""/>
          </v:shape>
          <o:OLEObject Type="Embed" ProgID="Equation.DSMT4" ShapeID="_x0000_i4045" DrawAspect="Content" ObjectID="_1737930759" r:id="rId5517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체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5635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C593C57">
          <v:shape id="_x0000_i4046" type="#_x0000_t75" style="width:9pt;height:12pt" o:ole="">
            <v:imagedata r:id="rId5518" o:title=""/>
          </v:shape>
          <o:OLEObject Type="Embed" ProgID="Equation.DSMT4" ShapeID="_x0000_i4046" DrawAspect="Content" ObjectID="_1737930760" r:id="rId5519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워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린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597CA24" w14:textId="7FDFABA5" w:rsidR="000814D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1252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7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인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~20kg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4F24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사이</w:t>
      </w:r>
      <w:r w:rsidR="00A86B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상관관계</w:t>
      </w:r>
      <w:r w:rsidR="00FB3B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있다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075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</w:t>
      </w:r>
      <w:r w:rsidR="00B075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75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C8CF7A" w14:textId="77777777" w:rsidR="004E1D81" w:rsidRPr="00360256" w:rsidRDefault="004E1D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B32B094" w14:textId="3853C804" w:rsidR="000814D5" w:rsidRPr="00360256" w:rsidRDefault="000814D5" w:rsidP="00E479E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5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1F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2"/>
        <w:gridCol w:w="2552"/>
      </w:tblGrid>
      <w:tr w:rsidR="00E479EF" w14:paraId="2BF2E48A" w14:textId="77777777" w:rsidTr="00A230F9">
        <w:trPr>
          <w:jc w:val="center"/>
        </w:trPr>
        <w:tc>
          <w:tcPr>
            <w:tcW w:w="2552" w:type="dxa"/>
            <w:tcBorders>
              <w:bottom w:val="nil"/>
            </w:tcBorders>
          </w:tcPr>
          <w:p w14:paraId="4E29A5EE" w14:textId="590C0B48" w:rsidR="00E479EF" w:rsidRDefault="00E479EF" w:rsidP="00A230F9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140" w:dyaOrig="340" w14:anchorId="6EFE6A22">
                <v:shape id="_x0000_i4047" type="#_x0000_t75" style="width:57pt;height:16.5pt" o:ole="">
                  <v:imagedata r:id="rId5520" o:title=""/>
                </v:shape>
                <o:OLEObject Type="Embed" ProgID="Equation.DSMT4" ShapeID="_x0000_i4047" DrawAspect="Content" ObjectID="_1737930761" r:id="rId5521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2ECF7E11" w14:textId="29D306DE" w:rsidR="00E479EF" w:rsidRDefault="00E479EF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80" w:dyaOrig="240" w14:anchorId="313A9490">
                <v:shape id="_x0000_i4048" type="#_x0000_t75" style="width:29.25pt;height:12pt" o:ole="">
                  <v:imagedata r:id="rId5522" o:title=""/>
                </v:shape>
                <o:OLEObject Type="Embed" ProgID="Equation.DSMT4" ShapeID="_x0000_i4048" DrawAspect="Content" ObjectID="_1737930762" r:id="rId5523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69242D83" w14:textId="14B99D9C" w:rsidR="00E479EF" w:rsidRDefault="00E479EF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160" w:dyaOrig="340" w14:anchorId="2F6215AE">
                <v:shape id="_x0000_i4049" type="#_x0000_t75" style="width:57.75pt;height:16.5pt" o:ole="">
                  <v:imagedata r:id="rId5524" o:title=""/>
                </v:shape>
                <o:OLEObject Type="Embed" ProgID="Equation.DSMT4" ShapeID="_x0000_i4049" DrawAspect="Content" ObjectID="_1737930763" r:id="rId5525"/>
              </w:object>
            </w:r>
          </w:p>
        </w:tc>
      </w:tr>
      <w:tr w:rsidR="00E479EF" w14:paraId="5AE0DED6" w14:textId="77777777" w:rsidTr="00A230F9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203655D4" w14:textId="3017C5B3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040" w:dyaOrig="240" w14:anchorId="60E684FB">
                <v:shape id="_x0000_i4050" type="#_x0000_t75" style="width:51pt;height:12pt" o:ole="">
                  <v:imagedata r:id="rId5526" o:title=""/>
                </v:shape>
                <o:OLEObject Type="Embed" ProgID="Equation.DSMT4" ShapeID="_x0000_i4050" DrawAspect="Content" ObjectID="_1737930764" r:id="rId5527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5F877BBB" w14:textId="77777777" w:rsidR="00E479EF" w:rsidRDefault="00E479EF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6BA2AD57" w14:textId="7E521BED" w:rsidR="00E479EF" w:rsidRDefault="00E479EF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279" w14:anchorId="06888A0C">
                <v:shape id="_x0000_i4051" type="#_x0000_t75" style="width:52.5pt;height:14.25pt" o:ole="">
                  <v:imagedata r:id="rId5528" o:title=""/>
                </v:shape>
                <o:OLEObject Type="Embed" ProgID="Equation.DSMT4" ShapeID="_x0000_i4051" DrawAspect="Content" ObjectID="_1737930765" r:id="rId5529"/>
              </w:object>
            </w:r>
          </w:p>
        </w:tc>
      </w:tr>
      <w:tr w:rsidR="00E479EF" w14:paraId="1DE08C49" w14:textId="77777777" w:rsidTr="00A230F9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7FD197DF" w14:textId="36B5F0DA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400" w:dyaOrig="360" w14:anchorId="3F24A150">
                <v:shape id="_x0000_i4052" type="#_x0000_t75" style="width:69.75pt;height:18.75pt" o:ole="">
                  <v:imagedata r:id="rId5530" o:title=""/>
                </v:shape>
                <o:OLEObject Type="Embed" ProgID="Equation.DSMT4" ShapeID="_x0000_i4052" DrawAspect="Content" ObjectID="_1737930766" r:id="rId5531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26BC47F0" w14:textId="6D62E655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500" w:dyaOrig="340" w14:anchorId="7B4D4151">
                <v:shape id="_x0000_i4053" type="#_x0000_t75" style="width:75pt;height:16.5pt" o:ole="">
                  <v:imagedata r:id="rId5532" o:title=""/>
                </v:shape>
                <o:OLEObject Type="Embed" ProgID="Equation.DSMT4" ShapeID="_x0000_i4053" DrawAspect="Content" ObjectID="_1737930767" r:id="rId5533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20209AD4" w14:textId="5B9568C7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400" w:dyaOrig="360" w14:anchorId="5DCFB6A9">
                <v:shape id="_x0000_i4054" type="#_x0000_t75" style="width:69.75pt;height:18.75pt" o:ole="">
                  <v:imagedata r:id="rId5534" o:title=""/>
                </v:shape>
                <o:OLEObject Type="Embed" ProgID="Equation.DSMT4" ShapeID="_x0000_i4054" DrawAspect="Content" ObjectID="_1737930768" r:id="rId5535"/>
              </w:object>
            </w:r>
          </w:p>
        </w:tc>
      </w:tr>
      <w:tr w:rsidR="00E479EF" w14:paraId="5B7F5CFB" w14:textId="77777777" w:rsidTr="00A230F9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4A729B1E" w14:textId="236768B2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460" w:dyaOrig="300" w14:anchorId="049F6384">
                <v:shape id="_x0000_i4055" type="#_x0000_t75" style="width:73.5pt;height:15pt" o:ole="">
                  <v:imagedata r:id="rId5536" o:title=""/>
                </v:shape>
                <o:OLEObject Type="Embed" ProgID="Equation.DSMT4" ShapeID="_x0000_i4055" DrawAspect="Content" ObjectID="_1737930769" r:id="rId5537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29B5BC7F" w14:textId="3EFFCB42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600" w:dyaOrig="279" w14:anchorId="71B96490">
                <v:shape id="_x0000_i4056" type="#_x0000_t75" style="width:80.25pt;height:14.25pt" o:ole="">
                  <v:imagedata r:id="rId5538" o:title=""/>
                </v:shape>
                <o:OLEObject Type="Embed" ProgID="Equation.DSMT4" ShapeID="_x0000_i4056" DrawAspect="Content" ObjectID="_1737930770" r:id="rId5539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3C0D0B82" w14:textId="19753AE1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40" w:dyaOrig="340" w14:anchorId="7053EF8E">
                <v:shape id="_x0000_i4057" type="#_x0000_t75" style="width:1in;height:16.5pt" o:ole="">
                  <v:imagedata r:id="rId5540" o:title=""/>
                </v:shape>
                <o:OLEObject Type="Embed" ProgID="Equation.DSMT4" ShapeID="_x0000_i4057" DrawAspect="Content" ObjectID="_1737930771" r:id="rId5541"/>
              </w:object>
            </w:r>
          </w:p>
        </w:tc>
      </w:tr>
      <w:tr w:rsidR="00E479EF" w14:paraId="457EE490" w14:textId="77777777" w:rsidTr="00A230F9">
        <w:trPr>
          <w:jc w:val="center"/>
        </w:trPr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401EF275" w14:textId="07646776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60" w:dyaOrig="300" w14:anchorId="5F1A158B">
                <v:shape id="_x0000_i4058" type="#_x0000_t75" style="width:57.75pt;height:15pt" o:ole="">
                  <v:imagedata r:id="rId5542" o:title=""/>
                </v:shape>
                <o:OLEObject Type="Embed" ProgID="Equation.DSMT4" ShapeID="_x0000_i4058" DrawAspect="Content" ObjectID="_1737930772" r:id="rId5543"/>
              </w:objec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7E485435" w14:textId="22F71ABB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160" w:dyaOrig="320" w14:anchorId="06B95230">
                <v:shape id="_x0000_i4059" type="#_x0000_t75" style="width:57.75pt;height:15pt" o:ole="">
                  <v:imagedata r:id="rId5544" o:title=""/>
                </v:shape>
                <o:OLEObject Type="Embed" ProgID="Equation.DSMT4" ShapeID="_x0000_i4059" DrawAspect="Content" ObjectID="_1737930773" r:id="rId5545"/>
              </w:objec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</w:tcPr>
          <w:p w14:paraId="37D37010" w14:textId="31A9FEDA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140" w:dyaOrig="320" w14:anchorId="0E92A301">
                <v:shape id="_x0000_i4060" type="#_x0000_t75" style="width:57pt;height:15pt" o:ole="">
                  <v:imagedata r:id="rId5546" o:title=""/>
                </v:shape>
                <o:OLEObject Type="Embed" ProgID="Equation.DSMT4" ShapeID="_x0000_i4060" DrawAspect="Content" ObjectID="_1737930774" r:id="rId5547"/>
              </w:object>
            </w:r>
          </w:p>
        </w:tc>
      </w:tr>
      <w:tr w:rsidR="00E479EF" w14:paraId="6D50CA2D" w14:textId="77777777" w:rsidTr="00A230F9">
        <w:trPr>
          <w:jc w:val="center"/>
        </w:trPr>
        <w:tc>
          <w:tcPr>
            <w:tcW w:w="2552" w:type="dxa"/>
            <w:gridSpan w:val="3"/>
            <w:tcBorders>
              <w:bottom w:val="nil"/>
            </w:tcBorders>
          </w:tcPr>
          <w:p w14:paraId="30133E7B" w14:textId="71AD88CB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820" w:dyaOrig="360" w14:anchorId="2A840D3E">
                <v:shape id="_x0000_i4061" type="#_x0000_t75" style="width:90.75pt;height:18.75pt" o:ole="">
                  <v:imagedata r:id="rId5548" o:title=""/>
                </v:shape>
                <o:OLEObject Type="Embed" ProgID="Equation.DSMT4" ShapeID="_x0000_i4061" DrawAspect="Content" ObjectID="_1737930775" r:id="rId5549"/>
              </w:object>
            </w:r>
          </w:p>
        </w:tc>
      </w:tr>
      <w:tr w:rsidR="00E479EF" w14:paraId="0AC5A46E" w14:textId="77777777" w:rsidTr="00A230F9">
        <w:trPr>
          <w:jc w:val="center"/>
        </w:trPr>
        <w:tc>
          <w:tcPr>
            <w:tcW w:w="2552" w:type="dxa"/>
            <w:gridSpan w:val="3"/>
            <w:tcBorders>
              <w:top w:val="nil"/>
            </w:tcBorders>
          </w:tcPr>
          <w:p w14:paraId="4F6903DA" w14:textId="5CF0283D" w:rsidR="00E479EF" w:rsidRDefault="00FF3369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0" w:dyaOrig="340" w14:anchorId="26FCDFFD">
                <v:shape id="_x0000_i4062" type="#_x0000_t75" style="width:99.75pt;height:16.5pt" o:ole="">
                  <v:imagedata r:id="rId5550" o:title=""/>
                </v:shape>
                <o:OLEObject Type="Embed" ProgID="Equation.DSMT4" ShapeID="_x0000_i4062" DrawAspect="Content" ObjectID="_1737930776" r:id="rId5551"/>
              </w:object>
            </w:r>
          </w:p>
        </w:tc>
      </w:tr>
    </w:tbl>
    <w:p w14:paraId="0E69163D" w14:textId="37E357A2" w:rsidR="00CE272A" w:rsidRDefault="00FF336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회귀방정식은 </w:t>
      </w:r>
    </w:p>
    <w:p w14:paraId="27A5AD88" w14:textId="72548FCE" w:rsidR="00FF3369" w:rsidRDefault="00FF3369" w:rsidP="00FF3369">
      <w:pPr>
        <w:pStyle w:val="MTDisplayEquation"/>
      </w:pPr>
      <w:r>
        <w:tab/>
      </w:r>
      <w:r w:rsidRPr="00FF3369">
        <w:rPr>
          <w:position w:val="-10"/>
        </w:rPr>
        <w:object w:dxaOrig="1939" w:dyaOrig="300" w14:anchorId="77F59345">
          <v:shape id="_x0000_i4063" type="#_x0000_t75" style="width:96.75pt;height:15pt" o:ole="">
            <v:imagedata r:id="rId5552" o:title=""/>
          </v:shape>
          <o:OLEObject Type="Embed" ProgID="Equation.DSMT4" ShapeID="_x0000_i4063" DrawAspect="Content" ObjectID="_1737930777" r:id="rId5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5318B2B1" w14:textId="7093A9EF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33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한다.</w:t>
      </w:r>
      <w:r w:rsidR="00FF336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</w:p>
    <w:p w14:paraId="34F290DA" w14:textId="79E0BC5D" w:rsidR="00FF3369" w:rsidRDefault="00FF3369" w:rsidP="00FF336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F3369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4239" w:dyaOrig="980" w14:anchorId="3F477D02">
          <v:shape id="_x0000_i4064" type="#_x0000_t75" style="width:213pt;height:48.75pt" o:ole="">
            <v:imagedata r:id="rId5554" o:title=""/>
          </v:shape>
          <o:OLEObject Type="Embed" ProgID="Equation.DSMT4" ShapeID="_x0000_i4064" DrawAspect="Content" ObjectID="_1737930778" r:id="rId5555"/>
        </w:object>
      </w:r>
    </w:p>
    <w:p w14:paraId="2AFFBD7D" w14:textId="5EBC8837" w:rsidR="000814D5" w:rsidRPr="00360256" w:rsidRDefault="00FF336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B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합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B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넣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C70B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6</w:t>
      </w:r>
      <w:r w:rsidR="00C70B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282508" w14:textId="341612B1" w:rsidR="000814D5" w:rsidRDefault="000814D5" w:rsidP="00C70B6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4.6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피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량</w:t>
      </w:r>
      <w:r w:rsidR="00C70B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회귀방정식</w:t>
      </w:r>
      <w:r w:rsidR="00760D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분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85"/>
        <w:gridCol w:w="907"/>
        <w:gridCol w:w="1536"/>
        <w:gridCol w:w="971"/>
        <w:gridCol w:w="1134"/>
      </w:tblGrid>
      <w:tr w:rsidR="00C70B63" w14:paraId="22B26754" w14:textId="77777777" w:rsidTr="00A230F9">
        <w:trPr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FF45C0C" w14:textId="77777777" w:rsidR="00C70B63" w:rsidRDefault="00C70B63" w:rsidP="00A230F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C7C23CE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17681CE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nil"/>
            </w:tcBorders>
          </w:tcPr>
          <w:p w14:paraId="6A5EB24C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</w:tcPr>
          <w:p w14:paraId="4DEAEE31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4CC16FB">
                <v:shape id="_x0000_i4065" type="#_x0000_t75" style="width:12pt;height:12pt" o:ole="">
                  <v:imagedata r:id="rId3860" o:title=""/>
                </v:shape>
                <o:OLEObject Type="Embed" ProgID="Equation.DSMT4" ShapeID="_x0000_i4065" DrawAspect="Content" ObjectID="_1737930779" r:id="rId5556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8C0ACCF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049A95EC">
                <v:shape id="_x0000_i4066" type="#_x0000_t75" style="width:9pt;height:12pt" o:ole="">
                  <v:imagedata r:id="rId3862" o:title=""/>
                </v:shape>
                <o:OLEObject Type="Embed" ProgID="Equation.DSMT4" ShapeID="_x0000_i4066" DrawAspect="Content" ObjectID="_1737930780" r:id="rId5557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</w:tr>
      <w:tr w:rsidR="00C70B63" w14:paraId="5FFAEC81" w14:textId="77777777" w:rsidTr="00A230F9">
        <w:trPr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132CB19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귀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4A63FCC" w14:textId="4F4578E3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80" w:dyaOrig="300" w14:anchorId="39762014">
                <v:shape id="_x0000_i4067" type="#_x0000_t75" style="width:59.25pt;height:15pt" o:ole="">
                  <v:imagedata r:id="rId5558" o:title=""/>
                </v:shape>
                <o:OLEObject Type="Embed" ProgID="Equation.DSMT4" ShapeID="_x0000_i4067" DrawAspect="Content" ObjectID="_1737930781" r:id="rId5559"/>
              </w:objec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8EA340C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80" w:dyaOrig="300" w14:anchorId="03B97297">
                <v:shape id="_x0000_i4068" type="#_x0000_t75" style="width:29.25pt;height:15pt" o:ole="">
                  <v:imagedata r:id="rId5158" o:title=""/>
                </v:shape>
                <o:OLEObject Type="Embed" ProgID="Equation.DSMT4" ShapeID="_x0000_i4068" DrawAspect="Content" ObjectID="_1737930782" r:id="rId5560"/>
              </w:objec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</w:tcPr>
          <w:p w14:paraId="4BDBA060" w14:textId="4B3DEDD8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340" w:dyaOrig="300" w14:anchorId="7C6DBDBA">
                <v:shape id="_x0000_i4069" type="#_x0000_t75" style="width:66pt;height:15pt" o:ole="">
                  <v:imagedata r:id="rId5561" o:title=""/>
                </v:shape>
                <o:OLEObject Type="Embed" ProgID="Equation.DSMT4" ShapeID="_x0000_i4069" DrawAspect="Content" ObjectID="_1737930783" r:id="rId5562"/>
              </w:object>
            </w:r>
          </w:p>
        </w:tc>
        <w:tc>
          <w:tcPr>
            <w:tcW w:w="907" w:type="dxa"/>
            <w:tcBorders>
              <w:left w:val="nil"/>
              <w:bottom w:val="nil"/>
              <w:right w:val="nil"/>
            </w:tcBorders>
          </w:tcPr>
          <w:p w14:paraId="43A471FE" w14:textId="181B104F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346.9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6B6056D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</w:t>
            </w:r>
          </w:p>
        </w:tc>
      </w:tr>
      <w:tr w:rsidR="00C70B63" w14:paraId="4D3F2358" w14:textId="77777777" w:rsidTr="00A230F9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84FFCC3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잔차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FA08DE4" w14:textId="4BCA6FFE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20" w:dyaOrig="300" w14:anchorId="19149597">
                <v:shape id="_x0000_i4070" type="#_x0000_t75" style="width:50.25pt;height:15pt" o:ole="">
                  <v:imagedata r:id="rId5563" o:title=""/>
                </v:shape>
                <o:OLEObject Type="Embed" ProgID="Equation.DSMT4" ShapeID="_x0000_i4070" DrawAspect="Content" ObjectID="_1737930784" r:id="rId556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D7067D9" w14:textId="76912C62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60" w:dyaOrig="300" w14:anchorId="45BB6FA3">
                <v:shape id="_x0000_i4071" type="#_x0000_t75" style="width:33pt;height:15pt" o:ole="">
                  <v:imagedata r:id="rId5565" o:title=""/>
                </v:shape>
                <o:OLEObject Type="Embed" ProgID="Equation.DSMT4" ShapeID="_x0000_i4071" DrawAspect="Content" ObjectID="_1737930785" r:id="rId5566"/>
              </w:objec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4CF222" w14:textId="0C8165BF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00" w:dyaOrig="300" w14:anchorId="42B69961">
                <v:shape id="_x0000_i4072" type="#_x0000_t75" style="width:60pt;height:15pt" o:ole="">
                  <v:imagedata r:id="rId5567" o:title=""/>
                </v:shape>
                <o:OLEObject Type="Embed" ProgID="Equation.DSMT4" ShapeID="_x0000_i4072" DrawAspect="Content" ObjectID="_1737930786" r:id="rId556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EF1D766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EE11DBF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C70B63" w14:paraId="1CF09255" w14:textId="77777777" w:rsidTr="00A230F9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A3BC3A9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총합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1CDD1F5" w14:textId="08B20143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40" w:dyaOrig="300" w14:anchorId="7226FDEB">
                <v:shape id="_x0000_i4073" type="#_x0000_t75" style="width:57pt;height:15pt" o:ole="">
                  <v:imagedata r:id="rId5569" o:title=""/>
                </v:shape>
                <o:OLEObject Type="Embed" ProgID="Equation.DSMT4" ShapeID="_x0000_i4073" DrawAspect="Content" ObjectID="_1737930787" r:id="rId5570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FFC7A3F" w14:textId="7858B866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D1D08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00" w:dyaOrig="300" w14:anchorId="5CE81ED9">
                <v:shape id="_x0000_i4074" type="#_x0000_t75" style="width:35.25pt;height:15pt" o:ole="">
                  <v:imagedata r:id="rId5571" o:title=""/>
                </v:shape>
                <o:OLEObject Type="Embed" ProgID="Equation.DSMT4" ShapeID="_x0000_i4074" DrawAspect="Content" ObjectID="_1737930788" r:id="rId5572"/>
              </w:objec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nil"/>
            </w:tcBorders>
          </w:tcPr>
          <w:p w14:paraId="53EA9F59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nil"/>
              <w:right w:val="nil"/>
            </w:tcBorders>
          </w:tcPr>
          <w:p w14:paraId="6AEFF8B7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3256717" w14:textId="77777777" w:rsidR="00C70B63" w:rsidRDefault="00C70B63" w:rsidP="00A230F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6F8F5AD4" w14:textId="6B731746" w:rsidR="000814D5" w:rsidRPr="00360256" w:rsidRDefault="006657C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657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BCE9179">
          <v:shape id="_x0000_i4075" type="#_x0000_t75" style="width:9pt;height:12pt" o:ole="">
            <v:imagedata r:id="rId1018" o:title=""/>
          </v:shape>
          <o:OLEObject Type="Embed" ProgID="Equation.DSMT4" ShapeID="_x0000_i4075" DrawAspect="Content" ObjectID="_1737930789" r:id="rId5573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5109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</w: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B99D94" w14:textId="2F9735FA" w:rsidR="000814D5" w:rsidRPr="00360256" w:rsidRDefault="00D24D5B" w:rsidP="000E4D2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D56C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6CBD" w:rsidRPr="00D56C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0" w:dyaOrig="300" w14:anchorId="5557390D">
          <v:shape id="_x0000_i4076" type="#_x0000_t75" style="width:42pt;height:15pt" o:ole="">
            <v:imagedata r:id="rId5574" o:title=""/>
          </v:shape>
          <o:OLEObject Type="Embed" ProgID="Equation.DSMT4" ShapeID="_x0000_i4076" DrawAspect="Content" ObjectID="_1737930790" r:id="rId5575"/>
        </w:object>
      </w:r>
      <w:r w:rsidR="000E4D2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g</w:t>
      </w:r>
      <w:r w:rsidR="00D56CB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0E4D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다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8.4.25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E4D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그 질량에 대응한 체적의 추정값은 </w:t>
      </w:r>
      <w:r w:rsidR="000E4D2B" w:rsidRPr="000E4D2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340" w:dyaOrig="300" w14:anchorId="3CB4994B">
          <v:shape id="_x0000_i4077" type="#_x0000_t75" style="width:168pt;height:15pt" o:ole="">
            <v:imagedata r:id="rId5576" o:title=""/>
          </v:shape>
          <o:OLEObject Type="Embed" ProgID="Equation.DSMT4" ShapeID="_x0000_i4077" DrawAspect="Content" ObjectID="_1737930791" r:id="rId5577"/>
        </w:object>
      </w:r>
    </w:p>
    <w:p w14:paraId="21DF1554" w14:textId="06AA1F96" w:rsidR="000814D5" w:rsidRPr="00360256" w:rsidRDefault="000E4D2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E4D2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60E01D55">
          <v:shape id="_x0000_i4078" type="#_x0000_t75" style="width:39pt;height:12pt" o:ole="">
            <v:imagedata r:id="rId5578" o:title=""/>
          </v:shape>
          <o:OLEObject Type="Embed" ProgID="Equation.DSMT4" ShapeID="_x0000_i4078" DrawAspect="Content" ObjectID="_1737930792" r:id="rId55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E4D2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671CC9C9">
          <v:shape id="_x0000_i4079" type="#_x0000_t75" style="width:78pt;height:15pt" o:ole="">
            <v:imagedata r:id="rId5580" o:title=""/>
          </v:shape>
          <o:OLEObject Type="Embed" ProgID="Equation.DSMT4" ShapeID="_x0000_i4079" DrawAspect="Content" ObjectID="_1737930793" r:id="rId55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0E4D2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0" w:dyaOrig="300" w14:anchorId="4836BA22">
          <v:shape id="_x0000_i4080" type="#_x0000_t75" style="width:95.25pt;height:15pt" o:ole="">
            <v:imagedata r:id="rId5582" o:title=""/>
          </v:shape>
          <o:OLEObject Type="Embed" ProgID="Equation.DSMT4" ShapeID="_x0000_i4080" DrawAspect="Content" ObjectID="_1737930794" r:id="rId55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식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여 </w:t>
      </w:r>
    </w:p>
    <w:p w14:paraId="26981AB2" w14:textId="7EEE196B" w:rsidR="000E4D2B" w:rsidRDefault="000E4D2B" w:rsidP="000E4D2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E4D2B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880" w:dyaOrig="600" w14:anchorId="122B8582">
          <v:shape id="_x0000_i4081" type="#_x0000_t75" style="width:243.75pt;height:30pt" o:ole="">
            <v:imagedata r:id="rId5584" o:title=""/>
          </v:shape>
          <o:OLEObject Type="Embed" ProgID="Equation.DSMT4" ShapeID="_x0000_i4081" DrawAspect="Content" ObjectID="_1737930795" r:id="rId5585"/>
        </w:object>
      </w:r>
    </w:p>
    <w:p w14:paraId="6BA9CC19" w14:textId="3D667663" w:rsidR="008513FF" w:rsidRDefault="000B46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0E4D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0E4D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응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체적</w:t>
      </w:r>
      <w:r w:rsidR="000E4D2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확률이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0E4D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3D3745E" w14:textId="2FE710FE" w:rsidR="000E4D2B" w:rsidRDefault="000E4D2B" w:rsidP="000E4D2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E4D2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520" w:dyaOrig="300" w14:anchorId="4EF02456">
          <v:shape id="_x0000_i4082" type="#_x0000_t75" style="width:225pt;height:15pt" o:ole="">
            <v:imagedata r:id="rId5586" o:title=""/>
          </v:shape>
          <o:OLEObject Type="Embed" ProgID="Equation.DSMT4" ShapeID="_x0000_i4082" DrawAspect="Content" ObjectID="_1737930796" r:id="rId5587"/>
        </w:object>
      </w:r>
    </w:p>
    <w:p w14:paraId="2AE5CA50" w14:textId="08235606" w:rsidR="000814D5" w:rsidRPr="00360256" w:rsidRDefault="000E4D2B" w:rsidP="000A6D1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4.24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예측구간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E4D2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382E5217">
          <v:shape id="_x0000_i4083" type="#_x0000_t75" style="width:52.5pt;height:15pt" o:ole="">
            <v:imagedata r:id="rId5588" o:title=""/>
          </v:shape>
          <o:OLEObject Type="Embed" ProgID="Equation.DSMT4" ShapeID="_x0000_i4083" DrawAspect="Content" ObjectID="_1737930797" r:id="rId5589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E4D2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40" w:dyaOrig="240" w14:anchorId="47CDB6D2">
          <v:shape id="_x0000_i4084" type="#_x0000_t75" style="width:112.5pt;height:12pt" o:ole="">
            <v:imagedata r:id="rId5590" o:title=""/>
          </v:shape>
          <o:OLEObject Type="Embed" ProgID="Equation.DSMT4" ShapeID="_x0000_i4084" DrawAspect="Content" ObjectID="_1737930798" r:id="rId55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구하려는 구간은 </w:t>
      </w:r>
      <w:r w:rsidRPr="000E4D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17.2858-0.3924, 17.2858+0.3924]=[16.8934, 17.6782]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62D760" w14:textId="4DF7B91C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예측구간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</w:t>
      </w:r>
      <w:r w:rsidR="00F35F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F35F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0298" w:rsidRPr="00D8029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E3D0725">
          <v:shape id="_x0000_i4085" type="#_x0000_t75" style="width:9pt;height:9pt" o:ole="">
            <v:imagedata r:id="rId5592" o:title=""/>
          </v:shape>
          <o:OLEObject Type="Embed" ProgID="Equation.DSMT4" ShapeID="_x0000_i4085" DrawAspect="Content" ObjectID="_1737930799" r:id="rId559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02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AC53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D802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진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A39AD9D" w14:textId="5CCC3C19" w:rsidR="000814D5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E32E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4</w:t>
      </w:r>
    </w:p>
    <w:p w14:paraId="5BBDFF7D" w14:textId="0B37CBDB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직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과한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</w:t>
      </w:r>
      <w:r w:rsidR="006579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.</w:t>
      </w:r>
      <w:r w:rsidR="006579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79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CB16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 w:rsidR="006579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FB3E34A" w14:textId="0D851064" w:rsidR="00FF0FDF" w:rsidRDefault="00FF0FDF" w:rsidP="00FF0FD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F0FD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00" w:dyaOrig="340" w14:anchorId="16C18F64">
          <v:shape id="_x0000_i4086" type="#_x0000_t75" style="width:235.5pt;height:16.5pt" o:ole="">
            <v:imagedata r:id="rId5594" o:title=""/>
          </v:shape>
          <o:OLEObject Type="Embed" ProgID="Equation.DSMT4" ShapeID="_x0000_i4086" DrawAspect="Content" ObjectID="_1737930800" r:id="rId5595"/>
        </w:object>
      </w:r>
    </w:p>
    <w:p w14:paraId="5CCF5DCE" w14:textId="042E5ED7" w:rsidR="000814D5" w:rsidRPr="00360256" w:rsidRDefault="00FF0FD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들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4E875F" w14:textId="1242AC9C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0FDF" w:rsidRPr="00FF0FD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79" w14:anchorId="0E9A63FA">
          <v:shape id="_x0000_i4087" type="#_x0000_t75" style="width:12pt;height:14.25pt" o:ole="">
            <v:imagedata r:id="rId5596" o:title=""/>
          </v:shape>
          <o:OLEObject Type="Embed" ProgID="Equation.DSMT4" ShapeID="_x0000_i4087" DrawAspect="Content" ObjectID="_1737930801" r:id="rId5597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FF0F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과</w:t>
      </w:r>
      <w:r w:rsidR="004518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5187F" w:rsidRPr="0045187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3727523">
          <v:shape id="_x0000_i4088" type="#_x0000_t75" style="width:15pt;height:15pt" o:ole="">
            <v:imagedata r:id="rId5598" o:title=""/>
          </v:shape>
          <o:OLEObject Type="Embed" ProgID="Equation.DSMT4" ShapeID="_x0000_i4088" DrawAspect="Content" ObjectID="_1737930802" r:id="rId5599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8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18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1AC11B1" w14:textId="377A31A3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6115" w:rsidRPr="00B1611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F2B4B6D">
          <v:shape id="_x0000_i4089" type="#_x0000_t75" style="width:12pt;height:15pt" o:ole="">
            <v:imagedata r:id="rId5600" o:title=""/>
          </v:shape>
          <o:OLEObject Type="Embed" ProgID="Equation.DSMT4" ShapeID="_x0000_i4089" DrawAspect="Content" ObjectID="_1737930803" r:id="rId5601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B16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응한 응답변수평균의 추정을 </w:t>
      </w:r>
      <w:r w:rsidR="00B16115" w:rsidRPr="00B161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3F301987">
          <v:shape id="_x0000_i4090" type="#_x0000_t75" style="width:12.75pt;height:15pt" o:ole="">
            <v:imagedata r:id="rId5602" o:title=""/>
          </v:shape>
          <o:OLEObject Type="Embed" ProgID="Equation.DSMT4" ShapeID="_x0000_i4090" DrawAspect="Content" ObjectID="_1737930804" r:id="rId5603"/>
        </w:object>
      </w:r>
      <w:r w:rsidR="00B16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B16115" w:rsidRPr="00B161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00109FFC">
          <v:shape id="_x0000_i4091" type="#_x0000_t75" style="width:40.5pt;height:15pt" o:ole="">
            <v:imagedata r:id="rId5604" o:title=""/>
          </v:shape>
          <o:OLEObject Type="Embed" ProgID="Equation.DSMT4" ShapeID="_x0000_i4091" DrawAspect="Content" ObjectID="_1737930805" r:id="rId5605"/>
        </w:object>
      </w:r>
      <w:r w:rsidR="00B16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3593701C" w14:textId="4985D865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모형</w:t>
      </w:r>
      <w:r w:rsidR="008606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14D4F95" w14:textId="59A30A40" w:rsidR="003F6131" w:rsidRDefault="0000000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Batang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Batang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Batang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Batang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Batang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Batang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Batang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Batang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Batang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Batang"/>
                    </w:rPr>
                    <m:t>x</m:t>
                  </m:r>
                  <m:sSub>
                    <m:sSubPr>
                      <m:ctrlPr>
                        <w:rPr>
                          <w:rFonts w:ascii="Cambria Math" w:hAnsi="Cambria Math" w:cs="Batang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</w:rPr>
                        <m:t>+ε</m:t>
                      </m:r>
                    </m:e>
                    <m:sub>
                      <m:r>
                        <w:rPr>
                          <w:rFonts w:ascii="Cambria Math" w:hAnsi="Cambria Math" w:cs="Batang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  i=1,2,⋯,n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모든</m:t>
                  </m:r>
                  <m:r>
                    <m:rPr>
                      <m:sty m:val="p"/>
                    </m:rPr>
                    <w:rPr>
                      <w:rFonts w:ascii="Cambria Math" w:hAnsi="Cambria Math" w:cs="Batang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Batang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 w:cs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들이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서로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독립이며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 xml:space="preserve"> </m:t>
                  </m:r>
                  <m:r>
                    <w:rPr>
                      <w:rFonts w:ascii="Cambria Math" w:hAnsi="Cambria Math" w:cs="Batang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 w:cs="Batang"/>
                          <w:iCs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atang"/>
                        </w:rPr>
                        <m:t>0,</m:t>
                      </m:r>
                      <m:sSup>
                        <m:sSupPr>
                          <m:ctrlPr>
                            <w:rPr>
                              <w:rFonts w:ascii="Cambria Math" w:hAnsi="Cambria Math" w:cs="Batang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Batang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 w:cs="Batang"/>
                            </w:rPr>
                            <m:t>2</m:t>
                          </m:r>
                        </m:sup>
                      </m:sSup>
                    </m:e>
                  </m:d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에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 w:hint="eastAsia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따른다</m:t>
                  </m:r>
                  <m:r>
                    <m:rPr>
                      <m:sty m:val="p"/>
                    </m:rPr>
                    <w:rPr>
                      <w:rFonts w:ascii="Cambria Math" w:eastAsia="KP CheongPong" w:hAnsi="Cambria Math" w:cs="Batang"/>
                      <w:color w:val="2A2B2E"/>
                      <w:kern w:val="0"/>
                      <w:sz w:val="24"/>
                      <w:szCs w:val="24"/>
                      <w:lang w:eastAsia="ko-KR"/>
                    </w:rPr>
                    <m:t>.</m:t>
                  </m:r>
                </m:e>
              </m:eqArr>
            </m:e>
          </m:d>
        </m:oMath>
      </m:oMathPara>
    </w:p>
    <w:p w14:paraId="6E36EB0D" w14:textId="5E1240DD" w:rsidR="000814D5" w:rsidRPr="00360256" w:rsidRDefault="00A0321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0321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0A7D3492">
          <v:shape id="_x0000_i4092" type="#_x0000_t75" style="width:27pt;height:15pt" o:ole="">
            <v:imagedata r:id="rId5606" o:title=""/>
          </v:shape>
          <o:OLEObject Type="Embed" ProgID="Equation.DSMT4" ShapeID="_x0000_i4092" DrawAspect="Content" ObjectID="_1737930806" r:id="rId5607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추정을 구하고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추정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는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판단하시오.</w:t>
      </w:r>
    </w:p>
    <w:p w14:paraId="729C0F35" w14:textId="7F209D5C" w:rsidR="008513FF" w:rsidRDefault="00A0321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서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E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통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37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0924993" w14:textId="7998A639" w:rsidR="000814D5" w:rsidRDefault="00933711" w:rsidP="0093371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3371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440" w:dyaOrig="560" w14:anchorId="47EECD4E">
          <v:shape id="_x0000_i4093" type="#_x0000_t75" style="width:172.5pt;height:27.75pt" o:ole="">
            <v:imagedata r:id="rId5608" o:title=""/>
          </v:shape>
          <o:OLEObject Type="Embed" ProgID="Equation.DSMT4" ShapeID="_x0000_i4093" DrawAspect="Content" ObjectID="_1737930807" r:id="rId5609"/>
        </w:object>
      </w:r>
    </w:p>
    <w:p w14:paraId="571D3683" w14:textId="64359E4A" w:rsidR="000814D5" w:rsidRPr="00360256" w:rsidRDefault="00933711" w:rsidP="0093371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93371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40" w:dyaOrig="300" w14:anchorId="742235DE">
          <v:shape id="_x0000_i4094" type="#_x0000_t75" style="width:132pt;height:15pt" o:ole="">
            <v:imagedata r:id="rId5610" o:title=""/>
          </v:shape>
          <o:OLEObject Type="Embed" ProgID="Equation.DSMT4" ShapeID="_x0000_i4094" DrawAspect="Content" ObjectID="_1737930808" r:id="rId56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적당한 상수이다.</w:t>
      </w:r>
    </w:p>
    <w:p w14:paraId="16C11C94" w14:textId="70E06760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후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9F62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추정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C672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</w:t>
      </w:r>
      <w:r w:rsidR="00524F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</w:t>
      </w:r>
      <w:r w:rsidR="00524F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</w:t>
      </w:r>
      <w:r w:rsidR="00524F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사이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3E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하시오.</w:t>
      </w:r>
    </w:p>
    <w:p w14:paraId="313F3A5E" w14:textId="48D94AF9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원시</w:t>
      </w:r>
      <w:r w:rsidR="00705E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환후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부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5566" w:rsidRPr="009C556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FFE4D3D">
          <v:shape id="_x0000_i4095" type="#_x0000_t75" style="width:12pt;height:12pt" o:ole="">
            <v:imagedata r:id="rId4429" o:title=""/>
          </v:shape>
          <o:OLEObject Type="Embed" ProgID="Equation.DSMT4" ShapeID="_x0000_i4095" DrawAspect="Content" ObjectID="_1737930809" r:id="rId5612"/>
        </w:object>
      </w:r>
      <w:r w:rsidR="009C55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29356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3E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하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</w:t>
      </w:r>
      <w:r w:rsidR="006D3E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는것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명</w:t>
      </w:r>
      <w:r w:rsidR="006D3E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4150A2" w14:textId="3102B12C" w:rsidR="000814D5" w:rsidRPr="00360256" w:rsidRDefault="000814D5" w:rsidP="003E19E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6F562C" w:rsidRPr="006F562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07F845F">
          <v:shape id="_x0000_i4096" type="#_x0000_t75" style="width:9pt;height:9pt" o:ole="">
            <v:imagedata r:id="rId5613" o:title=""/>
          </v:shape>
          <o:OLEObject Type="Embed" ProgID="Equation.DSMT4" ShapeID="_x0000_i4096" DrawAspect="Content" ObjectID="_1737930810" r:id="rId5614"/>
        </w:object>
      </w:r>
      <w:r w:rsidR="006F56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60" w:dyaOrig="300" w14:anchorId="17CC4C6A">
          <v:shape id="_x0000_i4097" type="#_x0000_t75" style="width:87pt;height:15pt" o:ole="">
            <v:imagedata r:id="rId5615" o:title=""/>
          </v:shape>
          <o:OLEObject Type="Embed" ProgID="Equation.DSMT4" ShapeID="_x0000_i4097" DrawAspect="Content" ObjectID="_1737930811" r:id="rId5616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주어졌다.</w:t>
      </w:r>
      <w:r w:rsidR="002671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02BE6D1">
          <v:shape id="_x0000_i4098" type="#_x0000_t75" style="width:9pt;height:12pt" o:ole="">
            <v:imagedata r:id="rId5617" o:title=""/>
          </v:shape>
          <o:OLEObject Type="Embed" ProgID="Equation.DSMT4" ShapeID="_x0000_i4098" DrawAspect="Content" ObjectID="_1737930812" r:id="rId5618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A92A9D8">
          <v:shape id="_x0000_i4099" type="#_x0000_t75" style="width:9pt;height:9pt" o:ole="">
            <v:imagedata r:id="rId5619" o:title=""/>
          </v:shape>
          <o:OLEObject Type="Embed" ProgID="Equation.DSMT4" ShapeID="_x0000_i4099" DrawAspect="Content" ObjectID="_1737930813" r:id="rId5620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에 따라 어떻게 변하는가를 조사하기 위하여 회귀방정식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0085FBB8">
          <v:shape id="_x0000_i4100" type="#_x0000_t75" style="width:45pt;height:15pt" o:ole="">
            <v:imagedata r:id="rId5621" o:title=""/>
          </v:shape>
          <o:OLEObject Type="Embed" ProgID="Equation.DSMT4" ShapeID="_x0000_i4100" DrawAspect="Content" ObjectID="_1737930814" r:id="rId5622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성할수 있다.</w:t>
      </w:r>
      <w:r w:rsidR="002671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대로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797E321">
          <v:shape id="_x0000_i4101" type="#_x0000_t75" style="width:9pt;height:9pt" o:ole="">
            <v:imagedata r:id="rId5623" o:title=""/>
          </v:shape>
          <o:OLEObject Type="Embed" ProgID="Equation.DSMT4" ShapeID="_x0000_i4101" DrawAspect="Content" ObjectID="_1737930815" r:id="rId5624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2671AE" w:rsidRPr="002671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3D5C381">
          <v:shape id="_x0000_i4102" type="#_x0000_t75" style="width:9pt;height:12pt" o:ole="">
            <v:imagedata r:id="rId5625" o:title=""/>
          </v:shape>
          <o:OLEObject Type="Embed" ProgID="Equation.DSMT4" ShapeID="_x0000_i4102" DrawAspect="Content" ObjectID="_1737930816" r:id="rId5626"/>
        </w:objec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에 따라 </w:t>
      </w:r>
      <w:r w:rsidR="003E19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떻게 </w: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하는</w:t>
      </w:r>
      <w:r w:rsidR="003E19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를 조사하려면 회귀방정식 </w:t>
      </w:r>
      <w:r w:rsidR="003E19EE" w:rsidRPr="002671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4988D749">
          <v:shape id="_x0000_i4103" type="#_x0000_t75" style="width:44.25pt;height:15pt" o:ole="">
            <v:imagedata r:id="rId5627" o:title=""/>
          </v:shape>
          <o:OLEObject Type="Embed" ProgID="Equation.DSMT4" ShapeID="_x0000_i4103" DrawAspect="Content" ObjectID="_1737930817" r:id="rId5628"/>
        </w:object>
      </w:r>
      <w:r w:rsidR="003E19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성할수 있다.</w:t>
      </w:r>
      <w:r w:rsidR="002671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45BF3B41" w14:textId="31133FB7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각</w:t>
      </w:r>
      <w:r w:rsidR="003E19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계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겹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7828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28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 그 원인은 무엇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7828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겹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4E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7828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28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4E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45115BD" w14:textId="1E997F67" w:rsidR="000814D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날론섬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수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61F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직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</w:t>
      </w:r>
      <w:r w:rsidR="000A28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타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농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8FC" w:rsidRPr="000A28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C30CB9A">
          <v:shape id="_x0000_i4104" type="#_x0000_t75" style="width:9pt;height:9pt" o:ole="">
            <v:imagedata r:id="rId5629" o:title=""/>
          </v:shape>
          <o:OLEObject Type="Embed" ProgID="Equation.DSMT4" ShapeID="_x0000_i4104" DrawAspect="Content" ObjectID="_1737930818" r:id="rId56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8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응한 알콜</w:t>
      </w:r>
      <w:r w:rsidR="008306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축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8306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3067B" w:rsidRPr="0083067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52200AB">
          <v:shape id="_x0000_i4105" type="#_x0000_t75" style="width:9pt;height:12pt" o:ole="">
            <v:imagedata r:id="rId5631" o:title=""/>
          </v:shape>
          <o:OLEObject Type="Embed" ProgID="Equation.DSMT4" ShapeID="_x0000_i4105" DrawAspect="Content" ObjectID="_1737930819" r:id="rId563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851"/>
        <w:gridCol w:w="851"/>
        <w:gridCol w:w="851"/>
        <w:gridCol w:w="851"/>
        <w:gridCol w:w="851"/>
        <w:gridCol w:w="851"/>
      </w:tblGrid>
      <w:tr w:rsidR="009239B3" w14:paraId="33EA124F" w14:textId="77777777" w:rsidTr="009239B3">
        <w:trPr>
          <w:jc w:val="center"/>
        </w:trPr>
        <w:tc>
          <w:tcPr>
            <w:tcW w:w="607" w:type="dxa"/>
            <w:tcBorders>
              <w:top w:val="nil"/>
            </w:tcBorders>
            <w:vAlign w:val="center"/>
          </w:tcPr>
          <w:p w14:paraId="05DA2232" w14:textId="587F6A00" w:rsidR="009239B3" w:rsidRDefault="00735A21" w:rsidP="009239B3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5A21">
              <w:rPr>
                <w:position w:val="-6"/>
              </w:rPr>
              <w:object w:dxaOrig="180" w:dyaOrig="200" w14:anchorId="5758E452">
                <v:shape id="_x0000_i4106" type="#_x0000_t75" style="width:9pt;height:10.5pt" o:ole="">
                  <v:imagedata r:id="rId5633" o:title=""/>
                </v:shape>
                <o:OLEObject Type="Embed" ProgID="Equation.DSMT4" ShapeID="_x0000_i4106" DrawAspect="Content" ObjectID="_1737930820" r:id="rId5634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1C5E9648" w14:textId="417F0B4B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3B811E2" w14:textId="2A70B197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793011C" w14:textId="4D68FF31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5D9E92AB" w14:textId="009A61C2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61BA60D9" w14:textId="49D5FE4E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276DA1EF" w14:textId="0FECF58C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9239B3" w14:paraId="5CEF6144" w14:textId="77777777" w:rsidTr="009239B3">
        <w:trPr>
          <w:jc w:val="center"/>
        </w:trPr>
        <w:tc>
          <w:tcPr>
            <w:tcW w:w="607" w:type="dxa"/>
            <w:tcBorders>
              <w:bottom w:val="nil"/>
            </w:tcBorders>
            <w:vAlign w:val="center"/>
          </w:tcPr>
          <w:p w14:paraId="35CD3B4A" w14:textId="5A56E467" w:rsidR="009239B3" w:rsidRDefault="00735A21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5A21">
              <w:rPr>
                <w:position w:val="-10"/>
              </w:rPr>
              <w:object w:dxaOrig="200" w:dyaOrig="240" w14:anchorId="140BF690">
                <v:shape id="_x0000_i4107" type="#_x0000_t75" style="width:10.5pt;height:12pt" o:ole="">
                  <v:imagedata r:id="rId5635" o:title=""/>
                </v:shape>
                <o:OLEObject Type="Embed" ProgID="Equation.DSMT4" ShapeID="_x0000_i4107" DrawAspect="Content" ObjectID="_1737930821" r:id="rId5636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1D685084" w14:textId="310613F0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.86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45E58822" w14:textId="5137B3FB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.35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11A45254" w14:textId="61007D32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.75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67F7090D" w14:textId="6ACFDF46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.87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14:paraId="2C326DFE" w14:textId="43B560CA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.75</w: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0B231BD5" w14:textId="204EEFA4" w:rsidR="009239B3" w:rsidRDefault="009239B3" w:rsidP="009239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39B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.00</w:t>
            </w:r>
          </w:p>
        </w:tc>
      </w:tr>
    </w:tbl>
    <w:p w14:paraId="2B38E53B" w14:textId="66A067DC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A5E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BEDEAD" w14:textId="24DC686C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2A5E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716F4E" w14:textId="50CF90D0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AC1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C80916" w14:textId="2E020940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AC1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AC10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35A21" w:rsidRPr="00735A21">
        <w:rPr>
          <w:position w:val="-6"/>
        </w:rPr>
        <w:object w:dxaOrig="760" w:dyaOrig="240" w14:anchorId="329C7B3F">
          <v:shape id="_x0000_i4108" type="#_x0000_t75" style="width:38.25pt;height:12pt" o:ole="">
            <v:imagedata r:id="rId5637" o:title=""/>
          </v:shape>
          <o:OLEObject Type="Embed" ProgID="Equation.DSMT4" ShapeID="_x0000_i4108" DrawAspect="Content" ObjectID="_1737930822" r:id="rId5638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64114D4F" w14:textId="395018C6" w:rsidR="000814D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CE005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수철변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5A21" w:rsidRPr="00735A21">
        <w:rPr>
          <w:position w:val="-6"/>
        </w:rPr>
        <w:object w:dxaOrig="180" w:dyaOrig="200" w14:anchorId="0C3B47DC">
          <v:shape id="_x0000_i4109" type="#_x0000_t75" style="width:9pt;height:10.5pt" o:ole="">
            <v:imagedata r:id="rId5639" o:title=""/>
          </v:shape>
          <o:OLEObject Type="Embed" ProgID="Equation.DSMT4" ShapeID="_x0000_i4109" DrawAspect="Content" ObjectID="_1737930823" r:id="rId5640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cm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00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5A21" w:rsidRPr="00735A21">
        <w:rPr>
          <w:position w:val="-10"/>
        </w:rPr>
        <w:object w:dxaOrig="200" w:dyaOrig="240" w14:anchorId="0A71B394">
          <v:shape id="_x0000_i4110" type="#_x0000_t75" style="width:10.5pt;height:12pt" o:ole="">
            <v:imagedata r:id="rId5641" o:title=""/>
          </v:shape>
          <o:OLEObject Type="Embed" ProgID="Equation.DSMT4" ShapeID="_x0000_i4110" DrawAspect="Content" ObjectID="_1737930824" r:id="rId564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3E6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N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6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료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3E632C" w14:paraId="358A54EB" w14:textId="77777777" w:rsidTr="004D6CBB">
        <w:trPr>
          <w:jc w:val="center"/>
        </w:trPr>
        <w:tc>
          <w:tcPr>
            <w:tcW w:w="607" w:type="dxa"/>
            <w:tcBorders>
              <w:top w:val="nil"/>
            </w:tcBorders>
            <w:vAlign w:val="center"/>
          </w:tcPr>
          <w:p w14:paraId="6DEA926C" w14:textId="15D294C1" w:rsidR="003E632C" w:rsidRDefault="00735A21" w:rsidP="003E632C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5A21">
              <w:rPr>
                <w:position w:val="-6"/>
              </w:rPr>
              <w:object w:dxaOrig="180" w:dyaOrig="200" w14:anchorId="04F7BA56">
                <v:shape id="_x0000_i4111" type="#_x0000_t75" style="width:9pt;height:10.5pt" o:ole="">
                  <v:imagedata r:id="rId5643" o:title=""/>
                </v:shape>
                <o:OLEObject Type="Embed" ProgID="Equation.DSMT4" ShapeID="_x0000_i4111" DrawAspect="Content" ObjectID="_1737930825" r:id="rId5644"/>
              </w:object>
            </w:r>
          </w:p>
        </w:tc>
        <w:tc>
          <w:tcPr>
            <w:tcW w:w="737" w:type="dxa"/>
            <w:tcBorders>
              <w:top w:val="nil"/>
              <w:right w:val="nil"/>
            </w:tcBorders>
          </w:tcPr>
          <w:p w14:paraId="5B003251" w14:textId="74482CB4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3197472F" w14:textId="4FD14508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1392B649" w14:textId="2E11FA1E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4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7E67CAAF" w14:textId="78136A69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6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54175E18" w14:textId="1BE63CC7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8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135FA04C" w14:textId="6AB667CC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0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4D63FDFF" w14:textId="72B8DE37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2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406393A7" w14:textId="3931CD68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4</w:t>
            </w:r>
          </w:p>
        </w:tc>
        <w:tc>
          <w:tcPr>
            <w:tcW w:w="737" w:type="dxa"/>
            <w:tcBorders>
              <w:top w:val="nil"/>
              <w:left w:val="nil"/>
              <w:right w:val="nil"/>
            </w:tcBorders>
          </w:tcPr>
          <w:p w14:paraId="6ED7964E" w14:textId="49ED89E3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8</w:t>
            </w:r>
          </w:p>
        </w:tc>
        <w:tc>
          <w:tcPr>
            <w:tcW w:w="737" w:type="dxa"/>
            <w:tcBorders>
              <w:top w:val="nil"/>
              <w:left w:val="nil"/>
            </w:tcBorders>
          </w:tcPr>
          <w:p w14:paraId="5FAE1C8E" w14:textId="0E8B121A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0</w:t>
            </w:r>
          </w:p>
        </w:tc>
      </w:tr>
      <w:tr w:rsidR="003E632C" w14:paraId="6D8831C1" w14:textId="77777777" w:rsidTr="004D6CBB">
        <w:trPr>
          <w:jc w:val="center"/>
        </w:trPr>
        <w:tc>
          <w:tcPr>
            <w:tcW w:w="607" w:type="dxa"/>
            <w:tcBorders>
              <w:bottom w:val="nil"/>
            </w:tcBorders>
            <w:vAlign w:val="center"/>
          </w:tcPr>
          <w:p w14:paraId="16E89357" w14:textId="150AEBB1" w:rsidR="003E632C" w:rsidRDefault="00735A21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35A21">
              <w:rPr>
                <w:position w:val="-10"/>
              </w:rPr>
              <w:object w:dxaOrig="200" w:dyaOrig="240" w14:anchorId="49F420D9">
                <v:shape id="_x0000_i4112" type="#_x0000_t75" style="width:10.5pt;height:12pt" o:ole="">
                  <v:imagedata r:id="rId5645" o:title=""/>
                </v:shape>
                <o:OLEObject Type="Embed" ProgID="Equation.DSMT4" ShapeID="_x0000_i4112" DrawAspect="Content" ObjectID="_1737930826" r:id="rId5646"/>
              </w:object>
            </w:r>
          </w:p>
        </w:tc>
        <w:tc>
          <w:tcPr>
            <w:tcW w:w="737" w:type="dxa"/>
            <w:tcBorders>
              <w:bottom w:val="nil"/>
              <w:right w:val="nil"/>
            </w:tcBorders>
          </w:tcPr>
          <w:p w14:paraId="73692D85" w14:textId="7F3847E4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08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25043B02" w14:textId="62CA6296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76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2E588096" w14:textId="50A4CDA9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31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1449D190" w14:textId="123ABF27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02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4BA68206" w14:textId="72C3FD67" w:rsidR="003E632C" w:rsidRPr="009239B3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51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37C21DE5" w14:textId="63DD4822" w:rsidR="003E632C" w:rsidRPr="009239B3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25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6B5637F8" w14:textId="3B2539F6" w:rsidR="003E632C" w:rsidRPr="009239B3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74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57C0C1E9" w14:textId="1E2D64A4" w:rsidR="003E632C" w:rsidRPr="009239B3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.40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6EF93755" w14:textId="5324DC87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54</w:t>
            </w:r>
          </w:p>
        </w:tc>
        <w:tc>
          <w:tcPr>
            <w:tcW w:w="737" w:type="dxa"/>
            <w:tcBorders>
              <w:left w:val="nil"/>
              <w:bottom w:val="nil"/>
            </w:tcBorders>
          </w:tcPr>
          <w:p w14:paraId="69CCB6A8" w14:textId="059E00B4" w:rsidR="003E632C" w:rsidRDefault="003E632C" w:rsidP="003E632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E632C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.24</w:t>
            </w:r>
          </w:p>
        </w:tc>
      </w:tr>
    </w:tbl>
    <w:p w14:paraId="68ECB630" w14:textId="67A5D4CE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</w:t>
      </w:r>
      <w:r w:rsidR="003E63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3E632C" w:rsidRPr="003E632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730AEDB5">
          <v:shape id="_x0000_i4113" type="#_x0000_t75" style="width:30pt;height:15pt" o:ole="">
            <v:imagedata r:id="rId5647" o:title=""/>
          </v:shape>
          <o:OLEObject Type="Embed" ProgID="Equation.DSMT4" ShapeID="_x0000_i4113" DrawAspect="Content" ObjectID="_1737930827" r:id="rId5648"/>
        </w:object>
      </w:r>
      <w:r w:rsidR="003E63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데 </w:t>
      </w:r>
      <w:r w:rsidR="003E632C" w:rsidRPr="003E632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103053AB">
          <v:shape id="_x0000_i4114" type="#_x0000_t75" style="width:9pt;height:12.75pt" o:ole="">
            <v:imagedata r:id="rId5649" o:title=""/>
          </v:shape>
          <o:OLEObject Type="Embed" ProgID="Equation.DSMT4" ShapeID="_x0000_i4114" DrawAspect="Content" ObjectID="_1737930828" r:id="rId5650"/>
        </w:object>
      </w:r>
      <w:r w:rsidR="003E63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추정하고 </w:t>
      </w:r>
      <w:r w:rsidR="003E632C" w:rsidRPr="003E632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60" w:dyaOrig="240" w14:anchorId="3312EB97">
          <v:shape id="_x0000_i4115" type="#_x0000_t75" style="width:33pt;height:12pt" o:ole="">
            <v:imagedata r:id="rId5651" o:title=""/>
          </v:shape>
          <o:OLEObject Type="Embed" ProgID="Equation.DSMT4" ShapeID="_x0000_i4115" DrawAspect="Content" ObjectID="_1737930829" r:id="rId565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m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6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응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E632C" w:rsidRPr="003E632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DFCBF4A">
          <v:shape id="_x0000_i4116" type="#_x0000_t75" style="width:9pt;height:12pt" o:ole="">
            <v:imagedata r:id="rId5653" o:title=""/>
          </v:shape>
          <o:OLEObject Type="Embed" ProgID="Equation.DSMT4" ShapeID="_x0000_i4116" DrawAspect="Content" ObjectID="_1737930830" r:id="rId56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3E6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01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4D0C59ED" w14:textId="7CE213ED" w:rsidR="00040295" w:rsidRDefault="00464382" w:rsidP="000A6D19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Pr="0046438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80" w:dyaOrig="300" w14:anchorId="4D4F6EC2">
          <v:shape id="_x0000_i4117" type="#_x0000_t75" style="width:88.5pt;height:15pt" o:ole="">
            <v:imagedata r:id="rId5655" o:title=""/>
          </v:shape>
          <o:OLEObject Type="Embed" ProgID="Equation.DSMT4" ShapeID="_x0000_i4117" DrawAspect="Content" ObjectID="_1737930831" r:id="rId56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선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울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C6A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A88" w:rsidRPr="008C6A8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8534BA4">
          <v:shape id="_x0000_i4118" type="#_x0000_t75" style="width:12pt;height:15pt" o:ole="">
            <v:imagedata r:id="rId5657" o:title=""/>
          </v:shape>
          <o:OLEObject Type="Embed" ProgID="Equation.DSMT4" ShapeID="_x0000_i4118" DrawAspect="Content" ObjectID="_1737930832" r:id="rId5658"/>
        </w:object>
      </w:r>
      <w:r w:rsidR="008C6A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으로부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A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값이다.</w:t>
      </w:r>
      <w:r w:rsidR="008C6A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A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A88" w:rsidRPr="008C6A8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7F40F56F">
          <v:shape id="_x0000_i4119" type="#_x0000_t75" style="width:8.25pt;height:9pt" o:ole="">
            <v:imagedata r:id="rId5659" o:title=""/>
          </v:shape>
          <o:OLEObject Type="Embed" ProgID="Equation.DSMT4" ShapeID="_x0000_i4119" DrawAspect="Content" ObjectID="_1737930833" r:id="rId5660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A6D1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</w:t>
      </w:r>
      <w:r w:rsidR="000A6D19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A6D19" w:rsidRPr="00040295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1579" w:dyaOrig="1219" w14:anchorId="22C5F518">
          <v:shape id="_x0000_i4120" type="#_x0000_t75" style="width:78.75pt;height:62.25pt" o:ole="">
            <v:imagedata r:id="rId5661" o:title=""/>
          </v:shape>
          <o:OLEObject Type="Embed" ProgID="Equation.DSMT4" ShapeID="_x0000_i4120" DrawAspect="Content" ObjectID="_1737930834" r:id="rId5662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8C6A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0402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6E10651A" w14:textId="6A9B1AF2" w:rsidR="005F591B" w:rsidRPr="00360256" w:rsidRDefault="000814D5" w:rsidP="005F591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 16</w:t>
      </w:r>
      <w:r w:rsidR="000402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2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금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탄소함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6B92" w:rsidRPr="00126B9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053BAAC">
          <v:shape id="_x0000_i4121" type="#_x0000_t75" style="width:9pt;height:9pt" o:ole="">
            <v:imagedata r:id="rId5663" o:title=""/>
          </v:shape>
          <o:OLEObject Type="Embed" ProgID="Equation.DSMT4" ShapeID="_x0000_i4121" DrawAspect="Content" ObjectID="_1737930835" r:id="rId56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</w:t>
      </w:r>
      <w:r w:rsidR="005F59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26B92" w:rsidRPr="00126B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12C1B7E">
          <v:shape id="_x0000_i4122" type="#_x0000_t75" style="width:9pt;height:12pt" o:ole="">
            <v:imagedata r:id="rId5665" o:title=""/>
          </v:shape>
          <o:OLEObject Type="Embed" ProgID="Equation.DSMT4" ShapeID="_x0000_i4122" DrawAspect="Content" ObjectID="_1737930836" r:id="rId566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F59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다음과 같은 량을 구하였다.</w:t>
      </w:r>
    </w:p>
    <w:p w14:paraId="7F360009" w14:textId="2C1CD809" w:rsidR="000814D5" w:rsidRPr="00360256" w:rsidRDefault="005F591B" w:rsidP="005F591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F591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120" w:dyaOrig="320" w14:anchorId="1A29EE04">
          <v:shape id="_x0000_i4123" type="#_x0000_t75" style="width:306pt;height:15pt" o:ole="">
            <v:imagedata r:id="rId5667" o:title=""/>
          </v:shape>
          <o:OLEObject Type="Embed" ProgID="Equation.DSMT4" ShapeID="_x0000_i4123" DrawAspect="Content" ObjectID="_1737930837" r:id="rId5668"/>
        </w:object>
      </w:r>
    </w:p>
    <w:p w14:paraId="55AC4371" w14:textId="14887B69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591B" w:rsidRPr="005F591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A073F5E">
          <v:shape id="_x0000_i4124" type="#_x0000_t75" style="width:9pt;height:9pt" o:ole="">
            <v:imagedata r:id="rId5669" o:title=""/>
          </v:shape>
          <o:OLEObject Type="Embed" ProgID="Equation.DSMT4" ShapeID="_x0000_i4124" DrawAspect="Content" ObjectID="_1737930838" r:id="rId5670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591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BD67A12">
          <v:shape id="_x0000_i4125" type="#_x0000_t75" style="width:9pt;height:12pt" o:ole="">
            <v:imagedata r:id="rId5671" o:title=""/>
          </v:shape>
          <o:OLEObject Type="Embed" ProgID="Equation.DSMT4" ShapeID="_x0000_i4125" DrawAspect="Content" ObjectID="_1737930839" r:id="rId5672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40" w14:anchorId="7AF8496A">
          <v:shape id="_x0000_i4126" type="#_x0000_t75" style="width:54.75pt;height:16.5pt" o:ole="">
            <v:imagedata r:id="rId5673" o:title=""/>
          </v:shape>
          <o:OLEObject Type="Embed" ProgID="Equation.DSMT4" ShapeID="_x0000_i4126" DrawAspect="Content" ObjectID="_1737930840" r:id="rId5674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4CA42EBA" w14:textId="6ECA0041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1C80637A">
          <v:shape id="_x0000_i4127" type="#_x0000_t75" style="width:29.25pt;height:16.5pt" o:ole="">
            <v:imagedata r:id="rId5675" o:title=""/>
          </v:shape>
          <o:OLEObject Type="Embed" ProgID="Equation.DSMT4" ShapeID="_x0000_i4127" DrawAspect="Content" ObjectID="_1737930841" r:id="rId5676"/>
        </w:object>
      </w:r>
      <w:r w:rsidR="00FA1A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시오.</w:t>
      </w:r>
    </w:p>
    <w:p w14:paraId="06565C36" w14:textId="77777777" w:rsidR="00FA1AA0" w:rsidRPr="00360256" w:rsidRDefault="00AB733C" w:rsidP="00FA1AA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FA1A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1760F2D4">
          <v:shape id="_x0000_i4128" type="#_x0000_t75" style="width:29.25pt;height:16.5pt" o:ole="">
            <v:imagedata r:id="rId5675" o:title=""/>
          </v:shape>
          <o:OLEObject Type="Embed" ProgID="Equation.DSMT4" ShapeID="_x0000_i4128" DrawAspect="Content" ObjectID="_1737930842" r:id="rId5677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A1A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7CED13E" w14:textId="507D2458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55EFFA1">
          <v:shape id="_x0000_i4129" type="#_x0000_t75" style="width:39pt;height:12pt" o:ole="">
            <v:imagedata r:id="rId1737" o:title=""/>
          </v:shape>
          <o:OLEObject Type="Embed" ProgID="Equation.DSMT4" ShapeID="_x0000_i4129" DrawAspect="Content" ObjectID="_1737930843" r:id="rId5678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143E0334" w14:textId="3F38FB69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6FA2F61">
          <v:shape id="_x0000_i4130" type="#_x0000_t75" style="width:12pt;height:15pt" o:ole="">
            <v:imagedata r:id="rId5679" o:title=""/>
          </v:shape>
          <o:OLEObject Type="Embed" ProgID="Equation.DSMT4" ShapeID="_x0000_i4130" DrawAspect="Content" ObjectID="_1737930844" r:id="rId5680"/>
        </w:object>
      </w:r>
      <w:r w:rsidR="00FA1A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2A0DA6E7" w14:textId="45FCB1B5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⑥</w:t>
      </w:r>
      <w:r w:rsidR="00FA1A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6A33DBF7">
          <v:shape id="_x0000_i4131" type="#_x0000_t75" style="width:36.75pt;height:12pt" o:ole="">
            <v:imagedata r:id="rId5681" o:title=""/>
          </v:shape>
          <o:OLEObject Type="Embed" ProgID="Equation.DSMT4" ShapeID="_x0000_i4131" DrawAspect="Content" ObjectID="_1737930845" r:id="rId5682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1A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응한 </w:t>
      </w:r>
      <w:r w:rsidR="00FA1AA0" w:rsidRPr="00FA1A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ABF14EB">
          <v:shape id="_x0000_i4132" type="#_x0000_t75" style="width:9pt;height:12pt" o:ole="">
            <v:imagedata r:id="rId5683" o:title=""/>
          </v:shape>
          <o:OLEObject Type="Embed" ProgID="Equation.DSMT4" ShapeID="_x0000_i4132" DrawAspect="Content" ObjectID="_1737930846" r:id="rId5684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A1A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0D1C5D" w14:textId="5AD10B80" w:rsidR="008513FF" w:rsidRDefault="000814D5" w:rsidP="00AD47C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모형</w: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AD47C3" w:rsidRPr="00AD47C3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740" w:dyaOrig="620" w14:anchorId="605D65B3">
          <v:shape id="_x0000_i4133" type="#_x0000_t75" style="width:87pt;height:30pt" o:ole="">
            <v:imagedata r:id="rId5685" o:title=""/>
          </v:shape>
          <o:OLEObject Type="Embed" ProgID="Equation.DSMT4" ShapeID="_x0000_i4133" DrawAspect="Content" ObjectID="_1737930847" r:id="rId5686"/>
        </w:objec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수집한 </w:t>
      </w:r>
      <w:r w:rsidR="00AD47C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5</w: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조의 자료로부터 계산하여 다음과 같은 량을 구하였다.</w:t>
      </w:r>
    </w:p>
    <w:p w14:paraId="0EFF685A" w14:textId="5F241B4F" w:rsidR="00AD47C3" w:rsidRDefault="00AD47C3" w:rsidP="00AD47C3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D47C3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4920" w:dyaOrig="320" w14:anchorId="4F7B526C">
          <v:shape id="_x0000_i4134" type="#_x0000_t75" style="width:246pt;height:15pt" o:ole="">
            <v:imagedata r:id="rId5687" o:title=""/>
          </v:shape>
          <o:OLEObject Type="Embed" ProgID="Equation.DSMT4" ShapeID="_x0000_i4134" DrawAspect="Content" ObjectID="_1737930848" r:id="rId5688"/>
        </w:object>
      </w:r>
    </w:p>
    <w:p w14:paraId="72709D5B" w14:textId="175F636C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후에</w: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잘못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록된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발견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5E3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2,</w:t>
      </w:r>
      <w:r w:rsidR="00AD47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.6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록</w: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5,</w:t>
      </w:r>
      <w:r w:rsidR="00AD47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.3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519F85" w14:textId="4DA013D7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47C3" w:rsidRPr="00AD47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542DB817">
          <v:shape id="_x0000_i4135" type="#_x0000_t75" style="width:29.25pt;height:15pt" o:ole="">
            <v:imagedata r:id="rId5689" o:title=""/>
          </v:shape>
          <o:OLEObject Type="Embed" ProgID="Equation.DSMT4" ShapeID="_x0000_i4135" DrawAspect="Content" ObjectID="_1737930849" r:id="rId5690"/>
        </w:object>
      </w:r>
      <w:r w:rsidR="00AD47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정후의 </w:t>
      </w:r>
      <w:r w:rsidR="00AD47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SE</w:t>
      </w:r>
      <w:r w:rsidR="00AD47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761AE13" w14:textId="1AE68E61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AD4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AD47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2B26C678">
          <v:shape id="_x0000_i4136" type="#_x0000_t75" style="width:39pt;height:12pt" o:ole="">
            <v:imagedata r:id="rId1737" o:title=""/>
          </v:shape>
          <o:OLEObject Type="Embed" ProgID="Equation.DSMT4" ShapeID="_x0000_i4136" DrawAspect="Content" ObjectID="_1737930850" r:id="rId5691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495FD2F0" w14:textId="71064B7D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C47BE5" w:rsidRPr="00C47BE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63707B94">
          <v:shape id="_x0000_i4137" type="#_x0000_t75" style="width:35.25pt;height:15pt" o:ole="">
            <v:imagedata r:id="rId5692" o:title=""/>
          </v:shape>
          <o:OLEObject Type="Embed" ProgID="Equation.DSMT4" ShapeID="_x0000_i4137" DrawAspect="Content" ObjectID="_1737930851" r:id="rId5693"/>
        </w:object>
      </w:r>
      <w:r w:rsidR="00C47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7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응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답변수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F64F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구간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4077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028663" w14:textId="7B0147EA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과정에</w:t>
      </w:r>
      <w:r w:rsidR="00AC5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C5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물</w:t>
      </w:r>
      <w:r w:rsidR="00AC5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품 </w:t>
      </w:r>
      <w:r w:rsidR="00AC54C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</w:t>
      </w:r>
      <w:r w:rsidR="00AC5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조</w:t>
      </w:r>
      <w:r w:rsidR="00AC54C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식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4C2" w:rsidRPr="00AC54C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0B256E1">
          <v:shape id="_x0000_i4138" type="#_x0000_t75" style="width:9pt;height:9.75pt" o:ole="">
            <v:imagedata r:id="rId5694" o:title=""/>
          </v:shape>
          <o:OLEObject Type="Embed" ProgID="Equation.DSMT4" ShapeID="_x0000_i4138" DrawAspect="Content" ObjectID="_1737930852" r:id="rId569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AC5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54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깊이</w:t>
      </w:r>
      <w:r w:rsidR="00AC54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C54C2" w:rsidRPr="00AC54C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3F6AB9E">
          <v:shape id="_x0000_i4139" type="#_x0000_t75" style="width:9.75pt;height:12pt" o:ole="">
            <v:imagedata r:id="rId5696" o:title=""/>
          </v:shape>
          <o:OLEObject Type="Embed" ProgID="Equation.DSMT4" ShapeID="_x0000_i4139" DrawAspect="Content" ObjectID="_1737930853" r:id="rId56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55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집하고 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="004755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16E37F5" w14:textId="370AA033" w:rsidR="0047555A" w:rsidRDefault="0047555A" w:rsidP="0047555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7555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40" w:dyaOrig="279" w14:anchorId="08686551">
          <v:shape id="_x0000_i4140" type="#_x0000_t75" style="width:107.25pt;height:14.25pt" o:ole="">
            <v:imagedata r:id="rId5698" o:title=""/>
          </v:shape>
          <o:OLEObject Type="Embed" ProgID="Equation.DSMT4" ShapeID="_x0000_i4140" DrawAspect="Content" ObjectID="_1737930854" r:id="rId5699"/>
        </w:object>
      </w:r>
    </w:p>
    <w:p w14:paraId="2FBC0C75" w14:textId="72A48402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분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1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555A" w:rsidRPr="004755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80" w:dyaOrig="300" w14:anchorId="7578BC0B">
          <v:shape id="_x0000_i4141" type="#_x0000_t75" style="width:64.5pt;height:15pt" o:ole="">
            <v:imagedata r:id="rId5700" o:title=""/>
          </v:shape>
          <o:OLEObject Type="Embed" ProgID="Equation.DSMT4" ShapeID="_x0000_i4141" DrawAspect="Content" ObjectID="_1737930855" r:id="rId570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편차</w:t>
      </w:r>
      <w:r w:rsidR="004755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합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2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36B32D" w14:textId="7722DB21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14325E43">
          <v:shape id="_x0000_i4142" type="#_x0000_t75" style="width:39pt;height:12pt" o:ole="">
            <v:imagedata r:id="rId1737" o:title=""/>
          </v:shape>
          <o:OLEObject Type="Embed" ProgID="Equation.DSMT4" ShapeID="_x0000_i4142" DrawAspect="Content" ObjectID="_1737930856" r:id="rId5702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</w:t>
      </w:r>
      <w:r w:rsidR="006739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84BAE9" w14:textId="5F9D3773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6739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035643" w14:textId="60663284" w:rsidR="000814D5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식시간</w:t>
      </w:r>
      <w:r w:rsidR="006739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739FA" w:rsidRPr="006739F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3F27152D">
          <v:shape id="_x0000_i4143" type="#_x0000_t75" style="width:35.25pt;height:12pt" o:ole="">
            <v:imagedata r:id="rId5703" o:title=""/>
          </v:shape>
          <o:OLEObject Type="Embed" ProgID="Equation.DSMT4" ShapeID="_x0000_i4143" DrawAspect="Content" ObjectID="_1737930857" r:id="rId5704"/>
        </w:object>
      </w:r>
      <w:r w:rsidR="006739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39FA" w:rsidRPr="006739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DDF9BB6">
          <v:shape id="_x0000_i4144" type="#_x0000_t75" style="width:9.75pt;height:12pt" o:ole="">
            <v:imagedata r:id="rId5705" o:title=""/>
          </v:shape>
          <o:OLEObject Type="Embed" ProgID="Equation.DSMT4" ShapeID="_x0000_i4144" DrawAspect="Content" ObjectID="_1737930858" r:id="rId5706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예측구간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39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F11051A" w14:textId="135CCE71" w:rsidR="000814D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1C194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</w:t>
      </w:r>
      <w:r w:rsidR="001C19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C19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리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1949" w:rsidRPr="001C194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7371605">
          <v:shape id="_x0000_i4145" type="#_x0000_t75" style="width:9.75pt;height:12pt" o:ole="">
            <v:imagedata r:id="rId5707" o:title=""/>
          </v:shape>
          <o:OLEObject Type="Embed" ProgID="Equation.DSMT4" ShapeID="_x0000_i4145" DrawAspect="Content" ObjectID="_1737930859" r:id="rId570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1C19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판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1949" w:rsidRPr="001C194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88C1F84">
          <v:shape id="_x0000_i4146" type="#_x0000_t75" style="width:9pt;height:9.75pt" o:ole="">
            <v:imagedata r:id="rId5709" o:title=""/>
          </v:shape>
          <o:OLEObject Type="Embed" ProgID="Equation.DSMT4" ShapeID="_x0000_i4146" DrawAspect="Content" ObjectID="_1737930860" r:id="rId571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C194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19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총액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19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매리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하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5C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두량</w:t>
      </w:r>
      <w:r w:rsidR="009737E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35C2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1E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집한 </w:t>
      </w:r>
      <w:r w:rsidR="001D1E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1D1E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조의 </w:t>
      </w:r>
      <w:r w:rsidR="00705E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억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1E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에 주었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96"/>
        <w:gridCol w:w="1219"/>
        <w:gridCol w:w="1219"/>
      </w:tblGrid>
      <w:tr w:rsidR="00561C23" w14:paraId="5DB21C2F" w14:textId="77777777" w:rsidTr="00735A21">
        <w:trPr>
          <w:jc w:val="center"/>
        </w:trPr>
        <w:tc>
          <w:tcPr>
            <w:tcW w:w="696" w:type="dxa"/>
            <w:tcBorders>
              <w:bottom w:val="single" w:sz="4" w:space="0" w:color="auto"/>
              <w:right w:val="nil"/>
            </w:tcBorders>
          </w:tcPr>
          <w:p w14:paraId="0E52BE45" w14:textId="1FCA9670" w:rsidR="00561C23" w:rsidRDefault="00561C23" w:rsidP="00561C23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호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  <w:right w:val="nil"/>
            </w:tcBorders>
          </w:tcPr>
          <w:p w14:paraId="175A17F6" w14:textId="6C81A338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판매총액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</w:tcBorders>
          </w:tcPr>
          <w:p w14:paraId="7656095D" w14:textId="225AE18F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판매리득</w:t>
            </w:r>
          </w:p>
        </w:tc>
      </w:tr>
      <w:tr w:rsidR="00561C23" w14:paraId="164CE51D" w14:textId="77777777" w:rsidTr="00735A21">
        <w:trPr>
          <w:jc w:val="center"/>
        </w:trPr>
        <w:tc>
          <w:tcPr>
            <w:tcW w:w="696" w:type="dxa"/>
            <w:tcBorders>
              <w:bottom w:val="nil"/>
              <w:right w:val="nil"/>
            </w:tcBorders>
          </w:tcPr>
          <w:p w14:paraId="14F02A64" w14:textId="47EB24EB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19" w:type="dxa"/>
            <w:tcBorders>
              <w:left w:val="nil"/>
              <w:bottom w:val="nil"/>
              <w:right w:val="nil"/>
            </w:tcBorders>
          </w:tcPr>
          <w:p w14:paraId="5C9706B5" w14:textId="4CDF3A4C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.08</w:t>
            </w:r>
          </w:p>
        </w:tc>
        <w:tc>
          <w:tcPr>
            <w:tcW w:w="1219" w:type="dxa"/>
            <w:tcBorders>
              <w:left w:val="nil"/>
              <w:bottom w:val="nil"/>
            </w:tcBorders>
          </w:tcPr>
          <w:p w14:paraId="28E9396D" w14:textId="3150792E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3</w:t>
            </w:r>
          </w:p>
        </w:tc>
      </w:tr>
      <w:tr w:rsidR="00561C23" w14:paraId="21AD995A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36C9602E" w14:textId="22F42A02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667B86B9" w14:textId="1C3DE5F1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7.30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2BEC4206" w14:textId="34BD7506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6</w:t>
            </w:r>
          </w:p>
        </w:tc>
      </w:tr>
      <w:tr w:rsidR="00561C23" w14:paraId="326B3816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763262E5" w14:textId="0BFC5204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0608E46E" w14:textId="3EB5781B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.68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1E2FFF8B" w14:textId="7DE700F4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5</w:t>
            </w:r>
          </w:p>
        </w:tc>
      </w:tr>
      <w:tr w:rsidR="00561C23" w14:paraId="46AB7075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1EFE4D33" w14:textId="69E31B46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1CE451D4" w14:textId="0E53DB76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2.68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7E24039C" w14:textId="48F712C7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2</w:t>
            </w:r>
          </w:p>
        </w:tc>
      </w:tr>
      <w:tr w:rsidR="00561C23" w14:paraId="2B59030B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3A060ADA" w14:textId="489A32A2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14DB1893" w14:textId="60EEFB29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.24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344A8EE7" w14:textId="04B92FC1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.50</w:t>
            </w:r>
          </w:p>
        </w:tc>
      </w:tr>
      <w:tr w:rsidR="00561C23" w14:paraId="6DF94A50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10D68FA5" w14:textId="5E954166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12516DD5" w14:textId="3CF07E21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1.99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58EF4364" w14:textId="2354E0B8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55</w:t>
            </w:r>
          </w:p>
        </w:tc>
      </w:tr>
      <w:tr w:rsidR="00561C23" w14:paraId="6D7C283B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0FA4C9FD" w14:textId="1EFACA03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3FE5AA2E" w14:textId="648AC7D1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.69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68BE742F" w14:textId="771F713C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.79</w:t>
            </w:r>
          </w:p>
        </w:tc>
      </w:tr>
      <w:tr w:rsidR="00561C23" w14:paraId="3F0D63FA" w14:textId="77777777" w:rsidTr="00735A21">
        <w:trPr>
          <w:jc w:val="center"/>
        </w:trPr>
        <w:tc>
          <w:tcPr>
            <w:tcW w:w="696" w:type="dxa"/>
            <w:tcBorders>
              <w:top w:val="nil"/>
              <w:bottom w:val="nil"/>
              <w:right w:val="nil"/>
            </w:tcBorders>
          </w:tcPr>
          <w:p w14:paraId="4F20549F" w14:textId="16249468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265B34E6" w14:textId="68C04C26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9.29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</w:tcBorders>
          </w:tcPr>
          <w:p w14:paraId="14092CEE" w14:textId="15CD6042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39</w:t>
            </w:r>
          </w:p>
        </w:tc>
      </w:tr>
      <w:tr w:rsidR="00561C23" w14:paraId="279DE6F4" w14:textId="77777777" w:rsidTr="00735A21">
        <w:trPr>
          <w:jc w:val="center"/>
        </w:trPr>
        <w:tc>
          <w:tcPr>
            <w:tcW w:w="696" w:type="dxa"/>
            <w:tcBorders>
              <w:top w:val="nil"/>
              <w:right w:val="nil"/>
            </w:tcBorders>
          </w:tcPr>
          <w:p w14:paraId="7FC14C87" w14:textId="145E1FEB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219" w:type="dxa"/>
            <w:tcBorders>
              <w:top w:val="nil"/>
              <w:left w:val="nil"/>
              <w:right w:val="nil"/>
            </w:tcBorders>
          </w:tcPr>
          <w:p w14:paraId="35A1C7A9" w14:textId="415554A4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.40</w:t>
            </w:r>
          </w:p>
        </w:tc>
        <w:tc>
          <w:tcPr>
            <w:tcW w:w="1219" w:type="dxa"/>
            <w:tcBorders>
              <w:top w:val="nil"/>
              <w:left w:val="nil"/>
            </w:tcBorders>
          </w:tcPr>
          <w:p w14:paraId="1A757889" w14:textId="71D41120" w:rsidR="00561C23" w:rsidRDefault="00561C23" w:rsidP="00561C2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.45</w:t>
            </w:r>
          </w:p>
        </w:tc>
      </w:tr>
    </w:tbl>
    <w:p w14:paraId="3EC5D880" w14:textId="484E7D66" w:rsidR="000814D5" w:rsidRPr="00360256" w:rsidRDefault="00AB733C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302A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0F6E22" w14:textId="46D4D00B" w:rsidR="000814D5" w:rsidRPr="00360256" w:rsidRDefault="00AB733C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우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을</w:t>
      </w:r>
      <w:r w:rsidR="00651A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552ED" w:rsidRPr="001552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4FB8140">
          <v:shape id="_x0000_i4147" type="#_x0000_t75" style="width:39pt;height:12pt" o:ole="">
            <v:imagedata r:id="rId1737" o:title=""/>
          </v:shape>
          <o:OLEObject Type="Embed" ProgID="Equation.DSMT4" ShapeID="_x0000_i4147" DrawAspect="Content" ObjectID="_1737930861" r:id="rId5711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분석표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</w:t>
      </w:r>
      <w:r w:rsidR="003F6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D308C0" w14:textId="3C748478" w:rsidR="000814D5" w:rsidRPr="00360256" w:rsidRDefault="00AB733C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3F6B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6B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간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</w:t>
      </w:r>
      <w:r w:rsidR="003F6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총액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억원</w:t>
      </w:r>
      <w:r w:rsidR="003F6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이 주어졌다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6B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판매리득의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3F6B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</w:t>
      </w:r>
      <w:r w:rsidR="003F6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 구하시오.</w:t>
      </w:r>
    </w:p>
    <w:p w14:paraId="183638DB" w14:textId="0EE765CE" w:rsidR="0004509B" w:rsidRDefault="00AB733C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직선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C34B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난다는것을 알고있을 때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A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수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성</w:t>
      </w:r>
      <w:r w:rsidR="00C34B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정</w:t>
      </w:r>
      <w:r w:rsidR="00C34B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52A80E" w14:textId="07C3988F" w:rsidR="000814D5" w:rsidRPr="00360256" w:rsidRDefault="000814D5" w:rsidP="004E1D81">
      <w:pPr>
        <w:pStyle w:val="Heading2"/>
        <w:spacing w:line="240" w:lineRule="auto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2" w:name="_Toc12488706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5 1</w:t>
      </w:r>
      <w:r w:rsidR="00651A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비선형회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귀</w:t>
      </w:r>
      <w:bookmarkEnd w:id="52"/>
    </w:p>
    <w:p w14:paraId="22062749" w14:textId="3414F904" w:rsidR="000814D5" w:rsidRPr="00360256" w:rsidRDefault="00913135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913135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로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함수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변수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함수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</w:t>
      </w:r>
      <w:r w:rsidR="00A40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닐수 있다.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함수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A40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선형회귀방법으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3A6F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다.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선형회귀문제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하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35F0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F35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선형</w:t>
      </w:r>
      <w:r w:rsidR="00032D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 설명한다.</w:t>
      </w:r>
    </w:p>
    <w:p w14:paraId="5D57CA95" w14:textId="04F6600F" w:rsidR="000814D5" w:rsidRDefault="00325BB5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8.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1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강소에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31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쇠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는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7D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선가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7D21" w:rsidRPr="00D37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쇠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과</w:t>
      </w:r>
      <w:r w:rsidR="000814D5" w:rsidRPr="00D37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373CE" w:rsidRPr="00D37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슬라크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</w:t>
      </w:r>
      <w:r w:rsidR="00D37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침식</w:t>
      </w:r>
      <w:r w:rsidR="00D37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적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단히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늘어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326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26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선가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26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적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26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쇠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득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었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6074221">
          <v:shape id="_x0000_i4148" type="#_x0000_t75" style="width:9.75pt;height:12pt" o:ole="">
            <v:imagedata r:id="rId5712" o:title=""/>
          </v:shape>
          <o:OLEObject Type="Embed" ProgID="Equation.DSMT4" ShapeID="_x0000_i4148" DrawAspect="Content" ObjectID="_1737930862" r:id="rId5713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kg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응한 사용회수는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DD57149">
          <v:shape id="_x0000_i4149" type="#_x0000_t75" style="width:9pt;height:9.75pt" o:ole="">
            <v:imagedata r:id="rId5714" o:title=""/>
          </v:shape>
          <o:OLEObject Type="Embed" ProgID="Equation.DSMT4" ShapeID="_x0000_i4149" DrawAspect="Content" ObjectID="_1737930863" r:id="rId5715"/>
        </w:objec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 w:rsidR="00647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1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다.</w:t>
      </w:r>
      <w:r w:rsidR="006478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47F0820">
          <v:shape id="_x0000_i4150" type="#_x0000_t75" style="width:9.75pt;height:12pt" o:ole="">
            <v:imagedata r:id="rId5716" o:title=""/>
          </v:shape>
          <o:OLEObject Type="Embed" ProgID="Equation.DSMT4" ShapeID="_x0000_i4150" DrawAspect="Content" ObjectID="_1737930864" r:id="rId5717"/>
        </w:objec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5377675">
          <v:shape id="_x0000_i4151" type="#_x0000_t75" style="width:9pt;height:9.75pt" o:ole="">
            <v:imagedata r:id="rId5718" o:title=""/>
          </v:shape>
          <o:OLEObject Type="Embed" ProgID="Equation.DSMT4" ShapeID="_x0000_i4151" DrawAspect="Content" ObjectID="_1737930865" r:id="rId5719"/>
        </w:objec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량적관계</w:t>
      </w:r>
      <w:r w:rsidR="00647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현식</w:t>
      </w:r>
      <w:r w:rsidR="00647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78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7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으려고 한다.</w:t>
      </w:r>
      <w:r w:rsidR="006478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ACFDCF6" w14:textId="77777777" w:rsidR="0004509B" w:rsidRPr="00360256" w:rsidRDefault="0004509B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C038C00" w14:textId="27069337" w:rsidR="000814D5" w:rsidRDefault="000814D5" w:rsidP="004E1D8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1 </w: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선가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691E10D">
          <v:shape id="_x0000_i4152" type="#_x0000_t75" style="width:9.75pt;height:12pt" o:ole="">
            <v:imagedata r:id="rId5712" o:title=""/>
          </v:shape>
          <o:OLEObject Type="Embed" ProgID="Equation.DSMT4" ShapeID="_x0000_i4152" DrawAspect="Content" ObjectID="_1737930866" r:id="rId57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6478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용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7831" w:rsidRPr="006478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9C35F18">
          <v:shape id="_x0000_i4153" type="#_x0000_t75" style="width:9pt;height:9.75pt" o:ole="">
            <v:imagedata r:id="rId5721" o:title=""/>
          </v:shape>
          <o:OLEObject Type="Embed" ProgID="Equation.DSMT4" ShapeID="_x0000_i4153" DrawAspect="Content" ObjectID="_1737930867" r:id="rId5722"/>
        </w:object>
      </w:r>
      <w:r w:rsidR="006478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652"/>
        <w:gridCol w:w="1134"/>
        <w:gridCol w:w="697"/>
        <w:gridCol w:w="652"/>
        <w:gridCol w:w="1134"/>
      </w:tblGrid>
      <w:tr w:rsidR="00F75C60" w14:paraId="396BA6AA" w14:textId="7C53EAFD" w:rsidTr="007935BA">
        <w:trPr>
          <w:jc w:val="center"/>
        </w:trPr>
        <w:tc>
          <w:tcPr>
            <w:tcW w:w="697" w:type="dxa"/>
            <w:tcBorders>
              <w:bottom w:val="single" w:sz="4" w:space="0" w:color="auto"/>
              <w:right w:val="nil"/>
            </w:tcBorders>
            <w:vAlign w:val="center"/>
          </w:tcPr>
          <w:p w14:paraId="3CCB08AA" w14:textId="77777777" w:rsidR="00F75C60" w:rsidRDefault="00F75C60" w:rsidP="004E1D81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호</w:t>
            </w:r>
          </w:p>
        </w:tc>
        <w:tc>
          <w:tcPr>
            <w:tcW w:w="6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1828A4" w14:textId="0DD8971B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7831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79069D97">
                <v:shape id="_x0000_i4154" type="#_x0000_t75" style="width:9pt;height:9.75pt" o:ole="">
                  <v:imagedata r:id="rId5721" o:title=""/>
                </v:shape>
                <o:OLEObject Type="Embed" ProgID="Equation.DSMT4" ShapeID="_x0000_i4154" DrawAspect="Content" ObjectID="_1737930868" r:id="rId5723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</w:tcBorders>
            <w:vAlign w:val="center"/>
          </w:tcPr>
          <w:p w14:paraId="3DDBEEF9" w14:textId="22AF483E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783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1A149545">
                <v:shape id="_x0000_i4155" type="#_x0000_t75" style="width:9.75pt;height:12pt" o:ole="">
                  <v:imagedata r:id="rId5712" o:title=""/>
                </v:shape>
                <o:OLEObject Type="Embed" ProgID="Equation.DSMT4" ShapeID="_x0000_i4155" DrawAspect="Content" ObjectID="_1737930869" r:id="rId5724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5D2AC4" w14:textId="3EFF9F7A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호</w:t>
            </w:r>
          </w:p>
        </w:tc>
        <w:tc>
          <w:tcPr>
            <w:tcW w:w="6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6839CA" w14:textId="62630023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7831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6F95D6EC">
                <v:shape id="_x0000_i4156" type="#_x0000_t75" style="width:9pt;height:9.75pt" o:ole="">
                  <v:imagedata r:id="rId5721" o:title=""/>
                </v:shape>
                <o:OLEObject Type="Embed" ProgID="Equation.DSMT4" ShapeID="_x0000_i4156" DrawAspect="Content" ObjectID="_1737930870" r:id="rId5725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</w:tcBorders>
            <w:vAlign w:val="center"/>
          </w:tcPr>
          <w:p w14:paraId="3A6AD9D5" w14:textId="794A36DF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7831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0B0927D8">
                <v:shape id="_x0000_i4157" type="#_x0000_t75" style="width:9.75pt;height:12pt" o:ole="">
                  <v:imagedata r:id="rId5712" o:title=""/>
                </v:shape>
                <o:OLEObject Type="Embed" ProgID="Equation.DSMT4" ShapeID="_x0000_i4157" DrawAspect="Content" ObjectID="_1737930871" r:id="rId5726"/>
              </w:object>
            </w:r>
          </w:p>
        </w:tc>
      </w:tr>
      <w:tr w:rsidR="00F75C60" w14:paraId="519E02DA" w14:textId="303385D7" w:rsidTr="007935BA">
        <w:trPr>
          <w:jc w:val="center"/>
        </w:trPr>
        <w:tc>
          <w:tcPr>
            <w:tcW w:w="697" w:type="dxa"/>
            <w:tcBorders>
              <w:bottom w:val="nil"/>
              <w:right w:val="nil"/>
            </w:tcBorders>
          </w:tcPr>
          <w:p w14:paraId="71E5AA49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</w:tcPr>
          <w:p w14:paraId="12C2AD41" w14:textId="7B11F8D5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517D5E78" w14:textId="3D5ED72C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6.42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</w:tcPr>
          <w:p w14:paraId="518CC971" w14:textId="5620AE1D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</w:tcPr>
          <w:p w14:paraId="6EF671E8" w14:textId="3AF33064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43A24B31" w14:textId="3349FA42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9</w:t>
            </w:r>
          </w:p>
        </w:tc>
      </w:tr>
      <w:tr w:rsidR="00F75C60" w14:paraId="700B86EC" w14:textId="442B7895" w:rsidTr="007935BA">
        <w:trPr>
          <w:jc w:val="center"/>
        </w:trPr>
        <w:tc>
          <w:tcPr>
            <w:tcW w:w="697" w:type="dxa"/>
            <w:tcBorders>
              <w:top w:val="nil"/>
              <w:bottom w:val="nil"/>
              <w:right w:val="nil"/>
            </w:tcBorders>
          </w:tcPr>
          <w:p w14:paraId="35E03632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58BDD33" w14:textId="7B83FC3C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11B1E0D8" w14:textId="2F9E05FD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.20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4DF608A4" w14:textId="3EC4823A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33DEB33" w14:textId="4190C449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52BDC78A" w14:textId="5BFFA3F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60</w:t>
            </w:r>
          </w:p>
        </w:tc>
      </w:tr>
      <w:tr w:rsidR="00F75C60" w14:paraId="383D165E" w14:textId="559CEA0C" w:rsidTr="007935BA">
        <w:trPr>
          <w:jc w:val="center"/>
        </w:trPr>
        <w:tc>
          <w:tcPr>
            <w:tcW w:w="697" w:type="dxa"/>
            <w:tcBorders>
              <w:top w:val="nil"/>
              <w:bottom w:val="nil"/>
              <w:right w:val="nil"/>
            </w:tcBorders>
          </w:tcPr>
          <w:p w14:paraId="0543FE61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1C827F6B" w14:textId="1170898E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555EFDD7" w14:textId="52E38BA8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8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5751030B" w14:textId="7B9E1486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0A02E457" w14:textId="0F897E95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7FCBC44B" w14:textId="541C1D5E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90</w:t>
            </w:r>
          </w:p>
        </w:tc>
      </w:tr>
      <w:tr w:rsidR="00F75C60" w14:paraId="14487553" w14:textId="47366DB4" w:rsidTr="007935BA">
        <w:trPr>
          <w:jc w:val="center"/>
        </w:trPr>
        <w:tc>
          <w:tcPr>
            <w:tcW w:w="697" w:type="dxa"/>
            <w:tcBorders>
              <w:top w:val="nil"/>
              <w:bottom w:val="nil"/>
              <w:right w:val="nil"/>
            </w:tcBorders>
          </w:tcPr>
          <w:p w14:paraId="1A8FF841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2033A2DE" w14:textId="2559B486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77FBDC89" w14:textId="1FB0521E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0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325F52EE" w14:textId="0F6E6374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5DA0E05D" w14:textId="63A4A52A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0E1B60FE" w14:textId="799B011C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76</w:t>
            </w:r>
          </w:p>
        </w:tc>
      </w:tr>
      <w:tr w:rsidR="00F75C60" w14:paraId="245FA0D4" w14:textId="4B64B881" w:rsidTr="007935BA">
        <w:trPr>
          <w:jc w:val="center"/>
        </w:trPr>
        <w:tc>
          <w:tcPr>
            <w:tcW w:w="697" w:type="dxa"/>
            <w:tcBorders>
              <w:top w:val="nil"/>
              <w:bottom w:val="nil"/>
              <w:right w:val="nil"/>
            </w:tcBorders>
          </w:tcPr>
          <w:p w14:paraId="3AC9A6E0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6513C247" w14:textId="7D6F4B66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42111501" w14:textId="35A68DAC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00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4972747D" w14:textId="68EF78AB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581D7D02" w14:textId="30D56982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72070A99" w14:textId="13A38CDB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00</w:t>
            </w:r>
          </w:p>
        </w:tc>
      </w:tr>
      <w:tr w:rsidR="00F75C60" w14:paraId="1301E1EC" w14:textId="148550EE" w:rsidTr="007935BA">
        <w:trPr>
          <w:jc w:val="center"/>
        </w:trPr>
        <w:tc>
          <w:tcPr>
            <w:tcW w:w="697" w:type="dxa"/>
            <w:tcBorders>
              <w:top w:val="nil"/>
              <w:bottom w:val="nil"/>
              <w:right w:val="nil"/>
            </w:tcBorders>
          </w:tcPr>
          <w:p w14:paraId="7AB99B6D" w14:textId="1CF716A2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D8C8DF3" w14:textId="31AC764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542E65BD" w14:textId="213F73A6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93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3308806A" w14:textId="6820409F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1E54B14" w14:textId="7FCB6C7B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</w:tcPr>
          <w:p w14:paraId="597E7A60" w14:textId="045F6383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20</w:t>
            </w:r>
          </w:p>
        </w:tc>
      </w:tr>
      <w:tr w:rsidR="00F75C60" w14:paraId="5C0A46F8" w14:textId="64298C64" w:rsidTr="007935BA">
        <w:trPr>
          <w:jc w:val="center"/>
        </w:trPr>
        <w:tc>
          <w:tcPr>
            <w:tcW w:w="697" w:type="dxa"/>
            <w:tcBorders>
              <w:top w:val="nil"/>
              <w:right w:val="nil"/>
            </w:tcBorders>
          </w:tcPr>
          <w:p w14:paraId="4A44E18B" w14:textId="099D2C46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</w:tcPr>
          <w:p w14:paraId="4F8D5DEC" w14:textId="4821DCCE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7D590B0F" w14:textId="4254A54F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49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</w:tcPr>
          <w:p w14:paraId="1076B5D1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</w:tcPr>
          <w:p w14:paraId="78100BDB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28FBB82A" w14:textId="77777777" w:rsidR="00F75C60" w:rsidRDefault="00F75C60" w:rsidP="004E1D81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6CF49CD4" w14:textId="173257C6" w:rsidR="000814D5" w:rsidRPr="00360256" w:rsidRDefault="000814D5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7C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찰한다.</w:t>
      </w:r>
    </w:p>
    <w:p w14:paraId="7F316048" w14:textId="47441E48" w:rsidR="000814D5" w:rsidRPr="00360256" w:rsidRDefault="000814D5" w:rsidP="004E1D81">
      <w:pPr>
        <w:pStyle w:val="Heading3"/>
        <w:spacing w:line="240" w:lineRule="auto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3" w:name="_Toc12488706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5.1</w:t>
      </w:r>
      <w:r w:rsidR="003B2E0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957C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형식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="00957C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bookmarkEnd w:id="53"/>
    </w:p>
    <w:p w14:paraId="2447A052" w14:textId="017441E6" w:rsidR="000814D5" w:rsidRPr="00360256" w:rsidRDefault="00CC59F2" w:rsidP="004E1D8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하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려보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사이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관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A31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31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에 대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</w:t>
      </w:r>
      <w:r w:rsidR="008C6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8C68D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8C68D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1</w:t>
      </w:r>
      <w:r w:rsidR="008C6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0688DB" w14:textId="5A4A3C3F" w:rsidR="005A3118" w:rsidRPr="008C68DB" w:rsidRDefault="004D6CBB" w:rsidP="0013675F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CF62D0D" wp14:editId="2181A07B">
                <wp:extent cx="3909060" cy="2551176"/>
                <wp:effectExtent l="0" t="0" r="0" b="1905"/>
                <wp:docPr id="329" name="Canvas 3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25" name="Rectangle 225"/>
                        <wps:cNvSpPr/>
                        <wps:spPr>
                          <a:xfrm>
                            <a:off x="418216" y="35999"/>
                            <a:ext cx="3417082" cy="204796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Oval 227"/>
                        <wps:cNvSpPr/>
                        <wps:spPr>
                          <a:xfrm>
                            <a:off x="786817" y="1913159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Oval 228"/>
                        <wps:cNvSpPr/>
                        <wps:spPr>
                          <a:xfrm>
                            <a:off x="1239631" y="115638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2" name="Oval 252"/>
                        <wps:cNvSpPr/>
                        <wps:spPr>
                          <a:xfrm>
                            <a:off x="1429695" y="719869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3" name="Oval 253"/>
                        <wps:cNvSpPr/>
                        <wps:spPr>
                          <a:xfrm>
                            <a:off x="1587802" y="75871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Oval 282"/>
                        <wps:cNvSpPr/>
                        <wps:spPr>
                          <a:xfrm>
                            <a:off x="2077501" y="37247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Oval 283"/>
                        <wps:cNvSpPr/>
                        <wps:spPr>
                          <a:xfrm>
                            <a:off x="2808098" y="19085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Oval 284"/>
                        <wps:cNvSpPr/>
                        <wps:spPr>
                          <a:xfrm>
                            <a:off x="2932925" y="268222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Text Box 285"/>
                        <wps:cNvSpPr txBox="1"/>
                        <wps:spPr>
                          <a:xfrm>
                            <a:off x="27424" y="864252"/>
                            <a:ext cx="269875" cy="4861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7728EC" w14:textId="72895945" w:rsidR="004D6CBB" w:rsidRPr="000D444C" w:rsidRDefault="004D6CBB" w:rsidP="004D6CBB">
                              <w:pPr>
                                <w:jc w:val="center"/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 w:rsidRPr="004D6CBB">
                                <w:rPr>
                                  <w:rFonts w:ascii="Batang" w:eastAsia="Batang" w:hAnsi="Batang" w:cs="Batang"/>
                                  <w:position w:val="-10"/>
                                  <w:lang w:eastAsia="ko-KR"/>
                                </w:rPr>
                                <w:object w:dxaOrig="200" w:dyaOrig="240" w14:anchorId="5A6ED08C">
                                  <v:shape id="_x0000_i4159" type="#_x0000_t75" style="width:9.75pt;height:12pt" o:ole="">
                                    <v:imagedata r:id="rId5727" o:title=""/>
                                  </v:shape>
                                  <o:OLEObject Type="Embed" ProgID="Equation.DSMT4" ShapeID="_x0000_i4159" DrawAspect="Content" ObjectID="_1737931572" r:id="rId572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Text Box 286"/>
                        <wps:cNvSpPr txBox="1"/>
                        <wps:spPr>
                          <a:xfrm>
                            <a:off x="1849563" y="2211041"/>
                            <a:ext cx="659721" cy="1987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F8D252" w14:textId="4F2AE262" w:rsidR="004D6CBB" w:rsidRPr="000D444C" w:rsidRDefault="004D6CBB" w:rsidP="004D6CBB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4D6CBB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6"/>
                                  <w:sz w:val="24"/>
                                  <w:szCs w:val="24"/>
                                  <w:lang w:eastAsia="ko-KR"/>
                                </w:rPr>
                                <w:object w:dxaOrig="180" w:dyaOrig="200" w14:anchorId="62F07270">
                                  <v:shape id="_x0000_i4161" type="#_x0000_t75" style="width:9pt;height:9.75pt" o:ole="">
                                    <v:imagedata r:id="rId5729" o:title=""/>
                                  </v:shape>
                                  <o:OLEObject Type="Embed" ProgID="Equation.DSMT4" ShapeID="_x0000_i4161" DrawAspect="Content" ObjectID="_1737931573" r:id="rId573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155824" y="1878920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B8D26E" w14:textId="63FBBECC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6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460752" y="2082925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FC662B" w14:textId="317A3906" w:rsidR="004D6CBB" w:rsidRPr="006E67D9" w:rsidRDefault="004D6CBB" w:rsidP="004D6CB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Text Box 194"/>
                        <wps:cNvSpPr txBox="1"/>
                        <wps:spPr>
                          <a:xfrm>
                            <a:off x="1993161" y="209303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6D89BB" w14:textId="2A898AE1" w:rsidR="004D6CBB" w:rsidRPr="006E67D9" w:rsidRDefault="004D6CBB" w:rsidP="004D6CB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" name="Text Box 203"/>
                        <wps:cNvSpPr txBox="1"/>
                        <wps:spPr>
                          <a:xfrm>
                            <a:off x="87583" y="2304784"/>
                            <a:ext cx="3799371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BD0038" w14:textId="4C4E2227" w:rsidR="004D6CBB" w:rsidRPr="007A1CC6" w:rsidRDefault="004D6CBB" w:rsidP="004D6CBB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8.5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용선가마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질량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용회수에 대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산점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Straight Connector 220"/>
                        <wps:cNvCnPr/>
                        <wps:spPr>
                          <a:xfrm>
                            <a:off x="418221" y="1998223"/>
                            <a:ext cx="56707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/>
                        <wps:spPr>
                          <a:xfrm>
                            <a:off x="418066" y="1632379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Straight Connector 291"/>
                        <wps:cNvCnPr/>
                        <wps:spPr>
                          <a:xfrm>
                            <a:off x="418237" y="1266361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Straight Connector 293"/>
                        <wps:cNvCnPr/>
                        <wps:spPr>
                          <a:xfrm>
                            <a:off x="418237" y="900601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Straight Connector 294"/>
                        <wps:cNvCnPr/>
                        <wps:spPr>
                          <a:xfrm>
                            <a:off x="418237" y="535036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Straight Connector 296"/>
                        <wps:cNvCnPr/>
                        <wps:spPr>
                          <a:xfrm>
                            <a:off x="418237" y="169277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Straight Connector 298"/>
                        <wps:cNvCnPr/>
                        <wps:spPr>
                          <a:xfrm>
                            <a:off x="609610" y="1991701"/>
                            <a:ext cx="0" cy="84551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Straight Connector 302"/>
                        <wps:cNvCnPr/>
                        <wps:spPr>
                          <a:xfrm>
                            <a:off x="2169021" y="1992067"/>
                            <a:ext cx="0" cy="838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/>
                        <wps:spPr>
                          <a:xfrm>
                            <a:off x="3735855" y="1993212"/>
                            <a:ext cx="0" cy="8255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4" name="Text Box 314"/>
                        <wps:cNvSpPr txBox="1"/>
                        <wps:spPr>
                          <a:xfrm>
                            <a:off x="3594053" y="2085734"/>
                            <a:ext cx="292906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CF489D" w14:textId="335D16A9" w:rsidR="004D6CBB" w:rsidRPr="006E67D9" w:rsidRDefault="004D6CBB" w:rsidP="004D6CB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5" name="Oval 325"/>
                        <wps:cNvSpPr/>
                        <wps:spPr>
                          <a:xfrm>
                            <a:off x="2180823" y="336313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6" name="Oval 326"/>
                        <wps:cNvSpPr/>
                        <wps:spPr>
                          <a:xfrm>
                            <a:off x="2667996" y="344039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7" name="Oval 327"/>
                        <wps:cNvSpPr/>
                        <wps:spPr>
                          <a:xfrm>
                            <a:off x="3357250" y="19085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8" name="Oval 328"/>
                        <wps:cNvSpPr/>
                        <wps:spPr>
                          <a:xfrm>
                            <a:off x="3555403" y="134148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Text Box 330"/>
                        <wps:cNvSpPr txBox="1"/>
                        <wps:spPr>
                          <a:xfrm>
                            <a:off x="155823" y="1538679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6AFE15" w14:textId="10CCC026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7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Text Box 331"/>
                        <wps:cNvSpPr txBox="1"/>
                        <wps:spPr>
                          <a:xfrm>
                            <a:off x="155823" y="1170083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4D29E7" w14:textId="2906228B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Text Box 332"/>
                        <wps:cNvSpPr txBox="1"/>
                        <wps:spPr>
                          <a:xfrm>
                            <a:off x="155996" y="815420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7D4968" w14:textId="56516324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0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Text Box 333"/>
                        <wps:cNvSpPr txBox="1"/>
                        <wps:spPr>
                          <a:xfrm>
                            <a:off x="155823" y="448098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D0D47D" w14:textId="1C01206B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10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Text Box 334"/>
                        <wps:cNvSpPr txBox="1"/>
                        <wps:spPr>
                          <a:xfrm>
                            <a:off x="155995" y="85561"/>
                            <a:ext cx="262242" cy="162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02317BB" w14:textId="776C8F07" w:rsidR="004D6CBB" w:rsidRPr="006E67D9" w:rsidRDefault="004D6CBB" w:rsidP="004D6CB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Oval 335"/>
                        <wps:cNvSpPr/>
                        <wps:spPr>
                          <a:xfrm>
                            <a:off x="1720318" y="57480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6" name="Oval 336"/>
                        <wps:cNvSpPr/>
                        <wps:spPr>
                          <a:xfrm>
                            <a:off x="1878425" y="613650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CF62D0D" id="Canvas 329" o:spid="_x0000_s1172" editas="canvas" style="width:307.8pt;height:200.9pt;mso-position-horizontal-relative:char;mso-position-vertical-relative:line" coordsize="39090,25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">
                <v:shape id="_x0000_s1173" type="#_x0000_t75" style="position:absolute;width:39090;height:25507;visibility:visible;mso-wrap-style:square" filled="t">
                  <v:fill o:detectmouseclick="t"/>
                  <v:path o:connecttype="none"/>
                </v:shape>
                <v:rect id="Rectangle 225" o:spid="_x0000_s1174" style="position:absolute;left:4182;top:359;width:34170;height:20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" fillcolor="white [3201]" strokecolor="black [3200]" strokeweight="1pt">
                  <v:fill opacity="0"/>
                </v:rect>
                <v:oval id="Oval 227" o:spid="_x0000_s1175" style="position:absolute;left:7868;top:19131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" fillcolor="black [3200]" stroked="f"/>
                <v:oval id="Oval 228" o:spid="_x0000_s1176" style="position:absolute;left:12396;top:1156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" fillcolor="black [3200]" stroked="f"/>
                <v:oval id="Oval 252" o:spid="_x0000_s1177" style="position:absolute;left:14296;top:7198;width:568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" fillcolor="black [3200]" stroked="f"/>
                <v:oval id="Oval 253" o:spid="_x0000_s1178" style="position:absolute;left:15878;top:758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" fillcolor="black [3200]" stroked="f"/>
                <v:oval id="Oval 282" o:spid="_x0000_s1179" style="position:absolute;left:20775;top:3724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" fillcolor="black [3200]" stroked="f"/>
                <v:oval id="Oval 283" o:spid="_x0000_s1180" style="position:absolute;left:28080;top:1908;width:568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" fillcolor="black [3200]" stroked="f"/>
                <v:oval id="Oval 284" o:spid="_x0000_s1181" style="position:absolute;left:29329;top:2682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" fillcolor="black [3200]" stroked="f"/>
                <v:shape id="Text Box 285" o:spid="_x0000_s1182" type="#_x0000_t202" style="position:absolute;left:274;top:8642;width:2698;height:4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" filled="f" stroked="f" strokeweight=".5pt">
                  <v:textbox style="layout-flow:vertical;mso-layout-flow-alt:bottom-to-top" inset="0,0,0,0">
                    <w:txbxContent>
                      <w:p w14:paraId="1A7728EC" w14:textId="72895945" w:rsidR="004D6CBB" w:rsidRPr="000D444C" w:rsidRDefault="004D6CBB" w:rsidP="004D6CBB">
                        <w:pPr>
                          <w:jc w:val="center"/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 w:rsidRPr="004D6CBB">
                          <w:rPr>
                            <w:rFonts w:ascii="Batang" w:eastAsia="Batang" w:hAnsi="Batang" w:cs="Batang"/>
                            <w:position w:val="-10"/>
                            <w:lang w:eastAsia="ko-KR"/>
                          </w:rPr>
                          <w:object w:dxaOrig="200" w:dyaOrig="240" w14:anchorId="5A6ED08C">
                            <v:shape id="_x0000_i4159" type="#_x0000_t75" style="width:9.75pt;height:12pt" o:ole="">
                              <v:imagedata r:id="rId5727" o:title=""/>
                            </v:shape>
                            <o:OLEObject Type="Embed" ProgID="Equation.DSMT4" ShapeID="_x0000_i4159" DrawAspect="Content" ObjectID="_1737931572" r:id="rId5731"/>
                          </w:object>
                        </w:r>
                      </w:p>
                    </w:txbxContent>
                  </v:textbox>
                </v:shape>
                <v:shape id="Text Box 286" o:spid="_x0000_s1183" type="#_x0000_t202" style="position:absolute;left:18495;top:22110;width:6597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" filled="f" stroked="f" strokeweight=".5pt">
                  <v:textbox inset="0,0,0,0">
                    <w:txbxContent>
                      <w:p w14:paraId="39F8D252" w14:textId="4F2AE262" w:rsidR="004D6CBB" w:rsidRPr="000D444C" w:rsidRDefault="004D6CBB" w:rsidP="004D6CBB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4D6CBB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6"/>
                            <w:sz w:val="24"/>
                            <w:szCs w:val="24"/>
                            <w:lang w:eastAsia="ko-KR"/>
                          </w:rPr>
                          <w:object w:dxaOrig="180" w:dyaOrig="200" w14:anchorId="62F07270">
                            <v:shape id="_x0000_i4161" type="#_x0000_t75" style="width:9pt;height:9.75pt" o:ole="">
                              <v:imagedata r:id="rId5729" o:title=""/>
                            </v:shape>
                            <o:OLEObject Type="Embed" ProgID="Equation.DSMT4" ShapeID="_x0000_i4161" DrawAspect="Content" ObjectID="_1737931573" r:id="rId5732"/>
                          </w:object>
                        </w:r>
                      </w:p>
                    </w:txbxContent>
                  </v:textbox>
                </v:shape>
                <v:shape id="Text Box 117" o:spid="_x0000_s1184" type="#_x0000_t202" style="position:absolute;left:1558;top:18789;width:262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" filled="f" stroked="f" strokeweight=".5pt">
                  <v:textbox inset="0,0,0,0">
                    <w:txbxContent>
                      <w:p w14:paraId="72B8D26E" w14:textId="63FBBECC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66</w:t>
                        </w:r>
                      </w:p>
                    </w:txbxContent>
                  </v:textbox>
                </v:shape>
                <v:shape id="Text Box 118" o:spid="_x0000_s1185" type="#_x0000_t202" style="position:absolute;left:4607;top:20829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" filled="f" stroked="f" strokeweight=".5pt">
                  <v:textbox inset="0,0,0,0">
                    <w:txbxContent>
                      <w:p w14:paraId="06FC662B" w14:textId="317A3906" w:rsidR="004D6CBB" w:rsidRPr="006E67D9" w:rsidRDefault="004D6CBB" w:rsidP="004D6CB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194" o:spid="_x0000_s1186" type="#_x0000_t202" style="position:absolute;left:19931;top:20930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" filled="f" stroked="f" strokeweight=".5pt">
                  <v:textbox inset="0,0,0,0">
                    <w:txbxContent>
                      <w:p w14:paraId="346D89BB" w14:textId="2A898AE1" w:rsidR="004D6CBB" w:rsidRPr="006E67D9" w:rsidRDefault="004D6CBB" w:rsidP="004D6CB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</w:t>
                        </w:r>
                      </w:p>
                    </w:txbxContent>
                  </v:textbox>
                </v:shape>
                <v:shape id="Text Box 203" o:spid="_x0000_s1187" type="#_x0000_t202" style="position:absolute;left:875;top:23047;width:37994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Ig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W5YyIMYAAADcAAAA&#10;DwAAAAAAAAAAAAAAAAAHAgAAZHJzL2Rvd25yZXYueG1sUEsFBgAAAAADAAMAtwAAAPoCAAAAAA==&#10;" filled="f" stroked="f" strokeweight=".5pt">
                  <v:textbox inset="0,0,0,0">
                    <w:txbxContent>
                      <w:p w14:paraId="32BD0038" w14:textId="4C4E2227" w:rsidR="004D6CBB" w:rsidRPr="007A1CC6" w:rsidRDefault="004D6CBB" w:rsidP="004D6CBB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8.5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용선가마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질량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용회수에 대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산점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</w:txbxContent>
                  </v:textbox>
                </v:shape>
                <v:line id="Straight Connector 220" o:spid="_x0000_s1188" style="position:absolute;visibility:visible;mso-wrap-style:square" from="4182,19982" to="4749,19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" strokecolor="black [3200]" strokeweight=".5pt">
                  <v:stroke joinstyle="miter"/>
                </v:line>
                <v:line id="Straight Connector 289" o:spid="_x0000_s1189" style="position:absolute;visibility:visible;mso-wrap-style:square" from="4180,16323" to="4745,1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" strokecolor="black [3200]" strokeweight=".5pt">
                  <v:stroke joinstyle="miter"/>
                </v:line>
                <v:line id="Straight Connector 291" o:spid="_x0000_s1190" style="position:absolute;visibility:visible;mso-wrap-style:square" from="4182,12663" to="4747,12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" strokecolor="black [3200]" strokeweight=".5pt">
                  <v:stroke joinstyle="miter"/>
                </v:line>
                <v:line id="Straight Connector 293" o:spid="_x0000_s1191" style="position:absolute;visibility:visible;mso-wrap-style:square" from="4182,9006" to="4747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" strokecolor="black [3200]" strokeweight=".5pt">
                  <v:stroke joinstyle="miter"/>
                </v:line>
                <v:line id="Straight Connector 294" o:spid="_x0000_s1192" style="position:absolute;visibility:visible;mso-wrap-style:square" from="4182,5350" to="4747,5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" strokecolor="black [3200]" strokeweight=".5pt">
                  <v:stroke joinstyle="miter"/>
                </v:line>
                <v:line id="Straight Connector 296" o:spid="_x0000_s1193" style="position:absolute;visibility:visible;mso-wrap-style:square" from="4182,1692" to="4747,1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" strokecolor="black [3200]" strokeweight=".5pt">
                  <v:stroke joinstyle="miter"/>
                </v:line>
                <v:line id="Straight Connector 298" o:spid="_x0000_s1194" style="position:absolute;visibility:visible;mso-wrap-style:square" from="6096,19917" to="6096,20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" strokecolor="black [3200]" strokeweight=".5pt">
                  <v:stroke joinstyle="miter"/>
                </v:line>
                <v:line id="Straight Connector 302" o:spid="_x0000_s1195" style="position:absolute;visibility:visible;mso-wrap-style:square" from="21690,19920" to="21690,20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" strokecolor="black [3200]" strokeweight=".5pt">
                  <v:stroke joinstyle="miter"/>
                </v:line>
                <v:line id="Straight Connector 307" o:spid="_x0000_s1196" style="position:absolute;visibility:visible;mso-wrap-style:square" from="37358,19932" to="37358,2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" strokecolor="black [3200]" strokeweight=".5pt">
                  <v:stroke joinstyle="miter"/>
                </v:line>
                <v:shape id="Text Box 314" o:spid="_x0000_s1197" type="#_x0000_t202" style="position:absolute;left:35940;top:20857;width:2929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" filled="f" stroked="f" strokeweight=".5pt">
                  <v:textbox inset="0,0,0,0">
                    <w:txbxContent>
                      <w:p w14:paraId="7FCF489D" w14:textId="335D16A9" w:rsidR="004D6CBB" w:rsidRPr="006E67D9" w:rsidRDefault="004D6CBB" w:rsidP="004D6CB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0</w:t>
                        </w:r>
                      </w:p>
                    </w:txbxContent>
                  </v:textbox>
                </v:shape>
                <v:oval id="Oval 325" o:spid="_x0000_s1198" style="position:absolute;left:21808;top:336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" fillcolor="black [3200]" stroked="f"/>
                <v:oval id="Oval 326" o:spid="_x0000_s1199" style="position:absolute;left:26679;top:3440;width:568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" fillcolor="black [3200]" stroked="f"/>
                <v:oval id="Oval 327" o:spid="_x0000_s1200" style="position:absolute;left:33572;top:1908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" fillcolor="black [3200]" stroked="f"/>
                <v:oval id="Oval 328" o:spid="_x0000_s1201" style="position:absolute;left:35554;top:1341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" fillcolor="black [3200]" stroked="f"/>
                <v:shape id="Text Box 330" o:spid="_x0000_s1202" type="#_x0000_t202" style="position:absolute;left:1558;top:15386;width:262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" filled="f" stroked="f" strokeweight=".5pt">
                  <v:textbox inset="0,0,0,0">
                    <w:txbxContent>
                      <w:p w14:paraId="3B6AFE15" w14:textId="10CCC026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76</w:t>
                        </w:r>
                      </w:p>
                    </w:txbxContent>
                  </v:textbox>
                </v:shape>
                <v:shape id="Text Box 331" o:spid="_x0000_s1203" type="#_x0000_t202" style="position:absolute;left:1558;top:11700;width:262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" filled="f" stroked="f" strokeweight=".5pt">
                  <v:textbox inset="0,0,0,0">
                    <w:txbxContent>
                      <w:p w14:paraId="754D29E7" w14:textId="2906228B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8</w:t>
                        </w:r>
                      </w:p>
                    </w:txbxContent>
                  </v:textbox>
                </v:shape>
                <v:shape id="Text Box 332" o:spid="_x0000_s1204" type="#_x0000_t202" style="position:absolute;left:1559;top:8154;width:262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" filled="f" stroked="f" strokeweight=".5pt">
                  <v:textbox inset="0,0,0,0">
                    <w:txbxContent>
                      <w:p w14:paraId="727D4968" w14:textId="56516324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09</w:t>
                        </w:r>
                      </w:p>
                    </w:txbxContent>
                  </v:textbox>
                </v:shape>
                <v:shape id="Text Box 333" o:spid="_x0000_s1205" type="#_x0000_t202" style="position:absolute;left:1558;top:4480;width:262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" filled="f" stroked="f" strokeweight=".5pt">
                  <v:textbox inset="0,0,0,0">
                    <w:txbxContent>
                      <w:p w14:paraId="0BD0D47D" w14:textId="1C01206B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106</w:t>
                        </w:r>
                      </w:p>
                    </w:txbxContent>
                  </v:textbox>
                </v:shape>
                <v:shape id="Text Box 334" o:spid="_x0000_s1206" type="#_x0000_t202" style="position:absolute;left:1559;top:855;width:262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" filled="f" stroked="f" strokeweight=".5pt">
                  <v:textbox inset="0,0,0,0">
                    <w:txbxContent>
                      <w:p w14:paraId="402317BB" w14:textId="776C8F07" w:rsidR="004D6CBB" w:rsidRPr="006E67D9" w:rsidRDefault="004D6CBB" w:rsidP="004D6CB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11</w:t>
                        </w:r>
                      </w:p>
                    </w:txbxContent>
                  </v:textbox>
                </v:shape>
                <v:oval id="Oval 335" o:spid="_x0000_s1207" style="position:absolute;left:17203;top:5748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" fillcolor="black [3200]" stroked="f"/>
                <v:oval id="Oval 336" o:spid="_x0000_s1208" style="position:absolute;left:18784;top:6136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" fillcolor="black [3200]" stroked="f"/>
                <w10:anchorlock/>
              </v:group>
            </w:pict>
          </mc:Fallback>
        </mc:AlternateContent>
      </w:r>
    </w:p>
    <w:p w14:paraId="5F253A09" w14:textId="072CBD04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성</w:t>
      </w:r>
      <w:r w:rsidR="003B69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69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깝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D450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8911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1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합하는것이 더 좋을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911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1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것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8911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1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기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문지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함수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1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능한껏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1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911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77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럴수 없는 경우에는 산점도와 일부 대표적인 함수관계들의 그라프를 비교하고 가능한 함수형식을 몇개 선택한 다음 통계적방법으로 </w:t>
      </w:r>
      <w:r w:rsidR="002305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1477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함수형식들을 비교하여 최종적으로 합리적인 곡선회귀방정식을 확정한다.</w:t>
      </w:r>
      <w:r w:rsidR="00187B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7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자면 대표적인 곡선함수의 그라프를 잘 알아야 하는데 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</w:t>
      </w:r>
      <w:r w:rsidR="00187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할수 있다.</w:t>
      </w:r>
    </w:p>
    <w:p w14:paraId="32304F73" w14:textId="1F346880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20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9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명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9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9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양을 하고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관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</w:t>
      </w:r>
      <w:r w:rsidR="00F549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9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C094D7" w14:textId="5D20997D" w:rsidR="0007437F" w:rsidRDefault="0007437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6AD2860" w14:textId="3E89AE5A" w:rsidR="0007437F" w:rsidRDefault="0007437F" w:rsidP="0007437F">
      <w:pPr>
        <w:pStyle w:val="MTDisplayEquation"/>
      </w:pPr>
      <w:r>
        <w:tab/>
      </w:r>
      <w:r w:rsidRPr="0007437F">
        <w:rPr>
          <w:position w:val="-24"/>
        </w:rPr>
        <w:object w:dxaOrig="920" w:dyaOrig="580" w14:anchorId="30E1658A">
          <v:shape id="_x0000_i4162" type="#_x0000_t75" style="width:45.75pt;height:29.25pt" o:ole="">
            <v:imagedata r:id="rId5733" o:title=""/>
          </v:shape>
          <o:OLEObject Type="Embed" ProgID="Equation.DSMT4" ShapeID="_x0000_i4162" DrawAspect="Content" ObjectID="_1737930872" r:id="rId57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453B122" w14:textId="50D0174A" w:rsidR="000814D5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②</w:t>
      </w:r>
      <w:r w:rsidR="0007437F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</w:p>
    <w:p w14:paraId="5585A69E" w14:textId="1B8B7E55" w:rsidR="0007437F" w:rsidRPr="00360256" w:rsidRDefault="0007437F" w:rsidP="0007437F">
      <w:pPr>
        <w:pStyle w:val="MTDisplayEquation"/>
      </w:pPr>
      <w:r>
        <w:tab/>
      </w:r>
      <w:r w:rsidRPr="0007437F">
        <w:rPr>
          <w:position w:val="-10"/>
        </w:rPr>
        <w:object w:dxaOrig="1160" w:dyaOrig="300" w14:anchorId="0D488E40">
          <v:shape id="_x0000_i4163" type="#_x0000_t75" style="width:57.75pt;height:15pt" o:ole="">
            <v:imagedata r:id="rId5735" o:title=""/>
          </v:shape>
          <o:OLEObject Type="Embed" ProgID="Equation.DSMT4" ShapeID="_x0000_i4163" DrawAspect="Content" ObjectID="_1737930873" r:id="rId57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823839F" w14:textId="01159286" w:rsidR="000814D5" w:rsidRDefault="00AB733C" w:rsidP="0007437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③ </w:t>
      </w:r>
    </w:p>
    <w:p w14:paraId="33A2C352" w14:textId="577199DF" w:rsidR="0007437F" w:rsidRPr="00360256" w:rsidRDefault="0007437F" w:rsidP="0007437F">
      <w:pPr>
        <w:pStyle w:val="MTDisplayEquation"/>
      </w:pPr>
      <w:r>
        <w:tab/>
      </w:r>
      <w:r w:rsidRPr="0007437F">
        <w:rPr>
          <w:position w:val="-10"/>
        </w:rPr>
        <w:object w:dxaOrig="1120" w:dyaOrig="340" w14:anchorId="041A07EC">
          <v:shape id="_x0000_i4164" type="#_x0000_t75" style="width:55.5pt;height:16.5pt" o:ole="">
            <v:imagedata r:id="rId5737" o:title=""/>
          </v:shape>
          <o:OLEObject Type="Embed" ProgID="Equation.DSMT4" ShapeID="_x0000_i4164" DrawAspect="Content" ObjectID="_1737930874" r:id="rId57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F08D8C9" w14:textId="2826CD5D" w:rsidR="000814D5" w:rsidRDefault="00AB733C" w:rsidP="0007437F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A12506" w14:textId="2D2B3524" w:rsidR="00F74410" w:rsidRDefault="0007437F" w:rsidP="0007437F">
      <w:pPr>
        <w:pStyle w:val="MTDisplayEquation"/>
      </w:pPr>
      <w:r>
        <w:tab/>
      </w:r>
      <w:r w:rsidRPr="0007437F">
        <w:rPr>
          <w:position w:val="-10"/>
        </w:rPr>
        <w:object w:dxaOrig="2060" w:dyaOrig="340" w14:anchorId="67281A55">
          <v:shape id="_x0000_i4165" type="#_x0000_t75" style="width:102.75pt;height:16.5pt" o:ole="">
            <v:imagedata r:id="rId5739" o:title=""/>
          </v:shape>
          <o:OLEObject Type="Embed" ProgID="Equation.DSMT4" ShapeID="_x0000_i4165" DrawAspect="Content" ObjectID="_1737930875" r:id="rId57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38C6C11" w14:textId="5FE1E24A" w:rsidR="001845A8" w:rsidRDefault="001845A8" w:rsidP="001845A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초보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함수관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정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택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반드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해결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1F5AEA" w14:textId="3BB0ECEC" w:rsidR="001845A8" w:rsidRPr="00360256" w:rsidRDefault="001845A8" w:rsidP="001845A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선택한 방정식의 파라메터를 추정하는 방법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05365B" w14:textId="703422F0" w:rsidR="007D3D7B" w:rsidRDefault="001845A8" w:rsidP="006B786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고나쁨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 방법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5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 론의한다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8"/>
        <w:gridCol w:w="1417"/>
        <w:gridCol w:w="5738"/>
        <w:gridCol w:w="1418"/>
      </w:tblGrid>
      <w:tr w:rsidR="0070116D" w14:paraId="566E01EB" w14:textId="77777777" w:rsidTr="00F74410">
        <w:tc>
          <w:tcPr>
            <w:tcW w:w="1418" w:type="dxa"/>
            <w:tcBorders>
              <w:left w:val="nil"/>
            </w:tcBorders>
            <w:vAlign w:val="center"/>
          </w:tcPr>
          <w:p w14:paraId="15E91526" w14:textId="78F0244F" w:rsidR="0070116D" w:rsidRDefault="0070116D" w:rsidP="0070116D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함수이름</w:t>
            </w:r>
          </w:p>
        </w:tc>
        <w:tc>
          <w:tcPr>
            <w:tcW w:w="1417" w:type="dxa"/>
            <w:vAlign w:val="center"/>
          </w:tcPr>
          <w:p w14:paraId="29DD0EC0" w14:textId="39CF8D8A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함수표시식</w:t>
            </w:r>
          </w:p>
        </w:tc>
        <w:tc>
          <w:tcPr>
            <w:tcW w:w="5738" w:type="dxa"/>
            <w:vAlign w:val="center"/>
          </w:tcPr>
          <w:p w14:paraId="208B9B37" w14:textId="12141F53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그라프</w: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26CE610D" w14:textId="084BBDE4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선형화방법</w:t>
            </w:r>
          </w:p>
        </w:tc>
      </w:tr>
      <w:tr w:rsidR="0070116D" w14:paraId="6767A699" w14:textId="77777777" w:rsidTr="00F762D1">
        <w:tc>
          <w:tcPr>
            <w:tcW w:w="1418" w:type="dxa"/>
            <w:tcBorders>
              <w:left w:val="nil"/>
            </w:tcBorders>
            <w:vAlign w:val="center"/>
          </w:tcPr>
          <w:p w14:paraId="554C782D" w14:textId="00D9957C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쌍곡선함수</w:t>
            </w:r>
          </w:p>
        </w:tc>
        <w:tc>
          <w:tcPr>
            <w:tcW w:w="1417" w:type="dxa"/>
            <w:vAlign w:val="center"/>
          </w:tcPr>
          <w:p w14:paraId="71AB2E16" w14:textId="5D39E27D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437F">
              <w:rPr>
                <w:position w:val="-24"/>
              </w:rPr>
              <w:object w:dxaOrig="859" w:dyaOrig="580" w14:anchorId="4B633CD6">
                <v:shape id="_x0000_i4166" type="#_x0000_t75" style="width:43.5pt;height:29.25pt" o:ole="">
                  <v:imagedata r:id="rId5741" o:title=""/>
                </v:shape>
                <o:OLEObject Type="Embed" ProgID="Equation.DSMT4" ShapeID="_x0000_i4166" DrawAspect="Content" ObjectID="_1737930876" r:id="rId5742"/>
              </w:object>
            </w:r>
          </w:p>
        </w:tc>
        <w:tc>
          <w:tcPr>
            <w:tcW w:w="5738" w:type="dxa"/>
            <w:vAlign w:val="center"/>
          </w:tcPr>
          <w:p w14:paraId="4F13F6BB" w14:textId="54E5719D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8520" w:dyaOrig="5220" w14:anchorId="65ED96EC">
                <v:shape id="_x0000_i4167" type="#_x0000_t75" style="width:173.25pt;height:105.75pt" o:ole="">
                  <v:imagedata r:id="rId5743" o:title=""/>
                </v:shape>
                <o:OLEObject Type="Embed" ProgID="PBrush" ShapeID="_x0000_i4167" DrawAspect="Content" ObjectID="_1737930877" r:id="rId5744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4BED3DC6" w14:textId="4C5FFAC7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0116D">
              <w:rPr>
                <w:rFonts w:ascii="KP CheongPong" w:eastAsia="KP CheongPong" w:hAnsi="KP CheongPong" w:cs="Batang"/>
                <w:color w:val="2A2B2E"/>
                <w:kern w:val="0"/>
                <w:position w:val="-50"/>
                <w:sz w:val="24"/>
                <w:szCs w:val="24"/>
                <w:lang w:eastAsia="ko-KR"/>
              </w:rPr>
              <w:object w:dxaOrig="520" w:dyaOrig="1100" w14:anchorId="0F9D99DD">
                <v:shape id="_x0000_i4168" type="#_x0000_t75" style="width:26.25pt;height:55.5pt" o:ole="">
                  <v:imagedata r:id="rId5745" o:title=""/>
                </v:shape>
                <o:OLEObject Type="Embed" ProgID="Equation.DSMT4" ShapeID="_x0000_i4168" DrawAspect="Content" ObjectID="_1737930878" r:id="rId5746"/>
              </w:object>
            </w:r>
          </w:p>
        </w:tc>
      </w:tr>
      <w:tr w:rsidR="0070116D" w14:paraId="380CF095" w14:textId="77777777" w:rsidTr="00F762D1">
        <w:tc>
          <w:tcPr>
            <w:tcW w:w="1418" w:type="dxa"/>
            <w:tcBorders>
              <w:left w:val="nil"/>
            </w:tcBorders>
            <w:vAlign w:val="center"/>
          </w:tcPr>
          <w:p w14:paraId="0E6F3B57" w14:textId="691E325B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제곱함수</w:t>
            </w:r>
          </w:p>
        </w:tc>
        <w:tc>
          <w:tcPr>
            <w:tcW w:w="1417" w:type="dxa"/>
            <w:vAlign w:val="center"/>
          </w:tcPr>
          <w:p w14:paraId="5C442077" w14:textId="294DFB0A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0116D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80" w:dyaOrig="340" w14:anchorId="4C3E003F">
                <v:shape id="_x0000_i4169" type="#_x0000_t75" style="width:34.5pt;height:16.5pt" o:ole="">
                  <v:imagedata r:id="rId5747" o:title=""/>
                </v:shape>
                <o:OLEObject Type="Embed" ProgID="Equation.DSMT4" ShapeID="_x0000_i4169" DrawAspect="Content" ObjectID="_1737930879" r:id="rId5748"/>
              </w:object>
            </w:r>
          </w:p>
        </w:tc>
        <w:tc>
          <w:tcPr>
            <w:tcW w:w="5738" w:type="dxa"/>
            <w:vAlign w:val="center"/>
          </w:tcPr>
          <w:p w14:paraId="3C9E6759" w14:textId="168E9992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9345" w:dyaOrig="4905" w14:anchorId="6CFF9CC1">
                <v:shape id="_x0000_i4170" type="#_x0000_t75" style="width:198.75pt;height:103.5pt" o:ole="">
                  <v:imagedata r:id="rId5749" o:title=""/>
                </v:shape>
                <o:OLEObject Type="Embed" ProgID="PBrush" ShapeID="_x0000_i4170" DrawAspect="Content" ObjectID="_1737930880" r:id="rId5750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23EF8D50" w14:textId="424EB427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0116D">
              <w:rPr>
                <w:rFonts w:ascii="KP CheongPong" w:eastAsia="KP CheongPong" w:hAnsi="KP CheongPong" w:cs="Batang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700" w:dyaOrig="540" w14:anchorId="007AF19E">
                <v:shape id="_x0000_i4171" type="#_x0000_t75" style="width:35.25pt;height:27pt" o:ole="">
                  <v:imagedata r:id="rId5751" o:title=""/>
                </v:shape>
                <o:OLEObject Type="Embed" ProgID="Equation.DSMT4" ShapeID="_x0000_i4171" DrawAspect="Content" ObjectID="_1737930881" r:id="rId5752"/>
              </w:object>
            </w:r>
          </w:p>
        </w:tc>
      </w:tr>
      <w:tr w:rsidR="0070116D" w14:paraId="182A12F8" w14:textId="77777777" w:rsidTr="00F762D1">
        <w:trPr>
          <w:trHeight w:val="2313"/>
        </w:trPr>
        <w:tc>
          <w:tcPr>
            <w:tcW w:w="1418" w:type="dxa"/>
            <w:vMerge w:val="restart"/>
            <w:tcBorders>
              <w:left w:val="nil"/>
            </w:tcBorders>
            <w:vAlign w:val="center"/>
          </w:tcPr>
          <w:p w14:paraId="637658A5" w14:textId="72C6C32B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>지수함수</w:t>
            </w:r>
          </w:p>
        </w:tc>
        <w:tc>
          <w:tcPr>
            <w:tcW w:w="1417" w:type="dxa"/>
            <w:vAlign w:val="center"/>
          </w:tcPr>
          <w:p w14:paraId="4E33ADF2" w14:textId="4BAF343F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40" w:dyaOrig="340" w14:anchorId="770597EF">
                <v:shape id="_x0000_i4172" type="#_x0000_t75" style="width:36.75pt;height:16.5pt" o:ole="">
                  <v:imagedata r:id="rId5753" o:title=""/>
                </v:shape>
                <o:OLEObject Type="Embed" ProgID="Equation.DSMT4" ShapeID="_x0000_i4172" DrawAspect="Content" ObjectID="_1737930882" r:id="rId5754"/>
              </w:object>
            </w:r>
          </w:p>
        </w:tc>
        <w:tc>
          <w:tcPr>
            <w:tcW w:w="5738" w:type="dxa"/>
            <w:vAlign w:val="center"/>
          </w:tcPr>
          <w:p w14:paraId="2FA50E5B" w14:textId="409DC625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9870" w:dyaOrig="4395" w14:anchorId="695063E5">
                <v:shape id="_x0000_i4173" type="#_x0000_t75" style="width:240pt;height:107.25pt" o:ole="">
                  <v:imagedata r:id="rId5755" o:title=""/>
                </v:shape>
                <o:OLEObject Type="Embed" ProgID="PBrush" ShapeID="_x0000_i4173" DrawAspect="Content" ObjectID="_1737930883" r:id="rId5756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6A24930C" w14:textId="2A18E3B0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700" w:dyaOrig="540" w14:anchorId="28896193">
                <v:shape id="_x0000_i4174" type="#_x0000_t75" style="width:35.25pt;height:27pt" o:ole="">
                  <v:imagedata r:id="rId5757" o:title=""/>
                </v:shape>
                <o:OLEObject Type="Embed" ProgID="Equation.DSMT4" ShapeID="_x0000_i4174" DrawAspect="Content" ObjectID="_1737930884" r:id="rId5758"/>
              </w:object>
            </w:r>
          </w:p>
        </w:tc>
      </w:tr>
      <w:tr w:rsidR="0070116D" w14:paraId="5067C104" w14:textId="77777777" w:rsidTr="00F762D1">
        <w:tc>
          <w:tcPr>
            <w:tcW w:w="1418" w:type="dxa"/>
            <w:vMerge/>
            <w:tcBorders>
              <w:left w:val="nil"/>
            </w:tcBorders>
            <w:vAlign w:val="center"/>
          </w:tcPr>
          <w:p w14:paraId="2126853E" w14:textId="77777777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7" w:type="dxa"/>
            <w:vAlign w:val="center"/>
          </w:tcPr>
          <w:p w14:paraId="5DD26A7F" w14:textId="1A12F914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20" w:dyaOrig="340" w14:anchorId="59D851D3">
                <v:shape id="_x0000_i4175" type="#_x0000_t75" style="width:40.5pt;height:16.5pt" o:ole="">
                  <v:imagedata r:id="rId5759" o:title=""/>
                </v:shape>
                <o:OLEObject Type="Embed" ProgID="Equation.DSMT4" ShapeID="_x0000_i4175" DrawAspect="Content" ObjectID="_1737930885" r:id="rId5760"/>
              </w:object>
            </w:r>
          </w:p>
        </w:tc>
        <w:tc>
          <w:tcPr>
            <w:tcW w:w="5738" w:type="dxa"/>
            <w:vAlign w:val="center"/>
          </w:tcPr>
          <w:p w14:paraId="6C4C7535" w14:textId="40D84B82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9750" w:dyaOrig="4410" w14:anchorId="0A0CD236">
                <v:shape id="_x0000_i4176" type="#_x0000_t75" style="width:262.5pt;height:118.5pt" o:ole="">
                  <v:imagedata r:id="rId5761" o:title=""/>
                </v:shape>
                <o:OLEObject Type="Embed" ProgID="PBrush" ShapeID="_x0000_i4176" DrawAspect="Content" ObjectID="_1737930886" r:id="rId5762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4C3961BF" w14:textId="30884D89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36"/>
                <w:sz w:val="24"/>
                <w:szCs w:val="24"/>
                <w:lang w:eastAsia="ko-KR"/>
              </w:rPr>
              <w:object w:dxaOrig="700" w:dyaOrig="820" w14:anchorId="01FA5035">
                <v:shape id="_x0000_i4177" type="#_x0000_t75" style="width:35.25pt;height:40.5pt" o:ole="">
                  <v:imagedata r:id="rId5763" o:title=""/>
                </v:shape>
                <o:OLEObject Type="Embed" ProgID="Equation.DSMT4" ShapeID="_x0000_i4177" DrawAspect="Content" ObjectID="_1737930887" r:id="rId5764"/>
              </w:object>
            </w:r>
          </w:p>
        </w:tc>
      </w:tr>
      <w:tr w:rsidR="0070116D" w14:paraId="1CF05F47" w14:textId="77777777" w:rsidTr="00F762D1">
        <w:tc>
          <w:tcPr>
            <w:tcW w:w="1418" w:type="dxa"/>
            <w:tcBorders>
              <w:left w:val="nil"/>
            </w:tcBorders>
            <w:vAlign w:val="center"/>
          </w:tcPr>
          <w:p w14:paraId="5C619934" w14:textId="54B2342A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로그함수</w:t>
            </w:r>
          </w:p>
        </w:tc>
        <w:tc>
          <w:tcPr>
            <w:tcW w:w="1417" w:type="dxa"/>
            <w:vAlign w:val="center"/>
          </w:tcPr>
          <w:p w14:paraId="273F5574" w14:textId="56A5FDF9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20" w:dyaOrig="300" w14:anchorId="6BA6FAE2">
                <v:shape id="_x0000_i4178" type="#_x0000_t75" style="width:55.5pt;height:15pt" o:ole="">
                  <v:imagedata r:id="rId5765" o:title=""/>
                </v:shape>
                <o:OLEObject Type="Embed" ProgID="Equation.DSMT4" ShapeID="_x0000_i4178" DrawAspect="Content" ObjectID="_1737930888" r:id="rId5766"/>
              </w:object>
            </w:r>
          </w:p>
        </w:tc>
        <w:tc>
          <w:tcPr>
            <w:tcW w:w="5738" w:type="dxa"/>
            <w:vAlign w:val="center"/>
          </w:tcPr>
          <w:p w14:paraId="43BE1CC1" w14:textId="2C64FC57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9750" w:dyaOrig="4815" w14:anchorId="7636D867">
                <v:shape id="_x0000_i4179" type="#_x0000_t75" style="width:246pt;height:121.5pt" o:ole="">
                  <v:imagedata r:id="rId5767" o:title=""/>
                </v:shape>
                <o:OLEObject Type="Embed" ProgID="PBrush" ShapeID="_x0000_i4179" DrawAspect="Content" ObjectID="_1737930889" r:id="rId5768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6F61FB3E" w14:textId="6E45C542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700" w:dyaOrig="499" w14:anchorId="78D49DE4">
                <v:shape id="_x0000_i4180" type="#_x0000_t75" style="width:35.25pt;height:24.75pt" o:ole="">
                  <v:imagedata r:id="rId5769" o:title=""/>
                </v:shape>
                <o:OLEObject Type="Embed" ProgID="Equation.DSMT4" ShapeID="_x0000_i4180" DrawAspect="Content" ObjectID="_1737930890" r:id="rId5770"/>
              </w:object>
            </w:r>
          </w:p>
        </w:tc>
      </w:tr>
      <w:tr w:rsidR="0070116D" w14:paraId="4623E33A" w14:textId="77777777" w:rsidTr="00F762D1">
        <w:tc>
          <w:tcPr>
            <w:tcW w:w="1418" w:type="dxa"/>
            <w:tcBorders>
              <w:left w:val="nil"/>
            </w:tcBorders>
            <w:vAlign w:val="center"/>
          </w:tcPr>
          <w:p w14:paraId="37648E1F" w14:textId="63BA12D3" w:rsidR="0070116D" w:rsidRDefault="0070116D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S형곡선</w:t>
            </w:r>
          </w:p>
        </w:tc>
        <w:tc>
          <w:tcPr>
            <w:tcW w:w="1417" w:type="dxa"/>
            <w:vAlign w:val="center"/>
          </w:tcPr>
          <w:p w14:paraId="27AD02AC" w14:textId="0825A130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1100" w:dyaOrig="560" w14:anchorId="5BBBD185">
                <v:shape id="_x0000_i4181" type="#_x0000_t75" style="width:55.5pt;height:27.75pt" o:ole="">
                  <v:imagedata r:id="rId5771" o:title=""/>
                </v:shape>
                <o:OLEObject Type="Embed" ProgID="Equation.DSMT4" ShapeID="_x0000_i4181" DrawAspect="Content" ObjectID="_1737930891" r:id="rId5772"/>
              </w:object>
            </w:r>
          </w:p>
        </w:tc>
        <w:tc>
          <w:tcPr>
            <w:tcW w:w="5738" w:type="dxa"/>
            <w:vAlign w:val="center"/>
          </w:tcPr>
          <w:p w14:paraId="334C37EF" w14:textId="634ABF1E" w:rsidR="0070116D" w:rsidRDefault="00E575F1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object w:dxaOrig="5145" w:dyaOrig="4485" w14:anchorId="1E946A24">
                <v:shape id="_x0000_i4182" type="#_x0000_t75" style="width:141.75pt;height:123pt" o:ole="">
                  <v:imagedata r:id="rId5773" o:title=""/>
                </v:shape>
                <o:OLEObject Type="Embed" ProgID="PBrush" ShapeID="_x0000_i4182" DrawAspect="Content" ObjectID="_1737930892" r:id="rId5774"/>
              </w:object>
            </w:r>
          </w:p>
        </w:tc>
        <w:tc>
          <w:tcPr>
            <w:tcW w:w="1418" w:type="dxa"/>
            <w:tcBorders>
              <w:right w:val="nil"/>
            </w:tcBorders>
            <w:vAlign w:val="center"/>
          </w:tcPr>
          <w:p w14:paraId="0E0A8F30" w14:textId="546F2223" w:rsidR="0070116D" w:rsidRDefault="00581D2E" w:rsidP="0070116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581D2E">
              <w:rPr>
                <w:rFonts w:ascii="KP CheongPong" w:eastAsia="KP CheongPong" w:hAnsi="KP CheongPong" w:cs="Batang"/>
                <w:color w:val="2A2B2E"/>
                <w:kern w:val="0"/>
                <w:position w:val="-38"/>
                <w:sz w:val="24"/>
                <w:szCs w:val="24"/>
                <w:lang w:eastAsia="ko-KR"/>
              </w:rPr>
              <w:object w:dxaOrig="660" w:dyaOrig="859" w14:anchorId="2293F145">
                <v:shape id="_x0000_i4183" type="#_x0000_t75" style="width:33pt;height:43.5pt" o:ole="">
                  <v:imagedata r:id="rId5775" o:title=""/>
                </v:shape>
                <o:OLEObject Type="Embed" ProgID="Equation.DSMT4" ShapeID="_x0000_i4183" DrawAspect="Content" ObjectID="_1737930893" r:id="rId5776"/>
              </w:object>
            </w:r>
          </w:p>
        </w:tc>
      </w:tr>
    </w:tbl>
    <w:p w14:paraId="4BFCCB0C" w14:textId="7498076A" w:rsidR="000814D5" w:rsidRPr="00360256" w:rsidRDefault="000814D5" w:rsidP="003221E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</w:t>
      </w:r>
      <w:r w:rsidR="00D323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</w:t>
      </w:r>
      <w:r w:rsidR="00322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5B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</w:t>
      </w:r>
    </w:p>
    <w:p w14:paraId="63F6AFCB" w14:textId="498E9BAA" w:rsidR="000814D5" w:rsidRPr="00360256" w:rsidRDefault="000814D5" w:rsidP="00F67433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4" w:name="_Toc12488706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5.2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추정</w:t>
      </w:r>
      <w:bookmarkEnd w:id="54"/>
    </w:p>
    <w:p w14:paraId="09C2F609" w14:textId="3F645F5C" w:rsidR="000814D5" w:rsidRPr="00360256" w:rsidRDefault="00FD06D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5.1)-(8.5.4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선형함수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추정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으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BE7D00" w14:textId="206BF3BC" w:rsidR="008513FF" w:rsidRDefault="00B707C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5.1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방법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8532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="008532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532E5" w:rsidRPr="008532E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120" w:dyaOrig="580" w14:anchorId="0009C0FD">
          <v:shape id="_x0000_i4184" type="#_x0000_t75" style="width:55.5pt;height:29.25pt" o:ole="">
            <v:imagedata r:id="rId5777" o:title=""/>
          </v:shape>
          <o:OLEObject Type="Embed" ProgID="Equation.DSMT4" ShapeID="_x0000_i4184" DrawAspect="Content" ObjectID="_1737930894" r:id="rId5778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D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면 식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8.5.1)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8C6D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6DE4" w:rsidRPr="008C6DE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00" w:dyaOrig="260" w14:anchorId="344AC687">
          <v:shape id="_x0000_i4185" type="#_x0000_t75" style="width:45pt;height:12.75pt" o:ole="">
            <v:imagedata r:id="rId5779" o:title=""/>
          </v:shape>
          <o:OLEObject Type="Embed" ProgID="Equation.DSMT4" ShapeID="_x0000_i4185" DrawAspect="Content" ObjectID="_1737930895" r:id="rId5780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D7F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F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6D7F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F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회귀함수이고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F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점에서 보면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</w:t>
      </w:r>
      <w:r w:rsidR="006D7F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6D7F34" w:rsidRPr="006D7F3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40" w:dyaOrig="300" w14:anchorId="168FEC7C">
          <v:shape id="_x0000_i4186" type="#_x0000_t75" style="width:66.75pt;height:15pt" o:ole="">
            <v:imagedata r:id="rId5781" o:title=""/>
          </v:shape>
          <o:OLEObject Type="Embed" ProgID="Equation.DSMT4" ShapeID="_x0000_i4186" DrawAspect="Content" ObjectID="_1737930896" r:id="rId5782"/>
        </w:object>
      </w:r>
      <w:r w:rsidR="006D7F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09D0B98" w14:textId="34CA349F" w:rsidR="000814D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F34" w:rsidRPr="006D7F34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0" w:dyaOrig="279" w14:anchorId="30211783">
          <v:shape id="_x0000_i4187" type="#_x0000_t75" style="width:21.75pt;height:14.25pt" o:ole="">
            <v:imagedata r:id="rId5783" o:title=""/>
          </v:shape>
          <o:OLEObject Type="Embed" ProgID="Equation.DSMT4" ShapeID="_x0000_i4187" DrawAspect="Content" ObjectID="_1737930897" r:id="rId5784"/>
        </w:object>
      </w:r>
      <w:r w:rsidR="006D7F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할수 있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3</w:t>
      </w:r>
      <w:r w:rsidR="006D7F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변환된 자료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점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</w:t>
      </w:r>
      <w:r w:rsidR="006D7F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51951F" w14:textId="4D992B1E" w:rsidR="006D7F34" w:rsidRPr="00360256" w:rsidRDefault="009E647B" w:rsidP="006A7868">
      <w:pPr>
        <w:widowControl/>
        <w:shd w:val="clear" w:color="auto" w:fill="FFFFFF"/>
        <w:wordWrap w:val="0"/>
        <w:topLinePunct/>
        <w:ind w:firstLineChars="531" w:firstLine="1274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0817F545" wp14:editId="02743EDD">
                <wp:extent cx="3527854" cy="2831465"/>
                <wp:effectExtent l="0" t="0" r="0" b="6985"/>
                <wp:docPr id="401" name="Canvas 4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38" name="Rectangle 338"/>
                        <wps:cNvSpPr/>
                        <wps:spPr>
                          <a:xfrm>
                            <a:off x="383876" y="204195"/>
                            <a:ext cx="2983342" cy="204796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Oval 339"/>
                        <wps:cNvSpPr/>
                        <wps:spPr>
                          <a:xfrm>
                            <a:off x="406641" y="1928058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Oval 340"/>
                        <wps:cNvSpPr/>
                        <wps:spPr>
                          <a:xfrm>
                            <a:off x="463348" y="1887704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1" name="Oval 341"/>
                        <wps:cNvSpPr/>
                        <wps:spPr>
                          <a:xfrm>
                            <a:off x="510774" y="1785418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Oval 342"/>
                        <wps:cNvSpPr/>
                        <wps:spPr>
                          <a:xfrm>
                            <a:off x="557442" y="1719572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Oval 343"/>
                        <wps:cNvSpPr/>
                        <wps:spPr>
                          <a:xfrm>
                            <a:off x="846304" y="1538250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4" name="Oval 344"/>
                        <wps:cNvSpPr/>
                        <wps:spPr>
                          <a:xfrm>
                            <a:off x="663985" y="1728801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Oval 345"/>
                        <wps:cNvSpPr/>
                        <wps:spPr>
                          <a:xfrm>
                            <a:off x="966151" y="1565787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Oval 346"/>
                        <wps:cNvSpPr/>
                        <wps:spPr>
                          <a:xfrm>
                            <a:off x="2260409" y="939311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Text Box 349"/>
                        <wps:cNvSpPr txBox="1"/>
                        <wps:spPr>
                          <a:xfrm>
                            <a:off x="13252" y="1155277"/>
                            <a:ext cx="269875" cy="3508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ECFA77" w14:textId="0679E143" w:rsidR="009E647B" w:rsidRPr="000D444C" w:rsidRDefault="009E647B" w:rsidP="009E647B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 w:rsidRPr="009E647B">
                                <w:rPr>
                                  <w:rFonts w:ascii="Batang" w:eastAsia="Batang" w:hAnsi="Batang" w:cs="Batang"/>
                                  <w:position w:val="-6"/>
                                  <w:lang w:eastAsia="ko-KR"/>
                                </w:rPr>
                                <w:object w:dxaOrig="160" w:dyaOrig="200" w14:anchorId="6433E6DF">
                                  <v:shape id="_x0000_i4189" type="#_x0000_t75" style="width:8.25pt;height:9.75pt" o:ole="">
                                    <v:imagedata r:id="rId5785" o:title=""/>
                                  </v:shape>
                                  <o:OLEObject Type="Embed" ProgID="Equation.DSMT4" ShapeID="_x0000_i4189" DrawAspect="Content" ObjectID="_1737931574" r:id="rId578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Text Box 350"/>
                        <wps:cNvSpPr txBox="1"/>
                        <wps:spPr>
                          <a:xfrm>
                            <a:off x="1580873" y="2375465"/>
                            <a:ext cx="611773" cy="233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5185B7" w14:textId="1A3119A1" w:rsidR="009E647B" w:rsidRPr="000D444C" w:rsidRDefault="009E647B" w:rsidP="009E647B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9E647B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6"/>
                                  <w:sz w:val="24"/>
                                  <w:szCs w:val="24"/>
                                  <w:lang w:eastAsia="ko-KR"/>
                                </w:rPr>
                                <w:object w:dxaOrig="180" w:dyaOrig="200" w14:anchorId="3093173B">
                                  <v:shape id="_x0000_i4191" type="#_x0000_t75" style="width:9pt;height:9.75pt" o:ole="">
                                    <v:imagedata r:id="rId5787" o:title=""/>
                                  </v:shape>
                                  <o:OLEObject Type="Embed" ProgID="Equation.DSMT4" ShapeID="_x0000_i4191" DrawAspect="Content" ObjectID="_1737931575" r:id="rId578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Text Box 351"/>
                        <wps:cNvSpPr txBox="1"/>
                        <wps:spPr>
                          <a:xfrm>
                            <a:off x="178673" y="227340"/>
                            <a:ext cx="223258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839931" w14:textId="03280CF4" w:rsidR="009E647B" w:rsidRPr="006E67D9" w:rsidRDefault="009E647B" w:rsidP="009E647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.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Text Box 352"/>
                        <wps:cNvSpPr txBox="1"/>
                        <wps:spPr>
                          <a:xfrm>
                            <a:off x="173197" y="1022090"/>
                            <a:ext cx="210065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98D33B" w14:textId="28CEFD99" w:rsidR="009E647B" w:rsidRPr="006E67D9" w:rsidRDefault="00FB7D67" w:rsidP="009E647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Text Box 354"/>
                        <wps:cNvSpPr txBox="1"/>
                        <wps:spPr>
                          <a:xfrm>
                            <a:off x="142104" y="2235669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011546" w14:textId="1215E987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Text Box 355"/>
                        <wps:cNvSpPr txBox="1"/>
                        <wps:spPr>
                          <a:xfrm>
                            <a:off x="1535196" y="2223312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99DEDF" w14:textId="1E8CDDA7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6" name="Text Box 356"/>
                        <wps:cNvSpPr txBox="1"/>
                        <wps:spPr>
                          <a:xfrm>
                            <a:off x="2892203" y="2232034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07CC94" w14:textId="47081D39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Text Box 357"/>
                        <wps:cNvSpPr txBox="1"/>
                        <wps:spPr>
                          <a:xfrm>
                            <a:off x="691169" y="2558442"/>
                            <a:ext cx="2721443" cy="233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40331E" w14:textId="46C23C02" w:rsidR="009E647B" w:rsidRPr="00360256" w:rsidRDefault="009E647B" w:rsidP="009E647B">
                              <w:pPr>
                                <w:widowControl/>
                                <w:shd w:val="clear" w:color="auto" w:fill="FFFFFF"/>
                                <w:wordWrap w:val="0"/>
                                <w:topLinePunct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8.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5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.3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변환후 자료의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산점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  <w:p w14:paraId="2DF5C836" w14:textId="77777777" w:rsidR="009E647B" w:rsidRPr="007A1CC6" w:rsidRDefault="009E647B" w:rsidP="009E647B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Straight Connector 360"/>
                        <wps:cNvCnPr/>
                        <wps:spPr>
                          <a:xfrm>
                            <a:off x="383262" y="1944399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Straight Connector 362"/>
                        <wps:cNvCnPr/>
                        <wps:spPr>
                          <a:xfrm>
                            <a:off x="383726" y="1538260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4" name="Straight Connector 364"/>
                        <wps:cNvCnPr/>
                        <wps:spPr>
                          <a:xfrm>
                            <a:off x="383262" y="1131602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Straight Connector 366"/>
                        <wps:cNvCnPr/>
                        <wps:spPr>
                          <a:xfrm>
                            <a:off x="383262" y="725397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Straight Connector 368"/>
                        <wps:cNvCnPr/>
                        <wps:spPr>
                          <a:xfrm>
                            <a:off x="383262" y="318998"/>
                            <a:ext cx="56515" cy="0"/>
                          </a:xfrm>
                          <a:prstGeom prst="line">
                            <a:avLst/>
                          </a:prstGeom>
                          <a:ln w="63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1" name="Straight Connector 371"/>
                        <wps:cNvCnPr/>
                        <wps:spPr>
                          <a:xfrm>
                            <a:off x="675688" y="2148191"/>
                            <a:ext cx="0" cy="8445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2" name="Straight Connector 372"/>
                        <wps:cNvCnPr/>
                        <wps:spPr>
                          <a:xfrm>
                            <a:off x="1010566" y="2147735"/>
                            <a:ext cx="0" cy="8445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3" name="Straight Connector 373"/>
                        <wps:cNvCnPr/>
                        <wps:spPr>
                          <a:xfrm>
                            <a:off x="1351561" y="2148370"/>
                            <a:ext cx="0" cy="838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4" name="Straight Connector 374"/>
                        <wps:cNvCnPr/>
                        <wps:spPr>
                          <a:xfrm>
                            <a:off x="1692603" y="2148773"/>
                            <a:ext cx="0" cy="838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5" name="Straight Connector 375"/>
                        <wps:cNvCnPr/>
                        <wps:spPr>
                          <a:xfrm>
                            <a:off x="2033598" y="2149408"/>
                            <a:ext cx="0" cy="8318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6" name="Straight Connector 376"/>
                        <wps:cNvCnPr/>
                        <wps:spPr>
                          <a:xfrm>
                            <a:off x="2374761" y="2148792"/>
                            <a:ext cx="0" cy="838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7" name="Straight Connector 377"/>
                        <wps:cNvCnPr/>
                        <wps:spPr>
                          <a:xfrm>
                            <a:off x="2715400" y="2149461"/>
                            <a:ext cx="0" cy="8318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8" name="Straight Connector 378"/>
                        <wps:cNvCnPr/>
                        <wps:spPr>
                          <a:xfrm>
                            <a:off x="3056977" y="2148991"/>
                            <a:ext cx="0" cy="8318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0" name="Text Box 380"/>
                        <wps:cNvSpPr txBox="1"/>
                        <wps:spPr>
                          <a:xfrm>
                            <a:off x="520240" y="223203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0E8FF1" w14:textId="2047E309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1" name="Text Box 381"/>
                        <wps:cNvSpPr txBox="1"/>
                        <wps:spPr>
                          <a:xfrm>
                            <a:off x="871207" y="223203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B4DF99" w14:textId="1A94B830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2" name="Text Box 382"/>
                        <wps:cNvSpPr txBox="1"/>
                        <wps:spPr>
                          <a:xfrm>
                            <a:off x="1209132" y="2235669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F2E2A0" w14:textId="00168A00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3" name="Text Box 383"/>
                        <wps:cNvSpPr txBox="1"/>
                        <wps:spPr>
                          <a:xfrm>
                            <a:off x="1883644" y="2232033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52D25B" w14:textId="69164547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" name="Text Box 384"/>
                        <wps:cNvSpPr txBox="1"/>
                        <wps:spPr>
                          <a:xfrm>
                            <a:off x="2223595" y="2235669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6CC10F" w14:textId="065C0BF2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5" name="Text Box 385"/>
                        <wps:cNvSpPr txBox="1"/>
                        <wps:spPr>
                          <a:xfrm>
                            <a:off x="2549659" y="2232646"/>
                            <a:ext cx="326064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4AFEAF" w14:textId="2ECAD19E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6" name="Text Box 386"/>
                        <wps:cNvSpPr txBox="1"/>
                        <wps:spPr>
                          <a:xfrm>
                            <a:off x="3207545" y="2230980"/>
                            <a:ext cx="292906" cy="171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49230B" w14:textId="19C47B3F" w:rsidR="009E647B" w:rsidRPr="006E67D9" w:rsidRDefault="00FB7D67" w:rsidP="009E647B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7" name="Text Box 387"/>
                        <wps:cNvSpPr txBox="1"/>
                        <wps:spPr>
                          <a:xfrm>
                            <a:off x="178673" y="1842127"/>
                            <a:ext cx="241777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4BE1F0" w14:textId="3279C474" w:rsidR="009E647B" w:rsidRPr="006E67D9" w:rsidRDefault="00FB7D67" w:rsidP="009E647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.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9" name="Text Box 389"/>
                        <wps:cNvSpPr txBox="1"/>
                        <wps:spPr>
                          <a:xfrm>
                            <a:off x="185352" y="1432315"/>
                            <a:ext cx="235098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16CDDE" w14:textId="7D5EF087" w:rsidR="009E647B" w:rsidRPr="006E67D9" w:rsidRDefault="00FB7D67" w:rsidP="009E647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Text Box 392"/>
                        <wps:cNvSpPr txBox="1"/>
                        <wps:spPr>
                          <a:xfrm>
                            <a:off x="178673" y="613055"/>
                            <a:ext cx="217079" cy="1630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FBE59D" w14:textId="07DE1808" w:rsidR="009E647B" w:rsidRPr="006E67D9" w:rsidRDefault="009E647B" w:rsidP="009E647B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" name="Text Box 393"/>
                        <wps:cNvSpPr txBox="1"/>
                        <wps:spPr>
                          <a:xfrm>
                            <a:off x="371540" y="0"/>
                            <a:ext cx="431651" cy="1953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2AB8DD" w14:textId="037EBF67" w:rsidR="009E647B" w:rsidRPr="009E647B" w:rsidRDefault="009E647B" w:rsidP="009E647B">
                              <w:pPr>
                                <w:rPr>
                                  <w:rFonts w:ascii="KP CheongPong" w:eastAsia="KP CheongPong" w:hAnsi="KP CheongPong"/>
                                  <w:sz w:val="18"/>
                                  <w:szCs w:val="18"/>
                                  <w:lang w:eastAsia="ko-KR"/>
                                </w:rPr>
                              </w:pPr>
                              <w:r w:rsidRPr="009E647B">
                                <w:rPr>
                                  <w:rFonts w:ascii="KP CheongPong" w:eastAsia="KP CheongPong" w:hAnsi="KP CheongPong" w:hint="eastAsia"/>
                                  <w:sz w:val="18"/>
                                  <w:szCs w:val="18"/>
                                  <w:lang w:eastAsia="ko-KR"/>
                                </w:rPr>
                                <w:t>×</w:t>
                              </w:r>
                              <w:r w:rsidRPr="000C6FEB">
                                <w:rPr>
                                  <w:rFonts w:eastAsiaTheme="minorHAnsi" w:hint="eastAsia"/>
                                  <w:szCs w:val="21"/>
                                  <w:lang w:eastAsia="ko-KR"/>
                                </w:rPr>
                                <w:t>1</w:t>
                              </w:r>
                              <w:r w:rsidRPr="000C6FEB">
                                <w:rPr>
                                  <w:rFonts w:eastAsiaTheme="minorHAnsi"/>
                                  <w:szCs w:val="21"/>
                                  <w:lang w:eastAsia="ko-KR"/>
                                </w:rPr>
                                <w:t>0</w:t>
                              </w:r>
                              <w:r w:rsidRPr="000C6FEB">
                                <w:rPr>
                                  <w:rFonts w:ascii="KP CheongPong" w:eastAsia="KP CheongPong" w:hAnsi="KP CheongPong"/>
                                  <w:szCs w:val="21"/>
                                  <w:vertAlign w:val="superscript"/>
                                  <w:lang w:eastAsia="ko-KR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4" name="Oval 394"/>
                        <wps:cNvSpPr/>
                        <wps:spPr>
                          <a:xfrm>
                            <a:off x="731144" y="1693755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5" name="Oval 395"/>
                        <wps:cNvSpPr/>
                        <wps:spPr>
                          <a:xfrm>
                            <a:off x="1677344" y="1375590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6" name="Oval 396"/>
                        <wps:cNvSpPr/>
                        <wps:spPr>
                          <a:xfrm>
                            <a:off x="1351561" y="1410036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Oval 399"/>
                        <wps:cNvSpPr/>
                        <wps:spPr>
                          <a:xfrm>
                            <a:off x="3329088" y="319012"/>
                            <a:ext cx="56707" cy="56707"/>
                          </a:xfrm>
                          <a:prstGeom prst="ellipse">
                            <a:avLst/>
                          </a:prstGeom>
                          <a:solidFill>
                            <a:schemeClr val="dk1"/>
                          </a:solidFill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2" name="Straight Connector 402"/>
                        <wps:cNvCnPr/>
                        <wps:spPr>
                          <a:xfrm flipV="1">
                            <a:off x="371540" y="316453"/>
                            <a:ext cx="3014255" cy="165754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7F545" id="Canvas 401" o:spid="_x0000_s1209" editas="canvas" style="width:277.8pt;height:222.95pt;mso-position-horizontal-relative:char;mso-position-vertical-relative:line" coordsize="35274,28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">
                <v:shape id="_x0000_s1210" type="#_x0000_t75" style="position:absolute;width:35274;height:28314;visibility:visible;mso-wrap-style:square" filled="t">
                  <v:fill o:detectmouseclick="t"/>
                  <v:path o:connecttype="none"/>
                </v:shape>
                <v:rect id="Rectangle 338" o:spid="_x0000_s1211" style="position:absolute;left:3838;top:2041;width:29834;height:20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" fillcolor="white [3201]" strokecolor="black [3200]" strokeweight="1pt">
                  <v:fill opacity="0"/>
                </v:rect>
                <v:oval id="Oval 339" o:spid="_x0000_s1212" style="position:absolute;left:4066;top:19280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" fillcolor="black [3200]" stroked="f"/>
                <v:oval id="Oval 340" o:spid="_x0000_s1213" style="position:absolute;left:4633;top:1887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" fillcolor="black [3200]" stroked="f"/>
                <v:oval id="Oval 341" o:spid="_x0000_s1214" style="position:absolute;left:5107;top:17854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" fillcolor="black [3200]" stroked="f"/>
                <v:oval id="Oval 342" o:spid="_x0000_s1215" style="position:absolute;left:5574;top:17195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" fillcolor="black [3200]" stroked="f"/>
                <v:oval id="Oval 343" o:spid="_x0000_s1216" style="position:absolute;left:8463;top:15382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" fillcolor="black [3200]" stroked="f"/>
                <v:oval id="Oval 344" o:spid="_x0000_s1217" style="position:absolute;left:6639;top:17288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" fillcolor="black [3200]" stroked="f"/>
                <v:oval id="Oval 345" o:spid="_x0000_s1218" style="position:absolute;left:9661;top:1565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" fillcolor="black [3200]" stroked="f"/>
                <v:oval id="Oval 346" o:spid="_x0000_s1219" style="position:absolute;left:22604;top:9393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" fillcolor="black [3200]" stroked="f"/>
                <v:shape id="Text Box 349" o:spid="_x0000_s1220" type="#_x0000_t202" style="position:absolute;left:132;top:11552;width:2699;height:3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" filled="f" stroked="f" strokeweight=".5pt">
                  <v:textbox style="layout-flow:vertical;mso-layout-flow-alt:bottom-to-top" inset="0,0,0,0">
                    <w:txbxContent>
                      <w:p w14:paraId="2EECFA77" w14:textId="0679E143" w:rsidR="009E647B" w:rsidRPr="000D444C" w:rsidRDefault="009E647B" w:rsidP="009E647B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 w:rsidRPr="009E647B">
                          <w:rPr>
                            <w:rFonts w:ascii="Batang" w:eastAsia="Batang" w:hAnsi="Batang" w:cs="Batang"/>
                            <w:position w:val="-6"/>
                            <w:lang w:eastAsia="ko-KR"/>
                          </w:rPr>
                          <w:object w:dxaOrig="160" w:dyaOrig="200" w14:anchorId="6433E6DF">
                            <v:shape id="_x0000_i4189" type="#_x0000_t75" style="width:8.25pt;height:9.75pt" o:ole="">
                              <v:imagedata r:id="rId5785" o:title=""/>
                            </v:shape>
                            <o:OLEObject Type="Embed" ProgID="Equation.DSMT4" ShapeID="_x0000_i4189" DrawAspect="Content" ObjectID="_1737931574" r:id="rId5789"/>
                          </w:object>
                        </w:r>
                      </w:p>
                    </w:txbxContent>
                  </v:textbox>
                </v:shape>
                <v:shape id="Text Box 350" o:spid="_x0000_s1221" type="#_x0000_t202" style="position:absolute;left:15808;top:23754;width:6118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" filled="f" stroked="f" strokeweight=".5pt">
                  <v:textbox inset="0,0,0,0">
                    <w:txbxContent>
                      <w:p w14:paraId="545185B7" w14:textId="1A3119A1" w:rsidR="009E647B" w:rsidRPr="000D444C" w:rsidRDefault="009E647B" w:rsidP="009E647B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9E647B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6"/>
                            <w:sz w:val="24"/>
                            <w:szCs w:val="24"/>
                            <w:lang w:eastAsia="ko-KR"/>
                          </w:rPr>
                          <w:object w:dxaOrig="180" w:dyaOrig="200" w14:anchorId="3093173B">
                            <v:shape id="_x0000_i4191" type="#_x0000_t75" style="width:9pt;height:9.75pt" o:ole="">
                              <v:imagedata r:id="rId5787" o:title=""/>
                            </v:shape>
                            <o:OLEObject Type="Embed" ProgID="Equation.DSMT4" ShapeID="_x0000_i4191" DrawAspect="Content" ObjectID="_1737931575" r:id="rId5790"/>
                          </w:object>
                        </w:r>
                      </w:p>
                    </w:txbxContent>
                  </v:textbox>
                </v:shape>
                <v:shape id="Text Box 351" o:spid="_x0000_s1222" type="#_x0000_t202" style="position:absolute;left:1786;top:2273;width:2233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" filled="f" stroked="f" strokeweight=".5pt">
                  <v:textbox inset="0,0,0,0">
                    <w:txbxContent>
                      <w:p w14:paraId="56839931" w14:textId="03280CF4" w:rsidR="009E647B" w:rsidRPr="006E67D9" w:rsidRDefault="009E647B" w:rsidP="009E647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.4</w:t>
                        </w:r>
                      </w:p>
                    </w:txbxContent>
                  </v:textbox>
                </v:shape>
                <v:shape id="Text Box 352" o:spid="_x0000_s1223" type="#_x0000_t202" style="position:absolute;left:1731;top:10220;width:2101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" filled="f" stroked="f" strokeweight=".5pt">
                  <v:textbox inset="0,0,0,0">
                    <w:txbxContent>
                      <w:p w14:paraId="1198D33B" w14:textId="28CEFD99" w:rsidR="009E647B" w:rsidRPr="006E67D9" w:rsidRDefault="00FB7D67" w:rsidP="009E647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.2</w:t>
                        </w:r>
                      </w:p>
                    </w:txbxContent>
                  </v:textbox>
                </v:shape>
                <v:shape id="Text Box 354" o:spid="_x0000_s1224" type="#_x0000_t202" style="position:absolute;left:1421;top:22356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" filled="f" stroked="f" strokeweight=".5pt">
                  <v:textbox inset="0,0,0,0">
                    <w:txbxContent>
                      <w:p w14:paraId="38011546" w14:textId="1215E987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05</w:t>
                        </w:r>
                      </w:p>
                    </w:txbxContent>
                  </v:textbox>
                </v:shape>
                <v:shape id="Text Box 355" o:spid="_x0000_s1225" type="#_x0000_t202" style="position:absolute;left:15351;top:22233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" filled="f" stroked="f" strokeweight=".5pt">
                  <v:textbox inset="0,0,0,0">
                    <w:txbxContent>
                      <w:p w14:paraId="1C99DEDF" w14:textId="1E8CDDA7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25</w:t>
                        </w:r>
                      </w:p>
                    </w:txbxContent>
                  </v:textbox>
                </v:shape>
                <v:shape id="Text Box 356" o:spid="_x0000_s1226" type="#_x0000_t202" style="position:absolute;left:28922;top:22320;width:3260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" filled="f" stroked="f" strokeweight=".5pt">
                  <v:textbox inset="0,0,0,0">
                    <w:txbxContent>
                      <w:p w14:paraId="5607CC94" w14:textId="47081D39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45</w:t>
                        </w:r>
                      </w:p>
                    </w:txbxContent>
                  </v:textbox>
                </v:shape>
                <v:shape id="Text Box 357" o:spid="_x0000_s1227" type="#_x0000_t202" style="position:absolute;left:6911;top:25584;width:2721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" filled="f" stroked="f" strokeweight=".5pt">
                  <v:textbox inset="0,0,0,0">
                    <w:txbxContent>
                      <w:p w14:paraId="0440331E" w14:textId="46C23C02" w:rsidR="009E647B" w:rsidRPr="00360256" w:rsidRDefault="009E647B" w:rsidP="009E647B">
                        <w:pPr>
                          <w:widowControl/>
                          <w:shd w:val="clear" w:color="auto" w:fill="FFFFFF"/>
                          <w:wordWrap w:val="0"/>
                          <w:topLinePunct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8.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5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.3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변환후 자료의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산점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  <w:p w14:paraId="2DF5C836" w14:textId="77777777" w:rsidR="009E647B" w:rsidRPr="007A1CC6" w:rsidRDefault="009E647B" w:rsidP="009E647B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</w:p>
                    </w:txbxContent>
                  </v:textbox>
                </v:shape>
                <v:line id="Straight Connector 360" o:spid="_x0000_s1228" style="position:absolute;visibility:visible;mso-wrap-style:square" from="3832,19443" to="4397,1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" strokecolor="black [3200]" strokeweight=".5pt">
                  <v:stroke joinstyle="miter"/>
                </v:line>
                <v:line id="Straight Connector 362" o:spid="_x0000_s1229" style="position:absolute;visibility:visible;mso-wrap-style:square" from="3837,15382" to="4402,15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" strokecolor="black [3200]" strokeweight=".5pt">
                  <v:stroke joinstyle="miter"/>
                </v:line>
                <v:line id="Straight Connector 364" o:spid="_x0000_s1230" style="position:absolute;visibility:visible;mso-wrap-style:square" from="3832,11316" to="4397,1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" strokecolor="black [3200]" strokeweight=".5pt">
                  <v:stroke joinstyle="miter"/>
                </v:line>
                <v:line id="Straight Connector 366" o:spid="_x0000_s1231" style="position:absolute;visibility:visible;mso-wrap-style:square" from="3832,7253" to="4397,7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" strokecolor="black [3200]" strokeweight=".5pt">
                  <v:stroke joinstyle="miter"/>
                </v:line>
                <v:line id="Straight Connector 368" o:spid="_x0000_s1232" style="position:absolute;visibility:visible;mso-wrap-style:square" from="3832,3189" to="4397,3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" strokecolor="black [3200]" strokeweight=".5pt">
                  <v:stroke joinstyle="miter"/>
                </v:line>
                <v:line id="Straight Connector 371" o:spid="_x0000_s1233" style="position:absolute;visibility:visible;mso-wrap-style:square" from="6756,21481" to="6756,22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" strokecolor="black [3200]" strokeweight=".5pt">
                  <v:stroke joinstyle="miter"/>
                </v:line>
                <v:line id="Straight Connector 372" o:spid="_x0000_s1234" style="position:absolute;visibility:visible;mso-wrap-style:square" from="10105,21477" to="10105,2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" strokecolor="black [3200]" strokeweight=".5pt">
                  <v:stroke joinstyle="miter"/>
                </v:line>
                <v:line id="Straight Connector 373" o:spid="_x0000_s1235" style="position:absolute;visibility:visible;mso-wrap-style:square" from="13515,21483" to="13515,2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" strokecolor="black [3200]" strokeweight=".5pt">
                  <v:stroke joinstyle="miter"/>
                </v:line>
                <v:line id="Straight Connector 374" o:spid="_x0000_s1236" style="position:absolute;visibility:visible;mso-wrap-style:square" from="16926,21487" to="16926,22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" strokecolor="black [3200]" strokeweight=".5pt">
                  <v:stroke joinstyle="miter"/>
                </v:line>
                <v:line id="Straight Connector 375" o:spid="_x0000_s1237" style="position:absolute;visibility:visible;mso-wrap-style:square" from="20335,21494" to="20335,22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" strokecolor="black [3200]" strokeweight=".5pt">
                  <v:stroke joinstyle="miter"/>
                </v:line>
                <v:line id="Straight Connector 376" o:spid="_x0000_s1238" style="position:absolute;visibility:visible;mso-wrap-style:square" from="23747,21487" to="23747,22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" strokecolor="black [3200]" strokeweight=".5pt">
                  <v:stroke joinstyle="miter"/>
                </v:line>
                <v:line id="Straight Connector 377" o:spid="_x0000_s1239" style="position:absolute;visibility:visible;mso-wrap-style:square" from="27154,21494" to="27154,22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" strokecolor="black [3200]" strokeweight=".5pt">
                  <v:stroke joinstyle="miter"/>
                </v:line>
                <v:line id="Straight Connector 378" o:spid="_x0000_s1240" style="position:absolute;visibility:visible;mso-wrap-style:square" from="30569,21489" to="30569,2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" strokecolor="black [3200]" strokeweight=".5pt">
                  <v:stroke joinstyle="miter"/>
                </v:line>
                <v:shape id="Text Box 380" o:spid="_x0000_s1241" type="#_x0000_t202" style="position:absolute;left:5202;top:22320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" filled="f" stroked="f" strokeweight=".5pt">
                  <v:textbox inset="0,0,0,0">
                    <w:txbxContent>
                      <w:p w14:paraId="490E8FF1" w14:textId="2047E309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1</w:t>
                        </w:r>
                      </w:p>
                    </w:txbxContent>
                  </v:textbox>
                </v:shape>
                <v:shape id="Text Box 381" o:spid="_x0000_s1242" type="#_x0000_t202" style="position:absolute;left:8712;top:22320;width:3260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" filled="f" stroked="f" strokeweight=".5pt">
                  <v:textbox inset="0,0,0,0">
                    <w:txbxContent>
                      <w:p w14:paraId="4EB4DF99" w14:textId="1A94B830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15</w:t>
                        </w:r>
                      </w:p>
                    </w:txbxContent>
                  </v:textbox>
                </v:shape>
                <v:shape id="Text Box 382" o:spid="_x0000_s1243" type="#_x0000_t202" style="position:absolute;left:12091;top:22356;width:3260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" filled="f" stroked="f" strokeweight=".5pt">
                  <v:textbox inset="0,0,0,0">
                    <w:txbxContent>
                      <w:p w14:paraId="0BF2E2A0" w14:textId="00168A00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2</w:t>
                        </w:r>
                      </w:p>
                    </w:txbxContent>
                  </v:textbox>
                </v:shape>
                <v:shape id="Text Box 383" o:spid="_x0000_s1244" type="#_x0000_t202" style="position:absolute;left:18836;top:22320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" filled="f" stroked="f" strokeweight=".5pt">
                  <v:textbox inset="0,0,0,0">
                    <w:txbxContent>
                      <w:p w14:paraId="3C52D25B" w14:textId="69164547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3</w:t>
                        </w:r>
                      </w:p>
                    </w:txbxContent>
                  </v:textbox>
                </v:shape>
                <v:shape id="Text Box 384" o:spid="_x0000_s1245" type="#_x0000_t202" style="position:absolute;left:22235;top:22356;width:3261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" filled="f" stroked="f" strokeweight=".5pt">
                  <v:textbox inset="0,0,0,0">
                    <w:txbxContent>
                      <w:p w14:paraId="116CC10F" w14:textId="065C0BF2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35</w:t>
                        </w:r>
                      </w:p>
                    </w:txbxContent>
                  </v:textbox>
                </v:shape>
                <v:shape id="Text Box 385" o:spid="_x0000_s1246" type="#_x0000_t202" style="position:absolute;left:25496;top:22326;width:3261;height:1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" filled="f" stroked="f" strokeweight=".5pt">
                  <v:textbox inset="0,0,0,0">
                    <w:txbxContent>
                      <w:p w14:paraId="204AFEAF" w14:textId="2ECAD19E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4</w:t>
                        </w:r>
                      </w:p>
                    </w:txbxContent>
                  </v:textbox>
                </v:shape>
                <v:shape id="Text Box 386" o:spid="_x0000_s1247" type="#_x0000_t202" style="position:absolute;left:32075;top:22309;width:2929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" filled="f" stroked="f" strokeweight=".5pt">
                  <v:textbox inset="0,0,0,0">
                    <w:txbxContent>
                      <w:p w14:paraId="7D49230B" w14:textId="19C47B3F" w:rsidR="009E647B" w:rsidRPr="006E67D9" w:rsidRDefault="00FB7D67" w:rsidP="009E647B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5</w:t>
                        </w:r>
                      </w:p>
                    </w:txbxContent>
                  </v:textbox>
                </v:shape>
                <v:shape id="Text Box 387" o:spid="_x0000_s1248" type="#_x0000_t202" style="position:absolute;left:1786;top:18421;width:2418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" filled="f" stroked="f" strokeweight=".5pt">
                  <v:textbox inset="0,0,0,0">
                    <w:txbxContent>
                      <w:p w14:paraId="134BE1F0" w14:textId="3279C474" w:rsidR="009E647B" w:rsidRPr="006E67D9" w:rsidRDefault="00FB7D67" w:rsidP="009E647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.0</w:t>
                        </w:r>
                      </w:p>
                    </w:txbxContent>
                  </v:textbox>
                </v:shape>
                <v:shape id="Text Box 389" o:spid="_x0000_s1249" type="#_x0000_t202" style="position:absolute;left:1853;top:14323;width:2351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" filled="f" stroked="f" strokeweight=".5pt">
                  <v:textbox inset="0,0,0,0">
                    <w:txbxContent>
                      <w:p w14:paraId="2C16CDDE" w14:textId="7D5EF087" w:rsidR="009E647B" w:rsidRPr="006E67D9" w:rsidRDefault="00FB7D67" w:rsidP="009E647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.1</w:t>
                        </w:r>
                      </w:p>
                    </w:txbxContent>
                  </v:textbox>
                </v:shape>
                <v:shape id="Text Box 392" o:spid="_x0000_s1250" type="#_x0000_t202" style="position:absolute;left:1786;top:6130;width:2171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" filled="f" stroked="f" strokeweight=".5pt">
                  <v:textbox inset="0,0,0,0">
                    <w:txbxContent>
                      <w:p w14:paraId="02FBE59D" w14:textId="07DE1808" w:rsidR="009E647B" w:rsidRPr="006E67D9" w:rsidRDefault="009E647B" w:rsidP="009E647B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.3</w:t>
                        </w:r>
                      </w:p>
                    </w:txbxContent>
                  </v:textbox>
                </v:shape>
                <v:shape id="Text Box 393" o:spid="_x0000_s1251" type="#_x0000_t202" style="position:absolute;left:3715;width:4316;height:1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" filled="f" stroked="f" strokeweight=".5pt">
                  <v:textbox inset="0,0,0,0">
                    <w:txbxContent>
                      <w:p w14:paraId="022AB8DD" w14:textId="037EBF67" w:rsidR="009E647B" w:rsidRPr="009E647B" w:rsidRDefault="009E647B" w:rsidP="009E647B">
                        <w:pPr>
                          <w:rPr>
                            <w:rFonts w:ascii="KP CheongPong" w:eastAsia="KP CheongPong" w:hAnsi="KP CheongPong"/>
                            <w:sz w:val="18"/>
                            <w:szCs w:val="18"/>
                            <w:lang w:eastAsia="ko-KR"/>
                          </w:rPr>
                        </w:pPr>
                        <w:r w:rsidRPr="009E647B">
                          <w:rPr>
                            <w:rFonts w:ascii="KP CheongPong" w:eastAsia="KP CheongPong" w:hAnsi="KP CheongPong" w:hint="eastAsia"/>
                            <w:sz w:val="18"/>
                            <w:szCs w:val="18"/>
                            <w:lang w:eastAsia="ko-KR"/>
                          </w:rPr>
                          <w:t>×</w:t>
                        </w:r>
                        <w:r w:rsidRPr="000C6FEB">
                          <w:rPr>
                            <w:rFonts w:eastAsiaTheme="minorHAnsi" w:hint="eastAsia"/>
                            <w:szCs w:val="21"/>
                            <w:lang w:eastAsia="ko-KR"/>
                          </w:rPr>
                          <w:t>1</w:t>
                        </w:r>
                        <w:r w:rsidRPr="000C6FEB">
                          <w:rPr>
                            <w:rFonts w:eastAsiaTheme="minorHAnsi"/>
                            <w:szCs w:val="21"/>
                            <w:lang w:eastAsia="ko-KR"/>
                          </w:rPr>
                          <w:t>0</w:t>
                        </w:r>
                        <w:r w:rsidRPr="000C6FEB">
                          <w:rPr>
                            <w:rFonts w:ascii="KP CheongPong" w:eastAsia="KP CheongPong" w:hAnsi="KP CheongPong"/>
                            <w:szCs w:val="21"/>
                            <w:vertAlign w:val="superscript"/>
                            <w:lang w:eastAsia="ko-KR"/>
                          </w:rPr>
                          <w:t>-3</w:t>
                        </w:r>
                      </w:p>
                    </w:txbxContent>
                  </v:textbox>
                </v:shape>
                <v:oval id="Oval 394" o:spid="_x0000_s1252" style="position:absolute;left:7311;top:16937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" fillcolor="black [3200]" stroked="f"/>
                <v:oval id="Oval 395" o:spid="_x0000_s1253" style="position:absolute;left:16773;top:13755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" fillcolor="black [3200]" stroked="f"/>
                <v:oval id="Oval 396" o:spid="_x0000_s1254" style="position:absolute;left:13515;top:14100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" fillcolor="black [3200]" stroked="f"/>
                <v:oval id="Oval 399" o:spid="_x0000_s1255" style="position:absolute;left:33290;top:3190;width:567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" fillcolor="black [3200]" stroked="f"/>
                <v:line id="Straight Connector 402" o:spid="_x0000_s1256" style="position:absolute;flip:y;visibility:visible;mso-wrap-style:square" from="3715,3164" to="33857,19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" strokecolor="black [3200]" strokeweight="1.5pt">
                  <v:stroke joinstyle="miter"/>
                </v:line>
                <w10:anchorlock/>
              </v:group>
            </w:pict>
          </mc:Fallback>
        </mc:AlternateContent>
      </w:r>
    </w:p>
    <w:p w14:paraId="53D2B2A4" w14:textId="1343F21A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574AA3" w:rsidRPr="00574A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574AA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574AA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 w:rsidR="00574A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하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CD07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선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07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34C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134C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4C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2F5FB3" w14:textId="40F56404" w:rsidR="000814D5" w:rsidRPr="00360256" w:rsidRDefault="000814D5" w:rsidP="001F7577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2 </w:t>
      </w:r>
      <w:r w:rsidR="00CF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선가마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CF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  <w:r w:rsidR="004B64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소수점아래 </w:t>
      </w:r>
      <w:r w:rsidR="004B64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</w:t>
      </w:r>
      <w:r w:rsidR="004B64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까지 계산)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"/>
        <w:gridCol w:w="1134"/>
        <w:gridCol w:w="1520"/>
        <w:gridCol w:w="1520"/>
        <w:gridCol w:w="1520"/>
        <w:gridCol w:w="1520"/>
      </w:tblGrid>
      <w:tr w:rsidR="001F7577" w14:paraId="3C8BDF4F" w14:textId="77777777" w:rsidTr="001F7577">
        <w:trPr>
          <w:jc w:val="center"/>
        </w:trPr>
        <w:tc>
          <w:tcPr>
            <w:tcW w:w="559" w:type="dxa"/>
            <w:tcBorders>
              <w:bottom w:val="single" w:sz="4" w:space="0" w:color="auto"/>
            </w:tcBorders>
            <w:vAlign w:val="center"/>
          </w:tcPr>
          <w:p w14:paraId="02681CB0" w14:textId="3E58EC6F" w:rsidR="00D34050" w:rsidRDefault="00D34050" w:rsidP="00D34050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033079F2">
                <v:shape id="_x0000_i4192" type="#_x0000_t75" style="width:9pt;height:9.75pt" o:ole="">
                  <v:imagedata r:id="rId5791" o:title=""/>
                </v:shape>
                <o:OLEObject Type="Embed" ProgID="Equation.DSMT4" ShapeID="_x0000_i4192" DrawAspect="Content" ObjectID="_1737930898" r:id="rId5792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F2139B8" w14:textId="2D7C0355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6A8C3540">
                <v:shape id="_x0000_i4193" type="#_x0000_t75" style="width:9.75pt;height:12pt" o:ole="">
                  <v:imagedata r:id="rId5793" o:title=""/>
                </v:shape>
                <o:OLEObject Type="Embed" ProgID="Equation.DSMT4" ShapeID="_x0000_i4193" DrawAspect="Content" ObjectID="_1737930899" r:id="rId5794"/>
              </w:object>
            </w:r>
          </w:p>
        </w:tc>
        <w:tc>
          <w:tcPr>
            <w:tcW w:w="1520" w:type="dxa"/>
            <w:tcBorders>
              <w:bottom w:val="single" w:sz="4" w:space="0" w:color="auto"/>
            </w:tcBorders>
            <w:vAlign w:val="center"/>
          </w:tcPr>
          <w:p w14:paraId="68B03801" w14:textId="3A180DB6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720" w:dyaOrig="260" w14:anchorId="4FDC7B03">
                <v:shape id="_x0000_i4194" type="#_x0000_t75" style="width:36.75pt;height:12.75pt" o:ole="">
                  <v:imagedata r:id="rId5795" o:title=""/>
                </v:shape>
                <o:OLEObject Type="Embed" ProgID="Equation.DSMT4" ShapeID="_x0000_i4194" DrawAspect="Content" ObjectID="_1737930900" r:id="rId5796"/>
              </w:object>
            </w:r>
          </w:p>
        </w:tc>
        <w:tc>
          <w:tcPr>
            <w:tcW w:w="1520" w:type="dxa"/>
            <w:tcBorders>
              <w:bottom w:val="single" w:sz="4" w:space="0" w:color="auto"/>
            </w:tcBorders>
            <w:vAlign w:val="center"/>
          </w:tcPr>
          <w:p w14:paraId="4B6173C7" w14:textId="603F45A5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20" w:dyaOrig="300" w14:anchorId="6559A3AE">
                <v:shape id="_x0000_i4195" type="#_x0000_t75" style="width:36.75pt;height:15pt" o:ole="">
                  <v:imagedata r:id="rId5797" o:title=""/>
                </v:shape>
                <o:OLEObject Type="Embed" ProgID="Equation.DSMT4" ShapeID="_x0000_i4195" DrawAspect="Content" ObjectID="_1737930901" r:id="rId5798"/>
              </w:object>
            </w:r>
          </w:p>
        </w:tc>
        <w:tc>
          <w:tcPr>
            <w:tcW w:w="1520" w:type="dxa"/>
            <w:tcBorders>
              <w:bottom w:val="single" w:sz="4" w:space="0" w:color="auto"/>
            </w:tcBorders>
            <w:vAlign w:val="center"/>
          </w:tcPr>
          <w:p w14:paraId="74A364F8" w14:textId="3315A128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60" w:dyaOrig="300" w14:anchorId="46BC839F">
                <v:shape id="_x0000_i4196" type="#_x0000_t75" style="width:12.75pt;height:15pt" o:ole="">
                  <v:imagedata r:id="rId5799" o:title=""/>
                </v:shape>
                <o:OLEObject Type="Embed" ProgID="Equation.DSMT4" ShapeID="_x0000_i4196" DrawAspect="Content" ObjectID="_1737930902" r:id="rId5800"/>
              </w:object>
            </w:r>
          </w:p>
        </w:tc>
        <w:tc>
          <w:tcPr>
            <w:tcW w:w="1520" w:type="dxa"/>
            <w:tcBorders>
              <w:bottom w:val="single" w:sz="4" w:space="0" w:color="auto"/>
            </w:tcBorders>
            <w:vAlign w:val="center"/>
          </w:tcPr>
          <w:p w14:paraId="3B656977" w14:textId="0202DB72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34050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60" w:dyaOrig="200" w14:anchorId="4AAC71AE">
                <v:shape id="_x0000_i4197" type="#_x0000_t75" style="width:12.75pt;height:9.75pt" o:ole="">
                  <v:imagedata r:id="rId5801" o:title=""/>
                </v:shape>
                <o:OLEObject Type="Embed" ProgID="Equation.DSMT4" ShapeID="_x0000_i4197" DrawAspect="Content" ObjectID="_1737930903" r:id="rId5802"/>
              </w:object>
            </w:r>
          </w:p>
        </w:tc>
      </w:tr>
      <w:tr w:rsidR="001F7577" w14:paraId="5E097359" w14:textId="77777777" w:rsidTr="006D480D">
        <w:trPr>
          <w:trHeight w:val="397"/>
          <w:jc w:val="center"/>
        </w:trPr>
        <w:tc>
          <w:tcPr>
            <w:tcW w:w="559" w:type="dxa"/>
            <w:tcBorders>
              <w:bottom w:val="nil"/>
            </w:tcBorders>
            <w:vAlign w:val="center"/>
          </w:tcPr>
          <w:p w14:paraId="5D02B4D0" w14:textId="42A94C5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BDF649B" w14:textId="42FFF97E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6.42</w:t>
            </w:r>
          </w:p>
        </w:tc>
        <w:tc>
          <w:tcPr>
            <w:tcW w:w="1520" w:type="dxa"/>
            <w:tcBorders>
              <w:bottom w:val="nil"/>
            </w:tcBorders>
            <w:vAlign w:val="center"/>
          </w:tcPr>
          <w:p w14:paraId="54236E5E" w14:textId="4FA07D59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00000</w:t>
            </w:r>
          </w:p>
        </w:tc>
        <w:tc>
          <w:tcPr>
            <w:tcW w:w="1520" w:type="dxa"/>
            <w:tcBorders>
              <w:bottom w:val="nil"/>
            </w:tcBorders>
            <w:vAlign w:val="center"/>
          </w:tcPr>
          <w:p w14:paraId="6E4DE0BD" w14:textId="504BEFFC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397</w:t>
            </w:r>
          </w:p>
        </w:tc>
        <w:tc>
          <w:tcPr>
            <w:tcW w:w="1520" w:type="dxa"/>
            <w:tcBorders>
              <w:bottom w:val="nil"/>
            </w:tcBorders>
            <w:vAlign w:val="center"/>
          </w:tcPr>
          <w:p w14:paraId="3CB3B5A3" w14:textId="5C285C0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0000</w:t>
            </w:r>
          </w:p>
        </w:tc>
        <w:tc>
          <w:tcPr>
            <w:tcW w:w="1520" w:type="dxa"/>
            <w:tcBorders>
              <w:bottom w:val="nil"/>
            </w:tcBorders>
            <w:vAlign w:val="center"/>
          </w:tcPr>
          <w:p w14:paraId="554BF52C" w14:textId="58CC0072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698</w:t>
            </w:r>
          </w:p>
        </w:tc>
      </w:tr>
      <w:tr w:rsidR="001F7577" w14:paraId="40658032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2B9AF96C" w14:textId="73E2EB6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35F60C6" w14:textId="04E166F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.2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D108324" w14:textId="5A64B47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33333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D83D59D" w14:textId="2D3211C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24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5A6EA8F" w14:textId="5CF804DF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1111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1F8159FA" w14:textId="666EE421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081</w:t>
            </w:r>
          </w:p>
        </w:tc>
      </w:tr>
      <w:tr w:rsidR="001F7577" w14:paraId="4B482DB8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10F3D6BC" w14:textId="636E46BA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581923B" w14:textId="12145817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8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6D3DA86" w14:textId="5AA0CE6D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0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872E82D" w14:textId="6B8FCC6B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126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B41C13E" w14:textId="7A069FBD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25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49F3885" w14:textId="562F4AB5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281</w:t>
            </w:r>
          </w:p>
        </w:tc>
      </w:tr>
      <w:tr w:rsidR="001F7577" w14:paraId="5A28BBF8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2B0EB8CC" w14:textId="189C4C47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ED4327D" w14:textId="3E7B170F" w:rsidR="00D34050" w:rsidRDefault="00D34050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5DA1D115" w14:textId="64B155BB" w:rsidR="00D34050" w:rsidRDefault="00C02773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0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3DEED38" w14:textId="70EC86EB" w:rsidR="00D34050" w:rsidRDefault="00A005D2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13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A3F47F9" w14:textId="770E8380" w:rsidR="00D34050" w:rsidRDefault="00EA0B49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0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8B8F200" w14:textId="7B12A0F4" w:rsidR="00D34050" w:rsidRDefault="00EA0B49" w:rsidP="00D34050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826</w:t>
            </w:r>
          </w:p>
        </w:tc>
      </w:tr>
      <w:tr w:rsidR="001F7577" w14:paraId="64CC89FC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67C00E5B" w14:textId="56CEBD54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DF39D2A" w14:textId="446F980A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15E12183" w14:textId="44B7A74E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2857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8CF5C7A" w14:textId="5BF3054C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91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461BB5DF" w14:textId="3C0021FD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0408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01D081A" w14:textId="621F2706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299</w:t>
            </w:r>
          </w:p>
        </w:tc>
      </w:tr>
      <w:tr w:rsidR="001F7577" w14:paraId="76E85075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15D67FC3" w14:textId="07326577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0F00EF0" w14:textId="65FAF1AB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93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47A08BE" w14:textId="140C4EF2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5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8AE4F06" w14:textId="151F242E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97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21A3F2C" w14:textId="343840AC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625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3F631FB" w14:textId="36B5A384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137</w:t>
            </w:r>
          </w:p>
        </w:tc>
      </w:tr>
      <w:tr w:rsidR="001F7577" w14:paraId="6D25BD21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49639662" w14:textId="3E1A622B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C8D0D70" w14:textId="2E74B95B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4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1A494161" w14:textId="2244EB95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0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75DE8DA" w14:textId="66BBBDF1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51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8BAB907" w14:textId="165EEC46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00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E592678" w14:textId="3020334A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905</w:t>
            </w:r>
          </w:p>
        </w:tc>
      </w:tr>
      <w:tr w:rsidR="001F7577" w14:paraId="3A864A5A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5BD59EC9" w14:textId="16B4A156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D397257" w14:textId="1F788753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FE44DF9" w14:textId="1A05927F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090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448FFF2E" w14:textId="4B72C075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4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33D6A9D" w14:textId="5C473640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8264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4630003F" w14:textId="5E4009D2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822</w:t>
            </w:r>
          </w:p>
        </w:tc>
      </w:tr>
      <w:tr w:rsidR="001F7577" w14:paraId="47B833EB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4CDF33E3" w14:textId="0EF119CD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9D67976" w14:textId="71359139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6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3FE7039" w14:textId="0E9C1834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142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323F1B4" w14:textId="63826D4B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4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44FC6CAB" w14:textId="1B2E70D8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510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2E1B3B7" w14:textId="198DC6FB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646</w:t>
            </w:r>
          </w:p>
        </w:tc>
      </w:tr>
      <w:tr w:rsidR="001F7577" w14:paraId="6EA3CF84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00ACA04E" w14:textId="4F2A49F9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98E9352" w14:textId="556B4E4F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9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DB69976" w14:textId="5403416C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6667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112A462C" w14:textId="48B00469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17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1DD2B4AB" w14:textId="34592CE1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444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769BDD1" w14:textId="351634BB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601</w:t>
            </w:r>
          </w:p>
        </w:tc>
      </w:tr>
      <w:tr w:rsidR="001F7577" w14:paraId="3BBFD4DE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1D5CFDEE" w14:textId="45F92488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3865A6C" w14:textId="55F8DDF6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76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447953D" w14:textId="36F07DA9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25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6934FAE2" w14:textId="323ECCB7" w:rsidR="00A005D2" w:rsidRDefault="00A005D2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2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0899302" w14:textId="6ED6908F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906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8D98493" w14:textId="085A3710" w:rsidR="00A005D2" w:rsidRDefault="00EA0B49" w:rsidP="00A005D2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564</w:t>
            </w:r>
          </w:p>
        </w:tc>
      </w:tr>
      <w:tr w:rsidR="001F7577" w14:paraId="65B940A8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49561DD7" w14:textId="248BB9A8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7C3AF1B" w14:textId="7BFF1EF1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0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92144CB" w14:textId="72111803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5556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C592379" w14:textId="734B8086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09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52B29905" w14:textId="52AD59A6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086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8A53A45" w14:textId="55B76C58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501</w:t>
            </w:r>
          </w:p>
        </w:tc>
      </w:tr>
      <w:tr w:rsidR="001F7577" w14:paraId="4D2A8876" w14:textId="77777777" w:rsidTr="006D480D">
        <w:trPr>
          <w:trHeight w:val="397"/>
          <w:jc w:val="center"/>
        </w:trPr>
        <w:tc>
          <w:tcPr>
            <w:tcW w:w="559" w:type="dxa"/>
            <w:tcBorders>
              <w:top w:val="nil"/>
              <w:bottom w:val="nil"/>
            </w:tcBorders>
            <w:vAlign w:val="center"/>
          </w:tcPr>
          <w:p w14:paraId="0EF253D6" w14:textId="798295D7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186F450" w14:textId="3BA3F815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2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157640D" w14:textId="614D6F35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263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00A6090A" w14:textId="328E8BAB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8993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CB57A17" w14:textId="5F552027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770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5919C86B" w14:textId="2026F817" w:rsidR="00EA0B49" w:rsidRDefault="00EA0B49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473</w:t>
            </w:r>
          </w:p>
        </w:tc>
      </w:tr>
      <w:tr w:rsidR="001F7577" w14:paraId="5F80F33C" w14:textId="77777777" w:rsidTr="006D480D">
        <w:trPr>
          <w:trHeight w:val="397"/>
          <w:jc w:val="center"/>
        </w:trPr>
        <w:tc>
          <w:tcPr>
            <w:tcW w:w="1693" w:type="dxa"/>
            <w:gridSpan w:val="2"/>
            <w:tcBorders>
              <w:top w:val="nil"/>
              <w:bottom w:val="nil"/>
            </w:tcBorders>
            <w:vAlign w:val="center"/>
          </w:tcPr>
          <w:p w14:paraId="47232B38" w14:textId="41E8F3C9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2B3DCD00" w14:textId="328BA4F0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088194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7CEE41AD" w14:textId="0AC7CCFD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826672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5B5A9164" w14:textId="421D39E2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3721798</w:t>
            </w:r>
          </w:p>
        </w:tc>
        <w:tc>
          <w:tcPr>
            <w:tcW w:w="1520" w:type="dxa"/>
            <w:tcBorders>
              <w:top w:val="nil"/>
              <w:bottom w:val="nil"/>
            </w:tcBorders>
            <w:vAlign w:val="center"/>
          </w:tcPr>
          <w:p w14:paraId="3C8899CC" w14:textId="6D9771A1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883495</w:t>
            </w:r>
          </w:p>
        </w:tc>
      </w:tr>
      <w:tr w:rsidR="001F7577" w14:paraId="6543CFA9" w14:textId="77777777" w:rsidTr="006D480D">
        <w:trPr>
          <w:trHeight w:val="397"/>
          <w:jc w:val="center"/>
        </w:trPr>
        <w:tc>
          <w:tcPr>
            <w:tcW w:w="169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3ED8A622" w14:textId="624CB924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값</w:t>
            </w:r>
          </w:p>
        </w:tc>
        <w:tc>
          <w:tcPr>
            <w:tcW w:w="1520" w:type="dxa"/>
            <w:tcBorders>
              <w:top w:val="nil"/>
              <w:bottom w:val="single" w:sz="4" w:space="0" w:color="auto"/>
            </w:tcBorders>
            <w:vAlign w:val="center"/>
          </w:tcPr>
          <w:p w14:paraId="186A4883" w14:textId="5CFA81F2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776015</w:t>
            </w:r>
          </w:p>
        </w:tc>
        <w:tc>
          <w:tcPr>
            <w:tcW w:w="1520" w:type="dxa"/>
            <w:tcBorders>
              <w:top w:val="nil"/>
              <w:bottom w:val="single" w:sz="4" w:space="0" w:color="auto"/>
            </w:tcBorders>
            <w:vAlign w:val="center"/>
          </w:tcPr>
          <w:p w14:paraId="406C7B1E" w14:textId="5F6A667D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09744</w:t>
            </w:r>
          </w:p>
        </w:tc>
        <w:tc>
          <w:tcPr>
            <w:tcW w:w="1520" w:type="dxa"/>
            <w:tcBorders>
              <w:top w:val="nil"/>
              <w:bottom w:val="single" w:sz="4" w:space="0" w:color="auto"/>
            </w:tcBorders>
            <w:vAlign w:val="center"/>
          </w:tcPr>
          <w:p w14:paraId="1CBC0A36" w14:textId="77777777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520" w:type="dxa"/>
            <w:tcBorders>
              <w:top w:val="nil"/>
              <w:bottom w:val="single" w:sz="4" w:space="0" w:color="auto"/>
            </w:tcBorders>
            <w:vAlign w:val="center"/>
          </w:tcPr>
          <w:p w14:paraId="74E08B10" w14:textId="77777777" w:rsidR="001F7577" w:rsidRDefault="001F7577" w:rsidP="00EA0B4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1FB5DAA7" w14:textId="77777777" w:rsidR="006D480D" w:rsidRDefault="006D480D" w:rsidP="00E8413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379D421F" w14:textId="58506815" w:rsidR="004B641F" w:rsidRDefault="0036420B" w:rsidP="00E8413C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추정을 위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2"/>
        <w:gridCol w:w="2552"/>
      </w:tblGrid>
      <w:tr w:rsidR="00E8413C" w14:paraId="057A32D6" w14:textId="77777777" w:rsidTr="004320AF">
        <w:trPr>
          <w:jc w:val="center"/>
        </w:trPr>
        <w:tc>
          <w:tcPr>
            <w:tcW w:w="2552" w:type="dxa"/>
            <w:tcBorders>
              <w:bottom w:val="nil"/>
            </w:tcBorders>
          </w:tcPr>
          <w:p w14:paraId="4BB5DB4F" w14:textId="16D4A990" w:rsidR="00E8413C" w:rsidRDefault="00E8413C" w:rsidP="004320AF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640" w:dyaOrig="340" w14:anchorId="0935A5C6">
                <v:shape id="_x0000_i4198" type="#_x0000_t75" style="width:81.75pt;height:16.5pt" o:ole="">
                  <v:imagedata r:id="rId5803" o:title=""/>
                </v:shape>
                <o:OLEObject Type="Embed" ProgID="Equation.DSMT4" ShapeID="_x0000_i4198" DrawAspect="Content" ObjectID="_1737930904" r:id="rId5804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1AAB3846" w14:textId="32DD2A6B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80" w:dyaOrig="240" w14:anchorId="6A2551FA">
                <v:shape id="_x0000_i4199" type="#_x0000_t75" style="width:29.25pt;height:12pt" o:ole="">
                  <v:imagedata r:id="rId5805" o:title=""/>
                </v:shape>
                <o:OLEObject Type="Embed" ProgID="Equation.DSMT4" ShapeID="_x0000_i4199" DrawAspect="Content" ObjectID="_1737930905" r:id="rId5806"/>
              </w:object>
            </w:r>
          </w:p>
        </w:tc>
        <w:tc>
          <w:tcPr>
            <w:tcW w:w="2552" w:type="dxa"/>
            <w:tcBorders>
              <w:bottom w:val="nil"/>
            </w:tcBorders>
          </w:tcPr>
          <w:p w14:paraId="359A8F5A" w14:textId="6FB6FFA7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640" w:dyaOrig="340" w14:anchorId="34C6D4BD">
                <v:shape id="_x0000_i4200" type="#_x0000_t75" style="width:81pt;height:16.5pt" o:ole="">
                  <v:imagedata r:id="rId5807" o:title=""/>
                </v:shape>
                <o:OLEObject Type="Embed" ProgID="Equation.DSMT4" ShapeID="_x0000_i4200" DrawAspect="Content" ObjectID="_1737930906" r:id="rId5808"/>
              </w:object>
            </w:r>
          </w:p>
        </w:tc>
      </w:tr>
      <w:tr w:rsidR="00E8413C" w14:paraId="42018DD1" w14:textId="77777777" w:rsidTr="004320AF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3BFCE5A1" w14:textId="4CCCCCD0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59" w:dyaOrig="240" w14:anchorId="4ADC263C">
                <v:shape id="_x0000_i4201" type="#_x0000_t75" style="width:67.5pt;height:12pt" o:ole="">
                  <v:imagedata r:id="rId5809" o:title=""/>
                </v:shape>
                <o:OLEObject Type="Embed" ProgID="Equation.DSMT4" ShapeID="_x0000_i4201" DrawAspect="Content" ObjectID="_1737930907" r:id="rId5810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70021991" w14:textId="77777777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1B9BC5D7" w14:textId="54C65335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359" w:dyaOrig="240" w14:anchorId="7AB3A1E3">
                <v:shape id="_x0000_i4202" type="#_x0000_t75" style="width:69pt;height:12pt" o:ole="">
                  <v:imagedata r:id="rId5811" o:title=""/>
                </v:shape>
                <o:OLEObject Type="Embed" ProgID="Equation.DSMT4" ShapeID="_x0000_i4202" DrawAspect="Content" ObjectID="_1737930908" r:id="rId5812"/>
              </w:object>
            </w:r>
          </w:p>
        </w:tc>
      </w:tr>
      <w:tr w:rsidR="00E8413C" w14:paraId="664C7636" w14:textId="77777777" w:rsidTr="004320AF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50AA540E" w14:textId="1E63768A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680" w:dyaOrig="360" w14:anchorId="5856765A">
                <v:shape id="_x0000_i4203" type="#_x0000_t75" style="width:84pt;height:18.75pt" o:ole="">
                  <v:imagedata r:id="rId5813" o:title=""/>
                </v:shape>
                <o:OLEObject Type="Embed" ProgID="Equation.DSMT4" ShapeID="_x0000_i4203" DrawAspect="Content" ObjectID="_1737930909" r:id="rId5814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316781B7" w14:textId="3A2F4CE5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1780" w:dyaOrig="340" w14:anchorId="08074253">
                <v:shape id="_x0000_i4204" type="#_x0000_t75" style="width:88.5pt;height:16.5pt" o:ole="">
                  <v:imagedata r:id="rId5815" o:title=""/>
                </v:shape>
                <o:OLEObject Type="Embed" ProgID="Equation.DSMT4" ShapeID="_x0000_i4204" DrawAspect="Content" ObjectID="_1737930910" r:id="rId5816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6AE82125" w14:textId="7846E402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8413C" w14:paraId="73A79BD5" w14:textId="77777777" w:rsidTr="004320AF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1E5FD381" w14:textId="7271BCFE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579" w:dyaOrig="300" w14:anchorId="17190D53">
                <v:shape id="_x0000_i4205" type="#_x0000_t75" style="width:78.75pt;height:15pt" o:ole="">
                  <v:imagedata r:id="rId5817" o:title=""/>
                </v:shape>
                <o:OLEObject Type="Embed" ProgID="Equation.DSMT4" ShapeID="_x0000_i4205" DrawAspect="Content" ObjectID="_1737930911" r:id="rId5818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5D41C631" w14:textId="5472F3EC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700" w:dyaOrig="240" w14:anchorId="3720EF96">
                <v:shape id="_x0000_i4206" type="#_x0000_t75" style="width:84.75pt;height:12pt" o:ole="">
                  <v:imagedata r:id="rId5819" o:title=""/>
                </v:shape>
                <o:OLEObject Type="Embed" ProgID="Equation.DSMT4" ShapeID="_x0000_i4206" DrawAspect="Content" ObjectID="_1737930912" r:id="rId5820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3F5D26D5" w14:textId="52A621E7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8413C" w14:paraId="23E63E61" w14:textId="77777777" w:rsidTr="00E8413C">
        <w:trPr>
          <w:jc w:val="center"/>
        </w:trPr>
        <w:tc>
          <w:tcPr>
            <w:tcW w:w="2552" w:type="dxa"/>
            <w:tcBorders>
              <w:top w:val="nil"/>
              <w:bottom w:val="nil"/>
            </w:tcBorders>
          </w:tcPr>
          <w:p w14:paraId="00122E26" w14:textId="49FC89FF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852EF3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60" w:dyaOrig="300" w14:anchorId="1E3A4AA0">
                <v:shape id="_x0000_i4207" type="#_x0000_t75" style="width:72.75pt;height:15pt" o:ole="">
                  <v:imagedata r:id="rId5821" o:title=""/>
                </v:shape>
                <o:OLEObject Type="Embed" ProgID="Equation.DSMT4" ShapeID="_x0000_i4207" DrawAspect="Content" ObjectID="_1737930913" r:id="rId5822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54810D58" w14:textId="39884D10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460" w:dyaOrig="300" w14:anchorId="3D4D960C">
                <v:shape id="_x0000_i4208" type="#_x0000_t75" style="width:72.75pt;height:14.25pt" o:ole="">
                  <v:imagedata r:id="rId5823" o:title=""/>
                </v:shape>
                <o:OLEObject Type="Embed" ProgID="Equation.DSMT4" ShapeID="_x0000_i4208" DrawAspect="Content" ObjectID="_1737930914" r:id="rId5824"/>
              </w:object>
            </w:r>
          </w:p>
        </w:tc>
        <w:tc>
          <w:tcPr>
            <w:tcW w:w="2552" w:type="dxa"/>
            <w:tcBorders>
              <w:top w:val="nil"/>
              <w:bottom w:val="nil"/>
            </w:tcBorders>
          </w:tcPr>
          <w:p w14:paraId="75E9C2E2" w14:textId="4A6F7A74" w:rsidR="00E8413C" w:rsidRDefault="00E8413C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8413C" w14:paraId="71EB39D1" w14:textId="77777777" w:rsidTr="00E8413C">
        <w:trPr>
          <w:jc w:val="center"/>
        </w:trPr>
        <w:tc>
          <w:tcPr>
            <w:tcW w:w="2552" w:type="dxa"/>
            <w:gridSpan w:val="3"/>
            <w:tcBorders>
              <w:top w:val="nil"/>
              <w:bottom w:val="nil"/>
            </w:tcBorders>
          </w:tcPr>
          <w:p w14:paraId="52F3E6D4" w14:textId="20F43B89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40" w:dyaOrig="340" w14:anchorId="6C4C9162">
                <v:shape id="_x0000_i4209" type="#_x0000_t75" style="width:106.5pt;height:16.5pt" o:ole="">
                  <v:imagedata r:id="rId5825" o:title=""/>
                </v:shape>
                <o:OLEObject Type="Embed" ProgID="Equation.DSMT4" ShapeID="_x0000_i4209" DrawAspect="Content" ObjectID="_1737930915" r:id="rId5826"/>
              </w:object>
            </w:r>
          </w:p>
        </w:tc>
      </w:tr>
      <w:tr w:rsidR="00B92337" w14:paraId="2C1FE2CD" w14:textId="77777777" w:rsidTr="00E8413C">
        <w:trPr>
          <w:jc w:val="center"/>
        </w:trPr>
        <w:tc>
          <w:tcPr>
            <w:tcW w:w="2552" w:type="dxa"/>
            <w:gridSpan w:val="3"/>
            <w:tcBorders>
              <w:top w:val="nil"/>
              <w:bottom w:val="nil"/>
            </w:tcBorders>
          </w:tcPr>
          <w:p w14:paraId="342FE2E3" w14:textId="1C9B7D93" w:rsidR="00B92337" w:rsidRPr="00852EF3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100" w:dyaOrig="300" w14:anchorId="62B514FD">
                <v:shape id="_x0000_i4210" type="#_x0000_t75" style="width:105pt;height:15pt" o:ole="">
                  <v:imagedata r:id="rId5827" o:title=""/>
                </v:shape>
                <o:OLEObject Type="Embed" ProgID="Equation.DSMT4" ShapeID="_x0000_i4210" DrawAspect="Content" ObjectID="_1737930916" r:id="rId5828"/>
              </w:object>
            </w:r>
          </w:p>
        </w:tc>
      </w:tr>
      <w:tr w:rsidR="00E8413C" w14:paraId="2B9302FC" w14:textId="77777777" w:rsidTr="004320AF">
        <w:trPr>
          <w:jc w:val="center"/>
        </w:trPr>
        <w:tc>
          <w:tcPr>
            <w:tcW w:w="2552" w:type="dxa"/>
            <w:gridSpan w:val="3"/>
            <w:tcBorders>
              <w:top w:val="nil"/>
            </w:tcBorders>
          </w:tcPr>
          <w:p w14:paraId="6815E8DB" w14:textId="6B77E50B" w:rsidR="00E8413C" w:rsidRDefault="00B92337" w:rsidP="004320AF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noProof/>
                <w:color w:val="2A2B2E"/>
                <w:kern w:val="0"/>
                <w:sz w:val="24"/>
                <w:szCs w:val="24"/>
                <w:lang w:eastAsia="ko-KR"/>
              </w:rPr>
            </w:pPr>
            <w:r w:rsidRPr="00B92337">
              <w:rPr>
                <w:rFonts w:ascii="KP CheongPong" w:eastAsia="KP CheongPong" w:hAnsi="KP CheongPong" w:cs="Batang"/>
                <w:noProof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620" w:dyaOrig="540" w14:anchorId="50724B0C">
                <v:shape id="_x0000_i4211" type="#_x0000_t75" style="width:131.25pt;height:27pt" o:ole="">
                  <v:imagedata r:id="rId5829" o:title=""/>
                </v:shape>
                <o:OLEObject Type="Embed" ProgID="Equation.DSMT4" ShapeID="_x0000_i4211" DrawAspect="Content" ObjectID="_1737930917" r:id="rId5830"/>
              </w:object>
            </w:r>
          </w:p>
        </w:tc>
      </w:tr>
    </w:tbl>
    <w:p w14:paraId="27B94A4D" w14:textId="77777777" w:rsidR="002446D1" w:rsidRDefault="002446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0EF7BC02" w14:textId="2D120792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233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B9233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233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B9233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233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B923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B9233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을수</w:t>
      </w:r>
      <w:r w:rsidR="00B923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있다.</w:t>
      </w:r>
    </w:p>
    <w:p w14:paraId="5BE265EB" w14:textId="7A2A33B0" w:rsidR="00046F05" w:rsidRDefault="00046F05" w:rsidP="00046F0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46F05"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2260" w:dyaOrig="940" w14:anchorId="34776A37">
          <v:shape id="_x0000_i4212" type="#_x0000_t75" style="width:114pt;height:47.25pt" o:ole="">
            <v:imagedata r:id="rId5831" o:title=""/>
          </v:shape>
          <o:OLEObject Type="Embed" ProgID="Equation.DSMT4" ShapeID="_x0000_i4212" DrawAspect="Content" ObjectID="_1737930918" r:id="rId5832"/>
        </w:object>
      </w:r>
    </w:p>
    <w:p w14:paraId="2063AC8D" w14:textId="26E45431" w:rsidR="000814D5" w:rsidRPr="00360256" w:rsidRDefault="000814D5" w:rsidP="00046F05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5" w:name="_Toc12488706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5.3</w:t>
      </w:r>
      <w:r w:rsidR="003B2E0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6F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곡</w:t>
      </w:r>
      <w:r w:rsidR="003B2E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귀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교</w:t>
      </w:r>
      <w:bookmarkEnd w:id="55"/>
    </w:p>
    <w:p w14:paraId="113DF62D" w14:textId="3116F926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 w:rsidR="009C0D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는데</w:t>
      </w:r>
      <w:r w:rsidR="00D70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D70F3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</w:t>
      </w:r>
      <w:r w:rsidR="00D70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택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3E347B" w14:textId="239EDC64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D70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곁수 </w:t>
      </w:r>
      <w:r w:rsidR="00D70F30" w:rsidRPr="00D70F3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79" w:dyaOrig="279" w14:anchorId="087CA591">
          <v:shape id="_x0000_i4213" type="#_x0000_t75" style="width:14.25pt;height:14.25pt" o:ole="">
            <v:imagedata r:id="rId5833" o:title=""/>
          </v:shape>
          <o:OLEObject Type="Embed" ProgID="Equation.DSMT4" ShapeID="_x0000_i4213" DrawAspect="Content" ObjectID="_1737930919" r:id="rId5834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</w:t>
      </w:r>
      <w:r w:rsidR="00D70F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="00D70F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향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관곁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01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한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="002B01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079AC4A" w14:textId="0A5C73E2" w:rsidR="002B017E" w:rsidRDefault="002B017E" w:rsidP="002B017E">
      <w:pPr>
        <w:pStyle w:val="MTDisplayEquation"/>
      </w:pPr>
      <w:r>
        <w:tab/>
      </w:r>
      <w:r w:rsidRPr="002B017E">
        <w:rPr>
          <w:position w:val="-30"/>
        </w:rPr>
        <w:object w:dxaOrig="1939" w:dyaOrig="700" w14:anchorId="638C9DD7">
          <v:shape id="_x0000_i4214" type="#_x0000_t75" style="width:96.75pt;height:35.25pt" o:ole="">
            <v:imagedata r:id="rId5835" o:title=""/>
          </v:shape>
          <o:OLEObject Type="Embed" ProgID="Equation.DSMT4" ShapeID="_x0000_i4214" DrawAspect="Content" ObjectID="_1737930920" r:id="rId58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2D8F4F4" w14:textId="6D3AFD42" w:rsidR="000814D5" w:rsidRPr="00360256" w:rsidRDefault="002B01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0F3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79" w:dyaOrig="279" w14:anchorId="0E86BDE4">
          <v:shape id="_x0000_i4215" type="#_x0000_t75" style="width:14.25pt;height:14.25pt" o:ole="">
            <v:imagedata r:id="rId5833" o:title=""/>
          </v:shape>
          <o:OLEObject Type="Embed" ProgID="Equation.DSMT4" ShapeID="_x0000_i4215" DrawAspect="Content" ObjectID="_1737930921" r:id="rId5837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곡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잘 정합한다는것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70F3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79" w:dyaOrig="279" w14:anchorId="76D066F5">
          <v:shape id="_x0000_i4216" type="#_x0000_t75" style="width:14.25pt;height:14.25pt" o:ole="">
            <v:imagedata r:id="rId5833" o:title=""/>
          </v:shape>
          <o:OLEObject Type="Embed" ProgID="Equation.DSMT4" ShapeID="_x0000_i4216" DrawAspect="Content" ObjectID="_1737930922" r:id="rId5838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적으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합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82C131" w14:textId="40CCBDA8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0D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잉여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0DA1" w:rsidRPr="00A20DA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61CD488C">
          <v:shape id="_x0000_i4217" type="#_x0000_t75" style="width:8.25pt;height:9.75pt" o:ole="">
            <v:imagedata r:id="rId5839" o:title=""/>
          </v:shape>
          <o:OLEObject Type="Embed" ProgID="Equation.DSMT4" ShapeID="_x0000_i4217" DrawAspect="Content" ObjectID="_1737930923" r:id="rId5840"/>
        </w:objec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공식과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0D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</w:t>
      </w:r>
      <w:r w:rsidR="000E51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A20D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잔차</w:t>
      </w:r>
      <w:r w:rsidR="00A20D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A20D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여 정의된다.</w:t>
      </w:r>
    </w:p>
    <w:p w14:paraId="339F48DE" w14:textId="50A24877" w:rsidR="000814D5" w:rsidRDefault="00A20DA1" w:rsidP="00A20DA1">
      <w:pPr>
        <w:pStyle w:val="MTDisplayEquation"/>
      </w:pPr>
      <w:r>
        <w:tab/>
      </w:r>
      <w:r w:rsidRPr="00A20DA1">
        <w:rPr>
          <w:position w:val="-20"/>
        </w:rPr>
        <w:object w:dxaOrig="1660" w:dyaOrig="639" w14:anchorId="0C95217D">
          <v:shape id="_x0000_i4218" type="#_x0000_t75" style="width:81.75pt;height:31.5pt" o:ole="">
            <v:imagedata r:id="rId5841" o:title=""/>
          </v:shape>
          <o:OLEObject Type="Embed" ProgID="Equation.DSMT4" ShapeID="_x0000_i4218" DrawAspect="Content" ObjectID="_1737930924" r:id="rId58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A745B">
          <w:rPr>
            <w:noProof/>
          </w:rPr>
          <w:instrText>8</w:instrText>
        </w:r>
      </w:fldSimple>
      <w:r>
        <w:instrText>.</w:instrText>
      </w:r>
      <w:fldSimple w:instr=" SEQ MTSec \c \* Arabic \* MERGEFORMAT ">
        <w:r w:rsidR="00DA745B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A745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0BB2DEA" w14:textId="03FD930D" w:rsidR="000814D5" w:rsidRPr="00360256" w:rsidRDefault="00A20DA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20DA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F9FA136">
          <v:shape id="_x0000_i4219" type="#_x0000_t75" style="width:8.25pt;height:9.75pt" o:ole="">
            <v:imagedata r:id="rId5843" o:title=""/>
          </v:shape>
          <o:OLEObject Type="Embed" ProgID="Equation.DSMT4" ShapeID="_x0000_i4219" DrawAspect="Content" ObjectID="_1737930925" r:id="rId5844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20DA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5772884">
          <v:shape id="_x0000_i4220" type="#_x0000_t75" style="width:9.75pt;height:15pt" o:ole="">
            <v:imagedata r:id="rId5845" o:title=""/>
          </v:shape>
          <o:OLEObject Type="Embed" ProgID="Equation.DSMT4" ShapeID="_x0000_i4220" DrawAspect="Content" ObjectID="_1737930926" r:id="rId5846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합값</w:t>
      </w:r>
      <w:r w:rsidR="00414E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4E72" w:rsidRPr="00414E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2B8E3AA0">
          <v:shape id="_x0000_i4221" type="#_x0000_t75" style="width:9.75pt;height:15pt" o:ole="">
            <v:imagedata r:id="rId5847" o:title=""/>
          </v:shape>
          <o:OLEObject Type="Embed" ProgID="Equation.DSMT4" ShapeID="_x0000_i4221" DrawAspect="Content" ObjectID="_1737930927" r:id="rId5848"/>
        </w:objec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414E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탈정도에 대한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로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 w:rsidR="002B15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F481E1" w14:textId="4724A5EF" w:rsidR="000814D5" w:rsidRPr="00360256" w:rsidRDefault="000814D5" w:rsidP="00F13544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919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은</w:t>
      </w:r>
      <w:r w:rsidR="000722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72269" w:rsidRPr="00072269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100" w:dyaOrig="639" w14:anchorId="6C9EDE24">
          <v:shape id="_x0000_i4222" type="#_x0000_t75" style="width:55.5pt;height:31.5pt" o:ole="">
            <v:imagedata r:id="rId5849" o:title=""/>
          </v:shape>
          <o:OLEObject Type="Embed" ProgID="Equation.DSMT4" ShapeID="_x0000_i4222" DrawAspect="Content" ObjectID="_1737930928" r:id="rId585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</w:t>
      </w:r>
      <w:r w:rsidR="009919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합</w:t>
      </w:r>
      <w:r w:rsidR="0099195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54" w:rsidRPr="00991954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40" w:dyaOrig="639" w14:anchorId="23A9965C">
          <v:shape id="_x0000_i4223" type="#_x0000_t75" style="width:57pt;height:31.5pt" o:ole="">
            <v:imagedata r:id="rId5851" o:title=""/>
          </v:shape>
          <o:OLEObject Type="Embed" ProgID="Equation.DSMT4" ShapeID="_x0000_i4223" DrawAspect="Content" ObjectID="_1737930929" r:id="rId58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135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BE7F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7F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잉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</w:t>
      </w:r>
      <w:r w:rsidR="00BE7F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기준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</w:t>
      </w:r>
      <w:r w:rsidR="00F1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35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35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면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35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가할뿐이다.</w:t>
      </w:r>
    </w:p>
    <w:p w14:paraId="1D93EF38" w14:textId="29D3BCC1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4</w:t>
      </w:r>
      <w:r w:rsidR="00F135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</w:t>
      </w:r>
      <w:r w:rsidR="00F1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</w:t>
      </w:r>
      <w:r w:rsid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504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04A9" w:rsidRPr="005504A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80" w:dyaOrig="240" w14:anchorId="652E5F66">
          <v:shape id="_x0000_i4224" type="#_x0000_t75" style="width:29.25pt;height:12pt" o:ole="">
            <v:imagedata r:id="rId5853" o:title=""/>
          </v:shape>
          <o:OLEObject Type="Embed" ProgID="Equation.DSMT4" ShapeID="_x0000_i4224" DrawAspect="Content" ObjectID="_1737930930" r:id="rId5854"/>
        </w:object>
      </w:r>
      <w:r w:rsidR="005504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504A9" w:rsidRPr="0036476A">
        <w:rPr>
          <w:position w:val="-26"/>
        </w:rPr>
        <w:object w:dxaOrig="1920" w:dyaOrig="639" w14:anchorId="40C715FF">
          <v:shape id="_x0000_i4225" type="#_x0000_t75" style="width:96pt;height:31.5pt" o:ole="">
            <v:imagedata r:id="rId5855" o:title=""/>
          </v:shape>
          <o:OLEObject Type="Embed" ProgID="Equation.DSMT4" ShapeID="_x0000_i4225" DrawAspect="Content" ObjectID="_1737930931" r:id="rId5856"/>
        </w:object>
      </w:r>
      <w:r w:rsidR="005504A9" w:rsidRP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결정곁수와 잉</w:t>
      </w:r>
      <w:r w:rsid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504A9" w:rsidRP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 각각</w:t>
      </w:r>
      <w:r w:rsid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5504A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DD94EB9" w14:textId="232A92BD" w:rsidR="005504A9" w:rsidRDefault="005504A9" w:rsidP="005504A9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504A9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180" w:dyaOrig="560" w14:anchorId="4FF95F53">
          <v:shape id="_x0000_i4226" type="#_x0000_t75" style="width:208.5pt;height:27.75pt" o:ole="">
            <v:imagedata r:id="rId5857" o:title=""/>
          </v:shape>
          <o:OLEObject Type="Embed" ProgID="Equation.DSMT4" ShapeID="_x0000_i4226" DrawAspect="Content" ObjectID="_1737930932" r:id="rId5858"/>
        </w:object>
      </w:r>
    </w:p>
    <w:p w14:paraId="3ABAD5E1" w14:textId="06B1299B" w:rsidR="000814D5" w:rsidRDefault="005504A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잉여표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방법으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며 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5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0814D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4D6609" w14:textId="77777777" w:rsidR="002446D1" w:rsidRPr="00360256" w:rsidRDefault="002446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CABF1E8" w14:textId="3F7A6C85" w:rsidR="000814D5" w:rsidRDefault="000814D5" w:rsidP="0070579F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04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잔차</w:t>
      </w:r>
      <w:r w:rsid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5504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1107"/>
        <w:gridCol w:w="1418"/>
        <w:gridCol w:w="1418"/>
        <w:gridCol w:w="971"/>
        <w:gridCol w:w="1107"/>
        <w:gridCol w:w="1418"/>
        <w:gridCol w:w="1418"/>
      </w:tblGrid>
      <w:tr w:rsidR="00F92F8E" w14:paraId="1BE75CD0" w14:textId="77777777" w:rsidTr="00372977">
        <w:trPr>
          <w:jc w:val="center"/>
        </w:trPr>
        <w:tc>
          <w:tcPr>
            <w:tcW w:w="972" w:type="dxa"/>
            <w:tcBorders>
              <w:bottom w:val="single" w:sz="4" w:space="0" w:color="auto"/>
              <w:right w:val="nil"/>
            </w:tcBorders>
            <w:vAlign w:val="center"/>
          </w:tcPr>
          <w:p w14:paraId="28BC1967" w14:textId="5A770A9E" w:rsidR="006F3AEE" w:rsidRDefault="006F3AEE" w:rsidP="006F3AEE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6723FFEA">
                <v:shape id="_x0000_i4227" type="#_x0000_t75" style="width:9.75pt;height:15pt" o:ole="">
                  <v:imagedata r:id="rId5859" o:title=""/>
                </v:shape>
                <o:OLEObject Type="Embed" ProgID="Equation.DSMT4" ShapeID="_x0000_i4227" DrawAspect="Content" ObjectID="_1737930933" r:id="rId5860"/>
              </w:object>
            </w:r>
          </w:p>
        </w:tc>
        <w:tc>
          <w:tcPr>
            <w:tcW w:w="6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27400F" w14:textId="6EC7B3CB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4E7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27A13700">
                <v:shape id="_x0000_i4228" type="#_x0000_t75" style="width:9.75pt;height:15pt" o:ole="">
                  <v:imagedata r:id="rId5847" o:title=""/>
                </v:shape>
                <o:OLEObject Type="Embed" ProgID="Equation.DSMT4" ShapeID="_x0000_i4228" DrawAspect="Content" ObjectID="_1737930934" r:id="rId5861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A5EFE0" w14:textId="03151D9A" w:rsidR="006F3AEE" w:rsidRPr="00647831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60" w:dyaOrig="300" w14:anchorId="6E51B482">
                <v:shape id="_x0000_i4229" type="#_x0000_t75" style="width:48pt;height:15pt" o:ole="">
                  <v:imagedata r:id="rId5862" o:title=""/>
                </v:shape>
                <o:OLEObject Type="Embed" ProgID="Equation.DSMT4" ShapeID="_x0000_i4229" DrawAspect="Content" ObjectID="_1737930935" r:id="rId5863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  <w:vAlign w:val="center"/>
          </w:tcPr>
          <w:p w14:paraId="23D16FC5" w14:textId="0CB63707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40" w14:anchorId="7745DCB5">
                <v:shape id="_x0000_i4230" type="#_x0000_t75" style="width:12pt;height:16.5pt" o:ole="">
                  <v:imagedata r:id="rId5864" o:title=""/>
                </v:shape>
                <o:OLEObject Type="Embed" ProgID="Equation.DSMT4" ShapeID="_x0000_i4230" DrawAspect="Content" ObjectID="_1737930936" r:id="rId5865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4B996C2" w14:textId="18179485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3BE6960F">
                <v:shape id="_x0000_i4231" type="#_x0000_t75" style="width:9.75pt;height:15pt" o:ole="">
                  <v:imagedata r:id="rId5859" o:title=""/>
                </v:shape>
                <o:OLEObject Type="Embed" ProgID="Equation.DSMT4" ShapeID="_x0000_i4231" DrawAspect="Content" ObjectID="_1737930937" r:id="rId5866"/>
              </w:object>
            </w:r>
          </w:p>
        </w:tc>
        <w:tc>
          <w:tcPr>
            <w:tcW w:w="6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D9612C" w14:textId="0D14AA06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414E7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5BA96857">
                <v:shape id="_x0000_i4232" type="#_x0000_t75" style="width:9.75pt;height:15pt" o:ole="">
                  <v:imagedata r:id="rId5847" o:title=""/>
                </v:shape>
                <o:OLEObject Type="Embed" ProgID="Equation.DSMT4" ShapeID="_x0000_i4232" DrawAspect="Content" ObjectID="_1737930938" r:id="rId5867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3131DC" w14:textId="52767775" w:rsidR="006F3AEE" w:rsidRPr="00647831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60" w:dyaOrig="300" w14:anchorId="6CCB688A">
                <v:shape id="_x0000_i4233" type="#_x0000_t75" style="width:48pt;height:15pt" o:ole="">
                  <v:imagedata r:id="rId5862" o:title=""/>
                </v:shape>
                <o:OLEObject Type="Embed" ProgID="Equation.DSMT4" ShapeID="_x0000_i4233" DrawAspect="Content" ObjectID="_1737930939" r:id="rId5868"/>
              </w:objec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  <w:vAlign w:val="center"/>
          </w:tcPr>
          <w:p w14:paraId="0471C6E1" w14:textId="7884E87F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F3AE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40" w14:anchorId="25D1B120">
                <v:shape id="_x0000_i4234" type="#_x0000_t75" style="width:12pt;height:16.5pt" o:ole="">
                  <v:imagedata r:id="rId5864" o:title=""/>
                </v:shape>
                <o:OLEObject Type="Embed" ProgID="Equation.DSMT4" ShapeID="_x0000_i4234" DrawAspect="Content" ObjectID="_1737930940" r:id="rId5869"/>
              </w:object>
            </w:r>
          </w:p>
        </w:tc>
      </w:tr>
      <w:tr w:rsidR="00F92F8E" w14:paraId="05E2E43B" w14:textId="77777777" w:rsidTr="00372977">
        <w:trPr>
          <w:jc w:val="center"/>
        </w:trPr>
        <w:tc>
          <w:tcPr>
            <w:tcW w:w="972" w:type="dxa"/>
            <w:tcBorders>
              <w:bottom w:val="nil"/>
              <w:right w:val="nil"/>
            </w:tcBorders>
          </w:tcPr>
          <w:p w14:paraId="15E05E73" w14:textId="509BA072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6.42</w:t>
            </w: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</w:tcPr>
          <w:p w14:paraId="5B940ECF" w14:textId="7B400C97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6.596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14:paraId="26FF851A" w14:textId="07AA4570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76001</w:t>
            </w:r>
          </w:p>
        </w:tc>
        <w:tc>
          <w:tcPr>
            <w:tcW w:w="1418" w:type="dxa"/>
            <w:tcBorders>
              <w:left w:val="nil"/>
              <w:bottom w:val="nil"/>
            </w:tcBorders>
            <w:vAlign w:val="center"/>
          </w:tcPr>
          <w:p w14:paraId="5A08FB68" w14:textId="2C922148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0976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</w:tcPr>
          <w:p w14:paraId="25A1A750" w14:textId="73CA416B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9</w:t>
            </w: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</w:tcPr>
          <w:p w14:paraId="459C7C6F" w14:textId="25BE64AA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95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14:paraId="3135E4CE" w14:textId="34189E43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04890</w:t>
            </w:r>
          </w:p>
        </w:tc>
        <w:tc>
          <w:tcPr>
            <w:tcW w:w="1418" w:type="dxa"/>
            <w:tcBorders>
              <w:left w:val="nil"/>
              <w:bottom w:val="nil"/>
            </w:tcBorders>
            <w:vAlign w:val="center"/>
          </w:tcPr>
          <w:p w14:paraId="1F5E7608" w14:textId="48257FAD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24</w:t>
            </w:r>
          </w:p>
        </w:tc>
      </w:tr>
      <w:tr w:rsidR="00F92F8E" w14:paraId="5D6C4A80" w14:textId="77777777" w:rsidTr="00372977">
        <w:trPr>
          <w:jc w:val="center"/>
        </w:trPr>
        <w:tc>
          <w:tcPr>
            <w:tcW w:w="972" w:type="dxa"/>
            <w:tcBorders>
              <w:top w:val="nil"/>
              <w:bottom w:val="nil"/>
              <w:right w:val="nil"/>
            </w:tcBorders>
          </w:tcPr>
          <w:p w14:paraId="6C5A5E4F" w14:textId="7875C31D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.2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61E0E359" w14:textId="543D9E2F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.19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F684A0" w14:textId="5A59084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025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0B7EC7D8" w14:textId="735AC713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105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19C55C46" w14:textId="313C9092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6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4371A2C0" w14:textId="372BA96C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79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81AE1E" w14:textId="2C033BA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928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797D77DD" w14:textId="7511A7C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7176</w:t>
            </w:r>
          </w:p>
        </w:tc>
      </w:tr>
      <w:tr w:rsidR="00F92F8E" w14:paraId="0DC99F24" w14:textId="77777777" w:rsidTr="00372977">
        <w:trPr>
          <w:jc w:val="center"/>
        </w:trPr>
        <w:tc>
          <w:tcPr>
            <w:tcW w:w="972" w:type="dxa"/>
            <w:tcBorders>
              <w:top w:val="nil"/>
              <w:bottom w:val="nil"/>
              <w:right w:val="nil"/>
            </w:tcBorders>
          </w:tcPr>
          <w:p w14:paraId="1E72FC06" w14:textId="37AE5FB3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8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C3B3EC2" w14:textId="082B773F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00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F965F2" w14:textId="6B0BA4FD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7537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47E36461" w14:textId="135530BD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31054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798EB726" w14:textId="7B82FDB0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9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3152BCE" w14:textId="021CAE8C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84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B30206" w14:textId="6A521F25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87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0E3E798C" w14:textId="324C051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446</w:t>
            </w:r>
          </w:p>
        </w:tc>
      </w:tr>
      <w:tr w:rsidR="00F92F8E" w14:paraId="3A7449C4" w14:textId="77777777" w:rsidTr="00372977">
        <w:trPr>
          <w:jc w:val="center"/>
        </w:trPr>
        <w:tc>
          <w:tcPr>
            <w:tcW w:w="972" w:type="dxa"/>
            <w:tcBorders>
              <w:top w:val="nil"/>
              <w:bottom w:val="nil"/>
              <w:right w:val="nil"/>
            </w:tcBorders>
          </w:tcPr>
          <w:p w14:paraId="0AEAF329" w14:textId="2EE0C3B4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5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27F1F84" w14:textId="45EA1DB0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49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2EB712" w14:textId="72038434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52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11E910EE" w14:textId="7BC0F9C9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00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353B253F" w14:textId="6B4B422B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76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910B0DD" w14:textId="6B95A551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88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BEAF97" w14:textId="4661D3B7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2376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505DD2FE" w14:textId="7EB74DAF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317</w:t>
            </w:r>
          </w:p>
        </w:tc>
      </w:tr>
      <w:tr w:rsidR="00F92F8E" w14:paraId="750BEDC3" w14:textId="77777777" w:rsidTr="00372977">
        <w:trPr>
          <w:jc w:val="center"/>
        </w:trPr>
        <w:tc>
          <w:tcPr>
            <w:tcW w:w="972" w:type="dxa"/>
            <w:tcBorders>
              <w:top w:val="nil"/>
              <w:bottom w:val="nil"/>
              <w:right w:val="nil"/>
            </w:tcBorders>
          </w:tcPr>
          <w:p w14:paraId="1A3EC8D6" w14:textId="1CBFB193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0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75AB6B0B" w14:textId="766FC026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07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E09A76" w14:textId="32D0F297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7054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4C3672C4" w14:textId="78203C8B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976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5FDDA716" w14:textId="413667ED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0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555FE7AF" w14:textId="37FBFBBC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95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E0B08F" w14:textId="25B32B2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539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5B48059B" w14:textId="429606B7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061</w:t>
            </w:r>
          </w:p>
        </w:tc>
      </w:tr>
      <w:tr w:rsidR="00F92F8E" w14:paraId="4911A496" w14:textId="77777777" w:rsidTr="00372977">
        <w:trPr>
          <w:jc w:val="center"/>
        </w:trPr>
        <w:tc>
          <w:tcPr>
            <w:tcW w:w="972" w:type="dxa"/>
            <w:tcBorders>
              <w:top w:val="nil"/>
              <w:bottom w:val="nil"/>
              <w:right w:val="nil"/>
            </w:tcBorders>
          </w:tcPr>
          <w:p w14:paraId="65AD459A" w14:textId="47A7FC9D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9.93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43541736" w14:textId="0D5004B4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2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3B88CE" w14:textId="74EAF662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3202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0C0B4C89" w14:textId="28FED180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2544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</w:tcPr>
          <w:p w14:paraId="2883D60C" w14:textId="5F3DD61F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2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64B75FA0" w14:textId="2458D433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98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47889" w14:textId="456D09D4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554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  <w:vAlign w:val="center"/>
          </w:tcPr>
          <w:p w14:paraId="69DC7216" w14:textId="6A90A275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6458</w:t>
            </w:r>
          </w:p>
        </w:tc>
      </w:tr>
      <w:tr w:rsidR="00F92F8E" w14:paraId="068620C9" w14:textId="77777777" w:rsidTr="00372977">
        <w:trPr>
          <w:jc w:val="center"/>
        </w:trPr>
        <w:tc>
          <w:tcPr>
            <w:tcW w:w="972" w:type="dxa"/>
            <w:tcBorders>
              <w:top w:val="nil"/>
              <w:right w:val="nil"/>
            </w:tcBorders>
          </w:tcPr>
          <w:p w14:paraId="44E3EC3A" w14:textId="1C44DC80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49</w:t>
            </w: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</w:tcPr>
          <w:p w14:paraId="76EA4FD3" w14:textId="09A381B7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.503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vAlign w:val="center"/>
          </w:tcPr>
          <w:p w14:paraId="51EF7E89" w14:textId="19FD4CA0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12769</w:t>
            </w:r>
          </w:p>
        </w:tc>
        <w:tc>
          <w:tcPr>
            <w:tcW w:w="1418" w:type="dxa"/>
            <w:tcBorders>
              <w:top w:val="nil"/>
              <w:left w:val="nil"/>
            </w:tcBorders>
            <w:vAlign w:val="center"/>
          </w:tcPr>
          <w:p w14:paraId="16053AEE" w14:textId="751DF64E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163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</w:tcPr>
          <w:p w14:paraId="61B277E1" w14:textId="77777777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</w:tcPr>
          <w:p w14:paraId="16ADCE27" w14:textId="0C35B1CB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vAlign w:val="center"/>
          </w:tcPr>
          <w:p w14:paraId="60356409" w14:textId="77777777" w:rsidR="006F3AEE" w:rsidRDefault="006F3AE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left w:val="nil"/>
            </w:tcBorders>
            <w:vAlign w:val="center"/>
          </w:tcPr>
          <w:p w14:paraId="24CA78B9" w14:textId="5CCB6406" w:rsidR="006F3AEE" w:rsidRDefault="00F92F8E" w:rsidP="006F3AE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743</w:t>
            </w:r>
          </w:p>
        </w:tc>
      </w:tr>
    </w:tbl>
    <w:p w14:paraId="67F8DC31" w14:textId="284456C7" w:rsidR="000814D5" w:rsidRPr="00360256" w:rsidRDefault="000814D5" w:rsidP="009C616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5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곡선회귀</w:t>
      </w:r>
      <w:r w:rsidR="003729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정</w:t>
      </w:r>
      <w:r w:rsidR="003729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잉여표준편차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6"/>
        <w:gridCol w:w="1219"/>
        <w:gridCol w:w="1219"/>
        <w:gridCol w:w="1219"/>
        <w:gridCol w:w="1219"/>
      </w:tblGrid>
      <w:tr w:rsidR="009C616E" w14:paraId="2163CED6" w14:textId="77777777" w:rsidTr="00851982">
        <w:trPr>
          <w:jc w:val="center"/>
        </w:trPr>
        <w:tc>
          <w:tcPr>
            <w:tcW w:w="697" w:type="dxa"/>
            <w:tcBorders>
              <w:bottom w:val="single" w:sz="4" w:space="0" w:color="auto"/>
              <w:right w:val="nil"/>
            </w:tcBorders>
          </w:tcPr>
          <w:p w14:paraId="21C936D0" w14:textId="39DDC525" w:rsidR="009C616E" w:rsidRDefault="009C616E" w:rsidP="0036476A">
            <w:pPr>
              <w:widowControl/>
              <w:shd w:val="clear" w:color="auto" w:fill="FFFFFF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모형</w:t>
            </w: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번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호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  <w:right w:val="nil"/>
            </w:tcBorders>
          </w:tcPr>
          <w:p w14:paraId="3F489910" w14:textId="5168ED69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  <w:right w:val="nil"/>
            </w:tcBorders>
          </w:tcPr>
          <w:p w14:paraId="0AD5E1E8" w14:textId="4168C8E9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  <w:right w:val="nil"/>
            </w:tcBorders>
          </w:tcPr>
          <w:p w14:paraId="21EDA491" w14:textId="6BF05E78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19" w:type="dxa"/>
            <w:tcBorders>
              <w:left w:val="nil"/>
              <w:bottom w:val="single" w:sz="4" w:space="0" w:color="auto"/>
            </w:tcBorders>
          </w:tcPr>
          <w:p w14:paraId="5F24C9EF" w14:textId="21C34E65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9C616E" w14:paraId="7E0217FC" w14:textId="77777777" w:rsidTr="00851982">
        <w:trPr>
          <w:jc w:val="center"/>
        </w:trPr>
        <w:tc>
          <w:tcPr>
            <w:tcW w:w="697" w:type="dxa"/>
            <w:tcBorders>
              <w:bottom w:val="nil"/>
              <w:right w:val="nil"/>
            </w:tcBorders>
          </w:tcPr>
          <w:p w14:paraId="0D02A8A2" w14:textId="4E50BC62" w:rsidR="009C616E" w:rsidRDefault="006D480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79" w:dyaOrig="279" w14:anchorId="151E20A9">
                <v:shape id="_x0000_i4235" type="#_x0000_t75" style="width:14.25pt;height:14.25pt" o:ole="">
                  <v:imagedata r:id="rId5870" o:title=""/>
                </v:shape>
                <o:OLEObject Type="Embed" ProgID="Equation.DSMT4" ShapeID="_x0000_i4235" DrawAspect="Content" ObjectID="_1737930941" r:id="rId5871"/>
              </w:object>
            </w:r>
          </w:p>
        </w:tc>
        <w:tc>
          <w:tcPr>
            <w:tcW w:w="1219" w:type="dxa"/>
            <w:tcBorders>
              <w:left w:val="nil"/>
              <w:bottom w:val="nil"/>
              <w:right w:val="nil"/>
            </w:tcBorders>
          </w:tcPr>
          <w:p w14:paraId="3A0C0DDE" w14:textId="4D7E91D3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729</w:t>
            </w:r>
          </w:p>
        </w:tc>
        <w:tc>
          <w:tcPr>
            <w:tcW w:w="1219" w:type="dxa"/>
            <w:tcBorders>
              <w:left w:val="nil"/>
              <w:bottom w:val="nil"/>
              <w:right w:val="nil"/>
            </w:tcBorders>
          </w:tcPr>
          <w:p w14:paraId="4E5950F1" w14:textId="46C6BA5E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773</w:t>
            </w:r>
          </w:p>
        </w:tc>
        <w:tc>
          <w:tcPr>
            <w:tcW w:w="1219" w:type="dxa"/>
            <w:tcBorders>
              <w:left w:val="nil"/>
              <w:bottom w:val="nil"/>
              <w:right w:val="nil"/>
            </w:tcBorders>
          </w:tcPr>
          <w:p w14:paraId="09C26818" w14:textId="4BC16D37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851</w:t>
            </w:r>
          </w:p>
        </w:tc>
        <w:tc>
          <w:tcPr>
            <w:tcW w:w="1219" w:type="dxa"/>
            <w:tcBorders>
              <w:left w:val="nil"/>
              <w:bottom w:val="nil"/>
            </w:tcBorders>
          </w:tcPr>
          <w:p w14:paraId="7B7CCE45" w14:textId="008B2C49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623</w:t>
            </w:r>
          </w:p>
        </w:tc>
      </w:tr>
      <w:tr w:rsidR="009C616E" w14:paraId="43B0BAFE" w14:textId="77777777" w:rsidTr="00851982">
        <w:trPr>
          <w:jc w:val="center"/>
        </w:trPr>
        <w:tc>
          <w:tcPr>
            <w:tcW w:w="697" w:type="dxa"/>
            <w:tcBorders>
              <w:top w:val="nil"/>
              <w:right w:val="nil"/>
            </w:tcBorders>
          </w:tcPr>
          <w:p w14:paraId="096B3DDC" w14:textId="588B4796" w:rsidR="009C616E" w:rsidRDefault="006D480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D480D">
              <w:rPr>
                <w:position w:val="-6"/>
              </w:rPr>
              <w:object w:dxaOrig="160" w:dyaOrig="200" w14:anchorId="283AFEF5">
                <v:shape id="_x0000_i4236" type="#_x0000_t75" style="width:8.25pt;height:10.5pt" o:ole="">
                  <v:imagedata r:id="rId5872" o:title=""/>
                </v:shape>
                <o:OLEObject Type="Embed" ProgID="Equation.DSMT4" ShapeID="_x0000_i4236" DrawAspect="Content" ObjectID="_1737930942" r:id="rId5873"/>
              </w:object>
            </w:r>
          </w:p>
        </w:tc>
        <w:tc>
          <w:tcPr>
            <w:tcW w:w="1219" w:type="dxa"/>
            <w:tcBorders>
              <w:top w:val="nil"/>
              <w:left w:val="nil"/>
              <w:right w:val="nil"/>
            </w:tcBorders>
          </w:tcPr>
          <w:p w14:paraId="7230E22F" w14:textId="3BDA89DD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285</w:t>
            </w:r>
          </w:p>
        </w:tc>
        <w:tc>
          <w:tcPr>
            <w:tcW w:w="1219" w:type="dxa"/>
            <w:tcBorders>
              <w:top w:val="nil"/>
              <w:left w:val="nil"/>
              <w:right w:val="nil"/>
            </w:tcBorders>
          </w:tcPr>
          <w:p w14:paraId="560DF36B" w14:textId="08D77659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64</w:t>
            </w:r>
          </w:p>
        </w:tc>
        <w:tc>
          <w:tcPr>
            <w:tcW w:w="1219" w:type="dxa"/>
            <w:tcBorders>
              <w:top w:val="nil"/>
              <w:left w:val="nil"/>
              <w:right w:val="nil"/>
            </w:tcBorders>
          </w:tcPr>
          <w:p w14:paraId="251FE146" w14:textId="0243BEED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437</w:t>
            </w:r>
          </w:p>
        </w:tc>
        <w:tc>
          <w:tcPr>
            <w:tcW w:w="1219" w:type="dxa"/>
            <w:tcBorders>
              <w:top w:val="nil"/>
              <w:left w:val="nil"/>
            </w:tcBorders>
          </w:tcPr>
          <w:p w14:paraId="586206EE" w14:textId="208FB5C0" w:rsidR="009C616E" w:rsidRDefault="009C616E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696</w:t>
            </w:r>
          </w:p>
        </w:tc>
      </w:tr>
    </w:tbl>
    <w:p w14:paraId="586E42B4" w14:textId="6F89560F" w:rsidR="008513FF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5.5</w:t>
      </w:r>
      <w:r w:rsidR="009C61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170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첫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방정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잉여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회귀방정식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든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61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정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61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C616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="009C61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량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4A4CC47" w14:textId="31B0EB63" w:rsidR="009C616E" w:rsidRDefault="009C616E" w:rsidP="009C616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C616E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680" w:dyaOrig="540" w14:anchorId="258094BF">
          <v:shape id="_x0000_i4237" type="#_x0000_t75" style="width:133.5pt;height:27pt" o:ole="">
            <v:imagedata r:id="rId5874" o:title=""/>
          </v:shape>
          <o:OLEObject Type="Embed" ProgID="Equation.DSMT4" ShapeID="_x0000_i4237" DrawAspect="Content" ObjectID="_1737930943" r:id="rId5875"/>
        </w:object>
      </w:r>
    </w:p>
    <w:p w14:paraId="5E7825DB" w14:textId="6B430968" w:rsidR="000814D5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9C6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14D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5</w:t>
      </w:r>
    </w:p>
    <w:p w14:paraId="42512C48" w14:textId="027F3DA6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F04B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04BD5" w:rsidRPr="00F04BD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20" w:dyaOrig="300" w14:anchorId="0BD6E85C">
          <v:shape id="_x0000_i4238" type="#_x0000_t75" style="width:57pt;height:15pt" o:ole="">
            <v:imagedata r:id="rId5876" o:title=""/>
          </v:shape>
          <o:OLEObject Type="Embed" ProgID="Equation.DSMT4" ShapeID="_x0000_i4238" DrawAspect="Content" ObjectID="_1737930944" r:id="rId587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25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F04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해보</w:t>
      </w:r>
      <w:r w:rsidR="00F04B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597178" w14:textId="702A9FFB" w:rsidR="004104F3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F04BD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40" w14:anchorId="1C6698C7">
          <v:shape id="_x0000_i4239" type="#_x0000_t75" style="width:54.75pt;height:16.5pt" o:ole="">
            <v:imagedata r:id="rId5878" o:title=""/>
          </v:shape>
          <o:OLEObject Type="Embed" ProgID="Equation.DSMT4" ShapeID="_x0000_i4239" DrawAspect="Content" ObjectID="_1737930945" r:id="rId5879"/>
        </w:objec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해보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E855DC" w14:textId="5F96DAF2" w:rsidR="004104F3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F04BD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20" w:dyaOrig="340" w14:anchorId="7533246D">
          <v:shape id="_x0000_i4240" type="#_x0000_t75" style="width:101.25pt;height:16.5pt" o:ole="">
            <v:imagedata r:id="rId5880" o:title=""/>
          </v:shape>
          <o:OLEObject Type="Embed" ProgID="Equation.DSMT4" ShapeID="_x0000_i4240" DrawAspect="Content" ObjectID="_1737930946" r:id="rId5881"/>
        </w:objec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해보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36E494" w14:textId="04EA41A6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F04BD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40" w:dyaOrig="340" w14:anchorId="6732B708">
          <v:shape id="_x0000_i4241" type="#_x0000_t75" style="width:47.25pt;height:16.5pt" o:ole="">
            <v:imagedata r:id="rId5882" o:title=""/>
          </v:shape>
          <o:OLEObject Type="Embed" ProgID="Equation.DSMT4" ShapeID="_x0000_i4241" DrawAspect="Content" ObjectID="_1737930947" r:id="rId5883"/>
        </w:objec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4104F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킬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4104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환하고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</w:t>
      </w:r>
      <w:r w:rsidR="004104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01AED3" w14:textId="1DE38A4A" w:rsidR="000814D5" w:rsidRPr="00360256" w:rsidRDefault="000814D5" w:rsidP="00B707C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B707C5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100" w:dyaOrig="560" w14:anchorId="11EE2F56">
          <v:shape id="_x0000_i4242" type="#_x0000_t75" style="width:55.5pt;height:27.75pt" o:ole="">
            <v:imagedata r:id="rId5884" o:title=""/>
          </v:shape>
          <o:OLEObject Type="Embed" ProgID="Equation.DSMT4" ShapeID="_x0000_i4242" DrawAspect="Content" ObjectID="_1737930948" r:id="rId5885"/>
        </w:objec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시킬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환하고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면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44710D" w14:textId="72AC9810" w:rsidR="00B707C5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함수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을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F04BD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0" w:dyaOrig="340" w14:anchorId="4F6F4A94">
          <v:shape id="_x0000_i4243" type="#_x0000_t75" style="width:42pt;height:16.5pt" o:ole="">
            <v:imagedata r:id="rId5886" o:title=""/>
          </v:shape>
          <o:OLEObject Type="Embed" ProgID="Equation.DSMT4" ShapeID="_x0000_i4243" DrawAspect="Content" ObjectID="_1737930949" r:id="rId5887"/>
        </w:objec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차원선형회귀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시킬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환하고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면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B707C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BA0DA8" w14:textId="03F7F211" w:rsidR="000814D5" w:rsidRPr="00360256" w:rsidRDefault="000814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X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살균작용을</w:t>
      </w:r>
      <w:r w:rsidR="00B707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11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검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k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V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X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4D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번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B707C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07C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쪼이는데 그 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4D2A" w:rsidRPr="000B4D2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8659BD9">
          <v:shape id="_x0000_i4244" type="#_x0000_t75" style="width:9pt;height:9.75pt" o:ole="">
            <v:imagedata r:id="rId5888" o:title=""/>
          </v:shape>
          <o:OLEObject Type="Embed" ProgID="Equation.DSMT4" ShapeID="_x0000_i4244" DrawAspect="Content" ObjectID="_1737930950" r:id="rId58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4D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균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4D2A" w:rsidRPr="000B4D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FF59D90">
          <v:shape id="_x0000_i4245" type="#_x0000_t75" style="width:9.75pt;height:12pt" o:ole="">
            <v:imagedata r:id="rId5890" o:title=""/>
          </v:shape>
          <o:OLEObject Type="Embed" ProgID="Equation.DSMT4" ShapeID="_x0000_i4245" DrawAspect="Content" ObjectID="_1737930951" r:id="rId589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806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</w:t>
      </w:r>
      <w:r w:rsidR="00B806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다음 표에 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07"/>
        <w:gridCol w:w="627"/>
        <w:gridCol w:w="607"/>
        <w:gridCol w:w="627"/>
        <w:gridCol w:w="607"/>
        <w:gridCol w:w="607"/>
      </w:tblGrid>
      <w:tr w:rsidR="0088066D" w14:paraId="2FCE7E4C" w14:textId="77777777" w:rsidTr="0036476A">
        <w:trPr>
          <w:jc w:val="center"/>
        </w:trPr>
        <w:tc>
          <w:tcPr>
            <w:tcW w:w="6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0B55C7A" w14:textId="77777777" w:rsidR="0088066D" w:rsidRDefault="0088066D" w:rsidP="0036476A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086A81C9">
                <v:shape id="_x0000_i4246" type="#_x0000_t75" style="width:9pt;height:9pt" o:ole="">
                  <v:imagedata r:id="rId5508" o:title=""/>
                </v:shape>
                <o:OLEObject Type="Embed" ProgID="Equation.DSMT4" ShapeID="_x0000_i4246" DrawAspect="Content" ObjectID="_1737930952" r:id="rId5892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8A9B917" w14:textId="7777777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7901A2FB">
                <v:shape id="_x0000_i4247" type="#_x0000_t75" style="width:9pt;height:12pt" o:ole="">
                  <v:imagedata r:id="rId5510" o:title=""/>
                </v:shape>
                <o:OLEObject Type="Embed" ProgID="Equation.DSMT4" ShapeID="_x0000_i4247" DrawAspect="Content" ObjectID="_1737930953" r:id="rId5893"/>
              </w:object>
            </w:r>
          </w:p>
        </w:tc>
        <w:tc>
          <w:tcPr>
            <w:tcW w:w="607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22EA277" w14:textId="7777777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4ED66268">
                <v:shape id="_x0000_i4248" type="#_x0000_t75" style="width:9pt;height:9pt" o:ole="">
                  <v:imagedata r:id="rId5508" o:title=""/>
                </v:shape>
                <o:OLEObject Type="Embed" ProgID="Equation.DSMT4" ShapeID="_x0000_i4248" DrawAspect="Content" ObjectID="_1737930954" r:id="rId5894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1B737D" w14:textId="7777777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118A06ED">
                <v:shape id="_x0000_i4249" type="#_x0000_t75" style="width:9pt;height:12pt" o:ole="">
                  <v:imagedata r:id="rId5510" o:title=""/>
                </v:shape>
                <o:OLEObject Type="Embed" ProgID="Equation.DSMT4" ShapeID="_x0000_i4249" DrawAspect="Content" ObjectID="_1737930955" r:id="rId5895"/>
              </w:object>
            </w:r>
          </w:p>
        </w:tc>
        <w:tc>
          <w:tcPr>
            <w:tcW w:w="607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22A6E75" w14:textId="7777777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77386F16">
                <v:shape id="_x0000_i4250" type="#_x0000_t75" style="width:9pt;height:9pt" o:ole="">
                  <v:imagedata r:id="rId5508" o:title=""/>
                </v:shape>
                <o:OLEObject Type="Embed" ProgID="Equation.DSMT4" ShapeID="_x0000_i4250" DrawAspect="Content" ObjectID="_1737930956" r:id="rId5896"/>
              </w:object>
            </w:r>
          </w:p>
        </w:tc>
        <w:tc>
          <w:tcPr>
            <w:tcW w:w="60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0DC55A5" w14:textId="7777777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1002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4B0A99A6">
                <v:shape id="_x0000_i4251" type="#_x0000_t75" style="width:9pt;height:12pt" o:ole="">
                  <v:imagedata r:id="rId5510" o:title=""/>
                </v:shape>
                <o:OLEObject Type="Embed" ProgID="Equation.DSMT4" ShapeID="_x0000_i4251" DrawAspect="Content" ObjectID="_1737930957" r:id="rId5897"/>
              </w:object>
            </w:r>
          </w:p>
        </w:tc>
      </w:tr>
      <w:tr w:rsidR="0088066D" w14:paraId="24B0430C" w14:textId="77777777" w:rsidTr="0036476A">
        <w:trPr>
          <w:jc w:val="center"/>
        </w:trPr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1FCFFDE8" w14:textId="0BA1D988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07" w:type="dxa"/>
            <w:tcBorders>
              <w:left w:val="nil"/>
              <w:bottom w:val="nil"/>
            </w:tcBorders>
          </w:tcPr>
          <w:p w14:paraId="094C6E06" w14:textId="62FE1289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3</w:t>
            </w:r>
          </w:p>
        </w:tc>
        <w:tc>
          <w:tcPr>
            <w:tcW w:w="607" w:type="dxa"/>
            <w:tcBorders>
              <w:bottom w:val="nil"/>
              <w:right w:val="nil"/>
            </w:tcBorders>
          </w:tcPr>
          <w:p w14:paraId="54258D42" w14:textId="2F62338E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07" w:type="dxa"/>
            <w:tcBorders>
              <w:left w:val="nil"/>
              <w:bottom w:val="nil"/>
            </w:tcBorders>
          </w:tcPr>
          <w:p w14:paraId="3FA8F5D8" w14:textId="46E29F06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4</w:t>
            </w:r>
          </w:p>
        </w:tc>
        <w:tc>
          <w:tcPr>
            <w:tcW w:w="607" w:type="dxa"/>
            <w:tcBorders>
              <w:bottom w:val="nil"/>
              <w:right w:val="nil"/>
            </w:tcBorders>
          </w:tcPr>
          <w:p w14:paraId="4FEC2347" w14:textId="3190B53A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07" w:type="dxa"/>
            <w:tcBorders>
              <w:left w:val="nil"/>
              <w:bottom w:val="nil"/>
              <w:right w:val="nil"/>
            </w:tcBorders>
          </w:tcPr>
          <w:p w14:paraId="31124365" w14:textId="46CF47EC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88066D" w14:paraId="50B5647B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1908F688" w14:textId="5B22EEE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07E68AB7" w14:textId="61D12024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326430A6" w14:textId="6560ACFE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48AB238D" w14:textId="55FBCA4A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687FAA7E" w14:textId="40D33654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04BC8E8D" w14:textId="1D22C5B5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88066D" w14:paraId="55D947BC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6C5778B8" w14:textId="6633EC1B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72BF0D5F" w14:textId="1E92E62B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3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2670F052" w14:textId="5C2B7EC9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55C0488A" w14:textId="15CB6308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4CABAC4D" w14:textId="5059F3F2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70FDDB77" w14:textId="6CECCB71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88066D" w14:paraId="26766AAD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59DC916F" w14:textId="70F5BFFE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7DC4257D" w14:textId="6A676E60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68DF2844" w14:textId="5874FC32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54189C48" w14:textId="22447C91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4F305F5B" w14:textId="14BD361D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0DC700CD" w14:textId="31B996B1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88066D" w14:paraId="78BE9996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27E73D26" w14:textId="1ED35A9A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6D21AD86" w14:textId="2D2409D0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7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400ADBE6" w14:textId="4BAED450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7BA2E7E2" w14:textId="11AF5403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33A6C76F" w14:textId="3B7406C3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203DAA65" w14:textId="37D6CD6E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</w:tr>
      <w:tr w:rsidR="0088066D" w14:paraId="659DC61E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431718D6" w14:textId="2D478C01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6820A1A2" w14:textId="6CD158D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1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46E5A02A" w14:textId="4CF86AA4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723E3CB4" w14:textId="61AA94D0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07" w:type="dxa"/>
            <w:tcBorders>
              <w:top w:val="nil"/>
              <w:bottom w:val="nil"/>
              <w:right w:val="nil"/>
            </w:tcBorders>
          </w:tcPr>
          <w:p w14:paraId="58ABB03D" w14:textId="0890E5AA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14:paraId="4D94EEE6" w14:textId="4693D997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88066D" w14:paraId="206C0BC8" w14:textId="77777777" w:rsidTr="0036476A">
        <w:trPr>
          <w:jc w:val="center"/>
        </w:trPr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70C6618F" w14:textId="2CD2D5D6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607" w:type="dxa"/>
            <w:tcBorders>
              <w:top w:val="nil"/>
              <w:left w:val="nil"/>
            </w:tcBorders>
          </w:tcPr>
          <w:p w14:paraId="0599A40A" w14:textId="4E83570C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5</w:t>
            </w:r>
          </w:p>
        </w:tc>
        <w:tc>
          <w:tcPr>
            <w:tcW w:w="607" w:type="dxa"/>
            <w:tcBorders>
              <w:top w:val="nil"/>
              <w:right w:val="nil"/>
            </w:tcBorders>
          </w:tcPr>
          <w:p w14:paraId="7236B51F" w14:textId="741C0BEA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07" w:type="dxa"/>
            <w:tcBorders>
              <w:top w:val="nil"/>
              <w:left w:val="nil"/>
            </w:tcBorders>
          </w:tcPr>
          <w:p w14:paraId="37CF6DE2" w14:textId="0F1B2E4C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07" w:type="dxa"/>
            <w:tcBorders>
              <w:top w:val="nil"/>
              <w:right w:val="nil"/>
            </w:tcBorders>
          </w:tcPr>
          <w:p w14:paraId="2BB74840" w14:textId="2576DB1E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</w:tcPr>
          <w:p w14:paraId="315B8E3A" w14:textId="16D2864C" w:rsidR="0088066D" w:rsidRDefault="0088066D" w:rsidP="0036476A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3AC0A29C" w14:textId="07CDCA50" w:rsidR="0001417F" w:rsidRDefault="000814D5" w:rsidP="006D480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경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066D" w:rsidRPr="0088066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4460B3C">
          <v:shape id="_x0000_i4252" type="#_x0000_t75" style="width:9pt;height:9.75pt" o:ole="">
            <v:imagedata r:id="rId5898" o:title=""/>
          </v:shape>
          <o:OLEObject Type="Embed" ProgID="Equation.DSMT4" ShapeID="_x0000_i4252" DrawAspect="Content" ObjectID="_1737930958" r:id="rId58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06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0284" w:rsidRPr="0088066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A21DBBC">
          <v:shape id="_x0000_i4253" type="#_x0000_t75" style="width:9.75pt;height:12pt" o:ole="">
            <v:imagedata r:id="rId5900" o:title=""/>
          </v:shape>
          <o:OLEObject Type="Embed" ProgID="Equation.DSMT4" ShapeID="_x0000_i4253" DrawAspect="Content" ObjectID="_1737930959" r:id="rId590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회귀방정식형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0284" w:rsidRPr="001502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40" w14:anchorId="297A4790">
          <v:shape id="_x0000_i4254" type="#_x0000_t75" style="width:36.75pt;height:16.5pt" o:ole="">
            <v:imagedata r:id="rId5902" o:title=""/>
          </v:shape>
          <o:OLEObject Type="Embed" ProgID="Equation.DSMT4" ShapeID="_x0000_i4254" DrawAspect="Content" ObjectID="_1737930960" r:id="rId5903"/>
        </w:object>
      </w:r>
      <w:r w:rsidR="001502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E22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방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DE22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</w:t>
      </w:r>
      <w:r w:rsidR="00DE22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DE22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곁수 </w:t>
      </w:r>
      <w:r w:rsidR="00DE22AD" w:rsidRPr="00DE22AD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79" w:dyaOrig="279" w14:anchorId="27615542">
          <v:shape id="_x0000_i4255" type="#_x0000_t75" style="width:14.25pt;height:14.25pt" o:ole="">
            <v:imagedata r:id="rId5904" o:title=""/>
          </v:shape>
          <o:OLEObject Type="Embed" ProgID="Equation.DSMT4" ShapeID="_x0000_i4255" DrawAspect="Content" ObjectID="_1737930961" r:id="rId590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잉여표준편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22AD" w:rsidRPr="00DE22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0121A402">
          <v:shape id="_x0000_i4256" type="#_x0000_t75" style="width:8.25pt;height:9.75pt" o:ole="">
            <v:imagedata r:id="rId5906" o:title=""/>
          </v:shape>
          <o:OLEObject Type="Embed" ProgID="Equation.DSMT4" ShapeID="_x0000_i4256" DrawAspect="Content" ObjectID="_1737930962" r:id="rId590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1417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6E6CDFEB" w14:textId="77777777" w:rsidR="0001417F" w:rsidRDefault="0001417F" w:rsidP="00AD7F3D">
      <w:pPr>
        <w:pStyle w:val="Heading1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6" w:name="_Toc124887065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부록</w:t>
      </w:r>
      <w:bookmarkEnd w:id="56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363269A4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7" w:name="_Hlk124082941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뽜쏭분포함수표 </w:t>
      </w:r>
      <w:r w:rsidRPr="0001417F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00" w:dyaOrig="639" w14:anchorId="4260D159">
          <v:shape id="_x0000_i4257" type="#_x0000_t75" style="width:84.75pt;height:31.5pt" o:ole="">
            <v:imagedata r:id="rId5908" o:title=""/>
          </v:shape>
          <o:OLEObject Type="Embed" ProgID="Equation.DSMT4" ShapeID="_x0000_i4257" DrawAspect="Content" ObjectID="_1737930963" r:id="rId5909"/>
        </w:object>
      </w:r>
    </w:p>
    <w:p w14:paraId="470B8408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6C816792" wp14:editId="3B6F3A42">
            <wp:extent cx="4812802" cy="3372619"/>
            <wp:effectExtent l="0" t="0" r="6985" b="0"/>
            <wp:docPr id="315" name="Picture 315" descr="%FontSize=12&#10;%TeXFontSize=12&#10;\documentclass{article}&#10;\usepackage{multirow}&#10;\pagestyle{empty}&#10;\begin{document}&#10;\begin{table}[!htbp]&#10;\begin{tabular}{l|ccccccccc||}&#10; \hline \multirow{2}{*}{$\lambda$} &amp;  \multicolumn{9}{|c||}{$k$}  \\&#10; \cline {2 - 10 } &amp; 0 &amp; 1 &amp; 2 &amp; 3 &amp; 4 &amp; 5 &amp; 6 &amp; 7 &amp; 8 \\&#10; \hline $0.1$ &amp; $0.905$ &amp; $0.995$ &amp; $1.000$ &amp; &amp; &amp; &amp; &amp; &amp; \\&#10; $0.2$ &amp; $0.819$ &amp; $0.982$ &amp; $0.999$ &amp; $1.000$ &amp; &amp; &amp; &amp; &amp; \\&#10; $0.3$ &amp; $0.741$ &amp; $0.963$ &amp; $0.996$ &amp; $1.000$ &amp; &amp; &amp; &amp; &amp; \\&#10; $0.4$ &amp; $0.670$ &amp; $0.938$ &amp; $0.992$ &amp; $0.999$ &amp; $1.000$ &amp; &amp; &amp; &amp; \\&#10; $0.5$ &amp; $0.607$ &amp; $0.910$ &amp; $0.986$ &amp; $0.998$ &amp; $1.000$ &amp; &amp; &amp; &amp; \\&#10; \hline $0.6$ &amp; $0.549$ &amp; $0.878$ &amp; $0.977$ &amp; $0.997$ &amp; $1.000$ &amp; &amp; &amp; &amp; \\&#10; $0.7$ &amp; $0.497$ &amp; $0.844$ &amp; $0.966$ &amp; $0.994$ &amp; $0.999$ &amp; $1.000$ &amp; &amp; &amp; \\&#10; $0.8$ &amp; $0.449$ &amp; $0.809$ &amp; $0.953$ &amp; $0.991$ &amp; $0.999$ &amp; $1.000$ &amp; &amp; &amp; \\&#10; $0.9$ &amp; $0.407$ &amp; $0.772$ &amp; $0.937$ &amp; $0.987$ &amp; $0.998$ &amp; $1.000$ &amp; &amp; &amp; \\&#10; $1.0$ &amp; $0.368$ &amp; $0.736$ &amp; $0.920$ &amp; $0.981$ &amp; $0.996$ &amp; $0.999$ &amp; $1.000$ &amp; &amp; \\&#10; \hline $1.1$ &amp; $0.333$ &amp; $0.699$ &amp; $0.900$ &amp; $0.974$ &amp; $0.995$ &amp; $0.999$ &amp; $1.000$ &amp; &amp; \\&#10; $1.2$ &amp; $0.301$ &amp; $0.663$ &amp; $0.879$ &amp; $0.966$ &amp; $0.992$ &amp; $0.998$ &amp; $1.000$ &amp; &amp; \\&#10; $1.3$ &amp; $0.273$ &amp; $0.627$ &amp; $0.857$ &amp; $0.957$ &amp; $0.989$ &amp; $0.998$ &amp; $1.000$ &amp; &amp; \\&#10; $1.4$ &amp; $0.247$ &amp; $0.592$ &amp; $0.833$ &amp; $0.946$ &amp; $0.986$ &amp; $0.997$ &amp; $0.999$ &amp; $1.000$ &amp; \\&#10; $1.5$ &amp; $0.223$ &amp; $0.558$ &amp; $0.809$ &amp; $0.934$ &amp; $0.981$ &amp; $0.996$ &amp; $0.999$ &amp; $1.000$ &amp; \\&#10; \hline $1.6$ &amp; $0.202$ &amp; $0.525$ &amp; $0.783$ &amp; $0.921$ &amp; $0.976$ &amp; $0.994$ &amp; $0.999$ &amp; $1.000$ &amp; \\&#10; $1.7$ &amp; $0.183$ &amp; $0.493$ &amp; $0.757$ &amp; $0.907$ &amp; $0.970$ &amp; $0.992$ &amp; $0.998$ &amp; $1.000$ &amp; \\&#10; $1.8$ &amp; $0.165$ &amp; $0.463$ &amp; $0.731$ &amp; $0.891$ &amp; $0.964$ &amp; $0.990$ &amp; $0.997$ &amp; $0.999$ &amp; $1.000$ \\&#10; $1.9$ &amp; $0.150$ &amp; $0.434$ &amp; $0.704$ &amp; $0.875$ &amp; $0.956$ &amp; $0.987$ &amp; $0.997$ &amp; $0.999$ &amp; $1.000$ \\&#10; $2.0$ &amp; $0.135$ &amp; $0.406$ &amp; $0.677$ &amp; $0.857$ &amp; $0.947$ &amp; $0.983$ &amp; $0.995$ &amp; $0.999$ &amp; $1.000$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2&#10;%TeXFontSize=12&#10;\documentclass{article}&#10;\usepackage{multirow}&#10;\pagestyle{empty}&#10;\begin{document}&#10;\begin{table}[!htbp]&#10;\begin{tabular}{l|ccccccccc||}&#10; \hline \multirow{2}{*}{$\lambda$} &amp;  \multicolumn{9}{|c||}{$k$}  \\&#10; \cline {2 - 10 } &amp; 0 &amp; 1 &amp; 2 &amp; 3 &amp; 4 &amp; 5 &amp; 6 &amp; 7 &amp; 8 \\&#10; \hline $0.1$ &amp; $0.905$ &amp; $0.995$ &amp; $1.000$ &amp; &amp; &amp; &amp; &amp; &amp; \\&#10; $0.2$ &amp; $0.819$ &amp; $0.982$ &amp; $0.999$ &amp; $1.000$ &amp; &amp; &amp; &amp; &amp; \\&#10; $0.3$ &amp; $0.741$ &amp; $0.963$ &amp; $0.996$ &amp; $1.000$ &amp; &amp; &amp; &amp; &amp; \\&#10; $0.4$ &amp; $0.670$ &amp; $0.938$ &amp; $0.992$ &amp; $0.999$ &amp; $1.000$ &amp; &amp; &amp; &amp; \\&#10; $0.5$ &amp; $0.607$ &amp; $0.910$ &amp; $0.986$ &amp; $0.998$ &amp; $1.000$ &amp; &amp; &amp; &amp; \\&#10; \hline $0.6$ &amp; $0.549$ &amp; $0.878$ &amp; $0.977$ &amp; $0.997$ &amp; $1.000$ &amp; &amp; &amp; &amp; \\&#10; $0.7$ &amp; $0.497$ &amp; $0.844$ &amp; $0.966$ &amp; $0.994$ &amp; $0.999$ &amp; $1.000$ &amp; &amp; &amp; \\&#10; $0.8$ &amp; $0.449$ &amp; $0.809$ &amp; $0.953$ &amp; $0.991$ &amp; $0.999$ &amp; $1.000$ &amp; &amp; &amp; \\&#10; $0.9$ &amp; $0.407$ &amp; $0.772$ &amp; $0.937$ &amp; $0.987$ &amp; $0.998$ &amp; $1.000$ &amp; &amp; &amp; \\&#10; $1.0$ &amp; $0.368$ &amp; $0.736$ &amp; $0.920$ &amp; $0.981$ &amp; $0.996$ &amp; $0.999$ &amp; $1.000$ &amp; &amp; \\&#10; \hline $1.1$ &amp; $0.333$ &amp; $0.699$ &amp; $0.900$ &amp; $0.974$ &amp; $0.995$ &amp; $0.999$ &amp; $1.000$ &amp; &amp; \\&#10; $1.2$ &amp; $0.301$ &amp; $0.663$ &amp; $0.879$ &amp; $0.966$ &amp; $0.992$ &amp; $0.998$ &amp; $1.000$ &amp; &amp; \\&#10; $1.3$ &amp; $0.273$ &amp; $0.627$ &amp; $0.857$ &amp; $0.957$ &amp; $0.989$ &amp; $0.998$ &amp; $1.000$ &amp; &amp; \\&#10; $1.4$ &amp; $0.247$ &amp; $0.592$ &amp; $0.833$ &amp; $0.946$ &amp; $0.986$ &amp; $0.997$ &amp; $0.999$ &amp; $1.000$ &amp; \\&#10; $1.5$ &amp; $0.223$ &amp; $0.558$ &amp; $0.809$ &amp; $0.934$ &amp; $0.981$ &amp; $0.996$ &amp; $0.999$ &amp; $1.000$ &amp; \\&#10; \hline $1.6$ &amp; $0.202$ &amp; $0.525$ &amp; $0.783$ &amp; $0.921$ &amp; $0.976$ &amp; $0.994$ &amp; $0.999$ &amp; $1.000$ &amp; \\&#10; $1.7$ &amp; $0.183$ &amp; $0.493$ &amp; $0.757$ &amp; $0.907$ &amp; $0.970$ &amp; $0.992$ &amp; $0.998$ &amp; $1.000$ &amp; \\&#10; $1.8$ &amp; $0.165$ &amp; $0.463$ &amp; $0.731$ &amp; $0.891$ &amp; $0.964$ &amp; $0.990$ &amp; $0.997$ &amp; $0.999$ &amp; $1.000$ \\&#10; $1.9$ &amp; $0.150$ &amp; $0.434$ &amp; $0.704$ &amp; $0.875$ &amp; $0.956$ &amp; $0.987$ &amp; $0.997$ &amp; $0.999$ &amp; $1.000$ \\&#10; $2.0$ &amp; $0.135$ &amp; $0.406$ &amp; $0.677$ &amp; $0.857$ &amp; $0.947$ &amp; $0.983$ &amp; $0.995$ &amp; $0.999$ &amp; $1.000$ \\&#10; \hline&#10;\end{tabular}&#10;\end{table}&#10;\end{document}"/>
                    <pic:cNvPicPr/>
                  </pic:nvPicPr>
                  <pic:blipFill>
                    <a:blip r:embed="rId591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802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4FD60" w14:textId="77777777" w:rsidR="006A5B85" w:rsidRPr="00E502F6" w:rsidRDefault="006A5B85" w:rsidP="006A5B85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hAnsi="KP CheongPong" w:cs="宋体"/>
          <w:noProof/>
          <w:color w:val="2A2B2E"/>
          <w:kern w:val="0"/>
          <w:sz w:val="24"/>
          <w:szCs w:val="24"/>
        </w:rPr>
        <w:drawing>
          <wp:inline distT="0" distB="0" distL="0" distR="0" wp14:anchorId="351AD74F" wp14:editId="61C2C9AA">
            <wp:extent cx="6645910" cy="3303905"/>
            <wp:effectExtent l="0" t="0" r="2540" b="0"/>
            <wp:docPr id="317" name="Picture 317" descr="%FontSize=12&#10;%TeXFontSize=12&#10;\documentclass{article}&#10;\usepackage{multirow}&#10;\pagestyle{empty}&#10;\begin{document}&#10;\begin{table}[!htbp]&#10;\begin{tabular}{|l|ccccccccccccc|}&#10; \hline \multirow{2}{*}{$\lambda$} &amp; \multicolumn{13}{|c|}{$k$} \\&#10; \cline { 2 - 14 } &amp; 0 &amp; 1 &amp; 2 &amp; 3 &amp; 4 &amp; 5 &amp; 6 &amp; 7 &amp; 8 &amp; 9 &amp;10&amp;11&amp;12\\&#10; \hline $2.1$ &amp; $0.122$ &amp; $0.380$ &amp; $0.650$ &amp; $0.839$ &amp; $0.938$ &amp; $0.980$ &amp; $0.994$ &amp; $0.999$ &amp; $1.000$ &amp; &amp;&amp;&amp;\\&#10; $2.2$ &amp; $0.111$ &amp; $0.355$ &amp; $0.623$ &amp; $0.819$ &amp; $0.928$ &amp; $0.975$ &amp; $0.993$ &amp; $0.998$ &amp; $1.000$ &amp; &amp;&amp;&amp;\\&#10; $2.3$ &amp; $0.100$ &amp; $0.331$ &amp; $0.596$ &amp; $0.799$ &amp; $0.916$ &amp; $0.970$ &amp; $0.991$ &amp; $0.997$ &amp; $0.999$ &amp; $1.000$ &amp;&amp;&amp;\\&#10; $2.4$ &amp; $0.091$ &amp; $0.308$ &amp; $0.570$ &amp; $0.779$ &amp; $0.904$ &amp; $0.964$ &amp; $0.988$ &amp; $0.997$ &amp; $0.999$ &amp; $1.000$ &amp;&amp;&amp;\\&#10; $2.5$ &amp; $0.082$ &amp; $0.287$ &amp; $0.544$ &amp; $0.758$ &amp; $0.891$ &amp; $0.958$ &amp; $0.986$ &amp; $0.996$ &amp; $0.999$ &amp; $1.000$ &amp;&amp;&amp;\\&#10; $2.6$ &amp; $0.074$ &amp; $0.267$ &amp; $0.518$ &amp; $0.736$ &amp; $0.877$ &amp; $0.951$ &amp; $0.983$ &amp; $0.995$ &amp; $0.999$ &amp; $1.000$&amp;&amp;&amp; \\&#10; $2.7$ &amp; $0.067$ &amp; $0.249$ &amp; $0.494$ &amp; $0.714$ &amp; $0.863$ &amp; $0.943$ &amp; $0.979$ &amp; $0.993$ &amp; $0.998$ &amp; $0.999$ &amp;1.000&amp;&amp;\\&#10; $2.8$ &amp; $0.061$ &amp; $0.231$ &amp; $0.469$ &amp; $0.692$ &amp; $0.848$ &amp; $0.935$ &amp; $0.976$ &amp; $0.992$ &amp; $0.998$ &amp; $0.999$&amp;1.000&amp;&amp; \\&#10; $2.9$ &amp; $0.055$ &amp; $0.215$ &amp; $0.446$ &amp; $0.670$ &amp; $0.832$ &amp; $0.926$ &amp; $0.971$ &amp; $0.990$ &amp; $0.997$ &amp; $0.999$&amp;1.000&amp;&amp;\\&#10; $3.0$ &amp; $0.050$ &amp; $0.199$ &amp; $0.423$ &amp; $0.647$ &amp; $0.815$ &amp; $0.916$ &amp; $0.966$ &amp; $0.988$ &amp; $0.996$ &amp; $0.999$&amp;1.000&amp;&amp; \\&#10; \hline $3.1$ &amp; $0.045$ &amp; $0.185$ &amp; $0.401$ &amp; $0.625$ &amp; $0.798$ &amp; $0.906$ &amp; $0.961$ &amp; $0.986$ &amp; $0.995$ &amp; $0.999$ &amp;1.000&amp;&amp;\\&#10; $3.2$ &amp; $0.041$ &amp; $0.171$ &amp; $0.380$ &amp; $0.603$ &amp; $0.781$ &amp; $0.895$ &amp; $0.955$ &amp; $0.983$ &amp; $0.994$ &amp; $0.998$&amp;1.000&amp;&amp; \\&#10; $3.3$ &amp; $0.037$ &amp; $0.159$ &amp; $0.359$ &amp; $0.580$ &amp; $0.763$ &amp; $0.883$ &amp; $0.949$ &amp; $0.980$ &amp; $0.993$ &amp; $0.998$ &amp;0.999&amp;1.000&amp;\\&#10; $3.4$ &amp; $0.033$ &amp; $0.147$ &amp; $0.340$ &amp; $0.558$ &amp; $0.744$ &amp; $0.871$ &amp; $0.942$ &amp; $0.977$ &amp; $0.992$ &amp; $0.997$&amp;0.999&amp;1.000&amp; \\&#10; $3.5$ &amp; $0.030$ &amp; $0.136$ &amp; $0.321$ &amp; $0.537$ &amp; $0.725$ &amp; $0.858$ &amp; $0.935$ &amp; $0.973$ &amp; $0.990$ &amp; $0.997$ &amp;0.999&amp;1.000&amp;\\&#10; $3.6$ &amp; $0.027$ &amp; $0.126$ &amp; $0.303$ &amp; $0.515$ &amp; $0.706$ &amp; $0.844$ &amp; $0.927$ &amp; $0.969$ &amp; $0.988$ &amp; $0.996$ &amp;0.999&amp;1.000&amp;\\&#10; $3.7$ &amp; $0.025$ &amp; $0.116$ &amp; $0.285$ &amp; $0.494$ &amp; $0.687$ &amp; $0.830$ &amp; $0.918$ &amp; $0.965$ &amp; $0.986$ &amp; $0.995$ &amp;0.998&amp;1.000&amp;\\&#10; $3.8$ &amp; $0.022$ &amp; $0.107$ &amp; $0.269$ &amp; $0.473$ &amp; $0.668$ &amp; $0.816$ &amp; $0.909$ &amp; $0.960$ &amp; $0.984$ &amp; $0.994$&amp;0.998&amp;0.999&amp; 1.000\\&#10; $3.9$ &amp; $0.020$ &amp; $0.099$ &amp; $0.253$ &amp; $0.453$ &amp; $0.648$ &amp; $0.801$ &amp; $0.899$ &amp; $0.955$ &amp; $0.981$ &amp; $0.993$&amp;0.998&amp;0.999&amp; 1.000\\&#10; $4.0$ &amp; $0.018$ &amp; $0.092$ &amp; $0.238$ &amp; $0.433$ &amp; $0.629$ &amp; $0.785$ &amp; $0.889$ &amp; $0.949$ &amp; $0.979$ &amp; $0.992$ &amp;0.997&amp;0.999&amp; 1.000\\&#10; \hline&#10;\end{tabular}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Picture 317" descr="%FontSize=12&#10;%TeXFontSize=12&#10;\documentclass{article}&#10;\usepackage{multirow}&#10;\pagestyle{empty}&#10;\begin{document}&#10;\begin{table}[!htbp]&#10;\begin{tabular}{|l|ccccccccccccc|}&#10; \hline \multirow{2}{*}{$\lambda$} &amp; \multicolumn{13}{|c|}{$k$} \\&#10; \cline { 2 - 14 } &amp; 0 &amp; 1 &amp; 2 &amp; 3 &amp; 4 &amp; 5 &amp; 6 &amp; 7 &amp; 8 &amp; 9 &amp;10&amp;11&amp;12\\&#10; \hline $2.1$ &amp; $0.122$ &amp; $0.380$ &amp; $0.650$ &amp; $0.839$ &amp; $0.938$ &amp; $0.980$ &amp; $0.994$ &amp; $0.999$ &amp; $1.000$ &amp; &amp;&amp;&amp;\\&#10; $2.2$ &amp; $0.111$ &amp; $0.355$ &amp; $0.623$ &amp; $0.819$ &amp; $0.928$ &amp; $0.975$ &amp; $0.993$ &amp; $0.998$ &amp; $1.000$ &amp; &amp;&amp;&amp;\\&#10; $2.3$ &amp; $0.100$ &amp; $0.331$ &amp; $0.596$ &amp; $0.799$ &amp; $0.916$ &amp; $0.970$ &amp; $0.991$ &amp; $0.997$ &amp; $0.999$ &amp; $1.000$ &amp;&amp;&amp;\\&#10; $2.4$ &amp; $0.091$ &amp; $0.308$ &amp; $0.570$ &amp; $0.779$ &amp; $0.904$ &amp; $0.964$ &amp; $0.988$ &amp; $0.997$ &amp; $0.999$ &amp; $1.000$ &amp;&amp;&amp;\\&#10; $2.5$ &amp; $0.082$ &amp; $0.287$ &amp; $0.544$ &amp; $0.758$ &amp; $0.891$ &amp; $0.958$ &amp; $0.986$ &amp; $0.996$ &amp; $0.999$ &amp; $1.000$ &amp;&amp;&amp;\\&#10; $2.6$ &amp; $0.074$ &amp; $0.267$ &amp; $0.518$ &amp; $0.736$ &amp; $0.877$ &amp; $0.951$ &amp; $0.983$ &amp; $0.995$ &amp; $0.999$ &amp; $1.000$&amp;&amp;&amp; \\&#10; $2.7$ &amp; $0.067$ &amp; $0.249$ &amp; $0.494$ &amp; $0.714$ &amp; $0.863$ &amp; $0.943$ &amp; $0.979$ &amp; $0.993$ &amp; $0.998$ &amp; $0.999$ &amp;1.000&amp;&amp;\\&#10; $2.8$ &amp; $0.061$ &amp; $0.231$ &amp; $0.469$ &amp; $0.692$ &amp; $0.848$ &amp; $0.935$ &amp; $0.976$ &amp; $0.992$ &amp; $0.998$ &amp; $0.999$&amp;1.000&amp;&amp; \\&#10; $2.9$ &amp; $0.055$ &amp; $0.215$ &amp; $0.446$ &amp; $0.670$ &amp; $0.832$ &amp; $0.926$ &amp; $0.971$ &amp; $0.990$ &amp; $0.997$ &amp; $0.999$&amp;1.000&amp;&amp;\\&#10; $3.0$ &amp; $0.050$ &amp; $0.199$ &amp; $0.423$ &amp; $0.647$ &amp; $0.815$ &amp; $0.916$ &amp; $0.966$ &amp; $0.988$ &amp; $0.996$ &amp; $0.999$&amp;1.000&amp;&amp; \\&#10; \hline $3.1$ &amp; $0.045$ &amp; $0.185$ &amp; $0.401$ &amp; $0.625$ &amp; $0.798$ &amp; $0.906$ &amp; $0.961$ &amp; $0.986$ &amp; $0.995$ &amp; $0.999$ &amp;1.000&amp;&amp;\\&#10; $3.2$ &amp; $0.041$ &amp; $0.171$ &amp; $0.380$ &amp; $0.603$ &amp; $0.781$ &amp; $0.895$ &amp; $0.955$ &amp; $0.983$ &amp; $0.994$ &amp; $0.998$&amp;1.000&amp;&amp; \\&#10; $3.3$ &amp; $0.037$ &amp; $0.159$ &amp; $0.359$ &amp; $0.580$ &amp; $0.763$ &amp; $0.883$ &amp; $0.949$ &amp; $0.980$ &amp; $0.993$ &amp; $0.998$ &amp;0.999&amp;1.000&amp;\\&#10; $3.4$ &amp; $0.033$ &amp; $0.147$ &amp; $0.340$ &amp; $0.558$ &amp; $0.744$ &amp; $0.871$ &amp; $0.942$ &amp; $0.977$ &amp; $0.992$ &amp; $0.997$&amp;0.999&amp;1.000&amp; \\&#10; $3.5$ &amp; $0.030$ &amp; $0.136$ &amp; $0.321$ &amp; $0.537$ &amp; $0.725$ &amp; $0.858$ &amp; $0.935$ &amp; $0.973$ &amp; $0.990$ &amp; $0.997$ &amp;0.999&amp;1.000&amp;\\&#10; $3.6$ &amp; $0.027$ &amp; $0.126$ &amp; $0.303$ &amp; $0.515$ &amp; $0.706$ &amp; $0.844$ &amp; $0.927$ &amp; $0.969$ &amp; $0.988$ &amp; $0.996$ &amp;0.999&amp;1.000&amp;\\&#10; $3.7$ &amp; $0.025$ &amp; $0.116$ &amp; $0.285$ &amp; $0.494$ &amp; $0.687$ &amp; $0.830$ &amp; $0.918$ &amp; $0.965$ &amp; $0.986$ &amp; $0.995$ &amp;0.998&amp;1.000&amp;\\&#10; $3.8$ &amp; $0.022$ &amp; $0.107$ &amp; $0.269$ &amp; $0.473$ &amp; $0.668$ &amp; $0.816$ &amp; $0.909$ &amp; $0.960$ &amp; $0.984$ &amp; $0.994$&amp;0.998&amp;0.999&amp; 1.000\\&#10; $3.9$ &amp; $0.020$ &amp; $0.099$ &amp; $0.253$ &amp; $0.453$ &amp; $0.648$ &amp; $0.801$ &amp; $0.899$ &amp; $0.955$ &amp; $0.981$ &amp; $0.993$&amp;0.998&amp;0.999&amp; 1.000\\&#10; $4.0$ &amp; $0.018$ &amp; $0.092$ &amp; $0.238$ &amp; $0.433$ &amp; $0.629$ &amp; $0.785$ &amp; $0.889$ &amp; $0.949$ &amp; $0.979$ &amp; $0.992$ &amp;0.997&amp;0.999&amp; 1.000\\&#10; \hline&#10;\end{tabular}\end{table}&#10;\end{document}"/>
                    <pic:cNvPicPr/>
                  </pic:nvPicPr>
                  <pic:blipFill>
                    <a:blip r:embed="rId591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30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916E1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08BF620B" wp14:editId="3120E6F6">
            <wp:extent cx="6645910" cy="1719580"/>
            <wp:effectExtent l="0" t="0" r="2540" b="0"/>
            <wp:docPr id="348" name="Picture 348" descr="%FontSize=12&#10;%TeXFontSize=12&#10;\documentclass{article}&#10;\usepackage{multirow}&#10;\usepackage{graphicx}&#10;\usepackage{lscape}&#10;\pagestyle{empty}&#10;\begin{document}&#10;\begin{table}&#10;\begin{tabular}{c|ccccccccccccccc}&#10; \hline \multirow{2}{*}{$\lambda$} &amp; \multicolumn{15}{|c}{$k$}  \\&#10; \cline { 2 - 16 } &amp; 0 &amp; 1 &amp; 2 &amp; 3 &amp; 4 &amp; 5 &amp; 6 &amp; 7 &amp; 8 &amp;9&amp;10&amp;11&amp;12&amp;13&amp;14\\&#10; \hline 5 &amp; $0.007$ &amp; $0.040$ &amp; $0.125$ &amp; $0.265$ &amp; $0.440$ &amp; $0.616$ &amp; $0.762$ &amp; $0.867$ &amp; $0.932$&amp;$0.968$ &amp; $0.986$ &amp; $0.995$ &amp; $0.998$ &amp; $0.999$ &amp; $1.000$  \\&#10; 6 &amp; $0.002$ &amp; $0.017$ &amp; $0.062$ &amp; $0.151$ &amp; $0.285$ &amp; $0.446$ &amp; $0.606$ &amp; $0.744$ &amp; $0.847$ &amp;$0.916$ &amp; $0.957$ &amp; $0.980$ &amp; $0.991$ &amp; $0.996$ &amp; $0.999$\\&#10; 7 &amp; $0.001$ &amp; $0.007$ &amp; $0.030$ &amp; $0.082$ &amp; $0.173$ &amp; $0.301$ &amp; $0.450$ &amp; $0.599$ &amp; $0.729$&amp;$0.830$ &amp; $0.901$ &amp; $0.947$ &amp; $0.973$ &amp; $0.987$ &amp; $0.994$ \\&#10; 8 &amp; $0.000$ &amp; $0.003$ &amp; $0.014$ &amp; $0.042$ &amp; $0.100$ &amp; $0.191$ &amp; $0.313$ &amp; $0.453$ &amp; $0.593$&amp;$0.717$ &amp; $0.816$ &amp; $0.888$ &amp; $0.936$ &amp; $0.966$ &amp; $0.983$ \\&#10; 9 &amp; $0.000$ &amp; $0.001$ &amp; $0.006$ &amp; $0.021$ &amp; $0.055$ &amp; $0.116$ &amp; $0.207$ &amp; $0.324$ &amp; $0.456$ &amp;$0.587$ &amp; $0.706$ &amp; $0.803$ &amp; $0.876$ &amp; $0.926$ &amp; $0.959$ \\&#10; 10 &amp; $0.000$ &amp; $0.000$ &amp; $0.003$ &amp; $0.010$ &amp; $0.029$ &amp; $0.067$ &amp; $0.130$ &amp; $0.220$ &amp; $0.333$ &amp;$0.458$ &amp; $0.583$ &amp; $0.697$ &amp; $0.792$ &amp; $0.864$ &amp; $0.917$\\&#10; \hline 11 &amp; $0.000$ &amp; $0.000$ &amp; $0.001$ &amp; $0.005$ &amp; $0.015$ &amp; $0.038$ &amp; $0.079$ &amp; $0.143$ &amp; $0.232$&amp;$0.341$ &amp; $0.460$ &amp; $0.579$ &amp; $0.689$ &amp; $0.781$ &amp; $0.854$ \\&#10; 12 &amp; $0.000$ &amp; $0.000$ &amp; $0.001$ &amp; $0.002$ &amp; $0.008$ &amp; $0.020$ &amp; $0.046$ &amp; $0.090$ &amp; $0.155$&amp;$0.242$ &amp; $0.347$ &amp; $0.462$ &amp; $0.576$ &amp; $0.682$ &amp; $0.772$  \\&#10; 13 &amp; $0.000$ &amp; $0.000$ &amp; $0.000$ &amp; $0.001$ &amp; $0.004$ &amp; $0.011$ &amp; $0.026$ &amp; $0.054$ &amp; $0.100$&amp;$0.166$ &amp; $0.252$ &amp; $0.353$ &amp; $0.463$ &amp; $0.573$ &amp; $0.675$ \\&#10; 14 &amp; $0.000$ &amp; $0.000$ &amp; $0.000$ &amp; $0.000$ &amp; $0.002$ &amp; $0.006$ &amp; $0.014$ &amp; $0.032$ &amp; $0.062$ &amp;$0.109$ &amp; $0.176$ &amp; $0.260$ &amp; $0.358$ &amp; $0.464$ &amp; $0.570$ \\&#10; 15 &amp; $0.000$ &amp; $0.000$ &amp; $0.000$ &amp; $0.000$ &amp; $0.001$ &amp; $0.003$ &amp; $0.008$ &amp; $0.018$ &amp; $0.037$ &amp;$0.070$ &amp; $0.118$ &amp; $0.185$ &amp; $0.268$ &amp; $0.363$ &amp; $0.466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2&#10;%TeXFontSize=12&#10;\documentclass{article}&#10;\usepackage{multirow}&#10;\usepackage{graphicx}&#10;\usepackage{lscape}&#10;\pagestyle{empty}&#10;\begin{document}&#10;\begin{table}&#10;\begin{tabular}{c|ccccccccccccccc}&#10; \hline \multirow{2}{*}{$\lambda$} &amp; \multicolumn{15}{|c}{$k$}  \\&#10; \cline { 2 - 16 } &amp; 0 &amp; 1 &amp; 2 &amp; 3 &amp; 4 &amp; 5 &amp; 6 &amp; 7 &amp; 8 &amp;9&amp;10&amp;11&amp;12&amp;13&amp;14\\&#10; \hline 5 &amp; $0.007$ &amp; $0.040$ &amp; $0.125$ &amp; $0.265$ &amp; $0.440$ &amp; $0.616$ &amp; $0.762$ &amp; $0.867$ &amp; $0.932$&amp;$0.968$ &amp; $0.986$ &amp; $0.995$ &amp; $0.998$ &amp; $0.999$ &amp; $1.000$  \\&#10; 6 &amp; $0.002$ &amp; $0.017$ &amp; $0.062$ &amp; $0.151$ &amp; $0.285$ &amp; $0.446$ &amp; $0.606$ &amp; $0.744$ &amp; $0.847$ &amp;$0.916$ &amp; $0.957$ &amp; $0.980$ &amp; $0.991$ &amp; $0.996$ &amp; $0.999$\\&#10; 7 &amp; $0.001$ &amp; $0.007$ &amp; $0.030$ &amp; $0.082$ &amp; $0.173$ &amp; $0.301$ &amp; $0.450$ &amp; $0.599$ &amp; $0.729$&amp;$0.830$ &amp; $0.901$ &amp; $0.947$ &amp; $0.973$ &amp; $0.987$ &amp; $0.994$ \\&#10; 8 &amp; $0.000$ &amp; $0.003$ &amp; $0.014$ &amp; $0.042$ &amp; $0.100$ &amp; $0.191$ &amp; $0.313$ &amp; $0.453$ &amp; $0.593$&amp;$0.717$ &amp; $0.816$ &amp; $0.888$ &amp; $0.936$ &amp; $0.966$ &amp; $0.983$ \\&#10; 9 &amp; $0.000$ &amp; $0.001$ &amp; $0.006$ &amp; $0.021$ &amp; $0.055$ &amp; $0.116$ &amp; $0.207$ &amp; $0.324$ &amp; $0.456$ &amp;$0.587$ &amp; $0.706$ &amp; $0.803$ &amp; $0.876$ &amp; $0.926$ &amp; $0.959$ \\&#10; 10 &amp; $0.000$ &amp; $0.000$ &amp; $0.003$ &amp; $0.010$ &amp; $0.029$ &amp; $0.067$ &amp; $0.130$ &amp; $0.220$ &amp; $0.333$ &amp;$0.458$ &amp; $0.583$ &amp; $0.697$ &amp; $0.792$ &amp; $0.864$ &amp; $0.917$\\&#10; \hline 11 &amp; $0.000$ &amp; $0.000$ &amp; $0.001$ &amp; $0.005$ &amp; $0.015$ &amp; $0.038$ &amp; $0.079$ &amp; $0.143$ &amp; $0.232$&amp;$0.341$ &amp; $0.460$ &amp; $0.579$ &amp; $0.689$ &amp; $0.781$ &amp; $0.854$ \\&#10; 12 &amp; $0.000$ &amp; $0.000$ &amp; $0.001$ &amp; $0.002$ &amp; $0.008$ &amp; $0.020$ &amp; $0.046$ &amp; $0.090$ &amp; $0.155$&amp;$0.242$ &amp; $0.347$ &amp; $0.462$ &amp; $0.576$ &amp; $0.682$ &amp; $0.772$  \\&#10; 13 &amp; $0.000$ &amp; $0.000$ &amp; $0.000$ &amp; $0.001$ &amp; $0.004$ &amp; $0.011$ &amp; $0.026$ &amp; $0.054$ &amp; $0.100$&amp;$0.166$ &amp; $0.252$ &amp; $0.353$ &amp; $0.463$ &amp; $0.573$ &amp; $0.675$ \\&#10; 14 &amp; $0.000$ &amp; $0.000$ &amp; $0.000$ &amp; $0.000$ &amp; $0.002$ &amp; $0.006$ &amp; $0.014$ &amp; $0.032$ &amp; $0.062$ &amp;$0.109$ &amp; $0.176$ &amp; $0.260$ &amp; $0.358$ &amp; $0.464$ &amp; $0.570$ \\&#10; 15 &amp; $0.000$ &amp; $0.000$ &amp; $0.000$ &amp; $0.000$ &amp; $0.001$ &amp; $0.003$ &amp; $0.008$ &amp; $0.018$ &amp; $0.037$ &amp;$0.070$ &amp; $0.118$ &amp; $0.185$ &amp; $0.268$ &amp; $0.363$ &amp; $0.466$\\&#10; \hline&#10;\end{tabular}&#10;\end{table}&#10;\end{document}"/>
                    <pic:cNvPicPr/>
                  </pic:nvPicPr>
                  <pic:blipFill>
                    <a:blip r:embed="rId591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71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F88C1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5649303A" wp14:editId="50CBF823">
            <wp:extent cx="6645910" cy="1590040"/>
            <wp:effectExtent l="0" t="0" r="2540" b="0"/>
            <wp:docPr id="321" name="Picture 321" descr="%FontSize=12&#10;%TeXFontSize=12&#10;\documentclass{article}&#10;\usepackage{multirow}&#10;\pagestyle{empty}&#10;\begin{document}&#10;\begin{table}[!htbp]&#10;\begin{tabular}{c|ccccccccccccccc}&#10; \hline \multirow{2}{*}{$\lambda$} &amp; \multicolumn{15}{|c}{$k$}  \\&#10; \cline { 2 - 16 } &amp; 15 &amp; 16 &amp; 17 &amp; 18 &amp; 19 &amp; 20 &amp; 21 &amp; 22 &amp; 23 &amp;24&amp;25&amp;26&amp;27&amp;28&amp;29\\&#10; \hline 6 &amp; $1.000$ &amp; &amp; &amp; &amp; &amp; &amp; &amp; &amp; &amp; &amp; &amp; &amp;  &amp;  &amp;  \\&#10; 7 &amp; $0.998$ &amp; $0.999$ &amp; $1.000$ &amp;  &amp;  &amp;  &amp; &amp;  &amp;  &amp; &amp; &amp;  &amp; &amp; &amp; \\&#10; 8 &amp; $0.992$ &amp; $0.996$ &amp; $0.998$ &amp; $0.999$ &amp; $1.000$ &amp;  &amp; &amp;  &amp; &amp;&amp;&amp;&amp;&amp;&amp; \\&#10; 9 &amp; $0.978$ &amp; $0.989$ &amp; $0.995$ &amp; $0.998$ &amp; $0.999$ &amp; $1.000$ &amp; &amp;&amp;&amp;&amp;&amp;&amp;&amp;&amp; \\&#10; 10 &amp; $0.951$ &amp; $0.973$ &amp; $0.986$ &amp; $0.993$ &amp; $0.997$ &amp; $0.998$ &amp; $0.999$ &amp; $1.000$ &amp; &amp;&amp;&amp;&amp;&amp;&amp; \\&#10; \hline 11 &amp; $0.907$ &amp; $0.944$ &amp; $0.968$ &amp; $0.982$ &amp; $0.991$ &amp; $0.995$ &amp; $0.998$ &amp; $0.999$ &amp; $1.000$&amp;&amp;&amp;&amp;&amp;&amp; \\&#10; 12 &amp; $0.844$ &amp; $0.899$ &amp; $0.937$ &amp; $0.963$ &amp; $0.979$ &amp; $0.988$ &amp; $0.994$ &amp; $0.997$ &amp; $0.999$&amp;$0.999$ &amp; $1.000$ &amp; &amp;&amp;&amp; \\&#10; 13 &amp; $0.764$ &amp; $0.835$ &amp; $0.890$ &amp; $0.930$ &amp; $0.957$ &amp; $0.975$ &amp; $0.986$ &amp; $0.992$ &amp; $0.996$&amp;$0.998$ &amp; $0.999$ &amp; $1.000$ &amp; &amp;&amp; \\&#10; 14 &amp; $0.669$ &amp; $0.756$ &amp; $0.827$ &amp; $0.883$ &amp; $0.923$ &amp; $0.952$ &amp; $0.971$ &amp; $0.983$ &amp; $0.991$ &amp;$0.995$ &amp; $0.997$ &amp; $0.999$ &amp; $0.999$ &amp; $1.000$ &amp;  \\&#10; 15 &amp; $0.568$ &amp; $0.664$ &amp; $0.749$ &amp; $0.819$ &amp; $0.875$ &amp; $0.917$ &amp; $0.947$ &amp; $0.967$ &amp; $0.981$ &amp;$0.989$ &amp; $0.994$ &amp; $0.997$ &amp; $0.998$ &amp; $0.999$ &amp; $1.000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%FontSize=12&#10;%TeXFontSize=12&#10;\documentclass{article}&#10;\usepackage{multirow}&#10;\pagestyle{empty}&#10;\begin{document}&#10;\begin{table}[!htbp]&#10;\begin{tabular}{c|ccccccccccccccc}&#10; \hline \multirow{2}{*}{$\lambda$} &amp; \multicolumn{15}{|c}{$k$}  \\&#10; \cline { 2 - 16 } &amp; 15 &amp; 16 &amp; 17 &amp; 18 &amp; 19 &amp; 20 &amp; 21 &amp; 22 &amp; 23 &amp;24&amp;25&amp;26&amp;27&amp;28&amp;29\\&#10; \hline 6 &amp; $1.000$ &amp; &amp; &amp; &amp; &amp; &amp; &amp; &amp; &amp; &amp; &amp; &amp;  &amp;  &amp;  \\&#10; 7 &amp; $0.998$ &amp; $0.999$ &amp; $1.000$ &amp;  &amp;  &amp;  &amp; &amp;  &amp;  &amp; &amp; &amp;  &amp; &amp; &amp; \\&#10; 8 &amp; $0.992$ &amp; $0.996$ &amp; $0.998$ &amp; $0.999$ &amp; $1.000$ &amp;  &amp; &amp;  &amp; &amp;&amp;&amp;&amp;&amp;&amp; \\&#10; 9 &amp; $0.978$ &amp; $0.989$ &amp; $0.995$ &amp; $0.998$ &amp; $0.999$ &amp; $1.000$ &amp; &amp;&amp;&amp;&amp;&amp;&amp;&amp;&amp; \\&#10; 10 &amp; $0.951$ &amp; $0.973$ &amp; $0.986$ &amp; $0.993$ &amp; $0.997$ &amp; $0.998$ &amp; $0.999$ &amp; $1.000$ &amp; &amp;&amp;&amp;&amp;&amp;&amp; \\&#10; \hline 11 &amp; $0.907$ &amp; $0.944$ &amp; $0.968$ &amp; $0.982$ &amp; $0.991$ &amp; $0.995$ &amp; $0.998$ &amp; $0.999$ &amp; $1.000$&amp;&amp;&amp;&amp;&amp;&amp; \\&#10; 12 &amp; $0.844$ &amp; $0.899$ &amp; $0.937$ &amp; $0.963$ &amp; $0.979$ &amp; $0.988$ &amp; $0.994$ &amp; $0.997$ &amp; $0.999$&amp;$0.999$ &amp; $1.000$ &amp; &amp;&amp;&amp; \\&#10; 13 &amp; $0.764$ &amp; $0.835$ &amp; $0.890$ &amp; $0.930$ &amp; $0.957$ &amp; $0.975$ &amp; $0.986$ &amp; $0.992$ &amp; $0.996$&amp;$0.998$ &amp; $0.999$ &amp; $1.000$ &amp; &amp;&amp; \\&#10; 14 &amp; $0.669$ &amp; $0.756$ &amp; $0.827$ &amp; $0.883$ &amp; $0.923$ &amp; $0.952$ &amp; $0.971$ &amp; $0.983$ &amp; $0.991$ &amp;$0.995$ &amp; $0.997$ &amp; $0.999$ &amp; $0.999$ &amp; $1.000$ &amp;  \\&#10; 15 &amp; $0.568$ &amp; $0.664$ &amp; $0.749$ &amp; $0.819$ &amp; $0.875$ &amp; $0.917$ &amp; $0.947$ &amp; $0.967$ &amp; $0.981$ &amp;$0.989$ &amp; $0.994$ &amp; $0.997$ &amp; $0.998$ &amp; $0.999$ &amp; $1.000$\\&#10; \hline&#10;\end{tabular}&#10;\end{table}&#10;\end{document}"/>
                    <pic:cNvPicPr/>
                  </pic:nvPicPr>
                  <pic:blipFill>
                    <a:blip r:embed="rId5913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E5E34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524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 w:rsidRPr="0025245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쥰정규분포함수표 </w:t>
      </w:r>
      <w:r w:rsidRPr="00252452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020" w:dyaOrig="560" w14:anchorId="174C2438">
          <v:shape id="_x0000_i4258" type="#_x0000_t75" style="width:100.5pt;height:27.75pt" o:ole="">
            <v:imagedata r:id="rId5914" o:title=""/>
          </v:shape>
          <o:OLEObject Type="Embed" ProgID="Equation.DSMT4" ShapeID="_x0000_i4258" DrawAspect="Content" ObjectID="_1737930964" r:id="rId5915"/>
        </w:object>
      </w:r>
    </w:p>
    <w:p w14:paraId="05A0E81B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BFB331A" wp14:editId="2EE444DD">
            <wp:extent cx="6038100" cy="2456693"/>
            <wp:effectExtent l="0" t="0" r="1270" b="1270"/>
            <wp:docPr id="359" name="Picture 359" descr="%FontSize=12&#10;%TeXFontSize=12&#10;\documentclass{article}&#10;\usepackage{multirow}&#10;\pagestyle{empty}&#10;\begin{document}&#10;\begin{table}[!htbp]&#10;\begin{tabular}{c|cccccccccc}&#10; \hline$u$ &amp; $0.00$ &amp; $0.01$ &amp; $0.02$ &amp; $0.03$&amp;$0.04$&amp;$0.05$ &amp; $0.06$ &amp; $0.07$ &amp; $0.08$ &amp; $0.09$ \\&#10; \hline $0.0$ &amp; $0.5000$ &amp; $0.5040$ &amp; $0.5080$ &amp; $0.5120$ &amp;0.5160&amp;$0.5199$ &amp; $0.5239$ &amp; $0.5279$ &amp; $0.5319$ &amp; $0.5359$\\&#10; $0.1$ &amp; $0.5398$ &amp; $0.5438$ &amp; $0.5478$ &amp; $0.5517$&amp;0.5557&amp;$0.5596$ &amp; $0.5636$ &amp; $0.5675$ &amp; $0.5714$ &amp; $0.5753$ \\&#10; $0.2$ &amp; $0.5793$ &amp; $0.5832$ &amp; $0.5871$ &amp; $0.5910$&amp;0.5948&amp;$0.5987$ &amp; $0.6026$ &amp; $0.6064$ &amp; $0.6103$ &amp; $0.6141$  \\&#10; $0.3$ &amp; $0.6179$ &amp; $0.6217$ &amp; $0.6255$ &amp; $0.6293$&amp;0.6331&amp;$0.6368$ &amp; $0.6406$ &amp; $0.6443$ &amp; $0.6480$ &amp; $0.6517$ \\&#10; $0.4$ &amp; $0.6554$ &amp; $0.6591$ &amp; $0.6628$ &amp; $0.6664$&amp;0.6700&amp;$0.6736$ &amp; $0.6772$ &amp; $0.6808$ &amp; $0.6844$ &amp; $0.6879$ \\&#10; \hline $0.5$ &amp; $0.6915$ &amp; $0.6950$ &amp; $0.6985$ &amp; $0.7019$&amp;0.7054&amp;$0.7088$ &amp; $0.7123$ &amp; $0.7157$ &amp; $0.7190$ &amp; $0.7224$ \\&#10; $0.6$ &amp; $0.7257$ &amp; $0.7291$ &amp; $0.7324$ &amp; $0.7357$&amp;0.7389&amp;$0.7422$ &amp; $0.7454$ &amp; $0.7486$ &amp; $0.7517$ &amp; $0.7549$  \\&#10; $0.7$ &amp; $0.7580$ &amp; $0.7611$ &amp; $0.7642$ &amp; $0.7673$ &amp;0.7704&amp;$0.7734$ &amp; $0.7764$ &amp; $0.7794$ &amp; $0.7823$ &amp; $0.7852$ \\&#10; $0.8$ &amp; $0.7881$ &amp; $0.7910$ &amp; $0.7939$ &amp; $0.7967$ &amp;0.7995&amp;$0.8023$ &amp; $0.8051$ &amp; $0.8078$ &amp; $0.8106$ &amp; $0.8133$\\&#10; $0.9$ &amp; $0.8159$ &amp; $0.8186$ &amp; $0.8212$ &amp; $0.8238$&amp;0.8264&amp;$0.8289$ &amp; $0.8315$ &amp; $0.8340$ &amp; $0.8365$ &amp; $0.8389$  \\&#10; \hline $1.0$ &amp; $0.8413$ &amp; $0.8438$ &amp; $0.8461$ &amp; $0.8485$&amp;0.8508&amp;$0.8531$ &amp; $0.8554$ &amp; $0.8577$ &amp; $0.8599$ &amp; $0.8621$ \\&#10; $1.1$ &amp; $0.8643$ &amp; $0.8665$ &amp; $0.8686$ &amp; $0.8708$&amp;0.8729&amp;$0.8749$ &amp; $0.8770$ &amp; $0.8790$ &amp; $0.8810$ &amp; $0.8830$ \\&#10; $1.2$ &amp; $0.8849$ &amp; $0.8869$ &amp; $0.8888$ &amp; $0.8907$&amp;0.8925&amp;$0.8944$ &amp; $0.8962$ &amp; $0.8980$ &amp; $0.8997$ &amp; $0.9015$ \\&#10; $1.3$ &amp; $0.9032$ &amp; $0.9049$ &amp; $0.9066$ &amp; $0.9082$ &amp;0.9099&amp;$0.9115$ &amp; $0.9131$ &amp; $0.9147$ &amp; $0.9162$ &amp; $0.9177$ \\&#10; $1.4$ &amp; $0.9192$ &amp; $0.9207$ &amp; $0.9222$ &amp; $0.9236$ &amp;0.9251&amp;$0.9265$ &amp; $0.9279$ &amp; $0.9292$ &amp; $0.9306$ &amp; $0.9319$\\&#10; \hline&#10;\end{tabular}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2&#10;%TeXFontSize=12&#10;\documentclass{article}&#10;\usepackage{multirow}&#10;\pagestyle{empty}&#10;\begin{document}&#10;\begin{table}[!htbp]&#10;\begin{tabular}{c|cccccccccc}&#10; \hline$u$ &amp; $0.00$ &amp; $0.01$ &amp; $0.02$ &amp; $0.03$&amp;$0.04$&amp;$0.05$ &amp; $0.06$ &amp; $0.07$ &amp; $0.08$ &amp; $0.09$ \\&#10; \hline $0.0$ &amp; $0.5000$ &amp; $0.5040$ &amp; $0.5080$ &amp; $0.5120$ &amp;0.5160&amp;$0.5199$ &amp; $0.5239$ &amp; $0.5279$ &amp; $0.5319$ &amp; $0.5359$\\&#10; $0.1$ &amp; $0.5398$ &amp; $0.5438$ &amp; $0.5478$ &amp; $0.5517$&amp;0.5557&amp;$0.5596$ &amp; $0.5636$ &amp; $0.5675$ &amp; $0.5714$ &amp; $0.5753$ \\&#10; $0.2$ &amp; $0.5793$ &amp; $0.5832$ &amp; $0.5871$ &amp; $0.5910$&amp;0.5948&amp;$0.5987$ &amp; $0.6026$ &amp; $0.6064$ &amp; $0.6103$ &amp; $0.6141$  \\&#10; $0.3$ &amp; $0.6179$ &amp; $0.6217$ &amp; $0.6255$ &amp; $0.6293$&amp;0.6331&amp;$0.6368$ &amp; $0.6406$ &amp; $0.6443$ &amp; $0.6480$ &amp; $0.6517$ \\&#10; $0.4$ &amp; $0.6554$ &amp; $0.6591$ &amp; $0.6628$ &amp; $0.6664$&amp;0.6700&amp;$0.6736$ &amp; $0.6772$ &amp; $0.6808$ &amp; $0.6844$ &amp; $0.6879$ \\&#10; \hline $0.5$ &amp; $0.6915$ &amp; $0.6950$ &amp; $0.6985$ &amp; $0.7019$&amp;0.7054&amp;$0.7088$ &amp; $0.7123$ &amp; $0.7157$ &amp; $0.7190$ &amp; $0.7224$ \\&#10; $0.6$ &amp; $0.7257$ &amp; $0.7291$ &amp; $0.7324$ &amp; $0.7357$&amp;0.7389&amp;$0.7422$ &amp; $0.7454$ &amp; $0.7486$ &amp; $0.7517$ &amp; $0.7549$  \\&#10; $0.7$ &amp; $0.7580$ &amp; $0.7611$ &amp; $0.7642$ &amp; $0.7673$ &amp;0.7704&amp;$0.7734$ &amp; $0.7764$ &amp; $0.7794$ &amp; $0.7823$ &amp; $0.7852$ \\&#10; $0.8$ &amp; $0.7881$ &amp; $0.7910$ &amp; $0.7939$ &amp; $0.7967$ &amp;0.7995&amp;$0.8023$ &amp; $0.8051$ &amp; $0.8078$ &amp; $0.8106$ &amp; $0.8133$\\&#10; $0.9$ &amp; $0.8159$ &amp; $0.8186$ &amp; $0.8212$ &amp; $0.8238$&amp;0.8264&amp;$0.8289$ &amp; $0.8315$ &amp; $0.8340$ &amp; $0.8365$ &amp; $0.8389$  \\&#10; \hline $1.0$ &amp; $0.8413$ &amp; $0.8438$ &amp; $0.8461$ &amp; $0.8485$&amp;0.8508&amp;$0.8531$ &amp; $0.8554$ &amp; $0.8577$ &amp; $0.8599$ &amp; $0.8621$ \\&#10; $1.1$ &amp; $0.8643$ &amp; $0.8665$ &amp; $0.8686$ &amp; $0.8708$&amp;0.8729&amp;$0.8749$ &amp; $0.8770$ &amp; $0.8790$ &amp; $0.8810$ &amp; $0.8830$ \\&#10; $1.2$ &amp; $0.8849$ &amp; $0.8869$ &amp; $0.8888$ &amp; $0.8907$&amp;0.8925&amp;$0.8944$ &amp; $0.8962$ &amp; $0.8980$ &amp; $0.8997$ &amp; $0.9015$ \\&#10; $1.3$ &amp; $0.9032$ &amp; $0.9049$ &amp; $0.9066$ &amp; $0.9082$ &amp;0.9099&amp;$0.9115$ &amp; $0.9131$ &amp; $0.9147$ &amp; $0.9162$ &amp; $0.9177$ \\&#10; $1.4$ &amp; $0.9192$ &amp; $0.9207$ &amp; $0.9222$ &amp; $0.9236$ &amp;0.9251&amp;$0.9265$ &amp; $0.9279$ &amp; $0.9292$ &amp; $0.9306$ &amp; $0.9319$\\&#10; \hline&#10;\end{tabular}\end{table}&#10;\end{document}"/>
                    <pic:cNvPicPr/>
                  </pic:nvPicPr>
                  <pic:blipFill>
                    <a:blip r:embed="rId591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8100" cy="2456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506EA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63292A7" wp14:editId="5D30C544">
            <wp:extent cx="6038100" cy="2456693"/>
            <wp:effectExtent l="0" t="0" r="1270" b="1270"/>
            <wp:docPr id="365" name="Picture 365" descr="%FontSize=12&#10;%TeXFontSize=12&#10;\documentclass{article}&#10;\usepackage{multirow}&#10;\pagestyle{empty}&#10;\begin{document}&#10;\begin{table}[!htbp]&#10;\begin{tabular}{c|cccccccccc}&#10; \hline$u$ &amp; $0.00$ &amp; $0.01$ &amp; $0.02$ &amp; $0.03$ &amp; $0.04$&amp;$0.05$&amp;$0.06$&amp;$0.07$&amp;$0.08$&amp;$0.09$ \\&#10; \hline $1.5$ &amp; $0.9332$ &amp; $0.9345$ &amp; $0.9357$ &amp; $0.9370$ &amp; $0.9382$ &amp;$0.9394$ &amp; $0.9406$ &amp; $0.9418$ &amp; $0.9429$ &amp; $0.9441$\\&#10; $1.6$ &amp; $0.9452$ &amp; $0.9463$ &amp; $0.9474$ &amp; $0.9484$ &amp; $0.9495$&amp;$0.9505$ &amp; $0.9515$ &amp; $0.9525$ &amp; $0.9535$ &amp; $0.9545$ \\&#10; $1.7$ &amp; $0.9554$ &amp; $0.9564$ &amp; $0.9573$ &amp; $0.9582$ &amp; $0.9591$&amp;$0.9599$ &amp; $0.9608$ &amp; $0.9616$ &amp; $0.9625$ &amp; $0.9633$ \\&#10; $1.8$ &amp; $0.9641$ &amp; $0.9649$ &amp; $0.9656$ &amp; $0.9664$ &amp; $0.9671$&amp;$0.9678$ &amp; $0.9686$ &amp; $0.9693$ &amp; $0.9699$ &amp; $0.9706$ \\&#10; $1.9$ &amp; $0.9713$ &amp; $0.9719$ &amp; $0.9726$ &amp; $0.9732$ &amp; $0.9738$&amp;$0.9744$ &amp; $0.9750$ &amp; $0.9756$ &amp; $0.9761$ &amp; $0.9767$ \\&#10; \hline $2.0$ &amp; $0.9772$ &amp; $0.9778$ &amp; $0.9783$ &amp; $0.9788$ &amp; $0.9793$ &amp;$0.9798$ &amp; $0.9803$ &amp; $0.9808$ &amp; $0.9812$ &amp; $0.9817$\\&#10; $2.1$ &amp; $0.9821$ &amp; $0.9826$ &amp; $0.9830$ &amp; $0.9834$ &amp; $0.9838$ &amp;$0.9842$ &amp; $0.9846$ &amp; $0.9850$ &amp; $0.9854$ &amp; $0.9857$\\&#10; $2.2$ &amp; $0.9861$ &amp; $0.9864$ &amp; $0.9868$ &amp; $0.9871$ &amp; $0.9875$&amp;$0.9878$ &amp; $0.9881$ &amp; $0.9884$ &amp; $0.9887$ &amp; $0.9890$ \\&#10; $2.3$ &amp; $0.9893$ &amp; $0.9896$ &amp; $0.9898$ &amp; $0.9901$ &amp; $0.9904$&amp;$0.9906$ &amp; $0.9909$ &amp; $0.9911$ &amp; $0.9913$ &amp; $0.9916$ \\&#10; $2.4$ &amp; $0.9918$ &amp; $0.9920$ &amp; $0.9922$ &amp; $0.9925$ &amp; $0.9927$&amp;$0.9929$ &amp; $0.9931$ &amp; $0.9932$ &amp; $0.9934$ &amp; $0.9936$  \\&#10; \hline $2.5$ &amp; $0.9938$ &amp; $0.9940$ &amp; $0.9941$ &amp; $0.9943$ &amp; $0.9945$ &amp;$0.9946$ &amp; $0.9948$ &amp; $0.9949$ &amp; $0.9951$ &amp; $0.9952$\\&#10; $2.6$ &amp; $0.9953$ &amp; $0.9955$ &amp; $0.9956$ &amp; $0.9957$ &amp; $0.9959$&amp;$0.9960$ &amp; $0.9961$ &amp; $0.9962$ &amp; $0.9963$ &amp; $0.9964$ \\&#10; $2.7$ &amp; $0.9965$ &amp; $0.9966$ &amp; $0.9967$ &amp; $0.9968$ &amp; $0.9969$&amp;$0.9970$ &amp; $0.9971$ &amp; $0.9972$ &amp; $0.9973$ &amp; $0.9974$ \\&#10; $2.8$ &amp; $0.9974$ &amp; $0.9975$ &amp; $0.9976$ &amp; $0.9977$ &amp; $0.9977$&amp;$0.9978$ &amp; $0.9979$ &amp; $0.9979$ &amp; $0.9980$ &amp; $0.9981$ \\&#10; $2.9$ &amp; $0.9981$ &amp; $0.9982$ &amp; $0.9982$ &amp; $0.9983$ &amp; $0.9984$&amp;$0.9984$ &amp; $0.9985$ &amp; $0.9985$ &amp; $0.9986$ &amp; $0.9986$\\&#10;\hline&#10;\end{tabular}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Picture 365" descr="%FontSize=12&#10;%TeXFontSize=12&#10;\documentclass{article}&#10;\usepackage{multirow}&#10;\pagestyle{empty}&#10;\begin{document}&#10;\begin{table}[!htbp]&#10;\begin{tabular}{c|cccccccccc}&#10; \hline$u$ &amp; $0.00$ &amp; $0.01$ &amp; $0.02$ &amp; $0.03$ &amp; $0.04$&amp;$0.05$&amp;$0.06$&amp;$0.07$&amp;$0.08$&amp;$0.09$ \\&#10; \hline $1.5$ &amp; $0.9332$ &amp; $0.9345$ &amp; $0.9357$ &amp; $0.9370$ &amp; $0.9382$ &amp;$0.9394$ &amp; $0.9406$ &amp; $0.9418$ &amp; $0.9429$ &amp; $0.9441$\\&#10; $1.6$ &amp; $0.9452$ &amp; $0.9463$ &amp; $0.9474$ &amp; $0.9484$ &amp; $0.9495$&amp;$0.9505$ &amp; $0.9515$ &amp; $0.9525$ &amp; $0.9535$ &amp; $0.9545$ \\&#10; $1.7$ &amp; $0.9554$ &amp; $0.9564$ &amp; $0.9573$ &amp; $0.9582$ &amp; $0.9591$&amp;$0.9599$ &amp; $0.9608$ &amp; $0.9616$ &amp; $0.9625$ &amp; $0.9633$ \\&#10; $1.8$ &amp; $0.9641$ &amp; $0.9649$ &amp; $0.9656$ &amp; $0.9664$ &amp; $0.9671$&amp;$0.9678$ &amp; $0.9686$ &amp; $0.9693$ &amp; $0.9699$ &amp; $0.9706$ \\&#10; $1.9$ &amp; $0.9713$ &amp; $0.9719$ &amp; $0.9726$ &amp; $0.9732$ &amp; $0.9738$&amp;$0.9744$ &amp; $0.9750$ &amp; $0.9756$ &amp; $0.9761$ &amp; $0.9767$ \\&#10; \hline $2.0$ &amp; $0.9772$ &amp; $0.9778$ &amp; $0.9783$ &amp; $0.9788$ &amp; $0.9793$ &amp;$0.9798$ &amp; $0.9803$ &amp; $0.9808$ &amp; $0.9812$ &amp; $0.9817$\\&#10; $2.1$ &amp; $0.9821$ &amp; $0.9826$ &amp; $0.9830$ &amp; $0.9834$ &amp; $0.9838$ &amp;$0.9842$ &amp; $0.9846$ &amp; $0.9850$ &amp; $0.9854$ &amp; $0.9857$\\&#10; $2.2$ &amp; $0.9861$ &amp; $0.9864$ &amp; $0.9868$ &amp; $0.9871$ &amp; $0.9875$&amp;$0.9878$ &amp; $0.9881$ &amp; $0.9884$ &amp; $0.9887$ &amp; $0.9890$ \\&#10; $2.3$ &amp; $0.9893$ &amp; $0.9896$ &amp; $0.9898$ &amp; $0.9901$ &amp; $0.9904$&amp;$0.9906$ &amp; $0.9909$ &amp; $0.9911$ &amp; $0.9913$ &amp; $0.9916$ \\&#10; $2.4$ &amp; $0.9918$ &amp; $0.9920$ &amp; $0.9922$ &amp; $0.9925$ &amp; $0.9927$&amp;$0.9929$ &amp; $0.9931$ &amp; $0.9932$ &amp; $0.9934$ &amp; $0.9936$  \\&#10; \hline $2.5$ &amp; $0.9938$ &amp; $0.9940$ &amp; $0.9941$ &amp; $0.9943$ &amp; $0.9945$ &amp;$0.9946$ &amp; $0.9948$ &amp; $0.9949$ &amp; $0.9951$ &amp; $0.9952$\\&#10; $2.6$ &amp; $0.9953$ &amp; $0.9955$ &amp; $0.9956$ &amp; $0.9957$ &amp; $0.9959$&amp;$0.9960$ &amp; $0.9961$ &amp; $0.9962$ &amp; $0.9963$ &amp; $0.9964$ \\&#10; $2.7$ &amp; $0.9965$ &amp; $0.9966$ &amp; $0.9967$ &amp; $0.9968$ &amp; $0.9969$&amp;$0.9970$ &amp; $0.9971$ &amp; $0.9972$ &amp; $0.9973$ &amp; $0.9974$ \\&#10; $2.8$ &amp; $0.9974$ &amp; $0.9975$ &amp; $0.9976$ &amp; $0.9977$ &amp; $0.9977$&amp;$0.9978$ &amp; $0.9979$ &amp; $0.9979$ &amp; $0.9980$ &amp; $0.9981$ \\&#10; $2.9$ &amp; $0.9981$ &amp; $0.9982$ &amp; $0.9982$ &amp; $0.9983$ &amp; $0.9984$&amp;$0.9984$ &amp; $0.9985$ &amp; $0.9985$ &amp; $0.9986$ &amp; $0.9986$\\&#10;\hline&#10;\end{tabular}\end{table}&#10;\end{document}"/>
                    <pic:cNvPicPr/>
                  </pic:nvPicPr>
                  <pic:blipFill>
                    <a:blip r:embed="rId591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8100" cy="2456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6EDD7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79AF18BC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30CAF2D" wp14:editId="08A9134A">
            <wp:extent cx="6645910" cy="798195"/>
            <wp:effectExtent l="0" t="0" r="2540" b="1905"/>
            <wp:docPr id="370" name="Picture 370" descr="%FontSize=12&#10;%TeXFontSize=12&#10;\documentclass{article}&#10;\usepackage{multirow}&#10;\pagestyle{empty}&#10;\begin{document}&#10;\begin{table}[!htbp]&#10;\begin{tabular}{c|cccccccccc}&#10; \hline$u$ &amp; $0.0$ &amp; $0.1$ &amp; $0.2$ &amp; $0.3$ &amp; $0.4$&amp;$0.5$&amp;$0.6$&amp;$0.7$&amp;$0.8$&amp;$0.9$ \\&#10; \hline $3$ &amp; $0.9^2 8650$ &amp; $0.9^3 0324$ &amp; $0.9^3 3129$ &amp; $0.9^3 5166$ &amp; $0.9^3 6631$ &amp; $0.9^3 7674$&amp;$0.9^8409$ &amp; $0.9^38922$ &amp; $0.9^42765$ &amp; $0.9^45190$ \\&#10; $4$ &amp; $0.9^4 6833$ &amp; $0.9^4 7934$ &amp; $0.9^4 8665$ &amp; $0.9^5 1460$ &amp; $0.9^5 4587$ &amp; $0.9^5 6602$&amp; $0.9^57888$ &amp; $0.9^58699$ &amp; $0.9^62067$ &amp; $0.9^5208$ \\&#10; $5$ &amp; $0.9^6 7133$ &amp; $0.9^6 8302$ &amp; $0.9^7 0036$ &amp; $0.9^7 4210$ &amp; $0.9^7 6668$ &amp; $0.9^7 8101$&amp; $0.9^78928$ &amp; $0.9^84010$ &amp; $0.9^86684$ &amp; $0.9^88182$ \\&#10; $6$ &amp; $0.9^91034$ &amp; &amp; &amp; &amp; &amp; &amp;  &amp;  &amp;  &amp;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Picture 370" descr="%FontSize=12&#10;%TeXFontSize=12&#10;\documentclass{article}&#10;\usepackage{multirow}&#10;\pagestyle{empty}&#10;\begin{document}&#10;\begin{table}[!htbp]&#10;\begin{tabular}{c|cccccccccc}&#10; \hline$u$ &amp; $0.0$ &amp; $0.1$ &amp; $0.2$ &amp; $0.3$ &amp; $0.4$&amp;$0.5$&amp;$0.6$&amp;$0.7$&amp;$0.8$&amp;$0.9$ \\&#10; \hline $3$ &amp; $0.9^2 8650$ &amp; $0.9^3 0324$ &amp; $0.9^3 3129$ &amp; $0.9^3 5166$ &amp; $0.9^3 6631$ &amp; $0.9^3 7674$&amp;$0.9^8409$ &amp; $0.9^38922$ &amp; $0.9^42765$ &amp; $0.9^45190$ \\&#10; $4$ &amp; $0.9^4 6833$ &amp; $0.9^4 7934$ &amp; $0.9^4 8665$ &amp; $0.9^5 1460$ &amp; $0.9^5 4587$ &amp; $0.9^5 6602$&amp; $0.9^57888$ &amp; $0.9^58699$ &amp; $0.9^62067$ &amp; $0.9^5208$ \\&#10; $5$ &amp; $0.9^6 7133$ &amp; $0.9^6 8302$ &amp; $0.9^7 0036$ &amp; $0.9^7 4210$ &amp; $0.9^7 6668$ &amp; $0.9^7 8101$&amp; $0.9^78928$ &amp; $0.9^84010$ &amp; $0.9^86684$ &amp; $0.9^88182$ \\&#10; $6$ &amp; $0.9^91034$ &amp; &amp; &amp; &amp; &amp; &amp;  &amp;  &amp;  &amp; \\&#10; \hline&#10;\end{tabular}&#10;\end{table}&#10;\end{document}"/>
                    <pic:cNvPicPr/>
                  </pic:nvPicPr>
                  <pic:blipFill>
                    <a:blip r:embed="rId591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9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4D703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E264C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0" w:dyaOrig="300" w14:anchorId="5F16267F">
          <v:shape id="_x0000_i4259" type="#_x0000_t75" style="width:40.5pt;height:15pt" o:ole="">
            <v:imagedata r:id="rId5919" o:title=""/>
          </v:shape>
          <o:OLEObject Type="Embed" ProgID="Equation.DSMT4" ShapeID="_x0000_i4259" DrawAspect="Content" ObjectID="_1737930965" r:id="rId59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865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의미한다.</w:t>
      </w:r>
    </w:p>
    <w:p w14:paraId="4AC96B86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 </w:t>
      </w:r>
      <w:r w:rsidRPr="00E264C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6FCFD224">
          <v:shape id="_x0000_i4260" type="#_x0000_t75" style="width:15pt;height:16.5pt" o:ole="">
            <v:imagedata r:id="rId5921" o:title=""/>
          </v:shape>
          <o:OLEObject Type="Embed" ProgID="Equation.DSMT4" ShapeID="_x0000_i4260" DrawAspect="Content" ObjectID="_1737930966" r:id="rId59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분위수 </w:t>
      </w:r>
      <w:r w:rsidRPr="00E264C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60" w:dyaOrig="360" w14:anchorId="12BDA086">
          <v:shape id="_x0000_i4261" type="#_x0000_t75" style="width:27.75pt;height:18.75pt" o:ole="">
            <v:imagedata r:id="rId5923" o:title=""/>
          </v:shape>
          <o:OLEObject Type="Embed" ProgID="Equation.DSMT4" ShapeID="_x0000_i4261" DrawAspect="Content" ObjectID="_1737930967" r:id="rId59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6D02E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960" w:dyaOrig="380" w14:anchorId="0FC3E875">
          <v:shape id="_x0000_i4262" type="#_x0000_t75" style="width:99pt;height:19.5pt" o:ole="">
            <v:imagedata r:id="rId5925" o:title=""/>
          </v:shape>
          <o:OLEObject Type="Embed" ProgID="Equation.DSMT4" ShapeID="_x0000_i4262" DrawAspect="Content" ObjectID="_1737930968" r:id="rId59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C2EE0ED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5955AB5D" wp14:editId="635C29A1">
            <wp:extent cx="6629400" cy="3423773"/>
            <wp:effectExtent l="0" t="0" r="0" b="5715"/>
            <wp:docPr id="388" name="Picture 388" descr="%FontSize=12&#10;%TeXFontSize=12&#10;\documentclass{article}&#10;\usepackage{multirow}&#10;\usepackage{graphicx}&#10;\usepackage{lscape}&#10;\pagestyle{empty}&#10;\begin{document}&#10;\begin{table}&#10;\begin{tabular}{c|cccccccccc}&#10; \hline \multirow{2}{*}{$n$} &amp; \multicolumn{10}{|c}{$p$}  \\&#10; \cline { 2 - 11 } &amp; 0.005 &amp; 0.01 &amp; 0.025 &amp; 0.05 &amp; 0.1 &amp; 0.9 &amp; 0.95 &amp; 0.975 &amp; 0.99 &amp;0.995\\&#10; \hline 1 &#10; &amp;  $0.0000$ &amp; $0.0002$ &amp; $0.0010$ &amp; $0.0039$ &amp; 0.0158 &amp; 2.7055 &amp; 3.8415 &amp; 5.0239 &amp; 6.6349 &amp; 7.8794    \\&#10; 2 &amp; $0.0100$ &amp; $0.0201$ &amp; $0.0506$ &amp; $0.1026$ &amp; 0.2107 &amp; 4.6052 &amp; 5.9915 &amp; 7.3778 &amp; 9.2103 &amp; 10.5966   \\&#10; 3 &amp; $0.0717$ &amp; $0.1148$ &amp; $0.2158$ &amp; $0.3518$ &amp; 0.5844 &amp; 6.2514 &amp; 7.8147 &amp; 9.3484 &amp; 11.3449 &amp; 12.8382  \\&#10; 4 &amp; $0.2070$ &amp; $0.2971$ &amp; $0.4844$ &amp; $0.7107$ &amp; 1.0636 &amp; 7.7794 &amp; 9.4877 &amp; 11.1433 &amp; 13.2767 &amp; 14.8603 \\&#10; 5 &amp; $0.4117$ &amp; $0.5543$ &amp; $0.8312$ &amp; $1.1455$ &amp; 1.6103 &amp; 9.2364 &amp; 11.0705 &amp; 12.8325 &amp; 15.0863 &amp; 16.7496\\&#10; \hline  &#10; 6 &amp; $0.6757$ &amp; $0.8721$ &amp; $1.2373$ &amp; $1.6354$ &amp; 2.2041 &amp; 10.6446 &amp; 12.5916 &amp; 14.4494 &amp; 16.8119 &amp; 18.5476 \\&#10; 7 &amp; $0.9893$ &amp; $1.2390$ &amp; $1.6899$ &amp; $2.1673$ &amp; 2.8331 &amp; 12.0170 &amp; 14.0671 &amp; 16.0128 &amp; 18.4753 &amp; 20.2777\\&#10; 8 &amp; $1.3444$ &amp; $1.6465$ &amp; $2.1797$ &amp; $2.7326$ &amp; 3.4895 &amp; 13.3616 &amp; 15.5073 &amp; 17.5345 &amp; 20.0902 &amp; 21.9550\\&#10; 9 &amp; $1.7349$ &amp; $2.0879$ &amp; $2.7004$ &amp; $3.3251$ &amp; 4.1682 &amp; 14.6837 &amp; 16.9190 &amp; 19.0228 &amp; 21.6660 &amp; 23.5894\\&#10; 10&amp; $2.1559$ &amp; $2.5582$ &amp; $3.2470$ &amp; $3.9403$ &amp; 4.8652 &amp; 15.9872 &amp; 18.3070 &amp; 20.4832 &amp; 23.2093 &amp; 25.1882\\&#10; \hline  &#10; 11 &amp;$2.6032$ &amp; $3.0535$ &amp; $3.8157$ &amp; $4.5748$  &amp; 5.5778 &amp; 17.2750 &amp; 19.6751 &amp; 21.9200 &amp; 24.7250 &amp; 26.7568\\&#10; 12 &amp;$3.0738$ &amp; $3.5706$ &amp; $4.4038$ &amp; $5.2260$  &amp; 6.3038 &amp; 18.5493 &amp; 21.0261 &amp; 23.3367 &amp; 26.2170 &amp; 28.2995\\&#10; 13 &amp;$3.5650$ &amp; $4.1069$ &amp; $5.0088$ &amp; $5.8919$  &amp; 7.0415 &amp; 19.8119 &amp; 22.3620 &amp; 24.7356 &amp; 27.6882 &amp; 29.8195\\&#10; 14 &amp;$4.0747$ &amp; $4.6604$ &amp; $5.6287$ &amp; $6.5706$  &amp; 7.7895 &amp; 21.0641 &amp; 23.6848 &amp; 26.1189 &amp; 29.1412 &amp; 31.3193 \\&#10; 15 &amp;$4.6009$ &amp; $5.2293$ &amp; $6.2621$ &amp; $7.2609$  &amp; 8.5468 &amp; 22.3071 &amp; 24.9958 &amp; 27.4884 &amp; 30.5779 &amp; 32.8013 \\&#10; \hline  &#10; 16 &amp;$5.1422$ &amp; $5.8122$ &amp; $6.9077$ &amp; $7.9616$  &amp; 9.3122 &amp; 23.5418 &amp; 26.2962 &amp; 28.8454 &amp; 31.9999 &amp; 34.2672   \\&#10; 17 &amp;$5.6972$ &amp; $6.4078$ &amp; $7.5642$ &amp; $8.6718$  &amp; 10.0852 &amp; 24.7690 &amp; 27.5871 &amp; 30.1910 &amp; 33.4087 &amp; 35.7185 \\&#10; 18 &amp;$6.2648$ &amp; $7.0149$ &amp; $8.2307$ &amp; $9.3905$  &amp; 10.8649 &amp; 25.9894 &amp; 28.8693 &amp; 31.5264 &amp; 34.8053 &amp; 37.1565 \\&#10; 19 &amp;$6.8440$ &amp; $7.6327$ &amp; $8.9065$ &amp; $10.1170$ &amp; 11.6509 &amp; 27.2036 &amp; 30.1435 &amp; 32.8523 &amp; 36.1909 &amp; 38.5823 \\&#10; 20 &amp;$7.4338$ &amp; $8.2604$ &amp; $9.5908$ &amp; $10.8508$ &amp; 12.4426 &amp; 28.4120 &amp; 31.4104 &amp; 34.1696 &amp; 37.5662 &amp; 39.9968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Picture 388" descr="%FontSize=12&#10;%TeXFontSize=12&#10;\documentclass{article}&#10;\usepackage{multirow}&#10;\usepackage{graphicx}&#10;\usepackage{lscape}&#10;\pagestyle{empty}&#10;\begin{document}&#10;\begin{table}&#10;\begin{tabular}{c|cccccccccc}&#10; \hline \multirow{2}{*}{$n$} &amp; \multicolumn{10}{|c}{$p$}  \\&#10; \cline { 2 - 11 } &amp; 0.005 &amp; 0.01 &amp; 0.025 &amp; 0.05 &amp; 0.1 &amp; 0.9 &amp; 0.95 &amp; 0.975 &amp; 0.99 &amp;0.995\\&#10; \hline 1 &#10; &amp;  $0.0000$ &amp; $0.0002$ &amp; $0.0010$ &amp; $0.0039$ &amp; 0.0158 &amp; 2.7055 &amp; 3.8415 &amp; 5.0239 &amp; 6.6349 &amp; 7.8794    \\&#10; 2 &amp; $0.0100$ &amp; $0.0201$ &amp; $0.0506$ &amp; $0.1026$ &amp; 0.2107 &amp; 4.6052 &amp; 5.9915 &amp; 7.3778 &amp; 9.2103 &amp; 10.5966   \\&#10; 3 &amp; $0.0717$ &amp; $0.1148$ &amp; $0.2158$ &amp; $0.3518$ &amp; 0.5844 &amp; 6.2514 &amp; 7.8147 &amp; 9.3484 &amp; 11.3449 &amp; 12.8382  \\&#10; 4 &amp; $0.2070$ &amp; $0.2971$ &amp; $0.4844$ &amp; $0.7107$ &amp; 1.0636 &amp; 7.7794 &amp; 9.4877 &amp; 11.1433 &amp; 13.2767 &amp; 14.8603 \\&#10; 5 &amp; $0.4117$ &amp; $0.5543$ &amp; $0.8312$ &amp; $1.1455$ &amp; 1.6103 &amp; 9.2364 &amp; 11.0705 &amp; 12.8325 &amp; 15.0863 &amp; 16.7496\\&#10; \hline  &#10; 6 &amp; $0.6757$ &amp; $0.8721$ &amp; $1.2373$ &amp; $1.6354$ &amp; 2.2041 &amp; 10.6446 &amp; 12.5916 &amp; 14.4494 &amp; 16.8119 &amp; 18.5476 \\&#10; 7 &amp; $0.9893$ &amp; $1.2390$ &amp; $1.6899$ &amp; $2.1673$ &amp; 2.8331 &amp; 12.0170 &amp; 14.0671 &amp; 16.0128 &amp; 18.4753 &amp; 20.2777\\&#10; 8 &amp; $1.3444$ &amp; $1.6465$ &amp; $2.1797$ &amp; $2.7326$ &amp; 3.4895 &amp; 13.3616 &amp; 15.5073 &amp; 17.5345 &amp; 20.0902 &amp; 21.9550\\&#10; 9 &amp; $1.7349$ &amp; $2.0879$ &amp; $2.7004$ &amp; $3.3251$ &amp; 4.1682 &amp; 14.6837 &amp; 16.9190 &amp; 19.0228 &amp; 21.6660 &amp; 23.5894\\&#10; 10&amp; $2.1559$ &amp; $2.5582$ &amp; $3.2470$ &amp; $3.9403$ &amp; 4.8652 &amp; 15.9872 &amp; 18.3070 &amp; 20.4832 &amp; 23.2093 &amp; 25.1882\\&#10; \hline  &#10; 11 &amp;$2.6032$ &amp; $3.0535$ &amp; $3.8157$ &amp; $4.5748$  &amp; 5.5778 &amp; 17.2750 &amp; 19.6751 &amp; 21.9200 &amp; 24.7250 &amp; 26.7568\\&#10; 12 &amp;$3.0738$ &amp; $3.5706$ &amp; $4.4038$ &amp; $5.2260$  &amp; 6.3038 &amp; 18.5493 &amp; 21.0261 &amp; 23.3367 &amp; 26.2170 &amp; 28.2995\\&#10; 13 &amp;$3.5650$ &amp; $4.1069$ &amp; $5.0088$ &amp; $5.8919$  &amp; 7.0415 &amp; 19.8119 &amp; 22.3620 &amp; 24.7356 &amp; 27.6882 &amp; 29.8195\\&#10; 14 &amp;$4.0747$ &amp; $4.6604$ &amp; $5.6287$ &amp; $6.5706$  &amp; 7.7895 &amp; 21.0641 &amp; 23.6848 &amp; 26.1189 &amp; 29.1412 &amp; 31.3193 \\&#10; 15 &amp;$4.6009$ &amp; $5.2293$ &amp; $6.2621$ &amp; $7.2609$  &amp; 8.5468 &amp; 22.3071 &amp; 24.9958 &amp; 27.4884 &amp; 30.5779 &amp; 32.8013 \\&#10; \hline  &#10; 16 &amp;$5.1422$ &amp; $5.8122$ &amp; $6.9077$ &amp; $7.9616$  &amp; 9.3122 &amp; 23.5418 &amp; 26.2962 &amp; 28.8454 &amp; 31.9999 &amp; 34.2672   \\&#10; 17 &amp;$5.6972$ &amp; $6.4078$ &amp; $7.5642$ &amp; $8.6718$  &amp; 10.0852 &amp; 24.7690 &amp; 27.5871 &amp; 30.1910 &amp; 33.4087 &amp; 35.7185 \\&#10; 18 &amp;$6.2648$ &amp; $7.0149$ &amp; $8.2307$ &amp; $9.3905$  &amp; 10.8649 &amp; 25.9894 &amp; 28.8693 &amp; 31.5264 &amp; 34.8053 &amp; 37.1565 \\&#10; 19 &amp;$6.8440$ &amp; $7.6327$ &amp; $8.9065$ &amp; $10.1170$ &amp; 11.6509 &amp; 27.2036 &amp; 30.1435 &amp; 32.8523 &amp; 36.1909 &amp; 38.5823 \\&#10; 20 &amp;$7.4338$ &amp; $8.2604$ &amp; $9.5908$ &amp; $10.8508$ &amp; 12.4426 &amp; 28.4120 &amp; 31.4104 &amp; 34.1696 &amp; 37.5662 &amp; 39.9968 \\&#10; \hline&#10;\end{tabular}&#10;\end{table}&#10;\end{document}"/>
                    <pic:cNvPicPr/>
                  </pic:nvPicPr>
                  <pic:blipFill>
                    <a:blip r:embed="rId592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2450" cy="3430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7B77F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67B0A2DA" wp14:editId="7E64822C">
            <wp:extent cx="6645910" cy="3315970"/>
            <wp:effectExtent l="0" t="0" r="2540" b="0"/>
            <wp:docPr id="295" name="Picture 295" descr="%FontSize=12&#10;%TeXFontSize=12&#10;\documentclass{article}&#10;\usepackage{multirow}&#10;\usepackage{graphicx}&#10;\usepackage{lscape}&#10;\pagestyle{empty}&#10;\begin{document}&#10;\begin{table}&#10;\begin{tabular}{c|cccccccccc}&#10; \hline \multirow{2}{*}{$n$} &amp; \multicolumn{10}{|c}{$p$}  \\&#10; \cline { 2 - 11 } &amp; 0.005 &amp; 0.01 &amp; 0.025 &amp; 0.05 &amp; 0.1 &amp; 0.9 &amp; 0.95 &amp; 0.975 &amp; 0.99 &amp;0.995\\&#10; \hline &#10; 21 &amp; $8.0337$ &amp; $8.8972$ &amp; $10.2829$  &amp;$11.5913$ &amp; $13.2396$ &amp; $29.6151$ &amp; $32.6706$&amp; $35.4789$ &amp; $38.9322$ &amp; $41.4011$\\&#10; 22 &amp;$8.6427$ &amp; $9.5425$ &amp; $10.9823$   &amp;$12.3380$ &amp; $14.0415$ &amp; $30.8133$ &amp; $33.9244$&amp; $36.7807$ &amp; $40.2894$ &amp; $42.7957$\\&#10; 23 &amp;$9.2604$ &amp; $10.1957$ &amp; $11.6886$  &amp;$13.0905$ &amp; $14.8480$ &amp; $32.0069$ &amp; $35.1725$&amp; $38.0756$ &amp; $41.6384$ &amp; $44.1813$\\&#10; 24 &amp;$9.8862$ &amp; $10.8564$ &amp; $12.4012$  &amp;$13.8484$ &amp; $15.6587$ &amp; $33.1962$ &amp; $36.4150$&amp; $39.3641$ &amp; $42.9798$ &amp; $45.5585$\\&#10; 25 &amp;$10.5197$ &amp; $11.5240$ &amp; $13.1197$ &amp;$14.6114$ &amp; $16.4734$ &amp; $34.3816$ &amp; $37.6525$&amp; $40.6465$ &amp; $44.3141$ &amp; $46.9279$\\&#10; \hline                           &#10; 26 &amp;$11.1602$ &amp; $12.1981$ &amp; $13.8439$ &amp;$15.3792$ &amp; $17.2919$ &amp; $35.5632$ &amp;$38.8851$ &amp;$41.9232$ &amp; $45.6417$ &amp; $48.2899$\\&#10; 27 &amp;$11.8076$ &amp; $12.8785$ &amp; $14.5734$ &amp;$16.1514$ &amp; $18.1139$ &amp; $36.7412$ &amp; $40.1133$&amp;$43.1945$ &amp; $46.9629$ &amp; $49.6449$\\&#10; 28 &amp;$12.4613$ &amp; $13.5647$ &amp; $15.3079$ &amp;$16.9279$ &amp; $18.9392$ &amp; $37.9159$ &amp; $41.3371$&amp;$44.4608$ &amp; $48.2782$ &amp; $50.9934$\\&#10; 29 &amp;$13.1211$ &amp; $14.2565$ &amp; $16.0471$ &amp;$17.7084$ &amp; $19.7677$ &amp; $39.0875$ &amp; $42.5570$&amp;$45.7223$ &amp; $49.5879$ &amp; $52.3356$\\&#10; 30&amp; $13.7867$ &amp; $14.9535$ &amp; $16.7908$ &amp;$18.4927$ &amp; $20.5992$ &amp; $40.2560$ &amp; $43.7730$&amp;$46.9792$ &amp; $50.8922$ &amp; $53.6720$\\&#10; \hline                           &#10; 31 &amp;$14.4578$ &amp; $15.6555$ &amp; $17.5387$ &amp; $19.2806$ &amp; $21.4336$ &amp; $41.4217$ &amp; $44.9853$&amp;$48.2319$ &amp; $52.1914$ &amp; $55.0027$\\&#10; 32 &amp;$15.1340$ &amp; $16.3622$ &amp; $18.2908$ &amp; $20.0719$ &amp; $22.2706$ &amp; $42.5847$ &amp; $46.1943$&amp;$49.4804$ &amp; $53.4858$ &amp; $56.3281$\\&#10; 33 &amp;$15.8153$ &amp; $17.0735$ &amp; $19.0467$ &amp; $20.8665$ &amp; $23.1102$ &amp; $43.7452$ &amp; $47.3999$&amp;$50.7251$ &amp; $54.7755$ &amp; $57.6484$\\&#10; 34 &amp;$16.5013$ &amp; $17.7891$ &amp; $19.8063$ &amp; $21.6643$ &amp; $23.9523$ &amp; $44.9032$ &amp; $48.6024$&amp;$51.9660$ &amp; $56.0609$ &amp; $58.9639$\\&#10; 35 &amp;$17.1918$ &amp; $18.5089$ &amp; $20.5694$ &amp; $22.4650$ &amp; $24.7967$ &amp; $46.0588$ &amp; $49.8018$&amp;$53.2033$ &amp; $57.3421$ &amp; $60.2748$\\&#10; \hline &#10; 36 &amp;$17.8867$ &amp; $19.2327$ &amp; $21.3359$ &amp; $23.2686$ &amp; $25.6433$ &amp; $47.2122$ &amp; $50.9985$&amp;$54.4373$ &amp; $58.6192$ &amp; $61.5812$\\&#10; 37 &amp;$18.5858$ &amp; $19.9602$ &amp; $22.1056$ &amp; $24.0749$ &amp; $26.4921$ &amp; $48.3634$ &amp; $52.1923$&amp;$55.6680$ &amp; $59.8925$ &amp; $62.8833$\\&#10; 38 &amp;$19.2889$ &amp; $20.6914$ &amp; $22.8785$ &amp; $24.8839$ &amp; $27.3430$ &amp; $49.5126$ &amp; $53.3835$&amp;$56.8955$ &amp; $61.1621$ &amp; $64.1814$\\&#10; 39 &amp;$19.9959$ &amp; $21.4262$ &amp; $23.6543$ &amp; $25.6954$ &amp; $28.1958$ &amp; $50.6598$ &amp; $54.5722$&amp;$58.1201$ &amp; $62.4281$ &amp; $65.4756$\\&#10; 40 &amp;$20.7065$ &amp; $22.1643$ &amp; $24.4330$ &amp; $26.5093$ &amp; $29.0505$ &amp; $51.8051$ &amp; $55.7585$&amp;$59.3417$ &amp; $63.6907$ &amp; $66.7660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%FontSize=12&#10;%TeXFontSize=12&#10;\documentclass{article}&#10;\usepackage{multirow}&#10;\usepackage{graphicx}&#10;\usepackage{lscape}&#10;\pagestyle{empty}&#10;\begin{document}&#10;\begin{table}&#10;\begin{tabular}{c|cccccccccc}&#10; \hline \multirow{2}{*}{$n$} &amp; \multicolumn{10}{|c}{$p$}  \\&#10; \cline { 2 - 11 } &amp; 0.005 &amp; 0.01 &amp; 0.025 &amp; 0.05 &amp; 0.1 &amp; 0.9 &amp; 0.95 &amp; 0.975 &amp; 0.99 &amp;0.995\\&#10; \hline &#10; 21 &amp; $8.0337$ &amp; $8.8972$ &amp; $10.2829$  &amp;$11.5913$ &amp; $13.2396$ &amp; $29.6151$ &amp; $32.6706$&amp; $35.4789$ &amp; $38.9322$ &amp; $41.4011$\\&#10; 22 &amp;$8.6427$ &amp; $9.5425$ &amp; $10.9823$   &amp;$12.3380$ &amp; $14.0415$ &amp; $30.8133$ &amp; $33.9244$&amp; $36.7807$ &amp; $40.2894$ &amp; $42.7957$\\&#10; 23 &amp;$9.2604$ &amp; $10.1957$ &amp; $11.6886$  &amp;$13.0905$ &amp; $14.8480$ &amp; $32.0069$ &amp; $35.1725$&amp; $38.0756$ &amp; $41.6384$ &amp; $44.1813$\\&#10; 24 &amp;$9.8862$ &amp; $10.8564$ &amp; $12.4012$  &amp;$13.8484$ &amp; $15.6587$ &amp; $33.1962$ &amp; $36.4150$&amp; $39.3641$ &amp; $42.9798$ &amp; $45.5585$\\&#10; 25 &amp;$10.5197$ &amp; $11.5240$ &amp; $13.1197$ &amp;$14.6114$ &amp; $16.4734$ &amp; $34.3816$ &amp; $37.6525$&amp; $40.6465$ &amp; $44.3141$ &amp; $46.9279$\\&#10; \hline                           &#10; 26 &amp;$11.1602$ &amp; $12.1981$ &amp; $13.8439$ &amp;$15.3792$ &amp; $17.2919$ &amp; $35.5632$ &amp;$38.8851$ &amp;$41.9232$ &amp; $45.6417$ &amp; $48.2899$\\&#10; 27 &amp;$11.8076$ &amp; $12.8785$ &amp; $14.5734$ &amp;$16.1514$ &amp; $18.1139$ &amp; $36.7412$ &amp; $40.1133$&amp;$43.1945$ &amp; $46.9629$ &amp; $49.6449$\\&#10; 28 &amp;$12.4613$ &amp; $13.5647$ &amp; $15.3079$ &amp;$16.9279$ &amp; $18.9392$ &amp; $37.9159$ &amp; $41.3371$&amp;$44.4608$ &amp; $48.2782$ &amp; $50.9934$\\&#10; 29 &amp;$13.1211$ &amp; $14.2565$ &amp; $16.0471$ &amp;$17.7084$ &amp; $19.7677$ &amp; $39.0875$ &amp; $42.5570$&amp;$45.7223$ &amp; $49.5879$ &amp; $52.3356$\\&#10; 30&amp; $13.7867$ &amp; $14.9535$ &amp; $16.7908$ &amp;$18.4927$ &amp; $20.5992$ &amp; $40.2560$ &amp; $43.7730$&amp;$46.9792$ &amp; $50.8922$ &amp; $53.6720$\\&#10; \hline                           &#10; 31 &amp;$14.4578$ &amp; $15.6555$ &amp; $17.5387$ &amp; $19.2806$ &amp; $21.4336$ &amp; $41.4217$ &amp; $44.9853$&amp;$48.2319$ &amp; $52.1914$ &amp; $55.0027$\\&#10; 32 &amp;$15.1340$ &amp; $16.3622$ &amp; $18.2908$ &amp; $20.0719$ &amp; $22.2706$ &amp; $42.5847$ &amp; $46.1943$&amp;$49.4804$ &amp; $53.4858$ &amp; $56.3281$\\&#10; 33 &amp;$15.8153$ &amp; $17.0735$ &amp; $19.0467$ &amp; $20.8665$ &amp; $23.1102$ &amp; $43.7452$ &amp; $47.3999$&amp;$50.7251$ &amp; $54.7755$ &amp; $57.6484$\\&#10; 34 &amp;$16.5013$ &amp; $17.7891$ &amp; $19.8063$ &amp; $21.6643$ &amp; $23.9523$ &amp; $44.9032$ &amp; $48.6024$&amp;$51.9660$ &amp; $56.0609$ &amp; $58.9639$\\&#10; 35 &amp;$17.1918$ &amp; $18.5089$ &amp; $20.5694$ &amp; $22.4650$ &amp; $24.7967$ &amp; $46.0588$ &amp; $49.8018$&amp;$53.2033$ &amp; $57.3421$ &amp; $60.2748$\\&#10; \hline &#10; 36 &amp;$17.8867$ &amp; $19.2327$ &amp; $21.3359$ &amp; $23.2686$ &amp; $25.6433$ &amp; $47.2122$ &amp; $50.9985$&amp;$54.4373$ &amp; $58.6192$ &amp; $61.5812$\\&#10; 37 &amp;$18.5858$ &amp; $19.9602$ &amp; $22.1056$ &amp; $24.0749$ &amp; $26.4921$ &amp; $48.3634$ &amp; $52.1923$&amp;$55.6680$ &amp; $59.8925$ &amp; $62.8833$\\&#10; 38 &amp;$19.2889$ &amp; $20.6914$ &amp; $22.8785$ &amp; $24.8839$ &amp; $27.3430$ &amp; $49.5126$ &amp; $53.3835$&amp;$56.8955$ &amp; $61.1621$ &amp; $64.1814$\\&#10; 39 &amp;$19.9959$ &amp; $21.4262$ &amp; $23.6543$ &amp; $25.6954$ &amp; $28.1958$ &amp; $50.6598$ &amp; $54.5722$&amp;$58.1201$ &amp; $62.4281$ &amp; $65.4756$\\&#10; 40 &amp;$20.7065$ &amp; $22.1643$ &amp; $24.4330$ &amp; $26.5093$ &amp; $29.0505$ &amp; $51.8051$ &amp; $55.7585$&amp;$59.3417$ &amp; $63.6907$ &amp; $66.7660$\\&#10; \hline&#10;\end{tabular}&#10;\end{table}&#10;\end{document}"/>
                    <pic:cNvPicPr/>
                  </pic:nvPicPr>
                  <pic:blipFill>
                    <a:blip r:embed="rId592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31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CC206" w14:textId="77777777" w:rsidR="00A13B07" w:rsidRDefault="00A13B07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4C73CFC" w14:textId="235F340E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157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9157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 </w:t>
      </w:r>
      <w:r w:rsidRPr="009157D8">
        <w:rPr>
          <w:rFonts w:ascii="KP CheongPong" w:eastAsia="Malgun Gothic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9B997AF">
          <v:shape id="_x0000_i4263" type="#_x0000_t75" style="width:7.5pt;height:11.25pt" o:ole="">
            <v:imagedata r:id="rId5929" o:title=""/>
          </v:shape>
          <o:OLEObject Type="Embed" ProgID="Equation.DSMT4" ShapeID="_x0000_i4263" DrawAspect="Content" ObjectID="_1737930969" r:id="rId5930"/>
        </w:object>
      </w:r>
      <w:r w:rsidRPr="009157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9157D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480" w:dyaOrig="320" w14:anchorId="0FFD03D9">
          <v:shape id="_x0000_i4264" type="#_x0000_t75" style="width:24pt;height:15.75pt" o:ole="">
            <v:imagedata r:id="rId5931" o:title=""/>
          </v:shape>
          <o:OLEObject Type="Embed" ProgID="Equation.DSMT4" ShapeID="_x0000_i4264" DrawAspect="Content" ObjectID="_1737930970" r:id="rId59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C47DE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719" w:dyaOrig="340" w14:anchorId="78894530">
          <v:shape id="_x0000_i4265" type="#_x0000_t75" style="width:85.5pt;height:16.5pt" o:ole="">
            <v:imagedata r:id="rId5933" o:title=""/>
          </v:shape>
          <o:OLEObject Type="Embed" ProgID="Equation.DSMT4" ShapeID="_x0000_i4265" DrawAspect="Content" ObjectID="_1737930971" r:id="rId59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A7B4BB7" w14:textId="77777777" w:rsidR="006A5B85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0E2D149" wp14:editId="4883CEBC">
            <wp:extent cx="5239523" cy="3372619"/>
            <wp:effectExtent l="0" t="0" r="0" b="0"/>
            <wp:docPr id="300" name="Picture 300" descr="%FontSize=12&#10;%TeXFontSize=12&#10;\documentclass{article}&#10;\usepackage{multirow}&#10;\usepackage{graphicx}&#10;\usepackage{lscape}&#10;\pagestyle{empty}&#10;\begin{document}&#10;\begin{table}&#10;\begin{tabular}{c|cccccccc}&#10; \hline \multirow{2}{*}{$n$} &amp; \multicolumn{8}{|c}{$p$}  \\&#10; \cline { 2 - 9 } &amp; 0.75 &amp; 0.80 &amp; 0.90 &amp; 0.95 &amp; 0.975 &amp; 0.99 &amp; 0.995 &amp; 0.999 \\&#10; \hline &#10; 1 &amp; $1.0000$ &amp; $1.3764$ &amp; $3.0777$ &amp; $6.3138$ &amp; $12.7062$&amp; $31.8205$ &amp;$63.6567$&amp;318.3088 \\&#10; 2 &amp; $0.8165$ &amp; $1.0607$ &amp; $1.8856$ &amp; $2.9200$ &amp; $4.3027$ &amp; $6.9646$ &amp; $9.9248$ &amp;22.3271 \\&#10; 3 &amp; $0.7649$ &amp; $0.9785$ &amp; $1.6377$ &amp; $2.3534$ &amp; $3.1824$ &amp; $4.5407$ &amp; $5.8409$ &amp; 10.2145\\&#10; 4 &amp; $0.7407$ &amp; $0.9410$ &amp; $1.5332$ &amp; $2.1318$ &amp; $2.7764$ &amp; $3.7469$ &amp; $4.6041$ &amp; 7.1732\\&#10; 5 &amp; $0.7267$ &amp; $0.9195$ &amp; $1.4759$ &amp; $2.0150$ &amp; $2.5706$ &amp; $3.3649$ &amp; $4.0321$ &amp; 5.8934\\&#10; \hline                                                                                &#10; 6 &amp; $0.7176$ &amp; $0.9057$ &amp; $1.4398$ &amp; $1.9432$ &amp; $2.4469$ &amp; $3.1427$ &amp; $3.7074$ &amp;  5.2076\\&#10; 7 &amp; $0.7111$ &amp; $0.8960$ &amp; $1.4149$ &amp; $1.8946$ &amp; $2.3646$ &amp; $2.9980$ &amp; $3.4995$ &amp; 4.7853\\&#10; 8 &amp; $0.7064$ &amp; $0.8889$ &amp; $1.3968$ &amp; $1.8595$ &amp; $2.3060$ &amp; $2.8965$ &amp; $3.3554$ &amp; 4.5008\\&#10; 9 &amp; $0.7027$ &amp; $0.8834$ &amp; $1.3830$ &amp; $1.8331$ &amp; $2.2622$ &amp; $2.8214$ &amp; $3.2498$ &amp; 4.2968\\&#10; 10&amp; $0.6998$ &amp; $0.8791$ &amp; $1.3722$ &amp; $1.8125$ &amp; $2.2281$ &amp; $2.7638$ &amp; $3.1693$ &amp; 4.1437\\&#10; \hline                                                                                &#10; 11 &amp;$0.6974$ &amp; $0.8755$ &amp; $1.3634$ &amp; $1.7959$ &amp; $2.2010$ &amp; $2.7181$ &amp; $3.1058$ &amp; 4.0247\\&#10; 12 &amp;$0.6955$ &amp; $0.8726$ &amp; $1.3562$ &amp; $1.7823$ &amp; $2.1788$ &amp; $2.6810$ &amp; $3.0545$ &amp; 3.9296\\&#10; 13 &amp;$0.6938$ &amp; $0.8702$ &amp; $1.3502$ &amp; $1.7709$ &amp; $2.1604$ &amp; $2.6503$ &amp; $3.0123$ &amp; 3.8520\\&#10; 14 &amp;$0.6924$ &amp; $0.8681$ &amp; $1.3450$ &amp; $1.7613$ &amp; $2.1448$ &amp; $2.6245$ &amp; $2.9768$ &amp; 3.7874\\&#10; 15 &amp;$0.6912$ &amp; $0.8662$ &amp; $1.3406$ &amp; $1.7531$ &amp; $2.1314$ &amp; $2.6025$ &amp; $2.9467$ &amp; 3.7328\\&#10; \hline                                                                                &#10; 16 &amp;$0.6901$ &amp; $0.8647$ &amp; $1.3368$ &amp; $1.7459$ &amp; $2.1199$ &amp; $2.5835$ &amp; $2.9208$ &amp;  3.6862\\&#10; 17 &amp;$0.6892$ &amp; $0.8633$ &amp; $1.3334$ &amp; $1.7396$ &amp; $2.1098$ &amp; $2.5669$ &amp; $2.8982$ &amp; 3.6458\\&#10; 18 &amp;$0.6884$ &amp; $0.8620$ &amp; $1.3304$ &amp; $1.7341$ &amp; $2.1009$ &amp; $2.5524$ &amp; $2.8784$ &amp; 3.6105\\&#10; 19 &amp;$0.6876$ &amp; $0.8610$ &amp; $1.3277$ &amp; $1.7291$ &amp; $2.0930$ &amp; $2.5395$ &amp; $2.8609$ &amp; 3.5794\\&#10; 20 &amp;$0.6870$ &amp; $0.8600$ &amp; $1.3253$ &amp;  $1.7247$ &amp; $2.0860$ &amp; $2.5280$ &amp; $2.8453$ &amp; 3.5518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%FontSize=12&#10;%TeXFontSize=12&#10;\documentclass{article}&#10;\usepackage{multirow}&#10;\usepackage{graphicx}&#10;\usepackage{lscape}&#10;\pagestyle{empty}&#10;\begin{document}&#10;\begin{table}&#10;\begin{tabular}{c|cccccccc}&#10; \hline \multirow{2}{*}{$n$} &amp; \multicolumn{8}{|c}{$p$}  \\&#10; \cline { 2 - 9 } &amp; 0.75 &amp; 0.80 &amp; 0.90 &amp; 0.95 &amp; 0.975 &amp; 0.99 &amp; 0.995 &amp; 0.999 \\&#10; \hline &#10; 1 &amp; $1.0000$ &amp; $1.3764$ &amp; $3.0777$ &amp; $6.3138$ &amp; $12.7062$&amp; $31.8205$ &amp;$63.6567$&amp;318.3088 \\&#10; 2 &amp; $0.8165$ &amp; $1.0607$ &amp; $1.8856$ &amp; $2.9200$ &amp; $4.3027$ &amp; $6.9646$ &amp; $9.9248$ &amp;22.3271 \\&#10; 3 &amp; $0.7649$ &amp; $0.9785$ &amp; $1.6377$ &amp; $2.3534$ &amp; $3.1824$ &amp; $4.5407$ &amp; $5.8409$ &amp; 10.2145\\&#10; 4 &amp; $0.7407$ &amp; $0.9410$ &amp; $1.5332$ &amp; $2.1318$ &amp; $2.7764$ &amp; $3.7469$ &amp; $4.6041$ &amp; 7.1732\\&#10; 5 &amp; $0.7267$ &amp; $0.9195$ &amp; $1.4759$ &amp; $2.0150$ &amp; $2.5706$ &amp; $3.3649$ &amp; $4.0321$ &amp; 5.8934\\&#10; \hline                                                                                &#10; 6 &amp; $0.7176$ &amp; $0.9057$ &amp; $1.4398$ &amp; $1.9432$ &amp; $2.4469$ &amp; $3.1427$ &amp; $3.7074$ &amp;  5.2076\\&#10; 7 &amp; $0.7111$ &amp; $0.8960$ &amp; $1.4149$ &amp; $1.8946$ &amp; $2.3646$ &amp; $2.9980$ &amp; $3.4995$ &amp; 4.7853\\&#10; 8 &amp; $0.7064$ &amp; $0.8889$ &amp; $1.3968$ &amp; $1.8595$ &amp; $2.3060$ &amp; $2.8965$ &amp; $3.3554$ &amp; 4.5008\\&#10; 9 &amp; $0.7027$ &amp; $0.8834$ &amp; $1.3830$ &amp; $1.8331$ &amp; $2.2622$ &amp; $2.8214$ &amp; $3.2498$ &amp; 4.2968\\&#10; 10&amp; $0.6998$ &amp; $0.8791$ &amp; $1.3722$ &amp; $1.8125$ &amp; $2.2281$ &amp; $2.7638$ &amp; $3.1693$ &amp; 4.1437\\&#10; \hline                                                                                &#10; 11 &amp;$0.6974$ &amp; $0.8755$ &amp; $1.3634$ &amp; $1.7959$ &amp; $2.2010$ &amp; $2.7181$ &amp; $3.1058$ &amp; 4.0247\\&#10; 12 &amp;$0.6955$ &amp; $0.8726$ &amp; $1.3562$ &amp; $1.7823$ &amp; $2.1788$ &amp; $2.6810$ &amp; $3.0545$ &amp; 3.9296\\&#10; 13 &amp;$0.6938$ &amp; $0.8702$ &amp; $1.3502$ &amp; $1.7709$ &amp; $2.1604$ &amp; $2.6503$ &amp; $3.0123$ &amp; 3.8520\\&#10; 14 &amp;$0.6924$ &amp; $0.8681$ &amp; $1.3450$ &amp; $1.7613$ &amp; $2.1448$ &amp; $2.6245$ &amp; $2.9768$ &amp; 3.7874\\&#10; 15 &amp;$0.6912$ &amp; $0.8662$ &amp; $1.3406$ &amp; $1.7531$ &amp; $2.1314$ &amp; $2.6025$ &amp; $2.9467$ &amp; 3.7328\\&#10; \hline                                                                                &#10; 16 &amp;$0.6901$ &amp; $0.8647$ &amp; $1.3368$ &amp; $1.7459$ &amp; $2.1199$ &amp; $2.5835$ &amp; $2.9208$ &amp;  3.6862\\&#10; 17 &amp;$0.6892$ &amp; $0.8633$ &amp; $1.3334$ &amp; $1.7396$ &amp; $2.1098$ &amp; $2.5669$ &amp; $2.8982$ &amp; 3.6458\\&#10; 18 &amp;$0.6884$ &amp; $0.8620$ &amp; $1.3304$ &amp; $1.7341$ &amp; $2.1009$ &amp; $2.5524$ &amp; $2.8784$ &amp; 3.6105\\&#10; 19 &amp;$0.6876$ &amp; $0.8610$ &amp; $1.3277$ &amp; $1.7291$ &amp; $2.0930$ &amp; $2.5395$ &amp; $2.8609$ &amp; 3.5794\\&#10; 20 &amp;$0.6870$ &amp; $0.8600$ &amp; $1.3253$ &amp;  $1.7247$ &amp; $2.0860$ &amp; $2.5280$ &amp; $2.8453$ &amp; 3.5518\\&#10; \hline&#10;\end{tabular}&#10;\end{table}&#10;\end{document}"/>
                    <pic:cNvPicPr/>
                  </pic:nvPicPr>
                  <pic:blipFill>
                    <a:blip r:embed="rId593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9523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47FDA" w14:textId="77777777" w:rsidR="006A5B85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39EEDD3" wp14:editId="639B270B">
            <wp:extent cx="5201920" cy="3609862"/>
            <wp:effectExtent l="0" t="0" r="0" b="0"/>
            <wp:docPr id="304" name="Picture 304" descr="%FontSize=12&#10;%TeXFontSize=12&#10;\documentclass{article}&#10;\usepackage{multirow}&#10;\usepackage{graphicx}&#10;\usepackage{lscape}&#10;\pagestyle{empty}&#10;\begin{document}&#10;\begin{table}&#10;\begin{tabular}{c|cccccccc}&#10; \hline \multirow{2}{*}{$n$} &amp; \multicolumn{8}{|c}{$p$}  \\&#10; \cline { 2 - 9 } &amp; 0.75 &amp; 0.80 &amp; 0.90 &amp; 0.95 &amp; 0.975 &amp; 0.99 &amp; 0.995 &amp; 0.999 \\&#10; \hline &#10; 21 &amp;$0.6864$ &amp; $0.8591$ &amp; $1.3232$ &amp; $1.7207$&amp;$2.0796$ &amp; $2.5176$ &amp; $2.8314$ &amp; $3.5272$ \\&#10; 22 &amp;$0.6858$ &amp; $0.8583$ &amp; $1.3212$ &amp; $1.7171$&amp;$2.0739$ &amp; $2.5083$ &amp; $2.8188$ &amp; $3.5050$\\&#10; 23 &amp;$0.6853$ &amp; $0.8575$ &amp; $1.3195$ &amp; $1.7139$&amp;$2.0687$ &amp; $2.4999$ &amp; $2.8073$ &amp; $3.4850$\\&#10; 24 &amp;$0.6848$ &amp; $0.8569$ &amp; $1.3178$ &amp; $1.7109$&amp;$2.0639$ &amp; $2.4922$ &amp; $2.7969$ &amp; $3.4668$\\&#10; 25 &amp;$0.6844$ &amp; $0.8562$ &amp; $1.3163$ &amp; $1.7081$&amp;$2.0595$ &amp; $2.4851$ &amp; $2.7874$ &amp; $3.4502$\\&#10; \hline                                            &#10; 26 &amp;$0.6840$ &amp; $0.8557$ &amp; $1.3150$ &amp; $1.7056$&amp;$2.0555$ &amp; $2.4786$ &amp; $2.7787$ &amp; $3.4350$\\&#10; 27 &amp;$0.6837$ &amp; $0.8551$ &amp; $1.3137$ &amp; $1.7033$&amp;$2.0518$ &amp; $2.4727$ &amp; $2.7707$ &amp; $3.4210$\\&#10; 28 &amp;$0.6834$ &amp; $0.8546$ &amp; $1.3125$ &amp; $1.7011$&amp;$2.0484$ &amp; $2.4671$ &amp; $2.7633$ &amp; $3.4082$\\&#10; 29 &amp;$0.6830$ &amp; $0.8542$ &amp; $1.3114$ &amp; $1.6991$&amp;$2.0452$ &amp; $2.4620$ &amp; $2.7564$ &amp; $3.3962$\\&#10; 30 &amp;$0.6828$ &amp; $0.8538$ &amp; $1.3104$ &amp; $1.6973$&amp;$2.0423$ &amp; $2.4573$ &amp; $2.7500$ &amp; $3.3852$\\&#10; \hline                                            &#10; 31 &amp;$0.6825$ &amp; $0.8534$ &amp; $1.3095$ &amp; $1.6955$&amp;$2.0395$ &amp; $2.4528$ &amp; $2.7440$ &amp; $3.3749$\\&#10; 32 &amp;$0.6822$ &amp; $0.8530$ &amp; $1.3086$ &amp; $1.6939$&amp;$2.0369$ &amp; $2.4487$ &amp; $2.7385$ &amp; $3.3653$\\&#10; 33 &amp;$0.6820$ &amp; $0.8526$ &amp; $1.3077$ &amp; $1.6924$&amp;$2.0345$ &amp; $2.4448$ &amp; $2.7333$ &amp; $3.3563$\\&#10; 34 &amp;$0.6818$ &amp; $0.8523$ &amp; $1.3070$ &amp; $1.6909$&amp;$2.0322$ &amp; $2.4411$ &amp; $2.7284$ &amp; $3.3479$\\&#10; 35 &amp;$0.6816$ &amp; $0.8520$ &amp; $1.3062$ &amp; $1.6896$&amp;$2.0301$ &amp; $2.4377$ &amp; $2.7238$ &amp; $3.3400$\\&#10; \hline                                            &#10; 36 &amp;$0.6814$ &amp; $0.8517$ &amp; $1.3055$ &amp; $1.6883$&amp;$2.0281$ &amp; $2.4345$ &amp; $2.7195$ &amp; $3.3326$\\&#10; 37 &amp;$0.6812$ &amp; $0.8514$ &amp; $1.3049$ &amp; $1.6871$&amp;$2.0262$ &amp; $2.4314$ &amp; $2.7154$ &amp; $3.3256$\\&#10; 38 &amp;$0.6810$ &amp; $0.8512$ &amp; $1.3042$ &amp; $1.6860$&amp;$2.0244$ &amp; $2.4286$ &amp; $2.7116$ &amp; $3.3190$\\&#10; 39 &amp;$0.6808$ &amp; $0.8509$ &amp; $1.3036$ &amp; $1.6849$&amp;$2.0227$ &amp; $2.4258$ &amp; $2.7079$ &amp; $3.3128$\\&#10; 40 &amp;$0.6807$ &amp; $0.8507$ &amp; $1.3031$ &amp; $1.6839$&amp;$2.0211$ &amp; $2.4233$ &amp; $2.7045$ &amp; $3.3069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%FontSize=12&#10;%TeXFontSize=12&#10;\documentclass{article}&#10;\usepackage{multirow}&#10;\usepackage{graphicx}&#10;\usepackage{lscape}&#10;\pagestyle{empty}&#10;\begin{document}&#10;\begin{table}&#10;\begin{tabular}{c|cccccccc}&#10; \hline \multirow{2}{*}{$n$} &amp; \multicolumn{8}{|c}{$p$}  \\&#10; \cline { 2 - 9 } &amp; 0.75 &amp; 0.80 &amp; 0.90 &amp; 0.95 &amp; 0.975 &amp; 0.99 &amp; 0.995 &amp; 0.999 \\&#10; \hline &#10; 21 &amp;$0.6864$ &amp; $0.8591$ &amp; $1.3232$ &amp; $1.7207$&amp;$2.0796$ &amp; $2.5176$ &amp; $2.8314$ &amp; $3.5272$ \\&#10; 22 &amp;$0.6858$ &amp; $0.8583$ &amp; $1.3212$ &amp; $1.7171$&amp;$2.0739$ &amp; $2.5083$ &amp; $2.8188$ &amp; $3.5050$\\&#10; 23 &amp;$0.6853$ &amp; $0.8575$ &amp; $1.3195$ &amp; $1.7139$&amp;$2.0687$ &amp; $2.4999$ &amp; $2.8073$ &amp; $3.4850$\\&#10; 24 &amp;$0.6848$ &amp; $0.8569$ &amp; $1.3178$ &amp; $1.7109$&amp;$2.0639$ &amp; $2.4922$ &amp; $2.7969$ &amp; $3.4668$\\&#10; 25 &amp;$0.6844$ &amp; $0.8562$ &amp; $1.3163$ &amp; $1.7081$&amp;$2.0595$ &amp; $2.4851$ &amp; $2.7874$ &amp; $3.4502$\\&#10; \hline                                            &#10; 26 &amp;$0.6840$ &amp; $0.8557$ &amp; $1.3150$ &amp; $1.7056$&amp;$2.0555$ &amp; $2.4786$ &amp; $2.7787$ &amp; $3.4350$\\&#10; 27 &amp;$0.6837$ &amp; $0.8551$ &amp; $1.3137$ &amp; $1.7033$&amp;$2.0518$ &amp; $2.4727$ &amp; $2.7707$ &amp; $3.4210$\\&#10; 28 &amp;$0.6834$ &amp; $0.8546$ &amp; $1.3125$ &amp; $1.7011$&amp;$2.0484$ &amp; $2.4671$ &amp; $2.7633$ &amp; $3.4082$\\&#10; 29 &amp;$0.6830$ &amp; $0.8542$ &amp; $1.3114$ &amp; $1.6991$&amp;$2.0452$ &amp; $2.4620$ &amp; $2.7564$ &amp; $3.3962$\\&#10; 30 &amp;$0.6828$ &amp; $0.8538$ &amp; $1.3104$ &amp; $1.6973$&amp;$2.0423$ &amp; $2.4573$ &amp; $2.7500$ &amp; $3.3852$\\&#10; \hline                                            &#10; 31 &amp;$0.6825$ &amp; $0.8534$ &amp; $1.3095$ &amp; $1.6955$&amp;$2.0395$ &amp; $2.4528$ &amp; $2.7440$ &amp; $3.3749$\\&#10; 32 &amp;$0.6822$ &amp; $0.8530$ &amp; $1.3086$ &amp; $1.6939$&amp;$2.0369$ &amp; $2.4487$ &amp; $2.7385$ &amp; $3.3653$\\&#10; 33 &amp;$0.6820$ &amp; $0.8526$ &amp; $1.3077$ &amp; $1.6924$&amp;$2.0345$ &amp; $2.4448$ &amp; $2.7333$ &amp; $3.3563$\\&#10; 34 &amp;$0.6818$ &amp; $0.8523$ &amp; $1.3070$ &amp; $1.6909$&amp;$2.0322$ &amp; $2.4411$ &amp; $2.7284$ &amp; $3.3479$\\&#10; 35 &amp;$0.6816$ &amp; $0.8520$ &amp; $1.3062$ &amp; $1.6896$&amp;$2.0301$ &amp; $2.4377$ &amp; $2.7238$ &amp; $3.3400$\\&#10; \hline                                            &#10; 36 &amp;$0.6814$ &amp; $0.8517$ &amp; $1.3055$ &amp; $1.6883$&amp;$2.0281$ &amp; $2.4345$ &amp; $2.7195$ &amp; $3.3326$\\&#10; 37 &amp;$0.6812$ &amp; $0.8514$ &amp; $1.3049$ &amp; $1.6871$&amp;$2.0262$ &amp; $2.4314$ &amp; $2.7154$ &amp; $3.3256$\\&#10; 38 &amp;$0.6810$ &amp; $0.8512$ &amp; $1.3042$ &amp; $1.6860$&amp;$2.0244$ &amp; $2.4286$ &amp; $2.7116$ &amp; $3.3190$\\&#10; 39 &amp;$0.6808$ &amp; $0.8509$ &amp; $1.3036$ &amp; $1.6849$&amp;$2.0227$ &amp; $2.4258$ &amp; $2.7079$ &amp; $3.3128$\\&#10; 40 &amp;$0.6807$ &amp; $0.8507$ &amp; $1.3031$ &amp; $1.6839$&amp;$2.0211$ &amp; $2.4233$ &amp; $2.7045$ &amp; $3.3069$\\&#10; \hline&#10;\end{tabular}&#10;\end{table}&#10;\end{document}"/>
                    <pic:cNvPicPr/>
                  </pic:nvPicPr>
                  <pic:blipFill>
                    <a:blip r:embed="rId593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2357" cy="361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95E7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B78923D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6B8F0766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3641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1 </w:t>
      </w:r>
      <w:r w:rsidRPr="007B25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5304CD4">
          <v:shape id="_x0000_i4266" type="#_x0000_t75" style="width:11.25pt;height:11.25pt" o:ole="">
            <v:imagedata r:id="rId5937" o:title=""/>
          </v:shape>
          <o:OLEObject Type="Embed" ProgID="Equation.DSMT4" ShapeID="_x0000_i4266" DrawAspect="Content" ObjectID="_1737930972" r:id="rId59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7B2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9004DBC">
          <v:shape id="_x0000_i4267" type="#_x0000_t75" style="width:51.75pt;height:15pt" o:ole="">
            <v:imagedata r:id="rId5939" o:title=""/>
          </v:shape>
          <o:OLEObject Type="Embed" ProgID="Equation.DSMT4" ShapeID="_x0000_i4267" DrawAspect="Content" ObjectID="_1737930973" r:id="rId59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691BBAB4" w14:textId="31A68A72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9BEBE58" wp14:editId="5D19FEF8">
            <wp:extent cx="5315723" cy="3372619"/>
            <wp:effectExtent l="0" t="0" r="0" b="0"/>
            <wp:docPr id="313" name="Picture 313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&amp; 2 &amp; 3 &amp; 4 &amp; 5 &amp; 6 &amp; 7 &amp; 8 &amp;9&amp;10\\&#10; \hline &#10; 1 &amp;$39.86$&amp; $49.50$ &amp; $53.59$ &amp; $55.83$ &amp; $57.24$ &amp; $58.20$ &amp; $58.91$&amp; $59.44$ &amp; $59.86$ &amp; $60.19$\\&#10; 2 &amp;$8.53$ &amp; $9.00$ &amp; $9.16$ &amp; $9.24$ &amp; $9.29$ &amp; $9.33$ &amp; $9.35$   &amp;$9.37$ &amp; $9.38$ &amp; $9.39$\\&#10; 3 &amp;$5.54$ &amp; $5.46$ &amp; $5.39$ &amp; $5.34$ &amp; $5.31$ &amp; $5.28$ &amp; $5.27$   &amp;$5.25$ &amp; $5.24$ &amp; $5.23$\\&#10; 4 &amp;$4.54$ &amp; $4.32$ &amp; $4.19$ &amp; $4.11$ &amp; $4.05$ &amp; $4.01$ &amp; $3.98$   &amp;$3.95$ &amp; $3.94$ &amp; $3.92$ \\&#10; 5 &amp;$4.06$ &amp; $3.78$ &amp; $3.62$ &amp; $3.52$ &amp; $3.45$ &amp; $3.40$ &amp; $3.37$   &amp;$3.34$ &amp; $3.32$ &amp; $3.30$ \\&#10; \hline                                                                                &#10; 6 &amp; $3.78$ &amp; $3.46$ &amp; $3.29$ &amp; $3.18$ &amp; $3.11$ &amp; $3.05$ &amp; $3.01$   &amp;$2.98$ &amp; $2.96$ &amp; $2.94$ \\&#10; 7 &amp; $3.59$ &amp; $3.26$ &amp; $3.07$ &amp; $2.96$ &amp; $2.88$ &amp; $2.83$ &amp; $2.78$   &amp;$2.75$ &amp; $2.72$ &amp; $2.70$ \\&#10; 8 &amp; $3.46$ &amp; $3.11$ &amp; $2.92$ &amp; $2.81$ &amp; $2.73$ &amp; $2.67$ &amp; $2.62$   &amp;$2.59$ &amp; $2.56$ &amp; $2.54$ \\&#10; 9 &amp; $3.36$ &amp; $3.01$ &amp; $2.81$ &amp; $2.69$ &amp; $2.61$ &amp; $2.55$ &amp; $2.51$   &amp;$2.47$ &amp; $2.44$ &amp; $2.42$ \\&#10; 10&amp; $3.29$ &amp; $2.92$ &amp; $2.73$ &amp; $2.61$ &amp; $2.52$ &amp; $2.46$ &amp; $2.41$   &amp;$2.38$ &amp; $2.35$ &amp; $2.32$ \\&#10; \hline                                                                                &#10; 12 &amp;$3.18$ &amp; $2.81$ &amp; $2.61$ &amp; $2.48$ &amp; $2.39$ &amp; $2.33$ &amp; $2.28$   &amp;$2.24$ &amp; $2.21$ &amp; $2.19$ \\&#10; 14 &amp;$3.10$ &amp; $2.73$ &amp; $2.52$ &amp; $2.39$ &amp; $2.31$ &amp; $2.24$ &amp; $2.19$   &amp;$2.15$ &amp; $2.12$ &amp; $2.10$ \\&#10; 16 &amp;$3.05$ &amp; $2.67$ &amp; $2.46$ &amp; $2.33$ &amp; $2.24$ &amp; $2.18$ &amp; $2.13$   &amp;$2.09$ &amp; $2.06$ &amp; $2.03$ \\&#10; 18 &amp;$3.01$ &amp; $2.62$ &amp; $2.42$ &amp; $2.29$ &amp; $2.20$ &amp; $2.13$ &amp; $2.08$   &amp;$2.04$ &amp; $2.00$ &amp; $1.98$ \\&#10; 20 &amp;$2.97$ &amp; $2.59$ &amp; $2.38$ &amp; $2.25$ &amp; $2.16$ &amp; $2.09$ &amp; $2.04$   &amp;$2.00$ &amp; $1.96$ &amp; $1.94$ \\&#10; \hline                                                                                &#10; 25 &amp;  $2.92$ &amp; $2.53$ &amp; $2.32$ &amp; $2.18$ &amp; $2.09$ &amp; $2.02$ &amp; $1.97$   &amp;$1.93$ &amp; $1.89$ &amp; $1.87$  \\&#10; 30 &amp;  $2.88$ &amp; $2.49$ &amp; $2.28$ &amp; $2.14$ &amp; $2.05$ &amp; $1.98$ &amp; $1.93$   &amp;$1.88$ &amp; $1.85$ &amp; $1.82$ \\&#10; 60 &amp;  $2.79$ &amp; $2.39$ &amp; $2.18$ &amp; $2.04$ &amp; $1.95$ &amp; $1.87$ &amp; $1.82$   &amp;$1.77$ &amp; $1.74$ &amp; $1.71$ \\&#10; 120 &amp;  $2.75$ &amp; $2.35$ &amp; $2.13$ &amp; $1.99$ &amp; $1.90$ &amp; $1.82$ &amp; $1.77$   &amp;$1.72$ &amp; $1.68$ &amp; $1.65$ \\&#10; $+\infty$ &amp; $2.71$ &amp; $2.31$ &amp; $2.09$ &amp; $1.95$ &amp; $1.85$ &amp; $1.78$ &amp; $1.72$      &amp; $1.67$ &amp; $1.63$ &amp; $1.60$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&amp; 2 &amp; 3 &amp; 4 &amp; 5 &amp; 6 &amp; 7 &amp; 8 &amp;9&amp;10\\&#10; \hline &#10; 1 &amp;$39.86$&amp; $49.50$ &amp; $53.59$ &amp; $55.83$ &amp; $57.24$ &amp; $58.20$ &amp; $58.91$&amp; $59.44$ &amp; $59.86$ &amp; $60.19$\\&#10; 2 &amp;$8.53$ &amp; $9.00$ &amp; $9.16$ &amp; $9.24$ &amp; $9.29$ &amp; $9.33$ &amp; $9.35$   &amp;$9.37$ &amp; $9.38$ &amp; $9.39$\\&#10; 3 &amp;$5.54$ &amp; $5.46$ &amp; $5.39$ &amp; $5.34$ &amp; $5.31$ &amp; $5.28$ &amp; $5.27$   &amp;$5.25$ &amp; $5.24$ &amp; $5.23$\\&#10; 4 &amp;$4.54$ &amp; $4.32$ &amp; $4.19$ &amp; $4.11$ &amp; $4.05$ &amp; $4.01$ &amp; $3.98$   &amp;$3.95$ &amp; $3.94$ &amp; $3.92$ \\&#10; 5 &amp;$4.06$ &amp; $3.78$ &amp; $3.62$ &amp; $3.52$ &amp; $3.45$ &amp; $3.40$ &amp; $3.37$   &amp;$3.34$ &amp; $3.32$ &amp; $3.30$ \\&#10; \hline                                                                                &#10; 6 &amp; $3.78$ &amp; $3.46$ &amp; $3.29$ &amp; $3.18$ &amp; $3.11$ &amp; $3.05$ &amp; $3.01$   &amp;$2.98$ &amp; $2.96$ &amp; $2.94$ \\&#10; 7 &amp; $3.59$ &amp; $3.26$ &amp; $3.07$ &amp; $2.96$ &amp; $2.88$ &amp; $2.83$ &amp; $2.78$   &amp;$2.75$ &amp; $2.72$ &amp; $2.70$ \\&#10; 8 &amp; $3.46$ &amp; $3.11$ &amp; $2.92$ &amp; $2.81$ &amp; $2.73$ &amp; $2.67$ &amp; $2.62$   &amp;$2.59$ &amp; $2.56$ &amp; $2.54$ \\&#10; 9 &amp; $3.36$ &amp; $3.01$ &amp; $2.81$ &amp; $2.69$ &amp; $2.61$ &amp; $2.55$ &amp; $2.51$   &amp;$2.47$ &amp; $2.44$ &amp; $2.42$ \\&#10; 10&amp; $3.29$ &amp; $2.92$ &amp; $2.73$ &amp; $2.61$ &amp; $2.52$ &amp; $2.46$ &amp; $2.41$   &amp;$2.38$ &amp; $2.35$ &amp; $2.32$ \\&#10; \hline                                                                                &#10; 12 &amp;$3.18$ &amp; $2.81$ &amp; $2.61$ &amp; $2.48$ &amp; $2.39$ &amp; $2.33$ &amp; $2.28$   &amp;$2.24$ &amp; $2.21$ &amp; $2.19$ \\&#10; 14 &amp;$3.10$ &amp; $2.73$ &amp; $2.52$ &amp; $2.39$ &amp; $2.31$ &amp; $2.24$ &amp; $2.19$   &amp;$2.15$ &amp; $2.12$ &amp; $2.10$ \\&#10; 16 &amp;$3.05$ &amp; $2.67$ &amp; $2.46$ &amp; $2.33$ &amp; $2.24$ &amp; $2.18$ &amp; $2.13$   &amp;$2.09$ &amp; $2.06$ &amp; $2.03$ \\&#10; 18 &amp;$3.01$ &amp; $2.62$ &amp; $2.42$ &amp; $2.29$ &amp; $2.20$ &amp; $2.13$ &amp; $2.08$   &amp;$2.04$ &amp; $2.00$ &amp; $1.98$ \\&#10; 20 &amp;$2.97$ &amp; $2.59$ &amp; $2.38$ &amp; $2.25$ &amp; $2.16$ &amp; $2.09$ &amp; $2.04$   &amp;$2.00$ &amp; $1.96$ &amp; $1.94$ \\&#10; \hline                                                                                &#10; 25 &amp;  $2.92$ &amp; $2.53$ &amp; $2.32$ &amp; $2.18$ &amp; $2.09$ &amp; $2.02$ &amp; $1.97$   &amp;$1.93$ &amp; $1.89$ &amp; $1.87$  \\&#10; 30 &amp;  $2.88$ &amp; $2.49$ &amp; $2.28$ &amp; $2.14$ &amp; $2.05$ &amp; $1.98$ &amp; $1.93$   &amp;$1.88$ &amp; $1.85$ &amp; $1.82$ \\&#10; 60 &amp;  $2.79$ &amp; $2.39$ &amp; $2.18$ &amp; $2.04$ &amp; $1.95$ &amp; $1.87$ &amp; $1.82$   &amp;$1.77$ &amp; $1.74$ &amp; $1.71$ \\&#10; 120 &amp;  $2.75$ &amp; $2.35$ &amp; $2.13$ &amp; $1.99$ &amp; $1.90$ &amp; $1.82$ &amp; $1.77$   &amp;$1.72$ &amp; $1.68$ &amp; $1.65$ \\&#10; $+\infty$ &amp; $2.71$ &amp; $2.31$ &amp; $2.09$ &amp; $1.95$ &amp; $1.85$ &amp; $1.78$ &amp; $1.72$      &amp; $1.67$ &amp; $1.63$ &amp; $1.60$ \\&#10; \hline &#10;\end{tabular}&#10;\end{table}&#10;\end{document}"/>
                    <pic:cNvPicPr/>
                  </pic:nvPicPr>
                  <pic:blipFill>
                    <a:blip r:embed="rId594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5723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685E5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32BA757" wp14:editId="3CBF5487">
            <wp:extent cx="5315723" cy="3372619"/>
            <wp:effectExtent l="0" t="0" r="0" b="0"/>
            <wp:docPr id="316" name="Picture 316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 \hline &#10; 1 &amp; $60.71$ &amp; $61.07$ &amp; $61.35$&amp;$61.57$&amp; $61.74$ &amp; $62.05$ &amp; $62.26$ &amp; $62.79$ &amp; $63.06$&amp; $63.31$ \\&#10; 2 &amp; $9.41$ &amp; $9.42$ &amp; $9.43$  &amp;$9.44$ &amp; $9.44$ &amp; $9.45$ &amp; $9.46$ &amp; $9.47$ &amp; $9.48$ &amp; $9.49$ \\&#10; 3 &amp; $5.22$ &amp; $5.20$ &amp; $5.20$  &amp;$5.19$ &amp; $5.18$ &amp; $5.17$ &amp; $5.17$ &amp; $5.15$ &amp; $5.14$ &amp; $5.13$ \\&#10; 4 &amp; $3.90$ &amp; $3.88$ &amp; $3.86$  &amp;$3.85$ &amp; $3.84$ &amp; $3.83$ &amp; $3.82$ &amp; $3.79$ &amp; $3.78$ &amp; $3.76$ \\&#10; 5 &amp; $3.27$ &amp; $3.25$ &amp; $3.23$  &amp;$3.22$ &amp; $3.21$ &amp; $3.19$ &amp; $3.17$ &amp; $3.14$ &amp; $3.12$ &amp; $3.11$ \\&#10; \hline                                                                                &#10; 6 &amp; $2.90$ &amp; $2.88$ &amp; $2.86$  &amp;$2.85$ &amp; $2.84$ &amp; $2.81$ &amp; $2.80$ &amp; $2.76$ &amp; $2.74$ &amp; $2.72$ \\&#10; 7 &amp; $2.67$ &amp; $2.64$ &amp; $2.62$  &amp;$2.61$ &amp; $2.59$ &amp; $2.57$ &amp; $2.56$ &amp; $2.51$ &amp; $2.49$ &amp; $2.47$ \\&#10; 8 &amp; $2.50$ &amp; $2.48$ &amp; $2.45$  &amp;$2.44$ &amp; $2.42$ &amp; $2.40$ &amp; $2.38$ &amp; $2.34$ &amp; $2.32$ &amp; $2.29$ \\&#10; 9 &amp; $2.38$ &amp; $2.35$ &amp; $2.33$  &amp;$2.31$ &amp; $2.30$ &amp; $2.27$ &amp; $2.25$ &amp; $2.21$ &amp; $2.18$ &amp; $2.16$ \\&#10; 10&amp; $2.28$ &amp; $2.26$ &amp; $2.23$  &amp;$2.22$ &amp; $2.20$ &amp; $2.17$ &amp; $2.16$ &amp; $2.11$ &amp; $2.08$ &amp; $2.06$ \\&#10; \hline                                                                                &#10; 12 &amp; $2.15$ &amp; $2.12$ &amp; $2.09$  &amp;$2.08$ &amp; $2.06$ &amp; $2.03$ &amp; $2.01$ &amp; $1.96$ &amp; $1.93$ &amp; $1.91$ \\&#10; 14 &amp; $2.05$ &amp; $2.02$ &amp; $2.00$  &amp;$1.98$ &amp; $1.96$ &amp; $1.93$ &amp; $1.91$ &amp; $1.86$ &amp; $1.83$ &amp; $1.80$ \\&#10; 16 &amp; $1.99$ &amp; $1.95$ &amp; $1.93$  &amp;$1.91$ &amp; $1.89$ &amp; $1.86$ &amp; $1.84$ &amp; $1.78$ &amp; $1.75$ &amp; $1.72$ \\&#10; 18 &amp; $1.93$ &amp; $1.90$ &amp; $1.87$  &amp;$1.85$ &amp; $1.84$ &amp; $1.80$ &amp; $1.78$ &amp; $1.72$ &amp; $1.69$ &amp; $1.66$ \\&#10; 20 &amp; $1.89$ &amp; $1.86$ &amp; $1.83$  &amp;$1.81$ &amp; $1.79$ &amp; $1.76$ &amp; $1.74$ &amp; $1.68$ &amp; $1.64$ &amp; $1.61$ \\&#10; \hline                                                                                &#10; 25 &amp;  $1.82$ &amp; $1.79$ &amp; $1.76$  &amp;$1.74$ &amp; $1.72$ &amp; $1.68$ &amp; $1.66$ &amp; $1.59$ &amp; $1.56$ &amp; $1.52$ \\&#10; 30 &amp;  $1.77$ &amp; $1.74$ &amp; $1.71$  &amp;$1.69$ &amp; $1.67$ &amp; $1.63$ &amp; $1.61$ &amp; $1.54$ &amp; $1.50$ &amp; $1.46$ \\&#10; 60 &amp;  $1.66$ &amp; $1.62$ &amp; $1.59$  &amp;$1.56$ &amp; $1.54$ &amp; $1.50$ &amp; $1.48$ &amp; $1.40$ &amp; $1.35$ &amp; $1.30$ \\&#10; 120 &amp;  $1.60$ &amp; $1.56$ &amp; $1.53$  &amp;$1.50$ &amp; $1.48$ &amp; $1.44$ &amp; $1.41$ &amp; $1.32$ &amp; $1.26$ &amp; $1.20$ \\&#10; $+\infty$&amp;$1.55$ &amp; $1.51$ &amp; $1.47$     &amp;$1.45$ &amp; $1.42$ &amp; $1.38$ &amp; $1.35$ &amp; $1.25$ &amp; $1.18$ &amp; $1.06$ \\&#10; \hline &#10;\end{tabular}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 \hline &#10; 1 &amp; $60.71$ &amp; $61.07$ &amp; $61.35$&amp;$61.57$&amp; $61.74$ &amp; $62.05$ &amp; $62.26$ &amp; $62.79$ &amp; $63.06$&amp; $63.31$ \\&#10; 2 &amp; $9.41$ &amp; $9.42$ &amp; $9.43$  &amp;$9.44$ &amp; $9.44$ &amp; $9.45$ &amp; $9.46$ &amp; $9.47$ &amp; $9.48$ &amp; $9.49$ \\&#10; 3 &amp; $5.22$ &amp; $5.20$ &amp; $5.20$  &amp;$5.19$ &amp; $5.18$ &amp; $5.17$ &amp; $5.17$ &amp; $5.15$ &amp; $5.14$ &amp; $5.13$ \\&#10; 4 &amp; $3.90$ &amp; $3.88$ &amp; $3.86$  &amp;$3.85$ &amp; $3.84$ &amp; $3.83$ &amp; $3.82$ &amp; $3.79$ &amp; $3.78$ &amp; $3.76$ \\&#10; 5 &amp; $3.27$ &amp; $3.25$ &amp; $3.23$  &amp;$3.22$ &amp; $3.21$ &amp; $3.19$ &amp; $3.17$ &amp; $3.14$ &amp; $3.12$ &amp; $3.11$ \\&#10; \hline                                                                                &#10; 6 &amp; $2.90$ &amp; $2.88$ &amp; $2.86$  &amp;$2.85$ &amp; $2.84$ &amp; $2.81$ &amp; $2.80$ &amp; $2.76$ &amp; $2.74$ &amp; $2.72$ \\&#10; 7 &amp; $2.67$ &amp; $2.64$ &amp; $2.62$  &amp;$2.61$ &amp; $2.59$ &amp; $2.57$ &amp; $2.56$ &amp; $2.51$ &amp; $2.49$ &amp; $2.47$ \\&#10; 8 &amp; $2.50$ &amp; $2.48$ &amp; $2.45$  &amp;$2.44$ &amp; $2.42$ &amp; $2.40$ &amp; $2.38$ &amp; $2.34$ &amp; $2.32$ &amp; $2.29$ \\&#10; 9 &amp; $2.38$ &amp; $2.35$ &amp; $2.33$  &amp;$2.31$ &amp; $2.30$ &amp; $2.27$ &amp; $2.25$ &amp; $2.21$ &amp; $2.18$ &amp; $2.16$ \\&#10; 10&amp; $2.28$ &amp; $2.26$ &amp; $2.23$  &amp;$2.22$ &amp; $2.20$ &amp; $2.17$ &amp; $2.16$ &amp; $2.11$ &amp; $2.08$ &amp; $2.06$ \\&#10; \hline                                                                                &#10; 12 &amp; $2.15$ &amp; $2.12$ &amp; $2.09$  &amp;$2.08$ &amp; $2.06$ &amp; $2.03$ &amp; $2.01$ &amp; $1.96$ &amp; $1.93$ &amp; $1.91$ \\&#10; 14 &amp; $2.05$ &amp; $2.02$ &amp; $2.00$  &amp;$1.98$ &amp; $1.96$ &amp; $1.93$ &amp; $1.91$ &amp; $1.86$ &amp; $1.83$ &amp; $1.80$ \\&#10; 16 &amp; $1.99$ &amp; $1.95$ &amp; $1.93$  &amp;$1.91$ &amp; $1.89$ &amp; $1.86$ &amp; $1.84$ &amp; $1.78$ &amp; $1.75$ &amp; $1.72$ \\&#10; 18 &amp; $1.93$ &amp; $1.90$ &amp; $1.87$  &amp;$1.85$ &amp; $1.84$ &amp; $1.80$ &amp; $1.78$ &amp; $1.72$ &amp; $1.69$ &amp; $1.66$ \\&#10; 20 &amp; $1.89$ &amp; $1.86$ &amp; $1.83$  &amp;$1.81$ &amp; $1.79$ &amp; $1.76$ &amp; $1.74$ &amp; $1.68$ &amp; $1.64$ &amp; $1.61$ \\&#10; \hline                                                                                &#10; 25 &amp;  $1.82$ &amp; $1.79$ &amp; $1.76$  &amp;$1.74$ &amp; $1.72$ &amp; $1.68$ &amp; $1.66$ &amp; $1.59$ &amp; $1.56$ &amp; $1.52$ \\&#10; 30 &amp;  $1.77$ &amp; $1.74$ &amp; $1.71$  &amp;$1.69$ &amp; $1.67$ &amp; $1.63$ &amp; $1.61$ &amp; $1.54$ &amp; $1.50$ &amp; $1.46$ \\&#10; 60 &amp;  $1.66$ &amp; $1.62$ &amp; $1.59$  &amp;$1.56$ &amp; $1.54$ &amp; $1.50$ &amp; $1.48$ &amp; $1.40$ &amp; $1.35$ &amp; $1.30$ \\&#10; 120 &amp;  $1.60$ &amp; $1.56$ &amp; $1.53$  &amp;$1.50$ &amp; $1.48$ &amp; $1.44$ &amp; $1.41$ &amp; $1.32$ &amp; $1.26$ &amp; $1.20$ \\&#10; $+\infty$&amp;$1.55$ &amp; $1.51$ &amp; $1.47$     &amp;$1.45$ &amp; $1.42$ &amp; $1.38$ &amp; $1.35$ &amp; $1.25$ &amp; $1.18$ &amp; $1.06$ \\&#10; \hline &#10;\end{tabular}\end{table}&#10;\end{document}"/>
                    <pic:cNvPicPr/>
                  </pic:nvPicPr>
                  <pic:blipFill>
                    <a:blip r:embed="rId594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5723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B2897" w14:textId="77777777" w:rsidR="007B7711" w:rsidRDefault="007B7711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2BDBA1B9" w14:textId="731C9B24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3641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B77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B25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BB314A4">
          <v:shape id="_x0000_i4268" type="#_x0000_t75" style="width:11.25pt;height:11.25pt" o:ole="">
            <v:imagedata r:id="rId5937" o:title=""/>
          </v:shape>
          <o:OLEObject Type="Embed" ProgID="Equation.DSMT4" ShapeID="_x0000_i4268" DrawAspect="Content" ObjectID="_1737930974" r:id="rId59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7B2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302BAE45">
          <v:shape id="_x0000_i4269" type="#_x0000_t75" style="width:51.75pt;height:15pt" o:ole="">
            <v:imagedata r:id="rId5944" o:title=""/>
          </v:shape>
          <o:OLEObject Type="Embed" ProgID="Equation.DSMT4" ShapeID="_x0000_i4269" DrawAspect="Content" ObjectID="_1737930975" r:id="rId59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23D7EF87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131A810F" wp14:editId="7AD5E7E6">
            <wp:extent cx="6074676" cy="3372619"/>
            <wp:effectExtent l="0" t="0" r="2540" b="0"/>
            <wp:docPr id="318" name="Picture 318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&amp; 2 &amp; 3 &amp; 4 &amp; 5 &amp; 6 &amp; 7 &amp; 8 &amp;9&amp;10\\&#10; \hline &#10; 1 &amp; $161.45$&amp; $199.50$ &amp; $215.71$ &amp; $224.58$ &amp; $230.16$&amp;$233.99$ &amp; $236.77$ &amp; $238.88$ &amp; $240.54$ &amp; $241.88$\\&#10; 2 &amp; $18.51$&amp; $19.00$ &amp; $19.16$ &amp; $19.25$ &amp; $19.30$&amp;  $19.33$ &amp; $19.35$ &amp; $19.37$ &amp; $19.38$ &amp; $19.40$ \\&#10; 3 &amp; $10.13$&amp; $9.55$ &amp; $9.28$ &amp; $9.12$ &amp; $9.01$   &amp;  $8.94$ &amp; $8.89$ &amp; $8.85$ &amp; $8.81$ &amp; $8.79$  \\&#10; 4 &amp; $7.71$ &amp; $6.94$ &amp; $6.59$ &amp; $6.39$ &amp; $6.26$    &amp;  $6.16$ &amp; $6.09$ &amp; $6.04$ &amp; $6.00$ &amp; $5.96$ \\&#10; 5 &amp; $6.61$ &amp; $5.79$ &amp; $5.41$ &amp; $5.19$ &amp; $5.05$    &amp;   $4.95$ &amp; $4.88$ &amp; $4.82$ &amp; $4.77$ &amp; $4.74$ \\&#10;\hline                                                       &#10; 6 &amp; $5.99$ &amp; $5.14$ &amp; $4.76$ &amp; $4.53$ &amp; $4.39$    &amp;    $4.28$ &amp; $4.21$ &amp; $4.15$ &amp; $4.10$ &amp; $4.06$   \\&#10; 7 &amp; $5.59$ &amp; $4.74$ &amp; $4.35$ &amp; $4.12$ &amp; $3.97$    &amp;    $3.87$ &amp; $3.79$ &amp; $3.73$ &amp; $3.68$ &amp; $3.64$   \\&#10; 8 &amp; $5.32$ &amp; $4.46$ &amp; $4.07$ &amp; $3.84$ &amp; $3.69$    &amp;    $3.58$ &amp; $3.50$ &amp; $3.44$ &amp; $3.39$ &amp; $3.35$   \\&#10; 9 &amp; $5.12$ &amp; $4.26$ &amp; $3.86$ &amp; $3.63$ &amp; $3.48$    &amp;    $3.37$ &amp; $3.29$ &amp; $3.23$ &amp; $3.18$ &amp; $3.14$   \\&#10; 10&amp; $4.96$ &amp; $4.10$ &amp; $3.71$ &amp; $3.48$ &amp; $3.33$    &amp;    $3.22$ &amp; $3.14$ &amp; $3.07$ &amp; $3.02$ &amp; $2.98$   \\&#10;\hline                                                       &#10; 12 &amp;$4.75$ &amp; $3.89$ &amp; $3.49$ &amp; $3.26$ &amp; $3.11$    &amp;    $3.00$ &amp; $2.91$ &amp; $2.85$ &amp; $2.80$ &amp; $2.75$   \\&#10; 14 &amp;$4.60$ &amp; $3.74$ &amp; $3.34$ &amp; $3.11$ &amp; $2.96$    &amp;    $2.85$ &amp; $2.76$ &amp; $2.70$ &amp; $2.65$ &amp; $2.60$   \\&#10; 16 &amp;$4.49$ &amp; $3.63$ &amp; $3.24$ &amp; $3.01$ &amp; $2.85$    &amp;    $2.74$ &amp; $2.66$ &amp; $2.59$ &amp; $2.54$ &amp; $2.49$   \\&#10; 18 &amp;$4.41$ &amp; $3.55$ &amp; $3.16$ &amp; $2.93$ &amp; $2.77$    &amp;    $2.66$ &amp; $2.58$ &amp; $2.51$ &amp; $2.46$ &amp; $2.41$   \\&#10; 20 &amp;$4.35$ &amp; $3.49$ &amp; $3.10$ &amp; $2.87$ &amp; $2.71$    &amp;    $2.60$ &amp; $2.51$ &amp; $2.45$ &amp; $2.39$ &amp; $2.35$   \\&#10;\hline                                                       &#10; 25 &amp;$4.24$ &amp; $3.39$ &amp; $2.99$ &amp; $2.76$ &amp; $2.60$    &amp;    $2.49$ &amp; $2.40$ &amp; $2.34$ &amp; $2.28$ &amp; $2.24$   \\&#10; 30 &amp;$4.17$ &amp; $3.32$ &amp; $2.92$ &amp; $2.69$ &amp; $2.53$    &amp;    $2.42$ &amp; $2.33$ &amp; $2.27$ &amp; $2.21$ &amp; $2.16$   \\&#10; 60 &amp;$4.00$ &amp; $3.15$ &amp; $2.76$ &amp; $2.53$ &amp; $2.37$    &amp;    $2.25$ &amp; $2.17$ &amp; $2.10$ &amp; $2.04$ &amp; $1.99$   \\&#10; 120&amp;$3.92$ &amp; $3.07$ &amp; $2.68$ &amp; $2.45$ &amp; $2.29$    &amp;    $2.18$ &amp; $2.09$ &amp; $2.02$ &amp; $1.96$ &amp; $1.91$   \\&#10;$+\infty$    &amp;$3.85$ &amp; $3.00$ &amp; $2.61$ &amp; $2.38$ &amp; $2.22$    &amp;    $2.10$ &amp; $2.01$ &amp; $1.94$ &amp; $1.88$ &amp; $1.84$\\&#10;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&amp; 2 &amp; 3 &amp; 4 &amp; 5 &amp; 6 &amp; 7 &amp; 8 &amp;9&amp;10\\&#10; \hline &#10; 1 &amp; $161.45$&amp; $199.50$ &amp; $215.71$ &amp; $224.58$ &amp; $230.16$&amp;$233.99$ &amp; $236.77$ &amp; $238.88$ &amp; $240.54$ &amp; $241.88$\\&#10; 2 &amp; $18.51$&amp; $19.00$ &amp; $19.16$ &amp; $19.25$ &amp; $19.30$&amp;  $19.33$ &amp; $19.35$ &amp; $19.37$ &amp; $19.38$ &amp; $19.40$ \\&#10; 3 &amp; $10.13$&amp; $9.55$ &amp; $9.28$ &amp; $9.12$ &amp; $9.01$   &amp;  $8.94$ &amp; $8.89$ &amp; $8.85$ &amp; $8.81$ &amp; $8.79$  \\&#10; 4 &amp; $7.71$ &amp; $6.94$ &amp; $6.59$ &amp; $6.39$ &amp; $6.26$    &amp;  $6.16$ &amp; $6.09$ &amp; $6.04$ &amp; $6.00$ &amp; $5.96$ \\&#10; 5 &amp; $6.61$ &amp; $5.79$ &amp; $5.41$ &amp; $5.19$ &amp; $5.05$    &amp;   $4.95$ &amp; $4.88$ &amp; $4.82$ &amp; $4.77$ &amp; $4.74$ \\&#10;\hline                                                       &#10; 6 &amp; $5.99$ &amp; $5.14$ &amp; $4.76$ &amp; $4.53$ &amp; $4.39$    &amp;    $4.28$ &amp; $4.21$ &amp; $4.15$ &amp; $4.10$ &amp; $4.06$   \\&#10; 7 &amp; $5.59$ &amp; $4.74$ &amp; $4.35$ &amp; $4.12$ &amp; $3.97$    &amp;    $3.87$ &amp; $3.79$ &amp; $3.73$ &amp; $3.68$ &amp; $3.64$   \\&#10; 8 &amp; $5.32$ &amp; $4.46$ &amp; $4.07$ &amp; $3.84$ &amp; $3.69$    &amp;    $3.58$ &amp; $3.50$ &amp; $3.44$ &amp; $3.39$ &amp; $3.35$   \\&#10; 9 &amp; $5.12$ &amp; $4.26$ &amp; $3.86$ &amp; $3.63$ &amp; $3.48$    &amp;    $3.37$ &amp; $3.29$ &amp; $3.23$ &amp; $3.18$ &amp; $3.14$   \\&#10; 10&amp; $4.96$ &amp; $4.10$ &amp; $3.71$ &amp; $3.48$ &amp; $3.33$    &amp;    $3.22$ &amp; $3.14$ &amp; $3.07$ &amp; $3.02$ &amp; $2.98$   \\&#10;\hline                                                       &#10; 12 &amp;$4.75$ &amp; $3.89$ &amp; $3.49$ &amp; $3.26$ &amp; $3.11$    &amp;    $3.00$ &amp; $2.91$ &amp; $2.85$ &amp; $2.80$ &amp; $2.75$   \\&#10; 14 &amp;$4.60$ &amp; $3.74$ &amp; $3.34$ &amp; $3.11$ &amp; $2.96$    &amp;    $2.85$ &amp; $2.76$ &amp; $2.70$ &amp; $2.65$ &amp; $2.60$   \\&#10; 16 &amp;$4.49$ &amp; $3.63$ &amp; $3.24$ &amp; $3.01$ &amp; $2.85$    &amp;    $2.74$ &amp; $2.66$ &amp; $2.59$ &amp; $2.54$ &amp; $2.49$   \\&#10; 18 &amp;$4.41$ &amp; $3.55$ &amp; $3.16$ &amp; $2.93$ &amp; $2.77$    &amp;    $2.66$ &amp; $2.58$ &amp; $2.51$ &amp; $2.46$ &amp; $2.41$   \\&#10; 20 &amp;$4.35$ &amp; $3.49$ &amp; $3.10$ &amp; $2.87$ &amp; $2.71$    &amp;    $2.60$ &amp; $2.51$ &amp; $2.45$ &amp; $2.39$ &amp; $2.35$   \\&#10;\hline                                                       &#10; 25 &amp;$4.24$ &amp; $3.39$ &amp; $2.99$ &amp; $2.76$ &amp; $2.60$    &amp;    $2.49$ &amp; $2.40$ &amp; $2.34$ &amp; $2.28$ &amp; $2.24$   \\&#10; 30 &amp;$4.17$ &amp; $3.32$ &amp; $2.92$ &amp; $2.69$ &amp; $2.53$    &amp;    $2.42$ &amp; $2.33$ &amp; $2.27$ &amp; $2.21$ &amp; $2.16$   \\&#10; 60 &amp;$4.00$ &amp; $3.15$ &amp; $2.76$ &amp; $2.53$ &amp; $2.37$    &amp;    $2.25$ &amp; $2.17$ &amp; $2.10$ &amp; $2.04$ &amp; $1.99$   \\&#10; 120&amp;$3.92$ &amp; $3.07$ &amp; $2.68$ &amp; $2.45$ &amp; $2.29$    &amp;    $2.18$ &amp; $2.09$ &amp; $2.02$ &amp; $1.96$ &amp; $1.91$   \\&#10;$+\infty$    &amp;$3.85$ &amp; $3.00$ &amp; $2.61$ &amp; $2.38$ &amp; $2.22$    &amp;    $2.10$ &amp; $2.01$ &amp; $1.94$ &amp; $1.88$ &amp; $1.84$\\&#10;\hline &#10;\end{tabular}&#10;\end{table}&#10;\end{document}"/>
                    <pic:cNvPicPr/>
                  </pic:nvPicPr>
                  <pic:blipFill>
                    <a:blip r:embed="rId594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4676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CE629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B2E5F62" wp14:editId="3D0E241E">
            <wp:extent cx="6074676" cy="3372619"/>
            <wp:effectExtent l="0" t="0" r="2540" b="0"/>
            <wp:docPr id="319" name="Picture 319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\hline &#10; 1 &amp; $243.91$ &amp; $245.36$ &amp; $246.46$ &amp; $247.32$ &amp; $248.01$ &amp; $249.26$ &amp; $250.10$ &amp; $252.20$ &amp; $253.25$ &amp; $254.25$ \\&#10; 2 &amp; $19.41$ &amp; $19.42$ &amp; $19.43$ &amp; $19.44$ &amp; $19.45$   &amp; $19.46$ &amp; $19.46$ &amp; $19.48$ &amp; $19.49$ &amp; $19.50$ \\&#10; 3 &amp; $8.74$ &amp; $8.71$ &amp; $8.69$ &amp; $8.67$ &amp; $8.66$    &amp; $8.63$ &amp; $8.62$ &amp; $8.57$ &amp; $8.55$ &amp; $8.53$ \\&#10; 4 &amp; $5.91$ &amp; $5.87$ &amp; $5.84$ &amp; $5.82$ &amp; $5.80$    &amp; $5.77$ &amp; $5.75$ &amp; $5.69$ &amp; $5.66$ &amp; $5.63$ \\&#10; 5 &amp; $4.68$ &amp; $4.64$ &amp; $4.60$ &amp; $4.58$ &amp; $4.56$    &amp; $4.52$ &amp; $4.50$ &amp; $4.43$ &amp; $4.40$ &amp; $4.37$ \\&#10;\hline                                                     &#10; 6 &amp; $4.00$ &amp; $3.96$ &amp; $3.92$ &amp; $3.90$ &amp; $3.87$    &amp; $3.83$ &amp; $3.81$ &amp; $3.74$ &amp; $3.70$ &amp; $3.67$ \\&#10; 7 &amp; $3.57$ &amp; $3.53$ &amp; $3.49$ &amp; $3.47$ &amp; $3.44$    &amp; $3.40$ &amp; $3.38$ &amp; $3.30$ &amp; $3.27$ &amp; $3.23$ \\&#10; 8 &amp; $3.28$ &amp; $3.24$ &amp; $3.20$ &amp; $3.17$ &amp; $3.15$    &amp; $3.11$ &amp; $3.08$ &amp; $3.01$ &amp; $2.97$ &amp; $2.93$ \\&#10; 9 &amp; $3.07$ &amp; $3.03$ &amp; $2.99$ &amp; $2.96$ &amp; $2.94$    &amp; $2.89$ &amp; $2.86$ &amp; $2.79$ &amp; $2.75$ &amp; $2.71$ \\&#10; 10&amp; $2.91$ &amp; $2.86$ &amp; $2.83$ &amp; $2.80$ &amp; $2.77$    &amp; $2.73$ &amp; $2.70$ &amp; $2.62$ &amp; $2.58$ &amp; $2.54$ \\&#10;\hline                                                     &#10; 12&amp; $2.69$ &amp; $2.64$ &amp; $2.60$ &amp; $2.57$ &amp; $2.54$    &amp; $2.50$ &amp; $2.47$ &amp; $2.38$ &amp; $2.34$ &amp; $2.30$ \\&#10; 14&amp; $2.53$ &amp; $2.48$ &amp; $2.44$ &amp; $2.41$ &amp; $2.39$    &amp; $2.34$ &amp; $2.31$ &amp; $2.22$ &amp; $2.18$ &amp; $2.13$ \\&#10; 16&amp; $2.42$ &amp; $2.37$ &amp; $2.33$ &amp; $2.30$ &amp; $2.28$    &amp; $2.23$ &amp; $2.19$ &amp; $2.11$ &amp; $2.06$ &amp; $2.01$  \\&#10; 18&amp; $2.34$ &amp; $2.29$ &amp; $2.25$ &amp; $2.22$ &amp; $2.19$    &amp; $2.14$ &amp; $2.11$ &amp; $2.02$ &amp; $1.97$ &amp; $1.92$  \\&#10; 20&amp; $2.28$ &amp; $2.22$ &amp; $2.18$ &amp; $2.15$ &amp; $2.12$    &amp; $2.07$ &amp; $2.04$ &amp; $1.95$ &amp; $1.90$ &amp; $1.85$ \\&#10;\hline                                                     &#10; 25&amp; $2.16$ &amp; $2.11$ &amp; $2.07$ &amp; $2.04$ &amp; $2.01$    &amp; $1.96$ &amp; $1.92$ &amp; $1.82$ &amp; $1.77$ &amp; $1.71$ \\&#10; 30&amp; $2.09$ &amp; $2.04$ &amp; $1.99$ &amp; $1.96$ &amp; $1.93$    &amp; $1.88$ &amp; $1.84$ &amp; $1.74$ &amp; $1.68$ &amp; $1.63$ \\&#10; 60&amp; $1.92$ &amp; $1.86$ &amp; $1.82$ &amp; $1.78$ &amp; $1.75$    &amp; $1.69$ &amp; $1.65$ &amp; $1.53$ &amp; $1.47$ &amp; $1.39$ \\&#10;   120&amp; $1.83$ &amp; $1.78$ &amp; $1.73$ &amp; $1.69$ &amp; $1.66$    &amp; $1.60$ &amp; $1.55$ &amp; $1.43$ &amp; $1.35$ &amp; $1.26$ \\&#10; $+\infty$&amp; $1.76$ &amp; $1.70$ &amp; $1.65$ &amp; $1.61$ &amp; $1.58$         &amp; $1.51$ &amp; $1.46$ &amp; $1.32$ &amp; $1.23$ &amp; $1.08$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\hline &#10; 1 &amp; $243.91$ &amp; $245.36$ &amp; $246.46$ &amp; $247.32$ &amp; $248.01$ &amp; $249.26$ &amp; $250.10$ &amp; $252.20$ &amp; $253.25$ &amp; $254.25$ \\&#10; 2 &amp; $19.41$ &amp; $19.42$ &amp; $19.43$ &amp; $19.44$ &amp; $19.45$   &amp; $19.46$ &amp; $19.46$ &amp; $19.48$ &amp; $19.49$ &amp; $19.50$ \\&#10; 3 &amp; $8.74$ &amp; $8.71$ &amp; $8.69$ &amp; $8.67$ &amp; $8.66$    &amp; $8.63$ &amp; $8.62$ &amp; $8.57$ &amp; $8.55$ &amp; $8.53$ \\&#10; 4 &amp; $5.91$ &amp; $5.87$ &amp; $5.84$ &amp; $5.82$ &amp; $5.80$    &amp; $5.77$ &amp; $5.75$ &amp; $5.69$ &amp; $5.66$ &amp; $5.63$ \\&#10; 5 &amp; $4.68$ &amp; $4.64$ &amp; $4.60$ &amp; $4.58$ &amp; $4.56$    &amp; $4.52$ &amp; $4.50$ &amp; $4.43$ &amp; $4.40$ &amp; $4.37$ \\&#10;\hline                                                     &#10; 6 &amp; $4.00$ &amp; $3.96$ &amp; $3.92$ &amp; $3.90$ &amp; $3.87$    &amp; $3.83$ &amp; $3.81$ &amp; $3.74$ &amp; $3.70$ &amp; $3.67$ \\&#10; 7 &amp; $3.57$ &amp; $3.53$ &amp; $3.49$ &amp; $3.47$ &amp; $3.44$    &amp; $3.40$ &amp; $3.38$ &amp; $3.30$ &amp; $3.27$ &amp; $3.23$ \\&#10; 8 &amp; $3.28$ &amp; $3.24$ &amp; $3.20$ &amp; $3.17$ &amp; $3.15$    &amp; $3.11$ &amp; $3.08$ &amp; $3.01$ &amp; $2.97$ &amp; $2.93$ \\&#10; 9 &amp; $3.07$ &amp; $3.03$ &amp; $2.99$ &amp; $2.96$ &amp; $2.94$    &amp; $2.89$ &amp; $2.86$ &amp; $2.79$ &amp; $2.75$ &amp; $2.71$ \\&#10; 10&amp; $2.91$ &amp; $2.86$ &amp; $2.83$ &amp; $2.80$ &amp; $2.77$    &amp; $2.73$ &amp; $2.70$ &amp; $2.62$ &amp; $2.58$ &amp; $2.54$ \\&#10;\hline                                                     &#10; 12&amp; $2.69$ &amp; $2.64$ &amp; $2.60$ &amp; $2.57$ &amp; $2.54$    &amp; $2.50$ &amp; $2.47$ &amp; $2.38$ &amp; $2.34$ &amp; $2.30$ \\&#10; 14&amp; $2.53$ &amp; $2.48$ &amp; $2.44$ &amp; $2.41$ &amp; $2.39$    &amp; $2.34$ &amp; $2.31$ &amp; $2.22$ &amp; $2.18$ &amp; $2.13$ \\&#10; 16&amp; $2.42$ &amp; $2.37$ &amp; $2.33$ &amp; $2.30$ &amp; $2.28$    &amp; $2.23$ &amp; $2.19$ &amp; $2.11$ &amp; $2.06$ &amp; $2.01$  \\&#10; 18&amp; $2.34$ &amp; $2.29$ &amp; $2.25$ &amp; $2.22$ &amp; $2.19$    &amp; $2.14$ &amp; $2.11$ &amp; $2.02$ &amp; $1.97$ &amp; $1.92$  \\&#10; 20&amp; $2.28$ &amp; $2.22$ &amp; $2.18$ &amp; $2.15$ &amp; $2.12$    &amp; $2.07$ &amp; $2.04$ &amp; $1.95$ &amp; $1.90$ &amp; $1.85$ \\&#10;\hline                                                     &#10; 25&amp; $2.16$ &amp; $2.11$ &amp; $2.07$ &amp; $2.04$ &amp; $2.01$    &amp; $1.96$ &amp; $1.92$ &amp; $1.82$ &amp; $1.77$ &amp; $1.71$ \\&#10; 30&amp; $2.09$ &amp; $2.04$ &amp; $1.99$ &amp; $1.96$ &amp; $1.93$    &amp; $1.88$ &amp; $1.84$ &amp; $1.74$ &amp; $1.68$ &amp; $1.63$ \\&#10; 60&amp; $1.92$ &amp; $1.86$ &amp; $1.82$ &amp; $1.78$ &amp; $1.75$    &amp; $1.69$ &amp; $1.65$ &amp; $1.53$ &amp; $1.47$ &amp; $1.39$ \\&#10;   120&amp; $1.83$ &amp; $1.78$ &amp; $1.73$ &amp; $1.69$ &amp; $1.66$    &amp; $1.60$ &amp; $1.55$ &amp; $1.43$ &amp; $1.35$ &amp; $1.26$ \\&#10; $+\infty$&amp; $1.76$ &amp; $1.70$ &amp; $1.65$ &amp; $1.61$ &amp; $1.58$         &amp; $1.51$ &amp; $1.46$ &amp; $1.32$ &amp; $1.23$ &amp; $1.08$ \\&#10; \hline &#10;\end{tabular}&#10;\end{table}&#10;\end{document}"/>
                    <pic:cNvPicPr/>
                  </pic:nvPicPr>
                  <pic:blipFill>
                    <a:blip r:embed="rId594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4676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045BB" w14:textId="77777777" w:rsidR="007B7711" w:rsidRDefault="007B7711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3FE67DC0" w14:textId="2500E866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3641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3 </w:t>
      </w:r>
      <w:r w:rsidRPr="007B25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6C96CFA">
          <v:shape id="_x0000_i4270" type="#_x0000_t75" style="width:11.25pt;height:11.25pt" o:ole="">
            <v:imagedata r:id="rId5937" o:title=""/>
          </v:shape>
          <o:OLEObject Type="Embed" ProgID="Equation.DSMT4" ShapeID="_x0000_i4270" DrawAspect="Content" ObjectID="_1737930976" r:id="rId5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7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7B2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4866797A">
          <v:shape id="_x0000_i4271" type="#_x0000_t75" style="width:55.5pt;height:15pt" o:ole="">
            <v:imagedata r:id="rId5949" o:title=""/>
          </v:shape>
          <o:OLEObject Type="Embed" ProgID="Equation.DSMT4" ShapeID="_x0000_i4271" DrawAspect="Content" ObjectID="_1737930977" r:id="rId5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0872F3D6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628C73EE" wp14:editId="4709375D">
            <wp:extent cx="6331778" cy="3515360"/>
            <wp:effectExtent l="0" t="0" r="0" b="8890"/>
            <wp:docPr id="99" name="Picture 99" descr="%FontSize=12&#10;%TeXFontSize=12&#10;\documentclass{article}&#10;\usepackage{multirow}&#10;\usepackage{graphicx}&#10;\usepackage{lscape}&#10;\pagestyle{empty}&#10;\begin{document}&#10;\begin{table}&#10;&#10;\begin{tabular}{c|cccccccccc}&#10; \hline \multirow{2}{*}{$f_2$} &amp; \multicolumn{10}{|c}{$f_1$}  \\&#10; \cline { 2 - 11 } &amp; 1&amp; 2 &amp; 3 &amp; 4 &amp; 5 &amp; 6 &amp; 7 &amp; 8 &amp;9&amp;10\\&#10; \hline &#10; 1 &amp; $647.79$ &amp; $799.50$ &amp; $864.16$ &amp; $899.58$ &amp; $921.85$ &amp; $937.11$ &amp; $948.22$ &amp; $956.66$ &amp; $963.28$ &amp; $968.63$ \\&#10; 2 &amp; $38.51$ &amp; $39.00$ &amp; $39.17$ &amp; $39.25$ &amp; $39.30$ &amp; $39.33$ &amp; $39.36$ &amp; $39.37$ &amp; $39.39$ &amp; $39.40$ \\&#10; 3 &amp; $17.44$ &amp; $16.04$ &amp; $15.44$ &amp; $15.10$ &amp; $14.88$ &amp; $14.73$ &amp; $14.62$ &amp; $14.54$ &amp; $14.47$ &amp; $14.42$ \\&#10; 4 &amp; $12.22$ &amp; $10.65$ &amp; $9.98$ &amp; $9.60$ &amp; $9.36$ &amp; $9.20$ &amp; $9.07$ &amp; $8.98$ &amp; $8.90$ &amp; $8.84$ \\&#10; 5 &amp; $10.01$ &amp; $8.43$ &amp; $7.76$ &amp; $7.39$ &amp; $7.15$ &amp; $6.98$ &amp; $6.85$ &amp; $6.76$ &amp; $6.68$ &amp; $6.62$ \\&#10;\hline  &#10; 6 &amp; $8.81$ &amp; $7.26$ &amp; $6.60$ &amp; $6.23$ &amp; $5.99$ &amp; $5.82$ &amp; $5.70$ &amp; $5.60$ &amp; $5.52$ &amp; $5.46$ \\&#10; 7 &amp; $8.07$ &amp; $6.54$ &amp; $5.89$ &amp; $5.52$ &amp; $5.29$ &amp; $5.12$ &amp; $4.99$ &amp; $4.90$ &amp; $4.82$ &amp; $4.76$ \\&#10; 8 &amp; $7.57$ &amp; $6.06$ &amp; $5.42$ &amp; $5.05$ &amp; $4.82$ &amp; $4.65$ &amp; $4.53$ &amp; $4.43$ &amp; $4.36$ &amp; $4.30$ \\&#10; 9 &amp; $7.21$ &amp; $5.71$ &amp; $5.08$ &amp; $4.72$ &amp; $4.48$ &amp; $4.32$ &amp; $4.20$ &amp; $4.10$ &amp; $4.03$ &amp; $3.96$ \\&#10; 10&amp; $6.94$ &amp; $5.46$ &amp; $4.83$ &amp; $4.47$ &amp; $4.24$ &amp; $4.07$ &amp; $3.95$ &amp; $3.85$ &amp; $3.78$ &amp; $3.72$ \\&#10;\hline  &#10; 12 &amp;$6.55$ &amp; $5.10$ &amp; $4.47$ &amp; $4.12$ &amp; $3.89$ &amp; $3.73$ &amp; $3.61$ &amp; $3.51$ &amp; $3.44$ &amp; $3.37$ \\&#10; 14 &amp;$6.30$ &amp; $4.86$ &amp; $4.24$ &amp; $3.89$ &amp; $3.66$ &amp; $3.50$ &amp; $3.38$ &amp; $3.29$ &amp; $3.21$ &amp; $3.15$ \\&#10; 16 &amp;$6.12$ &amp; $4.69$ &amp; $4.08$ &amp; $3.73$ &amp; $3.50$ &amp; $3.34$ &amp; $3.22$ &amp; $3.12$ &amp; $3.05$ &amp; $2.99$ \\&#10; 18 &amp;$5.98$ &amp; $4.56$ &amp; $3.95$ &amp; $3.61$ &amp; $3.38$ &amp; $3.22$ &amp; $3.10$ &amp; $3.01$ &amp; $2.93$ &amp; $2.87$ \\&#10; 20 &amp;$5.87$ &amp; $4.46$ &amp; $3.86$ &amp; $3.51$ &amp; $3.29$ &amp; $3.13$ &amp; $3.01$ &amp; $2.91$ &amp; $2.84$ &amp; $2.77$ \\&#10;\hline  &#10; 25 &amp;$5.69$ &amp; $4.29$ &amp; $3.69$ &amp; $3.35$ &amp; $3.13$ &amp; $2.97$ &amp; $2.85$ &amp; $2.75$ &amp; $2.68$ &amp; $2.61$ \\&#10; 30 &amp;$5.57$ &amp; $4.18$ &amp; $3.59$ &amp; $3.25$ &amp; $3.03$ &amp; $2.87$ &amp; $2.75$ &amp; $2.65$ &amp; $2.57$ &amp; $2.51$ \\&#10; 60 &amp;$5.29$ &amp; $3.93$ &amp; $3.34$ &amp; $3.01$ &amp; $2.79$ &amp; $2.63$ &amp; $2.51$ &amp; $2.41$ &amp; $2.33$ &amp; $2.27$ \\&#10; 120&amp;$5.15$ &amp; $3.80$ &amp; $3.23$ &amp; $2.89$ &amp; $2.67$ &amp; $2.52$ &amp; $2.39$ &amp; $2.30$ &amp; $2.22$ &amp; $2.16$ \\&#10;$+\infty$    &amp;$5.03$ &amp; $3.70$ &amp; $3.12$ &amp; $2.79$ &amp; $2.57$ &amp; $2.41$ &amp; $2.29$ &amp; $2.20$ &amp; $2.12$ &amp; $2.05$\\&#10;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%FontSize=12&#10;%TeXFontSize=12&#10;\documentclass{article}&#10;\usepackage{multirow}&#10;\usepackage{graphicx}&#10;\usepackage{lscape}&#10;\pagestyle{empty}&#10;\begin{document}&#10;\begin{table}&#10;&#10;\begin{tabular}{c|cccccccccc}&#10; \hline \multirow{2}{*}{$f_2$} &amp; \multicolumn{10}{|c}{$f_1$}  \\&#10; \cline { 2 - 11 } &amp; 1&amp; 2 &amp; 3 &amp; 4 &amp; 5 &amp; 6 &amp; 7 &amp; 8 &amp;9&amp;10\\&#10; \hline &#10; 1 &amp; $647.79$ &amp; $799.50$ &amp; $864.16$ &amp; $899.58$ &amp; $921.85$ &amp; $937.11$ &amp; $948.22$ &amp; $956.66$ &amp; $963.28$ &amp; $968.63$ \\&#10; 2 &amp; $38.51$ &amp; $39.00$ &amp; $39.17$ &amp; $39.25$ &amp; $39.30$ &amp; $39.33$ &amp; $39.36$ &amp; $39.37$ &amp; $39.39$ &amp; $39.40$ \\&#10; 3 &amp; $17.44$ &amp; $16.04$ &amp; $15.44$ &amp; $15.10$ &amp; $14.88$ &amp; $14.73$ &amp; $14.62$ &amp; $14.54$ &amp; $14.47$ &amp; $14.42$ \\&#10; 4 &amp; $12.22$ &amp; $10.65$ &amp; $9.98$ &amp; $9.60$ &amp; $9.36$ &amp; $9.20$ &amp; $9.07$ &amp; $8.98$ &amp; $8.90$ &amp; $8.84$ \\&#10; 5 &amp; $10.01$ &amp; $8.43$ &amp; $7.76$ &amp; $7.39$ &amp; $7.15$ &amp; $6.98$ &amp; $6.85$ &amp; $6.76$ &amp; $6.68$ &amp; $6.62$ \\&#10;\hline  &#10; 6 &amp; $8.81$ &amp; $7.26$ &amp; $6.60$ &amp; $6.23$ &amp; $5.99$ &amp; $5.82$ &amp; $5.70$ &amp; $5.60$ &amp; $5.52$ &amp; $5.46$ \\&#10; 7 &amp; $8.07$ &amp; $6.54$ &amp; $5.89$ &amp; $5.52$ &amp; $5.29$ &amp; $5.12$ &amp; $4.99$ &amp; $4.90$ &amp; $4.82$ &amp; $4.76$ \\&#10; 8 &amp; $7.57$ &amp; $6.06$ &amp; $5.42$ &amp; $5.05$ &amp; $4.82$ &amp; $4.65$ &amp; $4.53$ &amp; $4.43$ &amp; $4.36$ &amp; $4.30$ \\&#10; 9 &amp; $7.21$ &amp; $5.71$ &amp; $5.08$ &amp; $4.72$ &amp; $4.48$ &amp; $4.32$ &amp; $4.20$ &amp; $4.10$ &amp; $4.03$ &amp; $3.96$ \\&#10; 10&amp; $6.94$ &amp; $5.46$ &amp; $4.83$ &amp; $4.47$ &amp; $4.24$ &amp; $4.07$ &amp; $3.95$ &amp; $3.85$ &amp; $3.78$ &amp; $3.72$ \\&#10;\hline  &#10; 12 &amp;$6.55$ &amp; $5.10$ &amp; $4.47$ &amp; $4.12$ &amp; $3.89$ &amp; $3.73$ &amp; $3.61$ &amp; $3.51$ &amp; $3.44$ &amp; $3.37$ \\&#10; 14 &amp;$6.30$ &amp; $4.86$ &amp; $4.24$ &amp; $3.89$ &amp; $3.66$ &amp; $3.50$ &amp; $3.38$ &amp; $3.29$ &amp; $3.21$ &amp; $3.15$ \\&#10; 16 &amp;$6.12$ &amp; $4.69$ &amp; $4.08$ &amp; $3.73$ &amp; $3.50$ &amp; $3.34$ &amp; $3.22$ &amp; $3.12$ &amp; $3.05$ &amp; $2.99$ \\&#10; 18 &amp;$5.98$ &amp; $4.56$ &amp; $3.95$ &amp; $3.61$ &amp; $3.38$ &amp; $3.22$ &amp; $3.10$ &amp; $3.01$ &amp; $2.93$ &amp; $2.87$ \\&#10; 20 &amp;$5.87$ &amp; $4.46$ &amp; $3.86$ &amp; $3.51$ &amp; $3.29$ &amp; $3.13$ &amp; $3.01$ &amp; $2.91$ &amp; $2.84$ &amp; $2.77$ \\&#10;\hline  &#10; 25 &amp;$5.69$ &amp; $4.29$ &amp; $3.69$ &amp; $3.35$ &amp; $3.13$ &amp; $2.97$ &amp; $2.85$ &amp; $2.75$ &amp; $2.68$ &amp; $2.61$ \\&#10; 30 &amp;$5.57$ &amp; $4.18$ &amp; $3.59$ &amp; $3.25$ &amp; $3.03$ &amp; $2.87$ &amp; $2.75$ &amp; $2.65$ &amp; $2.57$ &amp; $2.51$ \\&#10; 60 &amp;$5.29$ &amp; $3.93$ &amp; $3.34$ &amp; $3.01$ &amp; $2.79$ &amp; $2.63$ &amp; $2.51$ &amp; $2.41$ &amp; $2.33$ &amp; $2.27$ \\&#10; 120&amp;$5.15$ &amp; $3.80$ &amp; $3.23$ &amp; $2.89$ &amp; $2.67$ &amp; $2.52$ &amp; $2.39$ &amp; $2.30$ &amp; $2.22$ &amp; $2.16$ \\&#10;$+\infty$    &amp;$5.03$ &amp; $3.70$ &amp; $3.12$ &amp; $2.79$ &amp; $2.57$ &amp; $2.41$ &amp; $2.29$ &amp; $2.20$ &amp; $2.12$ &amp; $2.05$\\&#10;\hline &#10;\end{tabular}&#10;\end{table}&#10;\end{document}"/>
                    <pic:cNvPicPr/>
                  </pic:nvPicPr>
                  <pic:blipFill>
                    <a:blip r:embed="rId595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8099" cy="3518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11E5A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EC82BC6" wp14:editId="304416C2">
            <wp:extent cx="6379477" cy="3372619"/>
            <wp:effectExtent l="0" t="0" r="2540" b="0"/>
            <wp:docPr id="320" name="Picture 320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 \hline &#10; 1 &amp; $976.71$ &amp; $982.53$ &amp; $986.92$ &amp; $990.35$ &amp; $993.10$ &amp; $998.08$ &amp; $1001.41$ &amp; $1009.80$ &amp; $1014.02$ &amp; $1018.00$ \\&#10; 2 &amp; $39.41$ &amp; $39.43$ &amp; $39.44$ &amp; $39.44$ &amp; $39.45$ &amp; $39.46$ &amp; $39.46$ &amp; $39.48$ &amp; $39.49$ &amp; $39.50$ \\&#10; 3 &amp; $14.34$ &amp; $14.28$ &amp; $14.23$ &amp; $14.20$ &amp; $14.17$ &amp; $14.12$ &amp; $14.08$ &amp; $13.99$ &amp; $13.95$ &amp; $13.90$ \\&#10; 4 &amp; $8.75$ &amp; $8.68$ &amp; $8.63$ &amp; $8.59$ &amp; $8.56$ &amp; $8.50$ &amp; $8.46$ &amp; $8.36$ &amp; $8.31$ &amp; $8.26$ \\&#10; 5 &amp; $6.52$ &amp; $6.46$ &amp; $6.40$ &amp; $6.36$ &amp; $6.33$ &amp; $6.27$ &amp; $6.23$ &amp; $6.12$ &amp; $6.07$ &amp; $6.02$ \\&#10; \hline  &#10; 6 &amp; $5.37$ &amp; $5.30$ &amp; $5.24$ &amp; $5.20$ &amp; $5.17$ &amp; $5.11$ &amp; $5.07$ &amp; $4.96$ &amp; $4.90$ &amp; $4.85$ \\&#10; 7 &amp; $4.67$ &amp; $4.60$ &amp; $4.54$ &amp; $4.50$ &amp; $4.47$ &amp; $4.40$ &amp; $4.36$ &amp; $4.25$ &amp; $4.20$ &amp; $4.15$ \\&#10; 8 &amp; $4.20$ &amp; $4.13$ &amp; $4.08$ &amp; $4.03$ &amp; $4.00$ &amp; $3.94$ &amp; $3.89$ &amp; $3.78$ &amp; $3.73$ &amp; $3.67$ \\&#10; 9 &amp; $3.87$ &amp; $3.80$ &amp; $3.74$ &amp; $3.70$ &amp; $3.67$ &amp; $3.60$ &amp; $3.56$ &amp; $3.45$ &amp; $3.39$ &amp; $3.34$ \\&#10; 10&amp; $3.62$ &amp; $3.55$ &amp; $3.50$ &amp; $3.45$ &amp; $3.42$ &amp; $3.35$ &amp; $3.31$ &amp; $3.20$ &amp; $3.14$ &amp; $3.08$\\&#10; \hline  &#10; 12&amp; $3.28$ &amp; $3.21$ &amp; $3.15$ &amp; $3.11$ &amp; $3.07$ &amp; $3.01$ &amp; $2.96$ &amp; $2.85$ &amp; $2.79$ &amp; $2.73$ \\&#10; 14&amp; $3.05$ &amp; $2.98$ &amp; $2.92$ &amp; $2.88$ &amp; $2.84$ &amp; $2.78$ &amp; $2.73$ &amp; $2.61$ &amp; $2.55$ &amp; $2.49$ \\&#10; 16&amp; $2.89$ &amp; $2.82$ &amp; $2.76$ &amp; $2.72$ &amp; $2.68$ &amp; $2.61$ &amp; $2.57$ &amp; $2.45$ &amp; $2.38$ &amp; $2.32$ \\&#10; 18&amp; $2.77$ &amp; $2.70$ &amp; $2.64$ &amp; $2.60$ &amp; $2.56$ &amp; $2.49$ &amp; $2.44$ &amp; $2.32$ &amp; $2.26$ &amp; $2.19$ \\&#10; 20&amp; $2.68$ &amp; $2.60$ &amp; $2.55$ &amp; $2.50$ &amp; $2.46$ &amp; $2.40$ &amp; $2.35$ &amp; $2.22$ &amp; $2.16$ &amp; $2.09$ \\&#10; \hline  &#10; 25&amp; $2.51$ &amp; $2.44$ &amp; $2.38$ &amp; $2.34$ &amp; $2.30$ &amp; $2.23$ &amp; $2.18$ &amp; $2.05$ &amp; $1.98$ &amp; $1.91$ \\&#10; 30&amp; $2.41$ &amp; $2.34$ &amp; $2.28$ &amp; $2.23$ &amp; $2.20$ &amp; $2.12$ &amp; $2.07$ &amp; $1.94$ &amp; $1.87$ &amp; $1.79$ \\&#10; 60&amp; $2.17$ &amp; $2.09$ &amp; $2.03$ &amp; $1.98$ &amp; $1.94$ &amp; $1.87$ &amp; $1.82$ &amp; $1.67$ &amp; $1.58$ &amp; $1.49$ \\&#10; 120&amp; $2.05$ &amp; $1.98$ &amp; $1.92$ &amp; $1.87$ &amp; $1.82$ &amp; $1.75$ &amp; $1.69$ &amp; $1.53$ &amp; $1.43$ &amp; $1.32$ \\&#10; $+\infty$&amp; $1.95$ &amp; $1.87$ &amp; $1.81$ &amp; $1.76$ &amp; $1.72$ &amp; $1.63$ &amp; $1.57$ &amp; $1.40$ &amp; $1.28$ &amp; $1.09$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 \hline &#10; 1 &amp; $976.71$ &amp; $982.53$ &amp; $986.92$ &amp; $990.35$ &amp; $993.10$ &amp; $998.08$ &amp; $1001.41$ &amp; $1009.80$ &amp; $1014.02$ &amp; $1018.00$ \\&#10; 2 &amp; $39.41$ &amp; $39.43$ &amp; $39.44$ &amp; $39.44$ &amp; $39.45$ &amp; $39.46$ &amp; $39.46$ &amp; $39.48$ &amp; $39.49$ &amp; $39.50$ \\&#10; 3 &amp; $14.34$ &amp; $14.28$ &amp; $14.23$ &amp; $14.20$ &amp; $14.17$ &amp; $14.12$ &amp; $14.08$ &amp; $13.99$ &amp; $13.95$ &amp; $13.90$ \\&#10; 4 &amp; $8.75$ &amp; $8.68$ &amp; $8.63$ &amp; $8.59$ &amp; $8.56$ &amp; $8.50$ &amp; $8.46$ &amp; $8.36$ &amp; $8.31$ &amp; $8.26$ \\&#10; 5 &amp; $6.52$ &amp; $6.46$ &amp; $6.40$ &amp; $6.36$ &amp; $6.33$ &amp; $6.27$ &amp; $6.23$ &amp; $6.12$ &amp; $6.07$ &amp; $6.02$ \\&#10; \hline  &#10; 6 &amp; $5.37$ &amp; $5.30$ &amp; $5.24$ &amp; $5.20$ &amp; $5.17$ &amp; $5.11$ &amp; $5.07$ &amp; $4.96$ &amp; $4.90$ &amp; $4.85$ \\&#10; 7 &amp; $4.67$ &amp; $4.60$ &amp; $4.54$ &amp; $4.50$ &amp; $4.47$ &amp; $4.40$ &amp; $4.36$ &amp; $4.25$ &amp; $4.20$ &amp; $4.15$ \\&#10; 8 &amp; $4.20$ &amp; $4.13$ &amp; $4.08$ &amp; $4.03$ &amp; $4.00$ &amp; $3.94$ &amp; $3.89$ &amp; $3.78$ &amp; $3.73$ &amp; $3.67$ \\&#10; 9 &amp; $3.87$ &amp; $3.80$ &amp; $3.74$ &amp; $3.70$ &amp; $3.67$ &amp; $3.60$ &amp; $3.56$ &amp; $3.45$ &amp; $3.39$ &amp; $3.34$ \\&#10; 10&amp; $3.62$ &amp; $3.55$ &amp; $3.50$ &amp; $3.45$ &amp; $3.42$ &amp; $3.35$ &amp; $3.31$ &amp; $3.20$ &amp; $3.14$ &amp; $3.08$\\&#10; \hline  &#10; 12&amp; $3.28$ &amp; $3.21$ &amp; $3.15$ &amp; $3.11$ &amp; $3.07$ &amp; $3.01$ &amp; $2.96$ &amp; $2.85$ &amp; $2.79$ &amp; $2.73$ \\&#10; 14&amp; $3.05$ &amp; $2.98$ &amp; $2.92$ &amp; $2.88$ &amp; $2.84$ &amp; $2.78$ &amp; $2.73$ &amp; $2.61$ &amp; $2.55$ &amp; $2.49$ \\&#10; 16&amp; $2.89$ &amp; $2.82$ &amp; $2.76$ &amp; $2.72$ &amp; $2.68$ &amp; $2.61$ &amp; $2.57$ &amp; $2.45$ &amp; $2.38$ &amp; $2.32$ \\&#10; 18&amp; $2.77$ &amp; $2.70$ &amp; $2.64$ &amp; $2.60$ &amp; $2.56$ &amp; $2.49$ &amp; $2.44$ &amp; $2.32$ &amp; $2.26$ &amp; $2.19$ \\&#10; 20&amp; $2.68$ &amp; $2.60$ &amp; $2.55$ &amp; $2.50$ &amp; $2.46$ &amp; $2.40$ &amp; $2.35$ &amp; $2.22$ &amp; $2.16$ &amp; $2.09$ \\&#10; \hline  &#10; 25&amp; $2.51$ &amp; $2.44$ &amp; $2.38$ &amp; $2.34$ &amp; $2.30$ &amp; $2.23$ &amp; $2.18$ &amp; $2.05$ &amp; $1.98$ &amp; $1.91$ \\&#10; 30&amp; $2.41$ &amp; $2.34$ &amp; $2.28$ &amp; $2.23$ &amp; $2.20$ &amp; $2.12$ &amp; $2.07$ &amp; $1.94$ &amp; $1.87$ &amp; $1.79$ \\&#10; 60&amp; $2.17$ &amp; $2.09$ &amp; $2.03$ &amp; $1.98$ &amp; $1.94$ &amp; $1.87$ &amp; $1.82$ &amp; $1.67$ &amp; $1.58$ &amp; $1.49$ \\&#10; 120&amp; $2.05$ &amp; $1.98$ &amp; $1.92$ &amp; $1.87$ &amp; $1.82$ &amp; $1.75$ &amp; $1.69$ &amp; $1.53$ &amp; $1.43$ &amp; $1.32$ \\&#10; $+\infty$&amp; $1.95$ &amp; $1.87$ &amp; $1.81$ &amp; $1.76$ &amp; $1.72$ &amp; $1.63$ &amp; $1.57$ &amp; $1.40$ &amp; $1.28$ &amp; $1.09$ \\&#10; \hline &#10;\end{tabular}&#10;\end{table}&#10;\end{document}"/>
                    <pic:cNvPicPr/>
                  </pic:nvPicPr>
                  <pic:blipFill>
                    <a:blip r:embed="rId595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9477" cy="337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4B508" w14:textId="77777777" w:rsidR="000E54D9" w:rsidRDefault="000E54D9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6EF632B7" w14:textId="532DAB62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3641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4 </w:t>
      </w:r>
      <w:r w:rsidRPr="007B25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E4F222D">
          <v:shape id="_x0000_i4272" type="#_x0000_t75" style="width:11.25pt;height:11.25pt" o:ole="">
            <v:imagedata r:id="rId5937" o:title=""/>
          </v:shape>
          <o:OLEObject Type="Embed" ProgID="Equation.DSMT4" ShapeID="_x0000_i4272" DrawAspect="Content" ObjectID="_1737930978" r:id="rId59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7B2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5CDEDE8E">
          <v:shape id="_x0000_i4273" type="#_x0000_t75" style="width:51.75pt;height:15pt" o:ole="">
            <v:imagedata r:id="rId5954" o:title=""/>
          </v:shape>
          <o:OLEObject Type="Embed" ProgID="Equation.DSMT4" ShapeID="_x0000_i4273" DrawAspect="Content" ObjectID="_1737930979" r:id="rId59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76049661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F29E36C" wp14:editId="450682FF">
            <wp:extent cx="6645910" cy="3279140"/>
            <wp:effectExtent l="0" t="0" r="2540" b="0"/>
            <wp:docPr id="323" name="Picture 323" descr="%FontSize=12&#10;%TeXFontSize=12&#10;\documentclass{article}&#10;\usepackage{multirow}&#10;\usepackage{graphicx}&#10;\usepackage{lscape}&#10;\pagestyle{empty}&#10;\begin{document}&#10;\begin{table}&#10;&#10;\begin{tabular}{c|cccccccccc}&#10; \hline \multirow{2}{*}{$f_2$} &amp; \multicolumn{10}{|c}{$f_1$}  \\&#10; \cline { 2 - 11 } &amp; 1&amp; 2 &amp; 3 &amp; 4 &amp; 5 &amp; 6 &amp; 7 &amp; 8 &amp;9&amp;10\\&#10; \hline &#10; 1 &amp; $4052.18$ &amp; $4999.50$ &amp; $5403.35$ &amp; $5624.58$ &amp; $5763.65$ &amp; $5858.99$ &amp; $5928.36$ &amp; $5981.07$ &amp; $6022.47$ &amp; $6055.85$ \\&#10; 2 &amp; $98.50$ &amp; $99.00$ &amp; $99.17$ &amp; $99.25$ &amp; $99.30$ &amp; $99.33$ &amp; $99.36$ &amp; $99.37$ &amp; $99.39$ &amp; $99.40$ \\&#10; 3 &amp; $34.12$ &amp; $30.82$ &amp; $29.46$ &amp; $28.71$ &amp; $28.24$ &amp; $27.91$ &amp; $27.67$ &amp; $27.49$ &amp; $27.35$ &amp; $27.23$ \\&#10; 4 &amp; $21.20$ &amp; $18.00$ &amp; $16.69$ &amp; $15.98$ &amp; $15.52$ &amp; $15.21$ &amp; $14.98$ &amp; $14.80$ &amp; $14.66$ &amp; $14.55$ \\&#10; 5 &amp; $16.26$ &amp; $13.27$ &amp; $12.06$ &amp; $11.39$ &amp; $10.97$ &amp; $10.67$ &amp; $10.46$ &amp; $10.29$ &amp; $10.16$ &amp; $10.05$ \\&#10;\hline  &#10; 6 &amp; $13.75$ &amp; $10.92$ &amp; $9.78$ &amp; $9.15$ &amp; $8.75$ &amp; $8.47$ &amp; $8.26$ &amp; $8.10$ &amp; $7.98$ &amp; $7.87$ \\&#10; 7 &amp; $12.25$ &amp; $9.55$ &amp; $8.45$ &amp; $7.85$ &amp; $7.46$ &amp; $7.19$ &amp; $6.99$ &amp; $6.84$ &amp; $6.72$ &amp; $6.62$ \\&#10; 8 &amp; $11.26$ &amp; $8.65$ &amp; $7.59$ &amp; $7.01$ &amp; $6.63$ &amp; $6.37$ &amp; $6.18$ &amp; $6.03$ &amp; $5.91$ &amp; $5.81$ \\&#10; 9 &amp; $10.56$ &amp; $8.02$ &amp; $6.99$ &amp; $6.42$ &amp; $6.06$ &amp; $5.80$ &amp; $5.61$ &amp; $5.47$ &amp; $5.35$ &amp; $5.26$ \\&#10; 10&amp; $10.04$ &amp; $7.56$ &amp; $6.55$ &amp; $5.99$ &amp; $5.64$ &amp; $5.39$ &amp; $5.20$ &amp; $5.06$ &amp; $4.94$ &amp; $4.85$ \\&#10;\hline  &#10; 12 &amp;$9.33$ &amp; $6.93$ &amp; $5.95$ &amp; $5.41$ &amp; $5.06$ &amp; $4.82$ &amp; $4.64$ &amp; $4.50$ &amp; $4.39$ &amp; $4.30$ \\&#10; 14 &amp;$8.86$ &amp; $6.51$ &amp; $5.56$ &amp; $5.04$ &amp; $4.69$ &amp; $4.46$ &amp; $4.28$ &amp; $4.14$ &amp; $4.03$ &amp; $3.94$ \\&#10; 16 &amp;$8.53$ &amp; $6.23$ &amp; $5.29$ &amp; $4.77$ &amp; $4.44$ &amp; $4.20$ &amp; $4.03$ &amp; $3.89$ &amp; $3.78$ &amp; $3.69$ \\&#10; 18 &amp;$8.29$ &amp; $6.01$ &amp; $5.09$ &amp; $4.58$ &amp; $4.25$ &amp; $4.01$ &amp; $3.84$ &amp; $3.71$ &amp; $3.60$ &amp; $3.51$ \\&#10; 20 &amp;$8.10$ &amp; $5.85$ &amp; $4.94$ &amp; $4.43$ &amp; $4.10$ &amp; $3.87$ &amp; $3.70$ &amp; $3.56$ &amp; $3.46$ &amp; $3.37$ \\&#10;\hline  &#10; 25 &amp;$7.77$ &amp; $5.57$ &amp; $4.68$ &amp; $4.18$ &amp; $3.85$ &amp; $3.63$ &amp; $3.46$ &amp; $3.32$ &amp; $3.22$ &amp; $3.13$ \\&#10; 30 &amp;$7.56$ &amp; $5.39$ &amp; $4.51$ &amp; $4.02$ &amp; $3.70$ &amp; $3.47$ &amp; $3.30$ &amp; $3.17$ &amp; $3.07$ &amp; $2.98$ \\&#10; 60 &amp;$7.08$ &amp; $4.98$ &amp; $4.13$ &amp; $3.65$ &amp; $3.34$ &amp; $3.12$ &amp; $2.95$ &amp; $2.82$ &amp; $2.72$ &amp; $2.63$ \\&#10; 120&amp;$6.85$ &amp; $4.79$ &amp; $3.95$ &amp; $3.48$ &amp; $3.17$ &amp; $2.96$ &amp; $2.79$ &amp; $2.66$ &amp; $2.56$ &amp; $2.47$ \\&#10;$+\infty$    &amp;$6.65$ &amp; $4.62$ &amp; $3.79$ &amp; $3.33$ &amp; $3.03$ &amp; $2.81$ &amp; $2.65$ &amp; $2.52$ &amp; $2.42$ &amp; $2.33$\\&#10;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%FontSize=12&#10;%TeXFontSize=12&#10;\documentclass{article}&#10;\usepackage{multirow}&#10;\usepackage{graphicx}&#10;\usepackage{lscape}&#10;\pagestyle{empty}&#10;\begin{document}&#10;\begin{table}&#10;&#10;\begin{tabular}{c|cccccccccc}&#10; \hline \multirow{2}{*}{$f_2$} &amp; \multicolumn{10}{|c}{$f_1$}  \\&#10; \cline { 2 - 11 } &amp; 1&amp; 2 &amp; 3 &amp; 4 &amp; 5 &amp; 6 &amp; 7 &amp; 8 &amp;9&amp;10\\&#10; \hline &#10; 1 &amp; $4052.18$ &amp; $4999.50$ &amp; $5403.35$ &amp; $5624.58$ &amp; $5763.65$ &amp; $5858.99$ &amp; $5928.36$ &amp; $5981.07$ &amp; $6022.47$ &amp; $6055.85$ \\&#10; 2 &amp; $98.50$ &amp; $99.00$ &amp; $99.17$ &amp; $99.25$ &amp; $99.30$ &amp; $99.33$ &amp; $99.36$ &amp; $99.37$ &amp; $99.39$ &amp; $99.40$ \\&#10; 3 &amp; $34.12$ &amp; $30.82$ &amp; $29.46$ &amp; $28.71$ &amp; $28.24$ &amp; $27.91$ &amp; $27.67$ &amp; $27.49$ &amp; $27.35$ &amp; $27.23$ \\&#10; 4 &amp; $21.20$ &amp; $18.00$ &amp; $16.69$ &amp; $15.98$ &amp; $15.52$ &amp; $15.21$ &amp; $14.98$ &amp; $14.80$ &amp; $14.66$ &amp; $14.55$ \\&#10; 5 &amp; $16.26$ &amp; $13.27$ &amp; $12.06$ &amp; $11.39$ &amp; $10.97$ &amp; $10.67$ &amp; $10.46$ &amp; $10.29$ &amp; $10.16$ &amp; $10.05$ \\&#10;\hline  &#10; 6 &amp; $13.75$ &amp; $10.92$ &amp; $9.78$ &amp; $9.15$ &amp; $8.75$ &amp; $8.47$ &amp; $8.26$ &amp; $8.10$ &amp; $7.98$ &amp; $7.87$ \\&#10; 7 &amp; $12.25$ &amp; $9.55$ &amp; $8.45$ &amp; $7.85$ &amp; $7.46$ &amp; $7.19$ &amp; $6.99$ &amp; $6.84$ &amp; $6.72$ &amp; $6.62$ \\&#10; 8 &amp; $11.26$ &amp; $8.65$ &amp; $7.59$ &amp; $7.01$ &amp; $6.63$ &amp; $6.37$ &amp; $6.18$ &amp; $6.03$ &amp; $5.91$ &amp; $5.81$ \\&#10; 9 &amp; $10.56$ &amp; $8.02$ &amp; $6.99$ &amp; $6.42$ &amp; $6.06$ &amp; $5.80$ &amp; $5.61$ &amp; $5.47$ &amp; $5.35$ &amp; $5.26$ \\&#10; 10&amp; $10.04$ &amp; $7.56$ &amp; $6.55$ &amp; $5.99$ &amp; $5.64$ &amp; $5.39$ &amp; $5.20$ &amp; $5.06$ &amp; $4.94$ &amp; $4.85$ \\&#10;\hline  &#10; 12 &amp;$9.33$ &amp; $6.93$ &amp; $5.95$ &amp; $5.41$ &amp; $5.06$ &amp; $4.82$ &amp; $4.64$ &amp; $4.50$ &amp; $4.39$ &amp; $4.30$ \\&#10; 14 &amp;$8.86$ &amp; $6.51$ &amp; $5.56$ &amp; $5.04$ &amp; $4.69$ &amp; $4.46$ &amp; $4.28$ &amp; $4.14$ &amp; $4.03$ &amp; $3.94$ \\&#10; 16 &amp;$8.53$ &amp; $6.23$ &amp; $5.29$ &amp; $4.77$ &amp; $4.44$ &amp; $4.20$ &amp; $4.03$ &amp; $3.89$ &amp; $3.78$ &amp; $3.69$ \\&#10; 18 &amp;$8.29$ &amp; $6.01$ &amp; $5.09$ &amp; $4.58$ &amp; $4.25$ &amp; $4.01$ &amp; $3.84$ &amp; $3.71$ &amp; $3.60$ &amp; $3.51$ \\&#10; 20 &amp;$8.10$ &amp; $5.85$ &amp; $4.94$ &amp; $4.43$ &amp; $4.10$ &amp; $3.87$ &amp; $3.70$ &amp; $3.56$ &amp; $3.46$ &amp; $3.37$ \\&#10;\hline  &#10; 25 &amp;$7.77$ &amp; $5.57$ &amp; $4.68$ &amp; $4.18$ &amp; $3.85$ &amp; $3.63$ &amp; $3.46$ &amp; $3.32$ &amp; $3.22$ &amp; $3.13$ \\&#10; 30 &amp;$7.56$ &amp; $5.39$ &amp; $4.51$ &amp; $4.02$ &amp; $3.70$ &amp; $3.47$ &amp; $3.30$ &amp; $3.17$ &amp; $3.07$ &amp; $2.98$ \\&#10; 60 &amp;$7.08$ &amp; $4.98$ &amp; $4.13$ &amp; $3.65$ &amp; $3.34$ &amp; $3.12$ &amp; $2.95$ &amp; $2.82$ &amp; $2.72$ &amp; $2.63$ \\&#10; 120&amp;$6.85$ &amp; $4.79$ &amp; $3.95$ &amp; $3.48$ &amp; $3.17$ &amp; $2.96$ &amp; $2.79$ &amp; $2.66$ &amp; $2.56$ &amp; $2.47$ \\&#10;$+\infty$    &amp;$6.65$ &amp; $4.62$ &amp; $3.79$ &amp; $3.33$ &amp; $3.03$ &amp; $2.81$ &amp; $2.65$ &amp; $2.52$ &amp; $2.42$ &amp; $2.33$\\&#10;\hline &#10;\end{tabular}&#10;\end{table}&#10;\end{document}"/>
                    <pic:cNvPicPr/>
                  </pic:nvPicPr>
                  <pic:blipFill>
                    <a:blip r:embed="rId595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27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A09D7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25DC4588" wp14:editId="0E644488">
            <wp:extent cx="6645910" cy="3279140"/>
            <wp:effectExtent l="0" t="0" r="2540" b="0"/>
            <wp:docPr id="324" name="Picture 324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\hline &#10; 1 &amp; $6106.42$ &amp; $6142.67$ &amp; $6170.10$ &amp; $6191.53$ &amp; $6208.73$ &amp; $6239.83$ &amp; $6260.65$ &amp; $6313.03$ &amp; $6339.39$ &amp; $6364.27$ \\&#10; 2 &amp; $99.42$ &amp; $99.43$ &amp; $99.44$ &amp; $99.44$ &amp; $99.45$ &amp; $99.46$ &amp; $99.47$ &amp; $99.48$ &amp; $99.49$ &amp; $99.50$ \\&#10; 3 &amp; $27.05$ &amp; $26.92$ &amp; $26.83$ &amp; $26.75$ &amp; $26.69$ &amp; $26.58$ &amp; $26.50$ &amp; $26.32$ &amp; $26.22$ &amp; $26.13$ \\&#10; 4 &amp; $14.37$ &amp; $14.25$ &amp; $14.15$ &amp; $14.08$ &amp; $14.02$ &amp; $13.91$ &amp; $13.84$ &amp; $13.65$ &amp; $13.56$ &amp; $13.47$ \\&#10; 5 &amp; $9.89$  &amp; $9.77$  &amp; $9.68$  &amp; $9.61$  &amp; $9.55$  &amp; $9.45$  &amp; $9.38$  &amp; $9.20$  &amp; $9.11$  &amp; $9.03$ \\&#10;\hline  &#10; 6 &amp; $7.72$ &amp; $7.60$ &amp; $7.52$ &amp; $7.45$ &amp; $7.40$ &amp; $7.30$ &amp; $7.23$ &amp; $7.06$ &amp; $6.97$ &amp; $6.89$ \\&#10; 7 &amp; $6.47$ &amp; $6.36$ &amp; $6.28$ &amp; $6.21$ &amp; $6.16$ &amp; $6.06$ &amp; $5.99$ &amp; $5.82$ &amp; $5.74$ &amp; $5.65$ \\&#10; 8 &amp; $5.67$ &amp; $5.56$ &amp; $5.48$ &amp; $5.41$ &amp; $5.36$ &amp; $5.26$ &amp; $5.20$ &amp; $5.03$ &amp; $4.95$ &amp; $4.86$ \\&#10; 9 &amp; $5.11$ &amp; $5.01$ &amp; $4.92$ &amp; $4.86$ &amp; $4.81$ &amp; $4.71$ &amp; $4.65$ &amp; $4.48$ &amp; $4.40$ &amp; $4.32$ \\&#10; 10&amp; $4.71$ &amp; $4.60$ &amp; $4.52$ &amp; $4.46$ &amp; $4.41$ &amp; $4.31$ &amp; $4.25$ &amp; $4.08$ &amp; $4.00$ &amp; $3.91$ \\&#10;\hline  &#10; 12&amp; $4.16$ &amp; $4.05$ &amp; $3.97$ &amp; $3.91$ &amp; $3.86$ &amp; $3.76$ &amp; $3.70$ &amp; $3.54$ &amp; $3.45$ &amp; $3.37$ \\&#10; 14&amp; $3.80$ &amp; $3.70$ &amp; $3.62$ &amp; $3.56$ &amp; $3.51$ &amp; $3.41$ &amp; $3.35$ &amp; $3.18$ &amp; $3.09$ &amp; $3.01$ \\&#10; 16&amp; $3.55$ &amp; $3.45$ &amp; $3.37$ &amp; $3.31$ &amp; $3.26$ &amp; $3.16$ &amp; $3.10$ &amp; $2.93$ &amp; $2.84$ &amp; $2.76$ \\&#10; 18&amp; $3.37$ &amp; $3.27$ &amp; $3.19$ &amp; $3.13$ &amp; $3.08$ &amp; $2.98$ &amp; $2.92$ &amp; $2.75$ &amp; $2.66$ &amp; $2.57$ \\&#10; 20&amp; $3.23$ &amp; $3.13$ &amp; $3.05$ &amp; $2.99$ &amp; $2.94$ &amp; $2.84$ &amp; $2.78$ &amp; $2.61$ &amp; $2.52$ &amp; $2.43$ \\&#10;\hline  &#10; 25&amp; $2.99$ &amp; $2.89$ &amp; $2.81$ &amp; $2.75$ &amp; $2.70$ &amp; $2.60$ &amp; $2.54$ &amp; $2.36$ &amp; $2.27$ &amp; $2.18$ \\&#10; 30&amp; $2.84$ &amp; $2.74$ &amp; $2.66$ &amp; $2.60$ &amp; $2.55$ &amp; $2.45$ &amp; $2.39$ &amp; $2.21$ &amp; $2.11$ &amp; $2.01$ \\&#10; 60&amp; $2.50$ &amp; $2.39$ &amp; $2.31$ &amp; $2.25$ &amp; $2.20$ &amp; $2.10$ &amp; $2.03$ &amp; $1.84$ &amp; $1.73$ &amp; $1.61$ \\&#10;   120&amp; $2.34$ &amp; $2.23$ &amp; $2.15$ &amp; $2.09$ &amp; $2.03$ &amp; $1.93$ &amp; $1.86$ &amp; $1.66$ &amp; $1.53$ &amp; $1.39$ \\&#10;$+\infty$&amp; $2.19$ &amp; $2.09$ &amp; $2.01$ &amp; $1.94$ &amp; $1.89$ &amp; $1.78$ &amp; $1.71$ &amp; $1.48$ &amp; $1.34$ &amp; $1.11$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%FontSize=12&#10;%TeXFontSize=12&#10;\documentclass{article}&#10;\usepackage{multirow}&#10;\usepackage{graphicx}&#10;\usepackage{lscape}&#10;\pagestyle{empty}&#10;\begin{document}&#10;\begin{table}&#10;\begin{tabular}{c|cccccccccc}&#10; \hline \multirow{2}{*}{$f_2$} &amp; \multicolumn{10}{|c}{$f_1$}  \\&#10; \cline { 2 - 11 } &amp; 12&amp;14&amp;16&amp;18&amp;20&amp;25&amp;30&amp;60&amp;120&amp;$+\infty$\\&#10;\hline &#10; 1 &amp; $6106.42$ &amp; $6142.67$ &amp; $6170.10$ &amp; $6191.53$ &amp; $6208.73$ &amp; $6239.83$ &amp; $6260.65$ &amp; $6313.03$ &amp; $6339.39$ &amp; $6364.27$ \\&#10; 2 &amp; $99.42$ &amp; $99.43$ &amp; $99.44$ &amp; $99.44$ &amp; $99.45$ &amp; $99.46$ &amp; $99.47$ &amp; $99.48$ &amp; $99.49$ &amp; $99.50$ \\&#10; 3 &amp; $27.05$ &amp; $26.92$ &amp; $26.83$ &amp; $26.75$ &amp; $26.69$ &amp; $26.58$ &amp; $26.50$ &amp; $26.32$ &amp; $26.22$ &amp; $26.13$ \\&#10; 4 &amp; $14.37$ &amp; $14.25$ &amp; $14.15$ &amp; $14.08$ &amp; $14.02$ &amp; $13.91$ &amp; $13.84$ &amp; $13.65$ &amp; $13.56$ &amp; $13.47$ \\&#10; 5 &amp; $9.89$  &amp; $9.77$  &amp; $9.68$  &amp; $9.61$  &amp; $9.55$  &amp; $9.45$  &amp; $9.38$  &amp; $9.20$  &amp; $9.11$  &amp; $9.03$ \\&#10;\hline  &#10; 6 &amp; $7.72$ &amp; $7.60$ &amp; $7.52$ &amp; $7.45$ &amp; $7.40$ &amp; $7.30$ &amp; $7.23$ &amp; $7.06$ &amp; $6.97$ &amp; $6.89$ \\&#10; 7 &amp; $6.47$ &amp; $6.36$ &amp; $6.28$ &amp; $6.21$ &amp; $6.16$ &amp; $6.06$ &amp; $5.99$ &amp; $5.82$ &amp; $5.74$ &amp; $5.65$ \\&#10; 8 &amp; $5.67$ &amp; $5.56$ &amp; $5.48$ &amp; $5.41$ &amp; $5.36$ &amp; $5.26$ &amp; $5.20$ &amp; $5.03$ &amp; $4.95$ &amp; $4.86$ \\&#10; 9 &amp; $5.11$ &amp; $5.01$ &amp; $4.92$ &amp; $4.86$ &amp; $4.81$ &amp; $4.71$ &amp; $4.65$ &amp; $4.48$ &amp; $4.40$ &amp; $4.32$ \\&#10; 10&amp; $4.71$ &amp; $4.60$ &amp; $4.52$ &amp; $4.46$ &amp; $4.41$ &amp; $4.31$ &amp; $4.25$ &amp; $4.08$ &amp; $4.00$ &amp; $3.91$ \\&#10;\hline  &#10; 12&amp; $4.16$ &amp; $4.05$ &amp; $3.97$ &amp; $3.91$ &amp; $3.86$ &amp; $3.76$ &amp; $3.70$ &amp; $3.54$ &amp; $3.45$ &amp; $3.37$ \\&#10; 14&amp; $3.80$ &amp; $3.70$ &amp; $3.62$ &amp; $3.56$ &amp; $3.51$ &amp; $3.41$ &amp; $3.35$ &amp; $3.18$ &amp; $3.09$ &amp; $3.01$ \\&#10; 16&amp; $3.55$ &amp; $3.45$ &amp; $3.37$ &amp; $3.31$ &amp; $3.26$ &amp; $3.16$ &amp; $3.10$ &amp; $2.93$ &amp; $2.84$ &amp; $2.76$ \\&#10; 18&amp; $3.37$ &amp; $3.27$ &amp; $3.19$ &amp; $3.13$ &amp; $3.08$ &amp; $2.98$ &amp; $2.92$ &amp; $2.75$ &amp; $2.66$ &amp; $2.57$ \\&#10; 20&amp; $3.23$ &amp; $3.13$ &amp; $3.05$ &amp; $2.99$ &amp; $2.94$ &amp; $2.84$ &amp; $2.78$ &amp; $2.61$ &amp; $2.52$ &amp; $2.43$ \\&#10;\hline  &#10; 25&amp; $2.99$ &amp; $2.89$ &amp; $2.81$ &amp; $2.75$ &amp; $2.70$ &amp; $2.60$ &amp; $2.54$ &amp; $2.36$ &amp; $2.27$ &amp; $2.18$ \\&#10; 30&amp; $2.84$ &amp; $2.74$ &amp; $2.66$ &amp; $2.60$ &amp; $2.55$ &amp; $2.45$ &amp; $2.39$ &amp; $2.21$ &amp; $2.11$ &amp; $2.01$ \\&#10; 60&amp; $2.50$ &amp; $2.39$ &amp; $2.31$ &amp; $2.25$ &amp; $2.20$ &amp; $2.10$ &amp; $2.03$ &amp; $1.84$ &amp; $1.73$ &amp; $1.61$ \\&#10;   120&amp; $2.34$ &amp; $2.23$ &amp; $2.15$ &amp; $2.09$ &amp; $2.03$ &amp; $1.93$ &amp; $1.86$ &amp; $1.66$ &amp; $1.53$ &amp; $1.39$ \\&#10;$+\infty$&amp; $2.19$ &amp; $2.09$ &amp; $2.01$ &amp; $1.94$ &amp; $1.89$ &amp; $1.78$ &amp; $1.71$ &amp; $1.48$ &amp; $1.34$ &amp; $1.11$ \\&#10; \hline &#10;\end{tabular}&#10;\end{table}&#10;\end{document}"/>
                    <pic:cNvPicPr/>
                  </pic:nvPicPr>
                  <pic:blipFill>
                    <a:blip r:embed="rId595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27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46FDF" w14:textId="77777777" w:rsidR="000E54D9" w:rsidRDefault="000E54D9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012847AA" w14:textId="4FECB83A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74B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674B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 </w:t>
      </w:r>
      <w:r w:rsidRPr="00674B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성검정통계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4B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6D0CCEFE">
          <v:shape id="_x0000_i4274" type="#_x0000_t75" style="width:12.75pt;height:12pt" o:ole="">
            <v:imagedata r:id="rId5958" o:title=""/>
          </v:shape>
          <o:OLEObject Type="Embed" ProgID="Equation.DSMT4" ShapeID="_x0000_i4274" DrawAspect="Content" ObjectID="_1737930980" r:id="rId59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곁수 </w:t>
      </w:r>
      <w:r w:rsidRPr="00674B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1F6DC536">
          <v:shape id="_x0000_i4275" type="#_x0000_t75" style="width:24pt;height:15pt" o:ole="">
            <v:imagedata r:id="rId5960" o:title=""/>
          </v:shape>
          <o:OLEObject Type="Embed" ProgID="Equation.DSMT4" ShapeID="_x0000_i4275" DrawAspect="Content" ObjectID="_1737930981" r:id="rId59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값표</w:t>
      </w:r>
    </w:p>
    <w:p w14:paraId="0151EDF9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7A5CBE1" wp14:editId="1E333746">
            <wp:extent cx="3990975" cy="1124196"/>
            <wp:effectExtent l="0" t="0" r="0" b="0"/>
            <wp:docPr id="337" name="Picture 337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&amp; 3 &amp; 4 &amp; 5 &amp; 6 &amp; 7 &amp; 8&amp; 9 &amp; 10 &amp;\\&#10; \hline &#10; 1 &amp; &amp; \textemdash &amp; \textemdash &amp; \textemdash &amp; \textemdash &amp; \textemdash &amp; $0.6052$ &amp; $0.5888$ &amp; $0.5739$ &amp;  \\&#10; 2 &amp; &amp; \textemdash &amp; \textemdash &amp; \textemdash &amp; \textemdash &amp; \textemdash &amp; $0.3164$ &amp; $0.3244$ &amp; $0.3291$ &amp;  \\&#10; 3 &amp; &amp; \textemdash &amp; \textemdash &amp; \textemdash &amp; \textemdash &amp; \textemdash &amp; $0.1743$ &amp; $0.1976$ &amp; $0.2141$ &amp;  \\&#10; 4 &amp; &amp; \textemdash &amp; \textemdash &amp; \textemdash &amp; \textemdash &amp; \textemdash &amp; $80.0561$ &amp; $0.0947$ &amp; $0.1224$ &amp;  \\&#10; 5 &amp; &amp; \textemdash &amp; \textemdash &amp; \textemdash &amp; \textemdash &amp; \textemdash &amp; \textemdash &amp; \textemdash &amp; $0.0399$ &amp; 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&amp; 3 &amp; 4 &amp; 5 &amp; 6 &amp; 7 &amp; 8&amp; 9 &amp; 10 &amp;\\&#10; \hline &#10; 1 &amp; &amp; \textemdash &amp; \textemdash &amp; \textemdash &amp; \textemdash &amp; \textemdash &amp; $0.6052$ &amp; $0.5888$ &amp; $0.5739$ &amp;  \\&#10; 2 &amp; &amp; \textemdash &amp; \textemdash &amp; \textemdash &amp; \textemdash &amp; \textemdash &amp; $0.3164$ &amp; $0.3244$ &amp; $0.3291$ &amp;  \\&#10; 3 &amp; &amp; \textemdash &amp; \textemdash &amp; \textemdash &amp; \textemdash &amp; \textemdash &amp; $0.1743$ &amp; $0.1976$ &amp; $0.2141$ &amp;  \\&#10; 4 &amp; &amp; \textemdash &amp; \textemdash &amp; \textemdash &amp; \textemdash &amp; \textemdash &amp; $80.0561$ &amp; $0.0947$ &amp; $0.1224$ &amp;  \\&#10; 5 &amp; &amp; \textemdash &amp; \textemdash &amp; \textemdash &amp; \textemdash &amp; \textemdash &amp; \textemdash &amp; \textemdash &amp; $0.0399$ &amp;  \\&#10; \hline &#10;\end{tabular}&#10;\end{table}&#10;\end{document}"/>
                    <pic:cNvPicPr/>
                  </pic:nvPicPr>
                  <pic:blipFill>
                    <a:blip r:embed="rId596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1915" cy="1141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31930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1ECABF1" wp14:editId="2A707363">
            <wp:extent cx="6197170" cy="1899920"/>
            <wp:effectExtent l="0" t="0" r="0" b="5080"/>
            <wp:docPr id="288" name="Picture 288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11&amp; 12 &amp; 13 &amp; 14 &amp; 15 &amp; 16 &amp; 17 &amp; 18 &amp; 19 &amp; 20\\&#10; \hline &#10; 1 &amp; $0.5601$ &amp; $0.5475$ &amp; $0.5359$ &amp; $0.5251$ &amp; $0.5150$ &amp; $0.5056$ &amp; $0.4968$ &amp; $0.4886$ &amp; $0.4808$ &amp; $0.4734$ \\&#10; 2 &amp; $0.3315$ &amp; $0.3325$ &amp; $0.3325$ &amp; $0.3318$ &amp; $0.3306$ &amp; $0.3290$ &amp; $0.3273$ &amp; $0.3253$ &amp; $0.3232$ &amp; $0.3211$ \\&#10; 3 &amp; $0.2260$ &amp; $0.2347$ &amp; $0.2412$ &amp; $0.2460$ &amp; $0.2495$ &amp; $0.2521$ &amp; $0.2540$ &amp; $0.2553$ &amp; $0.2561$ &amp; $0.2565$ \\&#10; 4 &amp; $0.1429$ &amp; $0.1586$ &amp; $0.1707$ &amp; $0.1802$ &amp; $0.1878$ &amp; $0.1939$ &amp; $0.1988$ &amp; $0.2027$ &amp; $0.2059$ &amp; $0.2085$ \\&#10; 5 &amp; $0.0695$ &amp; $0.0922$ &amp; $0.1099$ &amp; $0.1240$ &amp; $0.1353$ &amp; $0.1447$ &amp; $0.1524$ &amp; $0.1587$ &amp; $0.1641$ &amp; $0.1686$ \\&#10; 6 &amp; \textemdash &amp; 0.0303   &amp; 0.0539   &amp; 0.0727   &amp; 0.0880  &amp; 0.1005 &amp; 0.1109 &amp; 0.1197 &amp; 0.1271 &amp; 0.1334 \\&#10; 7 &amp; \textemdash &amp; \textemdash &amp; \textemdash &amp; 0.0240   &amp; 0.0433  &amp; 0.0593 &amp; 0.0725 &amp; 0.0837 &amp; 0.0932 &amp; 0.1013 \\&#10; 8 &amp; \textemdash &amp; \textemdash &amp; \textemdash &amp; \textemdash&amp;\textemdash&amp; 0.0196 &amp; 0.0359 &amp; 0.0496&amp; 0.0612 &amp; 0.0711 \\&#10; 9 &amp; \textemdash &amp; \textemdash &amp; \textemdash &amp; \textemdash&amp; \textemdash &amp; \textemdash &amp; \textemdash &amp; 0.0163 &amp; 0.0303 &amp; 0.0422 \\&#10;   10 &amp; \textemdash &amp; \textemdash &amp; \textemdash &amp; \textemdash&amp; \textemdash &amp; \textemdash &amp; \textemdash &amp; \textemdash &amp; \textemdash &amp; 0.0140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11&amp; 12 &amp; 13 &amp; 14 &amp; 15 &amp; 16 &amp; 17 &amp; 18 &amp; 19 &amp; 20\\&#10; \hline &#10; 1 &amp; $0.5601$ &amp; $0.5475$ &amp; $0.5359$ &amp; $0.5251$ &amp; $0.5150$ &amp; $0.5056$ &amp; $0.4968$ &amp; $0.4886$ &amp; $0.4808$ &amp; $0.4734$ \\&#10; 2 &amp; $0.3315$ &amp; $0.3325$ &amp; $0.3325$ &amp; $0.3318$ &amp; $0.3306$ &amp; $0.3290$ &amp; $0.3273$ &amp; $0.3253$ &amp; $0.3232$ &amp; $0.3211$ \\&#10; 3 &amp; $0.2260$ &amp; $0.2347$ &amp; $0.2412$ &amp; $0.2460$ &amp; $0.2495$ &amp; $0.2521$ &amp; $0.2540$ &amp; $0.2553$ &amp; $0.2561$ &amp; $0.2565$ \\&#10; 4 &amp; $0.1429$ &amp; $0.1586$ &amp; $0.1707$ &amp; $0.1802$ &amp; $0.1878$ &amp; $0.1939$ &amp; $0.1988$ &amp; $0.2027$ &amp; $0.2059$ &amp; $0.2085$ \\&#10; 5 &amp; $0.0695$ &amp; $0.0922$ &amp; $0.1099$ &amp; $0.1240$ &amp; $0.1353$ &amp; $0.1447$ &amp; $0.1524$ &amp; $0.1587$ &amp; $0.1641$ &amp; $0.1686$ \\&#10; 6 &amp; \textemdash &amp; 0.0303   &amp; 0.0539   &amp; 0.0727   &amp; 0.0880  &amp; 0.1005 &amp; 0.1109 &amp; 0.1197 &amp; 0.1271 &amp; 0.1334 \\&#10; 7 &amp; \textemdash &amp; \textemdash &amp; \textemdash &amp; 0.0240   &amp; 0.0433  &amp; 0.0593 &amp; 0.0725 &amp; 0.0837 &amp; 0.0932 &amp; 0.1013 \\&#10; 8 &amp; \textemdash &amp; \textemdash &amp; \textemdash &amp; \textemdash&amp;\textemdash&amp; 0.0196 &amp; 0.0359 &amp; 0.0496&amp; 0.0612 &amp; 0.0711 \\&#10; 9 &amp; \textemdash &amp; \textemdash &amp; \textemdash &amp; \textemdash&amp; \textemdash &amp; \textemdash &amp; \textemdash &amp; 0.0163 &amp; 0.0303 &amp; 0.0422 \\&#10;   10 &amp; \textemdash &amp; \textemdash &amp; \textemdash &amp; \textemdash&amp; \textemdash &amp; \textemdash &amp; \textemdash &amp; \textemdash &amp; \textemdash &amp; 0.0140 \\&#10;\hline&#10;\end{tabular}&#10;\end{table}&#10;\end{document}"/>
                    <pic:cNvPicPr/>
                  </pic:nvPicPr>
                  <pic:blipFill>
                    <a:blip r:embed="rId5963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8055" cy="1903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8E4C3EA" wp14:editId="2D3BF201">
            <wp:extent cx="6193536" cy="2682240"/>
            <wp:effectExtent l="0" t="0" r="0" b="3810"/>
            <wp:docPr id="347" name="Picture 347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21 &amp; 22 &amp; 23 &amp; 24 &amp; 25 &amp; 26 &amp; 27&amp; 28 &amp; 29 &amp; 30\\&#10; \hline &#10; 1 &amp; $0.4643$ &amp; $0.4590$ &amp; $0.4542$ &amp; $0.4493$ &amp; $0.4450$ &amp; $0.4407$ &amp; $0.4366$ &amp; $0.4328$ &amp; $0.4291$ &amp; $0.4254$\\&#10; 2 &amp; $0.3185$ &amp; $0.3156$ &amp; $0.3126$ &amp; $0.3098$ &amp; $0.3069$ &amp; $0.3043$ &amp; $0.3018$ &amp; $0.2992$ &amp; $0.2968$ &amp; $0.2944$\\&#10; 3 &amp; $0.2578$ &amp; $0.2571$ &amp; $0.2563$ &amp; $0.2554$ &amp; $0.2543$ &amp; $0.2533$ &amp; $0.2522$ &amp; $0.2510$ &amp; $0.2499$ &amp; $0.2487$\\&#10; 4 &amp; $0.2119$ &amp; $0.2131$ &amp; $0.2139$ &amp; $0.2145$ &amp; $0.2148$ &amp; $0.2151$ &amp; $0.2152$ &amp; $0.2151$ &amp; $0.2150$ &amp; $0.2148$\\&#10; 5 &amp; $0.1736$ &amp; $0.1764$ &amp; $0.1787$ &amp; $0.1807$ &amp; $0.1822$ &amp; $0.1836$ &amp; $0.1848$ &amp; $0.1857$ &amp; $0.1864$ &amp; $0.1870$\\&#10; 6 &amp; $0.1399$ &amp; $0.1443$ &amp; $0.1480$ &amp; $0.1512$ &amp; $0.1539$ &amp; $0.1563$ &amp; $0.1584$ &amp; $0.1601$ &amp; $0.1616$ &amp; $0.1630$\\&#10; 7 &amp; $0.1092$ &amp; $0.1156$ &amp; $0.1201$ &amp; $0.1245$ &amp; $0.1283$ &amp; $0.1316$ &amp; $0.1346$ &amp; $0.1372$ &amp; $0.1395$ &amp; $0.1415$\\&#10; 8 &amp; $0.0804$ &amp; $0.0878$ &amp; $0.0941$ &amp; $0.0997$ &amp; $0.1046$ &amp; $0.1089$ &amp; $0.1128$ &amp; $0.1162$ &amp; $0.1192$ &amp; $0.1219$\\&#10; 9 &amp; $0.0530$ &amp; $0.0618$ &amp; $0.0696$ &amp; $0.0764$ &amp; $0.0823$ &amp; $0.0876$ &amp; $0.0923$ &amp; $0.0965$ &amp; $0.1002$ &amp; $0.1036$\\&#10;   10 &amp; $0.0263$ &amp; $0.0368$ &amp; $0.0459$ &amp; $0.0539$ &amp; $0.0610$ &amp; $0.0672$ &amp; $0.0728$ &amp; $0.0778$ &amp; $0.0822$ &amp; $0.0862$\\&#10;   11 &amp; \textemdash &amp; $0.0122$ &amp; $0.0228$ &amp; $0.0321$ &amp; $0.0403$ &amp; $0.0476$ &amp; $0.0540$ &amp; $0.0598$ &amp; $0.0650$ &amp; $0.0668$\\&#10;   12 &amp; \textemdash &amp; \textemdash &amp; \textemdash &amp; $0.0107$ &amp; $0.0200$ &amp; $0.0284$ &amp; $0.0358$ &amp; $0.0424$ &amp; $0.0483$ &amp; $0.0537$\\&#10;   13 &amp; \textemdash &amp; \textemdash &amp; \textemdash &amp; \textemdash &amp; \textemdash &amp; $0.0094$ &amp; $0.0178$ &amp; $0.0253$ &amp; $0.0320$ &amp; $0.0381$\\&#10;   14 &amp; \textemdash &amp; \textemdash &amp; \textemdash &amp; \textemdash &amp; \textemdash &amp; \textemdash &amp; \textemdash &amp; $0.0084$ &amp; $0.0159$ &amp; $0.0227$\\&#10;   15 &amp; \textemdash &amp; \textemdash &amp; \textemdash &amp; \textemdash &amp; \textemdash &amp; \textemdash &amp; \textemdash &amp; \textemdash &amp; \textemdash &amp; $0.0076$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21 &amp; 22 &amp; 23 &amp; 24 &amp; 25 &amp; 26 &amp; 27&amp; 28 &amp; 29 &amp; 30\\&#10; \hline &#10; 1 &amp; $0.4643$ &amp; $0.4590$ &amp; $0.4542$ &amp; $0.4493$ &amp; $0.4450$ &amp; $0.4407$ &amp; $0.4366$ &amp; $0.4328$ &amp; $0.4291$ &amp; $0.4254$\\&#10; 2 &amp; $0.3185$ &amp; $0.3156$ &amp; $0.3126$ &amp; $0.3098$ &amp; $0.3069$ &amp; $0.3043$ &amp; $0.3018$ &amp; $0.2992$ &amp; $0.2968$ &amp; $0.2944$\\&#10; 3 &amp; $0.2578$ &amp; $0.2571$ &amp; $0.2563$ &amp; $0.2554$ &amp; $0.2543$ &amp; $0.2533$ &amp; $0.2522$ &amp; $0.2510$ &amp; $0.2499$ &amp; $0.2487$\\&#10; 4 &amp; $0.2119$ &amp; $0.2131$ &amp; $0.2139$ &amp; $0.2145$ &amp; $0.2148$ &amp; $0.2151$ &amp; $0.2152$ &amp; $0.2151$ &amp; $0.2150$ &amp; $0.2148$\\&#10; 5 &amp; $0.1736$ &amp; $0.1764$ &amp; $0.1787$ &amp; $0.1807$ &amp; $0.1822$ &amp; $0.1836$ &amp; $0.1848$ &amp; $0.1857$ &amp; $0.1864$ &amp; $0.1870$\\&#10; 6 &amp; $0.1399$ &amp; $0.1443$ &amp; $0.1480$ &amp; $0.1512$ &amp; $0.1539$ &amp; $0.1563$ &amp; $0.1584$ &amp; $0.1601$ &amp; $0.1616$ &amp; $0.1630$\\&#10; 7 &amp; $0.1092$ &amp; $0.1156$ &amp; $0.1201$ &amp; $0.1245$ &amp; $0.1283$ &amp; $0.1316$ &amp; $0.1346$ &amp; $0.1372$ &amp; $0.1395$ &amp; $0.1415$\\&#10; 8 &amp; $0.0804$ &amp; $0.0878$ &amp; $0.0941$ &amp; $0.0997$ &amp; $0.1046$ &amp; $0.1089$ &amp; $0.1128$ &amp; $0.1162$ &amp; $0.1192$ &amp; $0.1219$\\&#10; 9 &amp; $0.0530$ &amp; $0.0618$ &amp; $0.0696$ &amp; $0.0764$ &amp; $0.0823$ &amp; $0.0876$ &amp; $0.0923$ &amp; $0.0965$ &amp; $0.1002$ &amp; $0.1036$\\&#10;   10 &amp; $0.0263$ &amp; $0.0368$ &amp; $0.0459$ &amp; $0.0539$ &amp; $0.0610$ &amp; $0.0672$ &amp; $0.0728$ &amp; $0.0778$ &amp; $0.0822$ &amp; $0.0862$\\&#10;   11 &amp; \textemdash &amp; $0.0122$ &amp; $0.0228$ &amp; $0.0321$ &amp; $0.0403$ &amp; $0.0476$ &amp; $0.0540$ &amp; $0.0598$ &amp; $0.0650$ &amp; $0.0668$\\&#10;   12 &amp; \textemdash &amp; \textemdash &amp; \textemdash &amp; $0.0107$ &amp; $0.0200$ &amp; $0.0284$ &amp; $0.0358$ &amp; $0.0424$ &amp; $0.0483$ &amp; $0.0537$\\&#10;   13 &amp; \textemdash &amp; \textemdash &amp; \textemdash &amp; \textemdash &amp; \textemdash &amp; $0.0094$ &amp; $0.0178$ &amp; $0.0253$ &amp; $0.0320$ &amp; $0.0381$\\&#10;   14 &amp; \textemdash &amp; \textemdash &amp; \textemdash &amp; \textemdash &amp; \textemdash &amp; \textemdash &amp; \textemdash &amp; $0.0084$ &amp; $0.0159$ &amp; $0.0227$\\&#10;   15 &amp; \textemdash &amp; \textemdash &amp; \textemdash &amp; \textemdash &amp; \textemdash &amp; \textemdash &amp; \textemdash &amp; \textemdash &amp; \textemdash &amp; $0.0076$\\&#10; \hline &#10;\end{tabular}&#10;\end{table}&#10;\end{document}"/>
                    <pic:cNvPicPr/>
                  </pic:nvPicPr>
                  <pic:blipFill>
                    <a:blip r:embed="rId596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2309" cy="2686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A2076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0760696" wp14:editId="5F1E1D5C">
            <wp:extent cx="6197170" cy="1899920"/>
            <wp:effectExtent l="0" t="0" r="0" b="5080"/>
            <wp:docPr id="353" name="Picture 353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31&amp; 32 &amp; 33 &amp; 34 &amp; 35 &amp; 36 &amp; 37 &amp; 38 &amp; 39 &amp; 40\\&#10; \hline &#10; 11 &amp; $0.0739$ &amp; $0.0777$ &amp; $0.0812$ &amp; $0.0844$ &amp; $0.0873$ &amp; $0.0900$ &amp; $0.0924$ &amp; $0.0947$ &amp; $0.0967$ &amp; $0.0986$\\&#10; 12 &amp; $0.0585$ &amp; $0.0629$ &amp; $0.0669$ &amp; $0.0706$ &amp; $0.0739$ &amp; $0.0770$ &amp; $0.0798$ &amp; $0.0824$ &amp; $0.0848$ &amp; $0.0870$\\&#10; 13 &amp; $0.0435$ &amp; $0.0485$ &amp; $0.0530$ &amp; $0.0572$ &amp; $0.0610$ &amp; $0.0645$ &amp; $0.0677$ &amp; $0.0706$ &amp; $0.0733$ &amp; $0.0759$\\&#10; 14 &amp; $0.0289$ &amp; $0.0344$ &amp; $0.0395$ &amp; $0.0441$ &amp; $0.0484$ &amp; $0.0523$ &amp; $0.0559$ &amp; $0.0592$ &amp; $0.0622$ &amp; $0.0651$\\&#10; 15 &amp; $0.0144$ &amp; $0.0206$ &amp; $0.0262$ &amp; $0.0314$ &amp; $0.0361$ &amp; $0.0404$ &amp; $0.0444$ &amp; $0.0481$ &amp; $0.0515$ &amp; $0.0546$\\&#10; 16 &amp; \textemdash &amp; $0.0068$ &amp; $0.0131$ &amp; $0.0187$ &amp; $0.0239$ &amp; $0.0287$ &amp; $0.0331$ &amp; 0.0372 &amp; 0.0409 &amp; 0.0444 \\&#10; 17 &amp; \textemdash &amp; \textemdash &amp; \textemdash &amp; $0.0062$ &amp; $0.0119$ &amp; $0.0172$ &amp; $0.0220$ &amp; 0.0264 &amp; 0.0305 &amp; 0.0343 \\&#10; 18 &amp; \textemdash &amp; \textemdash &amp; \textemdash &amp; \textemdash &amp; \textemdash &amp; $0.0057$ &amp; $0.0110$ &amp; 0.0158 &amp; 0.0203 &amp; 0.0244 \\&#10; 19 &amp; \textemdash &amp; \textemdash &amp; \textemdash &amp; \textemdash &amp; \textemdash &amp; \textemdash &amp; \textemdash &amp; 0.0053 &amp; 0.0101 &amp; 0.0416 \\&#10;    20 &amp; \textemdash &amp; \textemdash &amp; \textemdash &amp; \textemdash &amp; \textemdash &amp; \textemdash &amp; \textemdash &amp; \textemdash &amp; \textemdash &amp; 0.0049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31&amp; 32 &amp; 33 &amp; 34 &amp; 35 &amp; 36 &amp; 37 &amp; 38 &amp; 39 &amp; 40\\&#10; \hline &#10; 11 &amp; $0.0739$ &amp; $0.0777$ &amp; $0.0812$ &amp; $0.0844$ &amp; $0.0873$ &amp; $0.0900$ &amp; $0.0924$ &amp; $0.0947$ &amp; $0.0967$ &amp; $0.0986$\\&#10; 12 &amp; $0.0585$ &amp; $0.0629$ &amp; $0.0669$ &amp; $0.0706$ &amp; $0.0739$ &amp; $0.0770$ &amp; $0.0798$ &amp; $0.0824$ &amp; $0.0848$ &amp; $0.0870$\\&#10; 13 &amp; $0.0435$ &amp; $0.0485$ &amp; $0.0530$ &amp; $0.0572$ &amp; $0.0610$ &amp; $0.0645$ &amp; $0.0677$ &amp; $0.0706$ &amp; $0.0733$ &amp; $0.0759$\\&#10; 14 &amp; $0.0289$ &amp; $0.0344$ &amp; $0.0395$ &amp; $0.0441$ &amp; $0.0484$ &amp; $0.0523$ &amp; $0.0559$ &amp; $0.0592$ &amp; $0.0622$ &amp; $0.0651$\\&#10; 15 &amp; $0.0144$ &amp; $0.0206$ &amp; $0.0262$ &amp; $0.0314$ &amp; $0.0361$ &amp; $0.0404$ &amp; $0.0444$ &amp; $0.0481$ &amp; $0.0515$ &amp; $0.0546$\\&#10; 16 &amp; \textemdash &amp; $0.0068$ &amp; $0.0131$ &amp; $0.0187$ &amp; $0.0239$ &amp; $0.0287$ &amp; $0.0331$ &amp; 0.0372 &amp; 0.0409 &amp; 0.0444 \\&#10; 17 &amp; \textemdash &amp; \textemdash &amp; \textemdash &amp; $0.0062$ &amp; $0.0119$ &amp; $0.0172$ &amp; $0.0220$ &amp; 0.0264 &amp; 0.0305 &amp; 0.0343 \\&#10; 18 &amp; \textemdash &amp; \textemdash &amp; \textemdash &amp; \textemdash &amp; \textemdash &amp; $0.0057$ &amp; $0.0110$ &amp; 0.0158 &amp; 0.0203 &amp; 0.0244 \\&#10; 19 &amp; \textemdash &amp; \textemdash &amp; \textemdash &amp; \textemdash &amp; \textemdash &amp; \textemdash &amp; \textemdash &amp; 0.0053 &amp; 0.0101 &amp; 0.0416 \\&#10;    20 &amp; \textemdash &amp; \textemdash &amp; \textemdash &amp; \textemdash &amp; \textemdash &amp; \textemdash &amp; \textemdash &amp; \textemdash &amp; \textemdash &amp; 0.0049 \\&#10;\hline&#10;\end{tabular}&#10;\end{table}&#10;\end{document}"/>
                    <pic:cNvPicPr/>
                  </pic:nvPicPr>
                  <pic:blipFill>
                    <a:blip r:embed="rId596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2690" cy="1904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C2E2E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20E9CCE6" wp14:editId="18A5A71C">
            <wp:extent cx="6197168" cy="1899920"/>
            <wp:effectExtent l="0" t="0" r="0" b="5080"/>
            <wp:docPr id="303" name="Picture 303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41&amp; 42 &amp; 43 &amp; 44 &amp; 45 &amp; 46 &amp; 47 &amp; 48 &amp; 49 &amp; 50\\&#10; \hline &#10; 1 &amp; $0.3940$ &amp; $0.3917$ &amp; $0.3894$ &amp; $0.3872$ &amp; $0.3850$ &amp; $0.3830$ &amp; $0.3803$ &amp; $0.3789$ &amp; $0.3770$&amp;$0.3751$\\&#10; 2 &amp; $0.2719$ &amp; $0.2701$ &amp; $0.2684$ &amp; $0.2667$ &amp; $0.2651$ &amp; $0.2635$ &amp; $0.2620$ &amp; $0.2604$ &amp; $0.2589$&amp;$0.2574$\\&#10; 3 &amp; $0.2357$ &amp; $0.2345$ &amp; $0.2334$ &amp; $0.2323$ &amp; $0.2313$ &amp; $0.2302$ &amp; $0.2291$ &amp; $0.2281$ &amp; $0.2271$&amp;$0.2260$\\&#10; 4 &amp; $0.2091$ &amp; $0.2085$ &amp; $0.2078$ &amp; $0.2072$ &amp; $0.2065$ &amp; $0.2058$ &amp; $0.2052$ &amp; $0.2045$ &amp; $0.2038$&amp;$0.2032$\\&#10; 5 &amp; $0.1876$ &amp; $0.1874$ &amp; $0.1871$ &amp; $0.1868$ &amp; $0.1865$ &amp; $0.1862$ &amp; $0.1859$ &amp; $0.1855$ &amp; $0.1851$&amp;$0.1847$\\&#10; 6 &amp; $0.1693$ &amp; $0.1694$ &amp; $0.1695$ &amp; $0.1695$ &amp; $0.1695$ &amp; $0.1695$ &amp; $0.1695$ &amp; $0.1693$ &amp; $0.1692$&amp;$0.1691$\\&#10; 7 &amp; $0.1531$ &amp; $0.1535$ &amp; $0.1539$ &amp; $0.1542$ &amp; $0.1545$ &amp; $0.1548$ &amp; $0.1550$ &amp; $0.1551$ &amp; $0.1553$&amp;$0.1554$\\&#10; 8 &amp; $0.1384$ &amp; $0.1392$ &amp; $0.1398$ &amp; $0.1405$ &amp; $0.1410$ &amp; $0.1415$ &amp; $0.1420$ &amp; $0.1423$ &amp; $0.1427$&amp;$0.1430$\\&#10; 9 &amp; $0.1249$ &amp; $0.1259$ &amp; $0.1269$ &amp; $0.1278$ &amp; $0.1286$ &amp; $0.1293$ &amp; $0.1300$ &amp; $0.1306$ &amp; $0.1312$&amp;$0.1317$\\&#10; 10 &amp; $0.1123$ &amp; $0.1136$ &amp; $0.1149$ &amp; $0.1160$ &amp; $0.1170$ &amp; $0.1180$ &amp; $0.1189$ &amp; $0.1197$ &amp; $0.1205$&amp;$0.1212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Picture 303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41&amp; 42 &amp; 43 &amp; 44 &amp; 45 &amp; 46 &amp; 47 &amp; 48 &amp; 49 &amp; 50\\&#10; \hline &#10; 1 &amp; $0.3940$ &amp; $0.3917$ &amp; $0.3894$ &amp; $0.3872$ &amp; $0.3850$ &amp; $0.3830$ &amp; $0.3803$ &amp; $0.3789$ &amp; $0.3770$&amp;$0.3751$\\&#10; 2 &amp; $0.2719$ &amp; $0.2701$ &amp; $0.2684$ &amp; $0.2667$ &amp; $0.2651$ &amp; $0.2635$ &amp; $0.2620$ &amp; $0.2604$ &amp; $0.2589$&amp;$0.2574$\\&#10; 3 &amp; $0.2357$ &amp; $0.2345$ &amp; $0.2334$ &amp; $0.2323$ &amp; $0.2313$ &amp; $0.2302$ &amp; $0.2291$ &amp; $0.2281$ &amp; $0.2271$&amp;$0.2260$\\&#10; 4 &amp; $0.2091$ &amp; $0.2085$ &amp; $0.2078$ &amp; $0.2072$ &amp; $0.2065$ &amp; $0.2058$ &amp; $0.2052$ &amp; $0.2045$ &amp; $0.2038$&amp;$0.2032$\\&#10; 5 &amp; $0.1876$ &amp; $0.1874$ &amp; $0.1871$ &amp; $0.1868$ &amp; $0.1865$ &amp; $0.1862$ &amp; $0.1859$ &amp; $0.1855$ &amp; $0.1851$&amp;$0.1847$\\&#10; 6 &amp; $0.1693$ &amp; $0.1694$ &amp; $0.1695$ &amp; $0.1695$ &amp; $0.1695$ &amp; $0.1695$ &amp; $0.1695$ &amp; $0.1693$ &amp; $0.1692$&amp;$0.1691$\\&#10; 7 &amp; $0.1531$ &amp; $0.1535$ &amp; $0.1539$ &amp; $0.1542$ &amp; $0.1545$ &amp; $0.1548$ &amp; $0.1550$ &amp; $0.1551$ &amp; $0.1553$&amp;$0.1554$\\&#10; 8 &amp; $0.1384$ &amp; $0.1392$ &amp; $0.1398$ &amp; $0.1405$ &amp; $0.1410$ &amp; $0.1415$ &amp; $0.1420$ &amp; $0.1423$ &amp; $0.1427$&amp;$0.1430$\\&#10; 9 &amp; $0.1249$ &amp; $0.1259$ &amp; $0.1269$ &amp; $0.1278$ &amp; $0.1286$ &amp; $0.1293$ &amp; $0.1300$ &amp; $0.1306$ &amp; $0.1312$&amp;$0.1317$\\&#10; 10 &amp; $0.1123$ &amp; $0.1136$ &amp; $0.1149$ &amp; $0.1160$ &amp; $0.1170$ &amp; $0.1180$ &amp; $0.1189$ &amp; $0.1197$ &amp; $0.1205$&amp;$0.1212$\\&#10; \hline&#10;\end{tabular}&#10;\end{table}&#10;\end{document}"/>
                    <pic:cNvPicPr/>
                  </pic:nvPicPr>
                  <pic:blipFill>
                    <a:blip r:embed="rId596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2578" cy="190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44FFD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243B3E82" wp14:editId="58E12BEA">
            <wp:extent cx="6196965" cy="2683726"/>
            <wp:effectExtent l="0" t="0" r="0" b="2540"/>
            <wp:docPr id="306" name="Picture 306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41&amp; 42 &amp; 43 &amp; 44 &amp; 45 &amp; 46 &amp; 47 &amp; 48 &amp; 49 &amp; 50\\&#10; \hline &#10; 11 &amp; $0.1004$ &amp; $0.1020$ &amp; $0.1035$ &amp; $0.1049$ &amp; $0.1062$ &amp; $0.1073$ &amp; $0.1085$ &amp; $0.1095$ &amp; $0.1105$ &amp; $0.113$ \\&#10; 12 &amp; $0.0891$ &amp; $0.0909$ &amp; $0.0927$ &amp; $0.0943$ &amp; $0.0959$ &amp; $0.0972$ &amp; $0.0986$ &amp; $0.0998$ &amp; $0.1010$ &amp; $0.1020$ \\&#10; 13 &amp; $0.0782$ &amp; $0.0804$ &amp; $0.0824$ &amp; $0.0842$ &amp; $0.0860$ &amp; $0.0876$ &amp; $0.0892$ &amp; $0.0906$ &amp; $0.0919$ &amp; $0.0932$ \\&#10; 14 &amp; $0.0677$ &amp; $0.0701$ &amp; $0.0724$ &amp; $0.0745$ &amp; $0.0765$ &amp; $0.0783$ &amp; $0.0801$ &amp; $0.0817$ &amp; $0.0832$ &amp; $0.0846$ \\&#10; 15 &amp; $0.0575$ &amp; $0.0602$ &amp; $0.0628$ &amp; $0.0651$ &amp; $0.0673$ &amp; $0.0694$ &amp; $0.0713$ &amp; $0.0731$ &amp; $0.0748$ &amp; $0.0764$ \\&#10; 16 &amp; $0.0476$ &amp; $0.0506$ &amp; $0.0534$ &amp; $0.0560$ &amp; $0.0584$ &amp; $0.0607$ &amp; $0.0628$ &amp; $0.0648$ &amp; $0.0667$ &amp; $0.0685$ \\&#10; 17 &amp; $0.0379$ &amp; $0.0411$ &amp; $0.0442$ &amp; $0.0471$ &amp; $0.0497$ &amp; $0.0522$ &amp; $0.0546$ &amp; $0.0568$ &amp; $0.0588$ &amp; $0.0608$ \\&#10; 18 &amp; $0.0283$ &amp; $0.0318$ &amp; $0.0352$ &amp; $0.0383$ &amp; $0.0412$ &amp; $0.0439$ &amp; $0.0465$ &amp; $0.0489$ &amp; $0.0511$ &amp; $0.0532$ \\&#10; 19 &amp; $0.0188$ &amp; $0.0227$ &amp; $0.0263$ &amp; $0.0296$ &amp; $0.0328$ &amp; $0.0357$ &amp; $0.0385$ &amp; $0.0411$ &amp; $0.0436$ &amp; $0.0459$ \\&#10; 20 &amp; $0.0094$ &amp; $0.0136$ &amp; $0.0175$ &amp; $0.0211$ &amp; $0.0245$ &amp; $0.0277$ &amp; $0.0307$ &amp; $0.0335$ &amp; $0.0361$ &amp; $0.0386$ \\&#10; 21 &amp; \textemdash &amp; $0.0045$ &amp; $0.0087$ &amp; $0.0126$ &amp; $0.0163$ &amp; $0.0197$ &amp; $0.0229$ &amp; $0.0259$ &amp; $0.0288$&amp;$0.0314$\\&#10; 22 &amp; \textemdash &amp; \textemdash &amp; \textemdash &amp; $0.042$ &amp; $0.0081$ &amp; $0.0118$ &amp; $0.0153$ &amp; $0.0185$ &amp; $0.0215$&amp;$0.0244$\\&#10; 23 &amp; \textemdash &amp; \textemdash &amp; \textemdash &amp; \textemdash &amp; \textemdash &amp; $0.0039$ &amp; $0.0076$ &amp; $0.0111$ &amp; $0.0143$&amp;$0.0174$\\&#10; 24 &amp; \textemdash &amp; \textemdash &amp; \textemdash &amp; \textemdash &amp; \textemdash &amp; \textemdash &amp; \textemdash &amp; $0.0037$ &amp; $0.0071$&amp;$0.0104$\\&#10; 25 &amp; \textemdash &amp; \textemdash &amp; \textemdash &amp; \textemdash &amp; \textemdash &amp; \textemdash &amp; \textemdash &amp; \textemdash &amp; \textemdash&amp;$0.0035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2&#10;%TeXFontSize=12&#10;\documentclass{article}&#10;\usepackage{multirow}&#10;\usepackage{graphicx}&#10;\usepackage{lscape}&#10;\pagestyle{empty}&#10;\begin{document}&#10;\begin{table}&#10;\begin{tabular}{c|cccccccccc}&#10; \hline \multirow{2}{*}{$i$} &amp; \multicolumn{10}{|c}{$n$}  \\&#10; \cline { 2 - 11 } &amp; 41&amp; 42 &amp; 43 &amp; 44 &amp; 45 &amp; 46 &amp; 47 &amp; 48 &amp; 49 &amp; 50\\&#10; \hline &#10; 11 &amp; $0.1004$ &amp; $0.1020$ &amp; $0.1035$ &amp; $0.1049$ &amp; $0.1062$ &amp; $0.1073$ &amp; $0.1085$ &amp; $0.1095$ &amp; $0.1105$ &amp; $0.113$ \\&#10; 12 &amp; $0.0891$ &amp; $0.0909$ &amp; $0.0927$ &amp; $0.0943$ &amp; $0.0959$ &amp; $0.0972$ &amp; $0.0986$ &amp; $0.0998$ &amp; $0.1010$ &amp; $0.1020$ \\&#10; 13 &amp; $0.0782$ &amp; $0.0804$ &amp; $0.0824$ &amp; $0.0842$ &amp; $0.0860$ &amp; $0.0876$ &amp; $0.0892$ &amp; $0.0906$ &amp; $0.0919$ &amp; $0.0932$ \\&#10; 14 &amp; $0.0677$ &amp; $0.0701$ &amp; $0.0724$ &amp; $0.0745$ &amp; $0.0765$ &amp; $0.0783$ &amp; $0.0801$ &amp; $0.0817$ &amp; $0.0832$ &amp; $0.0846$ \\&#10; 15 &amp; $0.0575$ &amp; $0.0602$ &amp; $0.0628$ &amp; $0.0651$ &amp; $0.0673$ &amp; $0.0694$ &amp; $0.0713$ &amp; $0.0731$ &amp; $0.0748$ &amp; $0.0764$ \\&#10; 16 &amp; $0.0476$ &amp; $0.0506$ &amp; $0.0534$ &amp; $0.0560$ &amp; $0.0584$ &amp; $0.0607$ &amp; $0.0628$ &amp; $0.0648$ &amp; $0.0667$ &amp; $0.0685$ \\&#10; 17 &amp; $0.0379$ &amp; $0.0411$ &amp; $0.0442$ &amp; $0.0471$ &amp; $0.0497$ &amp; $0.0522$ &amp; $0.0546$ &amp; $0.0568$ &amp; $0.0588$ &amp; $0.0608$ \\&#10; 18 &amp; $0.0283$ &amp; $0.0318$ &amp; $0.0352$ &amp; $0.0383$ &amp; $0.0412$ &amp; $0.0439$ &amp; $0.0465$ &amp; $0.0489$ &amp; $0.0511$ &amp; $0.0532$ \\&#10; 19 &amp; $0.0188$ &amp; $0.0227$ &amp; $0.0263$ &amp; $0.0296$ &amp; $0.0328$ &amp; $0.0357$ &amp; $0.0385$ &amp; $0.0411$ &amp; $0.0436$ &amp; $0.0459$ \\&#10; 20 &amp; $0.0094$ &amp; $0.0136$ &amp; $0.0175$ &amp; $0.0211$ &amp; $0.0245$ &amp; $0.0277$ &amp; $0.0307$ &amp; $0.0335$ &amp; $0.0361$ &amp; $0.0386$ \\&#10; 21 &amp; \textemdash &amp; $0.0045$ &amp; $0.0087$ &amp; $0.0126$ &amp; $0.0163$ &amp; $0.0197$ &amp; $0.0229$ &amp; $0.0259$ &amp; $0.0288$&amp;$0.0314$\\&#10; 22 &amp; \textemdash &amp; \textemdash &amp; \textemdash &amp; $0.042$ &amp; $0.0081$ &amp; $0.0118$ &amp; $0.0153$ &amp; $0.0185$ &amp; $0.0215$&amp;$0.0244$\\&#10; 23 &amp; \textemdash &amp; \textemdash &amp; \textemdash &amp; \textemdash &amp; \textemdash &amp; $0.0039$ &amp; $0.0076$ &amp; $0.0111$ &amp; $0.0143$&amp;$0.0174$\\&#10; 24 &amp; \textemdash &amp; \textemdash &amp; \textemdash &amp; \textemdash &amp; \textemdash &amp; \textemdash &amp; \textemdash &amp; $0.0037$ &amp; $0.0071$&amp;$0.0104$\\&#10; 25 &amp; \textemdash &amp; \textemdash &amp; \textemdash &amp; \textemdash &amp; \textemdash &amp; \textemdash &amp; \textemdash &amp; \textemdash &amp; \textemdash&amp;$0.0035$\\&#10; \hline&#10;\end{tabular}&#10;\end{table}&#10;\end{document}"/>
                    <pic:cNvPicPr/>
                  </pic:nvPicPr>
                  <pic:blipFill>
                    <a:blip r:embed="rId596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7186" cy="2688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D5602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6294DF1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43365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 </w:t>
      </w: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성검정통계량 </w:t>
      </w:r>
      <w:r w:rsidRPr="00433651">
        <w:rPr>
          <w:rFonts w:ascii="KP CheongPong" w:eastAsia="Malgun Gothic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5133617D">
          <v:shape id="_x0000_i4276" type="#_x0000_t75" style="width:12.75pt;height:12pt" o:ole="">
            <v:imagedata r:id="rId5968" o:title=""/>
          </v:shape>
          <o:OLEObject Type="Embed" ProgID="Equation.DSMT4" ShapeID="_x0000_i4276" DrawAspect="Content" ObjectID="_1737930982" r:id="rId5969"/>
        </w:object>
      </w: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Malgun Gothic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433651">
        <w:rPr>
          <w:rFonts w:ascii="KP CheongPong" w:eastAsia="Malgun Gothic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B2FCD14">
          <v:shape id="_x0000_i4277" type="#_x0000_t75" style="width:11.25pt;height:9.75pt" o:ole="">
            <v:imagedata r:id="rId5970" o:title=""/>
          </v:shape>
          <o:OLEObject Type="Embed" ProgID="Equation.DSMT4" ShapeID="_x0000_i4277" DrawAspect="Content" ObjectID="_1737930983" r:id="rId5971"/>
        </w:object>
      </w: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Malgun Gothic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433651">
        <w:rPr>
          <w:rFonts w:ascii="KP CheongPong" w:eastAsia="Malgun Gothic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33DB5BD9">
          <v:shape id="_x0000_i4278" type="#_x0000_t75" style="width:15.75pt;height:15pt" o:ole="">
            <v:imagedata r:id="rId5972" o:title=""/>
          </v:shape>
          <o:OLEObject Type="Embed" ProgID="Equation.DSMT4" ShapeID="_x0000_i4278" DrawAspect="Content" ObjectID="_1737930984" r:id="rId5973"/>
        </w:object>
      </w: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499FC767" w14:textId="77777777" w:rsidR="006A5B85" w:rsidRDefault="006A5B85" w:rsidP="002651A5">
      <w:pPr>
        <w:widowControl/>
        <w:jc w:val="center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29C3986" wp14:editId="4640EEA7">
            <wp:extent cx="4966412" cy="5686425"/>
            <wp:effectExtent l="0" t="0" r="5715" b="0"/>
            <wp:docPr id="309" name="Picture 309" descr="%FontSize=12&#10;%TeXFontSize=12&#10;\documentclass{article}&#10;\usepackage{multirow}&#10;\usepackage{graphicx}&#10;\usepackage{lscape}&#10;\pagestyle{empty}&#10;\begin{document}&#10;\begin{table}&#10;\begin{tabular}{c|c|c|c||c|c|c|c}&#10; \hline \multirow{2}{*}{$n$} &amp; \multicolumn{3}{c||}{$\alpha$} &amp; \multirow{2}{*}{$n$} &amp; \multicolumn{3}{c}{$\alpha$} \\&#10; \cline { 2 - 4 } \cline { 6 - 8 } &amp; $0.01$ &amp; $0.05$ &amp; $0.10$ &amp; &amp; $0.01$ &amp; $0.05$ &amp; $0.10$ \\ \hline&#10; &amp;&amp;&amp;&amp;26&amp;$0.891$ &amp; $0.920$ &amp; $0.933$\\&#10; &amp;&amp;&amp;&amp;27&amp;$0.894$ &amp; $0.923$ &amp; $0.935$\\&#10; &amp;&amp;&amp;&amp;28&amp;$0.896$ &amp; $0.924$ &amp; $0.936$\\&#10; &amp;&amp;&amp;&amp;29&amp;$0.898$ &amp; $0.926$ &amp; $0.937$\\&#10; &amp;&amp;&amp;&amp;30&amp;$0.900$ &amp; $0.927$ &amp; $0.939$\\&#10; &amp;&amp;&amp;&amp;31&amp;$0.902$ &amp; $0.929$ &amp; $0.940$\\&#10; &amp;&amp;&amp;&amp;32&amp;$0.904$ &amp; $0.930$ &amp; $0.941$\\&#10; 8 &amp; $0.749$ &amp; $0.818$ &amp; $0.851$  &amp;33&amp;$0.906$ &amp; $0.931$ &amp; $0.942$\\&#10; 9 &amp; $0.764$ &amp; $0.829$ &amp; $0.859$  &amp;34&amp;$0.908$ &amp; $0.933$ &amp; $0.943$\\&#10; 10 &amp; $0.781$ &amp; $0.842$ &amp; $0.869$ &amp;35&amp;$0.910$ &amp; $0.934$ &amp; $0.944$\\&#10; 11 &amp; $0.792$ &amp; $0.850$ &amp; $0.876$ &amp;36&amp;$0.912$ &amp; $0.935$ &amp; $0.945$\\&#10; 12 &amp; $0.805$ &amp; $0.859$ &amp; $0.883$ &amp;37&amp;$0.914$ &amp; $0.936$ &amp; $0.946$\\&#10; 13 &amp; $0.814$ &amp; $0.866$ &amp; $0.889$ &amp;38&amp;$0.916$ &amp; $0.938$ &amp; $0.947$\\&#10; 14 &amp; $0.825$ &amp; $0.874$ &amp; $0.895$ &amp;39&amp;$0.917$ &amp; $0.939$ &amp; $0.948$\\&#10; 15 &amp; $0.835$ &amp; $0.881$ &amp; $0.901$ &amp;40&amp;$0.919$ &amp; $0.940$ &amp; $0.949$\\&#10; 16 &amp; $0.844$ &amp; $0.887$ &amp; $0.906$ &amp;41&amp;$0.920$ &amp; $0.941$ &amp; $0.950$\\&#10; 17 &amp; $0.851$ &amp; $0.892$ &amp; $0.910$ &amp;42&amp;$0.922$ &amp; $0.942$ &amp; $0.951$\\&#10; 18 &amp; $0.858$ &amp; $0.897$ &amp; $0.914$ &amp;43&amp;$0.923$ &amp; $0.943$ &amp; $0.951$\\&#10; 19 &amp; $0.863$ &amp; $0.901$ &amp; $0.917$ &amp;44&amp;$0.924$ &amp; $0.944$ &amp; $0.952$\\&#10; 20 &amp; $0.868$ &amp; $0.905$ &amp; $0.920$ &amp;45&amp;$0.926$ &amp; $0.945$ &amp; $0.953$\\&#10; 21 &amp; $0.873$ &amp; $0.908$ &amp; $0.923$ &amp;46&amp;$0.927$ &amp; $0.945$ &amp; $0.953$\\&#10; 22 &amp; $0.878$ &amp; $0.911$ &amp; $0.926$ &amp;47&amp;$0.928$ &amp; $0.946$ &amp; $0.954$\\&#10; 23 &amp; $0.881$ &amp; $0.914$ &amp; $0.928$ &amp;48&amp;$0.929$ &amp; $0.947$ &amp; $0.954$\\&#10; 24 &amp; $0.884$ &amp; $0.916$ &amp; $0.930$ &amp;49&amp;$0.929$ &amp; $0.947$ &amp; $0.955$\\&#10; 25 &amp; $0.888$ &amp; $0.918$ &amp; $0.931$ &amp;50&amp;$0.930$ &amp; $0.947$ &amp; $0.955$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Picture 309" descr="%FontSize=12&#10;%TeXFontSize=12&#10;\documentclass{article}&#10;\usepackage{multirow}&#10;\usepackage{graphicx}&#10;\usepackage{lscape}&#10;\pagestyle{empty}&#10;\begin{document}&#10;\begin{table}&#10;\begin{tabular}{c|c|c|c||c|c|c|c}&#10; \hline \multirow{2}{*}{$n$} &amp; \multicolumn{3}{c||}{$\alpha$} &amp; \multirow{2}{*}{$n$} &amp; \multicolumn{3}{c}{$\alpha$} \\&#10; \cline { 2 - 4 } \cline { 6 - 8 } &amp; $0.01$ &amp; $0.05$ &amp; $0.10$ &amp; &amp; $0.01$ &amp; $0.05$ &amp; $0.10$ \\ \hline&#10; &amp;&amp;&amp;&amp;26&amp;$0.891$ &amp; $0.920$ &amp; $0.933$\\&#10; &amp;&amp;&amp;&amp;27&amp;$0.894$ &amp; $0.923$ &amp; $0.935$\\&#10; &amp;&amp;&amp;&amp;28&amp;$0.896$ &amp; $0.924$ &amp; $0.936$\\&#10; &amp;&amp;&amp;&amp;29&amp;$0.898$ &amp; $0.926$ &amp; $0.937$\\&#10; &amp;&amp;&amp;&amp;30&amp;$0.900$ &amp; $0.927$ &amp; $0.939$\\&#10; &amp;&amp;&amp;&amp;31&amp;$0.902$ &amp; $0.929$ &amp; $0.940$\\&#10; &amp;&amp;&amp;&amp;32&amp;$0.904$ &amp; $0.930$ &amp; $0.941$\\&#10; 8 &amp; $0.749$ &amp; $0.818$ &amp; $0.851$  &amp;33&amp;$0.906$ &amp; $0.931$ &amp; $0.942$\\&#10; 9 &amp; $0.764$ &amp; $0.829$ &amp; $0.859$  &amp;34&amp;$0.908$ &amp; $0.933$ &amp; $0.943$\\&#10; 10 &amp; $0.781$ &amp; $0.842$ &amp; $0.869$ &amp;35&amp;$0.910$ &amp; $0.934$ &amp; $0.944$\\&#10; 11 &amp; $0.792$ &amp; $0.850$ &amp; $0.876$ &amp;36&amp;$0.912$ &amp; $0.935$ &amp; $0.945$\\&#10; 12 &amp; $0.805$ &amp; $0.859$ &amp; $0.883$ &amp;37&amp;$0.914$ &amp; $0.936$ &amp; $0.946$\\&#10; 13 &amp; $0.814$ &amp; $0.866$ &amp; $0.889$ &amp;38&amp;$0.916$ &amp; $0.938$ &amp; $0.947$\\&#10; 14 &amp; $0.825$ &amp; $0.874$ &amp; $0.895$ &amp;39&amp;$0.917$ &amp; $0.939$ &amp; $0.948$\\&#10; 15 &amp; $0.835$ &amp; $0.881$ &amp; $0.901$ &amp;40&amp;$0.919$ &amp; $0.940$ &amp; $0.949$\\&#10; 16 &amp; $0.844$ &amp; $0.887$ &amp; $0.906$ &amp;41&amp;$0.920$ &amp; $0.941$ &amp; $0.950$\\&#10; 17 &amp; $0.851$ &amp; $0.892$ &amp; $0.910$ &amp;42&amp;$0.922$ &amp; $0.942$ &amp; $0.951$\\&#10; 18 &amp; $0.858$ &amp; $0.897$ &amp; $0.914$ &amp;43&amp;$0.923$ &amp; $0.943$ &amp; $0.951$\\&#10; 19 &amp; $0.863$ &amp; $0.901$ &amp; $0.917$ &amp;44&amp;$0.924$ &amp; $0.944$ &amp; $0.952$\\&#10; 20 &amp; $0.868$ &amp; $0.905$ &amp; $0.920$ &amp;45&amp;$0.926$ &amp; $0.945$ &amp; $0.953$\\&#10; 21 &amp; $0.873$ &amp; $0.908$ &amp; $0.923$ &amp;46&amp;$0.927$ &amp; $0.945$ &amp; $0.953$\\&#10; 22 &amp; $0.878$ &amp; $0.911$ &amp; $0.926$ &amp;47&amp;$0.928$ &amp; $0.946$ &amp; $0.954$\\&#10; 23 &amp; $0.881$ &amp; $0.914$ &amp; $0.928$ &amp;48&amp;$0.929$ &amp; $0.947$ &amp; $0.954$\\&#10; 24 &amp; $0.884$ &amp; $0.916$ &amp; $0.930$ &amp;49&amp;$0.929$ &amp; $0.947$ &amp; $0.955$\\&#10; 25 &amp; $0.888$ &amp; $0.918$ &amp; $0.931$ &amp;50&amp;$0.930$ &amp; $0.947$ &amp; $0.955$\\&#10; \hline&#10;\end{tabular}&#10;\end{table}&#10;\end{document}"/>
                    <pic:cNvPicPr/>
                  </pic:nvPicPr>
                  <pic:blipFill>
                    <a:blip r:embed="rId597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3411" cy="570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68CE6" w14:textId="77777777" w:rsidR="000E54D9" w:rsidRDefault="000E54D9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1B1A4BF" w14:textId="5B9F3664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Pr="0043365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9619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15F56AC">
          <v:shape id="_x0000_i4279" type="#_x0000_t75" style="width:7.5pt;height:11.25pt" o:ole="">
            <v:imagedata r:id="rId5975" o:title=""/>
          </v:shape>
          <o:OLEObject Type="Embed" ProgID="Equation.DSMT4" ShapeID="_x0000_i4279" DrawAspect="Content" ObjectID="_1737930985" r:id="rId59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화된 극차통계량의 분위수 </w:t>
      </w:r>
      <w:r w:rsidRPr="006961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418CB8DC">
          <v:shape id="_x0000_i4280" type="#_x0000_t75" style="width:44.25pt;height:15pt" o:ole="">
            <v:imagedata r:id="rId5977" o:title=""/>
          </v:shape>
          <o:OLEObject Type="Embed" ProgID="Equation.DSMT4" ShapeID="_x0000_i4280" DrawAspect="Content" ObjectID="_1737930986" r:id="rId5978"/>
        </w:object>
      </w:r>
      <w:r w:rsidRPr="004336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6709DD32" w14:textId="77777777" w:rsidR="006A5B85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060170F" wp14:editId="4A12FF70">
            <wp:extent cx="6532880" cy="6771058"/>
            <wp:effectExtent l="0" t="0" r="1270" b="0"/>
            <wp:docPr id="322" name="Picture 322" descr="%FontSize=12&#10;%TeXFontSize=12&#10;\documentclass{article}&#10;\usepackage{multirow}&#10;\usepackage{graphicx}&#10;\usepackage{lscape}&#10;\pagestyle{empty}&#10;\begin{document}&#10;($\alpha=0.10$)&#10;\begin{table}[!htbp]&#10;\begin{tabular}{c|ccccccccccc}&#10; \hline \multirow{2}{*}{$f$} &amp; \multicolumn{11}{|c}{$r$}  \\&#10; \cline { 2 - 12 } &amp;2 &amp; 3 &amp; 4 &amp; 5 &amp; 6 &amp; 7 &amp; 8 &amp;9&amp;10&amp;15&amp;20 \\&#10; \hline &#10; 1 &amp; $8.93$ &amp; $13.4$ &amp; $16.4$ &amp; $18.5$ &amp; $20.2$ &amp; $21.5$ &amp; $22.6$ &amp; $23.6$ &amp; $24.5$ &amp; $27.6$ &amp; $29.7$\\&#10; 2 &amp; $4.13$ &amp; $5.73$ &amp; $6.77$ &amp; $7.54$ &amp; $8.14$ &amp; $8.63$ &amp; $9.05$ &amp; $9.41$ &amp; $9.72$ &amp; $10.9$ &amp; $11.7$\\&#10; 3 &amp; $3.33$ &amp; $4.47$ &amp; $5.20$ &amp; $5.74$ &amp; $6.16$ &amp; $6.51$ &amp; $6.81$ &amp; $7.06$ &amp; $7.29$ &amp; $8.12$ &amp; $8.68$\\&#10; 4 &amp; $3.01$ &amp; $3.98$ &amp; $4.59$ &amp; $5.03$ &amp; $5.39$ &amp; $5.68$ &amp; $5.93$ &amp; $6.14$ &amp; $6.33$ &amp; $7.02$ &amp; $7.50$\\&#10; 5 &amp; $2.85$ &amp; $3.72$ &amp; $4.26$ &amp; $4.66$ &amp; $4.98$ &amp; $5.24$ &amp; $5.46$ &amp; $5.65$ &amp; $5.82$ &amp; $6.44$ &amp; $6.86$\\ \\&#10; &#10; 6 &amp; $2.75$ &amp; $3.56$ &amp; $4.07$ &amp; $4.44$ &amp; $4.73$ &amp; $4.97$ &amp; $5.17$ &amp; $5.34$ &amp; $5.50$ &amp; $6.07$ &amp; $6.47$ \\&#10; 7 &amp; $2.68$ &amp; $3.45$ &amp; $3.93$ &amp; $4.28$ &amp; $4.55$ &amp; $4.78$ &amp; $4.97$ &amp; $5.14$ &amp; $5.28$ &amp; $5.83$ &amp; $6.19$ \\&#10; 8 &amp; $2.63$ &amp; $3.37$ &amp; $3.83$ &amp; $4.17$ &amp; $4.43$ &amp; $4.65$ &amp; $4.83$ &amp; $4.99$ &amp; $5.13$ &amp; $5.64$ &amp; $6.00$ \\&#10; 9 &amp; $2.59$ &amp; $3.32$ &amp; $3.76$ &amp; $4.08$ &amp; $4.34$ &amp; $4.54$ &amp; $4.72$ &amp; $4.87$ &amp; $5.01$ &amp; $5.51$ &amp; $5.85$ \\&#10; 10&amp; $2.56$ &amp; $3.27$ &amp; $3.70$ &amp; $4.02$ &amp; $4.26$ &amp; $4.47$ &amp; $4.64$ &amp; $4.78$ &amp; $4.91$ &amp; $5.40$ &amp; $5.73$ \\ \\&#10; &#10; 11 &amp;$2.54$ &amp; $3.23$ &amp; $3.66$ &amp; $3.96$ &amp; $4.20$ &amp; $4.40$ &amp; $4.57$ &amp; $4.71$ &amp; $4.84$ &amp; $5.31$ &amp; $5.63$     \\&#10; 12 &amp;$2.52$ &amp; $3.20$ &amp; $3.62$ &amp; $3.92$ &amp; $4.16$ &amp; $4.35$ &amp; $4.51$ &amp; $4.65$ &amp; $4.78$ &amp; $5.24$ &amp; $5.55$     \\&#10; 13 &amp;$2.50$ &amp; $3.18$ &amp; $3.59$ &amp; $3.88$ &amp; $4.12$ &amp; $4.30$ &amp; $4.46$ &amp; $4.60$ &amp; $4.72$ &amp; $5.18$ &amp; $5.48$     \\&#10; 14 &amp;$2.49$ &amp; $3.16$ &amp; $3.56$ &amp; $3.85$ &amp; $4.08$ &amp; $4.27$ &amp; $4.42$ &amp; $4.56$ &amp; $4.68$ &amp; $5.12$ &amp; $5.43$     \\&#10; 15 &amp;$2.48$ &amp; $3.14$ &amp; $3.54$ &amp; $3.83$ &amp; $4.05$ &amp; $4.23$ &amp; $4.39$ &amp; $4.52$ &amp; $4.64$ &amp; $5.08$ &amp; $5.38$     \\ \\&#10; &#10; 16 &amp;$2.47$ &amp; $3.12$ &amp; $3.52$ &amp; $3.80$ &amp; $4.03$ &amp; $4.21$ &amp; $4.36$ &amp; $4.49$ &amp; $4.61$ &amp; $5.04$ &amp; $5.33$     \\&#10; 17 &amp;$2.46$ &amp; $3.11$ &amp; $3.50$ &amp; $3.78$ &amp; $4.00$ &amp; $4.18$ &amp; $4.33$ &amp; $4.46$ &amp; $4.58$ &amp; $5.01$ &amp; $5.30$     \\&#10; 18 &amp;$2.45$ &amp; $3.10$ &amp; $3.49$ &amp; $3.77$ &amp; $3.98$ &amp; $4.16$ &amp; $4.31$ &amp; $4.44$ &amp; $4.55$ &amp; $4.98$ &amp; $5.26$     \\&#10; 19 &amp;$2.45$ &amp; $3.09$ &amp; $3.47$ &amp; $3.75$ &amp; $3.97$ &amp; $4.14$ &amp; $4.29$ &amp; $4.42$ &amp; $4.53$ &amp; $4.95$ &amp; $5.23$     \\&#10; 20 &amp;$2.44$ &amp; $3.08$ &amp; $3.46$ &amp; $3.74$ &amp; $3.95$ &amp; $4.12$ &amp; $4.27$ &amp; $4.40$ &amp; $4.51$ &amp; $4.92$ &amp; $5.20$     \\ \\&#10; &#10; 24 &amp;$2.42$ &amp; $3.05$ &amp; $3.42$ &amp; $3.69$ &amp; $3.90$ &amp; $4.07$ &amp; $4.21$ &amp; $4.34$ &amp; $4.44$ &amp; $4.85$ &amp; $5.12$        \\&#10; 30 &amp;$2.40$ &amp; $3.02$ &amp; $3.39$ &amp; $3.65$ &amp; $3.85$ &amp; $4.02$ &amp; $4.16$ &amp; $4.28$ &amp; $4.38$ &amp; $4.77$ &amp; $5.03$        \\&#10; 40 &amp;$2.38$ &amp; $2.99$ &amp; $3.35$ &amp; $3.60$ &amp; $3.80$ &amp; $3.96$ &amp; $4.10$ &amp; $4.21$ &amp; $4.32$ &amp; $4.69$ &amp; $4.95$        \\&#10; 60 &amp;$2.36$ &amp; $2.96$ &amp; $3.31$ &amp; $3.56$ &amp; $3.75$ &amp; $3.91$ &amp; $4.04$ &amp; $4.16$ &amp; $4.25$ &amp; $4.62$ &amp; $4.86$        \\&#10; 120&amp;$2.34$ &amp; $2.93$ &amp; $3.28$ &amp; $3.52$ &amp; $3.71$ &amp; $3.86$ &amp; $3.99$ &amp; $4.10$ &amp; $4.19$ &amp; $4.54$ &amp; $4.78$        \\&#10; $+\infty$&amp;$2.33$ &amp; $2.90$ &amp; $3.24$ &amp; $3.48$ &amp; $3.66$ &amp; $3.81$ &amp; $3.93$ &amp; $4.04$ &amp; $4.13$ &amp; $4.47$ &amp; $4.69$ 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2&#10;%TeXFontSize=12&#10;\documentclass{article}&#10;\usepackage{multirow}&#10;\usepackage{graphicx}&#10;\usepackage{lscape}&#10;\pagestyle{empty}&#10;\begin{document}&#10;($\alpha=0.10$)&#10;\begin{table}[!htbp]&#10;\begin{tabular}{c|ccccccccccc}&#10; \hline \multirow{2}{*}{$f$} &amp; \multicolumn{11}{|c}{$r$}  \\&#10; \cline { 2 - 12 } &amp;2 &amp; 3 &amp; 4 &amp; 5 &amp; 6 &amp; 7 &amp; 8 &amp;9&amp;10&amp;15&amp;20 \\&#10; \hline &#10; 1 &amp; $8.93$ &amp; $13.4$ &amp; $16.4$ &amp; $18.5$ &amp; $20.2$ &amp; $21.5$ &amp; $22.6$ &amp; $23.6$ &amp; $24.5$ &amp; $27.6$ &amp; $29.7$\\&#10; 2 &amp; $4.13$ &amp; $5.73$ &amp; $6.77$ &amp; $7.54$ &amp; $8.14$ &amp; $8.63$ &amp; $9.05$ &amp; $9.41$ &amp; $9.72$ &amp; $10.9$ &amp; $11.7$\\&#10; 3 &amp; $3.33$ &amp; $4.47$ &amp; $5.20$ &amp; $5.74$ &amp; $6.16$ &amp; $6.51$ &amp; $6.81$ &amp; $7.06$ &amp; $7.29$ &amp; $8.12$ &amp; $8.68$\\&#10; 4 &amp; $3.01$ &amp; $3.98$ &amp; $4.59$ &amp; $5.03$ &amp; $5.39$ &amp; $5.68$ &amp; $5.93$ &amp; $6.14$ &amp; $6.33$ &amp; $7.02$ &amp; $7.50$\\&#10; 5 &amp; $2.85$ &amp; $3.72$ &amp; $4.26$ &amp; $4.66$ &amp; $4.98$ &amp; $5.24$ &amp; $5.46$ &amp; $5.65$ &amp; $5.82$ &amp; $6.44$ &amp; $6.86$\\ \\&#10; &#10; 6 &amp; $2.75$ &amp; $3.56$ &amp; $4.07$ &amp; $4.44$ &amp; $4.73$ &amp; $4.97$ &amp; $5.17$ &amp; $5.34$ &amp; $5.50$ &amp; $6.07$ &amp; $6.47$ \\&#10; 7 &amp; $2.68$ &amp; $3.45$ &amp; $3.93$ &amp; $4.28$ &amp; $4.55$ &amp; $4.78$ &amp; $4.97$ &amp; $5.14$ &amp; $5.28$ &amp; $5.83$ &amp; $6.19$ \\&#10; 8 &amp; $2.63$ &amp; $3.37$ &amp; $3.83$ &amp; $4.17$ &amp; $4.43$ &amp; $4.65$ &amp; $4.83$ &amp; $4.99$ &amp; $5.13$ &amp; $5.64$ &amp; $6.00$ \\&#10; 9 &amp; $2.59$ &amp; $3.32$ &amp; $3.76$ &amp; $4.08$ &amp; $4.34$ &amp; $4.54$ &amp; $4.72$ &amp; $4.87$ &amp; $5.01$ &amp; $5.51$ &amp; $5.85$ \\&#10; 10&amp; $2.56$ &amp; $3.27$ &amp; $3.70$ &amp; $4.02$ &amp; $4.26$ &amp; $4.47$ &amp; $4.64$ &amp; $4.78$ &amp; $4.91$ &amp; $5.40$ &amp; $5.73$ \\ \\&#10; &#10; 11 &amp;$2.54$ &amp; $3.23$ &amp; $3.66$ &amp; $3.96$ &amp; $4.20$ &amp; $4.40$ &amp; $4.57$ &amp; $4.71$ &amp; $4.84$ &amp; $5.31$ &amp; $5.63$     \\&#10; 12 &amp;$2.52$ &amp; $3.20$ &amp; $3.62$ &amp; $3.92$ &amp; $4.16$ &amp; $4.35$ &amp; $4.51$ &amp; $4.65$ &amp; $4.78$ &amp; $5.24$ &amp; $5.55$     \\&#10; 13 &amp;$2.50$ &amp; $3.18$ &amp; $3.59$ &amp; $3.88$ &amp; $4.12$ &amp; $4.30$ &amp; $4.46$ &amp; $4.60$ &amp; $4.72$ &amp; $5.18$ &amp; $5.48$     \\&#10; 14 &amp;$2.49$ &amp; $3.16$ &amp; $3.56$ &amp; $3.85$ &amp; $4.08$ &amp; $4.27$ &amp; $4.42$ &amp; $4.56$ &amp; $4.68$ &amp; $5.12$ &amp; $5.43$     \\&#10; 15 &amp;$2.48$ &amp; $3.14$ &amp; $3.54$ &amp; $3.83$ &amp; $4.05$ &amp; $4.23$ &amp; $4.39$ &amp; $4.52$ &amp; $4.64$ &amp; $5.08$ &amp; $5.38$     \\ \\&#10; &#10; 16 &amp;$2.47$ &amp; $3.12$ &amp; $3.52$ &amp; $3.80$ &amp; $4.03$ &amp; $4.21$ &amp; $4.36$ &amp; $4.49$ &amp; $4.61$ &amp; $5.04$ &amp; $5.33$     \\&#10; 17 &amp;$2.46$ &amp; $3.11$ &amp; $3.50$ &amp; $3.78$ &amp; $4.00$ &amp; $4.18$ &amp; $4.33$ &amp; $4.46$ &amp; $4.58$ &amp; $5.01$ &amp; $5.30$     \\&#10; 18 &amp;$2.45$ &amp; $3.10$ &amp; $3.49$ &amp; $3.77$ &amp; $3.98$ &amp; $4.16$ &amp; $4.31$ &amp; $4.44$ &amp; $4.55$ &amp; $4.98$ &amp; $5.26$     \\&#10; 19 &amp;$2.45$ &amp; $3.09$ &amp; $3.47$ &amp; $3.75$ &amp; $3.97$ &amp; $4.14$ &amp; $4.29$ &amp; $4.42$ &amp; $4.53$ &amp; $4.95$ &amp; $5.23$     \\&#10; 20 &amp;$2.44$ &amp; $3.08$ &amp; $3.46$ &amp; $3.74$ &amp; $3.95$ &amp; $4.12$ &amp; $4.27$ &amp; $4.40$ &amp; $4.51$ &amp; $4.92$ &amp; $5.20$     \\ \\&#10; &#10; 24 &amp;$2.42$ &amp; $3.05$ &amp; $3.42$ &amp; $3.69$ &amp; $3.90$ &amp; $4.07$ &amp; $4.21$ &amp; $4.34$ &amp; $4.44$ &amp; $4.85$ &amp; $5.12$        \\&#10; 30 &amp;$2.40$ &amp; $3.02$ &amp; $3.39$ &amp; $3.65$ &amp; $3.85$ &amp; $4.02$ &amp; $4.16$ &amp; $4.28$ &amp; $4.38$ &amp; $4.77$ &amp; $5.03$        \\&#10; 40 &amp;$2.38$ &amp; $2.99$ &amp; $3.35$ &amp; $3.60$ &amp; $3.80$ &amp; $3.96$ &amp; $4.10$ &amp; $4.21$ &amp; $4.32$ &amp; $4.69$ &amp; $4.95$        \\&#10; 60 &amp;$2.36$ &amp; $2.96$ &amp; $3.31$ &amp; $3.56$ &amp; $3.75$ &amp; $3.91$ &amp; $4.04$ &amp; $4.16$ &amp; $4.25$ &amp; $4.62$ &amp; $4.86$        \\&#10; 120&amp;$2.34$ &amp; $2.93$ &amp; $3.28$ &amp; $3.52$ &amp; $3.71$ &amp; $3.86$ &amp; $3.99$ &amp; $4.10$ &amp; $4.19$ &amp; $4.54$ &amp; $4.78$        \\&#10; $+\infty$&amp;$2.33$ &amp; $2.90$ &amp; $3.24$ &amp; $3.48$ &amp; $3.66$ &amp; $3.81$ &amp; $3.93$ &amp; $4.04$ &amp; $4.13$ &amp; $4.47$ &amp; $4.69$  \\&#10; \hline &#10;\end{tabular}&#10;\end{table}&#10;\end{document}"/>
                    <pic:cNvPicPr/>
                  </pic:nvPicPr>
                  <pic:blipFill>
                    <a:blip r:embed="rId597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551" cy="6779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7AEA5" w14:textId="77777777" w:rsidR="006A5B85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0654A2FE" wp14:editId="357FA8C3">
            <wp:extent cx="6652041" cy="6898640"/>
            <wp:effectExtent l="0" t="0" r="0" b="0"/>
            <wp:docPr id="358" name="Picture 358" descr="%FontSize=12&#10;%TeXFontSize=12&#10;\documentclass{article}&#10;\usepackage{multirow}&#10;\usepackage{graphicx}&#10;\usepackage{lscape}&#10;\pagestyle{empty}&#10;\begin{document}&#10;($\alpha=0.05$)&#10;\begin{table}[!htbp]&#10;\begin{tabular}{c|ccccccccccc}&#10; \hline \multirow{2}{*}{$f$} &amp; \multicolumn{11}{|c}{$r$}  \\&#10; \cline { 2 - 12 } &amp;2 &amp; 3 &amp; 4 &amp; 5 &amp; 6 &amp; 7 &amp; 8 &amp;9&amp;10&amp;15&amp;20 \\&#10; \hline &#10; 1 &amp; $18.0$ &amp; $27.0$ &amp; $32.8$ &amp; $37.1$ &amp; $40.4$ &amp; $43.1$ &amp; $45.4$ &amp; $47.4$ &amp; $49.1$ &amp; $55.4$ &amp; $59.6$\\&#10; 2 &amp; $6.08$ &amp; $8.33$ &amp; $9.80$ &amp; $10.9$ &amp; $11.7$ &amp; $12.4$ &amp; $13.0$ &amp; $13.5$ &amp; $14.0$ &amp; $15.7$ &amp; $16.8$\\&#10; 3 &amp; $4.50$ &amp; $5.91$ &amp; $6.82$ &amp; $7.50$ &amp; $8.04$ &amp; $8.48$ &amp; $8.85$ &amp; $9.18$ &amp; $9.46$ &amp; $10.5$ &amp; $11.2$\\&#10; 4 &amp; $3.93$ &amp; $5.04$ &amp; $5.76$ &amp; $6.29$ &amp; $6.71$ &amp; $7.05$ &amp; $7.35$ &amp; $7.60$ &amp; $7.83$ &amp; $8.66$ &amp; $9.23$\\&#10; 5 &amp; $3.64$ &amp; $4.60$ &amp; $5.22$ &amp; $5.67$ &amp; $6.03$ &amp; $6.33$ &amp; $6.98$ &amp; $6.80$ &amp; $6.99$ &amp; $7.72$ &amp; $8.21$\\ \\&#10;     &#10; 6 &amp; $3.46$ &amp; $4.34$ &amp; $4.90$ &amp; $5.30$ &amp; $5.63$ &amp; $5.90$ &amp; $6.12$ &amp; $6.32$ &amp; $6.49$ &amp; $7.14$ &amp; $7.59$ \\&#10; 7 &amp; $3.34$ &amp; $4.16$ &amp; $4.68$ &amp; $5.06$ &amp; $5.36$ &amp; $5.61$ &amp; $5.82$ &amp; $6.00$ &amp; $6.16$ &amp; $6.76$ &amp; $7.17$ \\&#10; 8 &amp; $3.26$ &amp; $4.04$ &amp; $4.53$ &amp; $4.89$ &amp; $5.17$ &amp; $5.40$ &amp; $5.60$ &amp; $5.77$ &amp; $5.92$ &amp; $6.48$ &amp; $6.87$ \\&#10; 9 &amp; $3.20$ &amp; $3.95$ &amp; $4.41$ &amp; $4.76$ &amp; $5.02$ &amp; $5.24$ &amp; $5.43$ &amp; $5.59$ &amp; $5.74$ &amp; $6.28$ &amp; $6.64$ \\&#10; 10&amp; $3.15$ &amp; $3.88$ &amp; $4.33$ &amp; $4.65$ &amp; $4.91$ &amp; $5.12$ &amp; $5.30$ &amp; $5.46$ &amp; $5.60$ &amp; $6.11$ &amp; $6.47$ \\ \\&#10;     &#10; 11 &amp;$3.11$ &amp; $3.82$ &amp; $4.26$ &amp; $4.57$ &amp; $4.82$ &amp; $5.03$ &amp; $5.20$ &amp; $5.35$ &amp; $5.49$ &amp; $5.98$ &amp; $6.33$  \\&#10; 12 &amp;$3.08$ &amp; $3.77$ &amp; $4.20$ &amp; $4.51$ &amp; $4.75$ &amp; $4.95$ &amp; $5.12$ &amp; $5.27$ &amp; $5.39$ &amp; $5.88$ &amp; $6.21$  \\&#10; 13 &amp;$3.06$ &amp; $3.73$ &amp; $4.15$ &amp; $4.45$ &amp; $4.69$ &amp; $4.88$ &amp; $5.05$ &amp; $5.19$ &amp; $5.32$ &amp; $5.79$ &amp; $6.11$  \\&#10; 14 &amp;$3.03$ &amp; $3.70$ &amp; $4.11$ &amp; $4.41$ &amp; $4.64$ &amp; $4.83$ &amp; $4.99$ &amp; $5.13$ &amp; $5.25$ &amp; $5.71$ &amp; $6.03$  \\&#10; 15 &amp;$3.01$ &amp; $3.67$ &amp; $4.08$ &amp; $4.37$ &amp; $4.59$ &amp; $4.78$ &amp; $4.94$ &amp; $5.08$ &amp; $5.20$ &amp; $5.65$ &amp; $5.96$  \\ \\&#10; &#10; 16 &amp;$3.00$ &amp; $3.65$ &amp; $4.05$ &amp; $4.33$ &amp; $4.56$ &amp; $4.74$ &amp; $4.90$ &amp; $5.03$ &amp; $5.15$ &amp; $5.59$ &amp; $5.90$   \\&#10; 17 &amp;$2.98$ &amp; $3.63$ &amp; $4.02$ &amp; $4.30$ &amp; $4.52$ &amp; $4.70$ &amp; $4.86$ &amp; $4.99$ &amp; $5.11$ &amp; $5.54$ &amp; $5.84$   \\&#10; 18 &amp;$2.97$ &amp; $3.61$ &amp; $4.00$ &amp; $4.28$ &amp; $4.49$ &amp; $4.67$ &amp; $4.82$ &amp; $4.96$ &amp; $5.07$ &amp; $5.50$ &amp; $5.79$   \\&#10; 19 &amp;$2.96$ &amp; $3.59$ &amp; $3.98$ &amp; $4.25$ &amp; $4.47$ &amp; $4.65$ &amp; $4.79$ &amp; $4.92$ &amp; $5.04$ &amp; $5.46$ &amp; $5.75$   \\&#10; 20 &amp;$2.95$ &amp; $3.58$ &amp; $3.96$ &amp; $4.23$ &amp; $4.45$ &amp; $4.62$ &amp; $4.77$ &amp; $4.90$ &amp; $5.01$ &amp; $5.43$ &amp; $5.71$   \\ \\&#10;     &#10; 24 &amp;$2.92$ &amp; $3.53$ &amp; $3.90$ &amp; $4.17$ &amp; $4.37$ &amp; $4.54$ &amp; $4.68$ &amp; $4.81$ &amp; $4.92$ &amp; $5.32$ &amp; $5.59$      \\&#10; 30 &amp;$2.89$ &amp; $3.49$ &amp; $3.85$ &amp; $4.10$ &amp; $4.30$ &amp; $4.46$ &amp; $4.60$ &amp; $4.72$ &amp; $4.82$ &amp; $5.21$ &amp; $5.47$      \\&#10; 40 &amp;$2.86$ &amp; $3.44$ &amp; $3.79$ &amp; $4.04$ &amp; $4.23$ &amp; $4.39$ &amp; $4.52$ &amp; $4.63$ &amp; $4.73$ &amp; $5.11$ &amp; $5.36$      \\&#10; 60 &amp;$2.83$ &amp; $3.40$ &amp; $3.74$ &amp; $3.98$ &amp; $4.16$ &amp; $4.31$ &amp; $4.44$ &amp; $4.55$ &amp; $4.65$ &amp; $5.00$ &amp; $5.24$      \\&#10; 120&amp;$2.80$ &amp; $3.36$ &amp; $3.68$ &amp; $3.92$ &amp; $4.10$ &amp; $4.24$ &amp; $4.36$ &amp; $4.47$ &amp; $4.56$ &amp; $4.90$ &amp; $5.13$      \\&#10; $+\infty$&amp;$2.77$ &amp; $3.31$ &amp; $3.63$ &amp; $3.86$ &amp; $4.03$ &amp; $4.17$ &amp; $4.29$ &amp; $4.39$ &amp; $4.47$ &amp; $4.80$ &amp; $5.01$  \\&#10; \hline 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Picture 326" descr="%FontSize=12&#10;%TeXFontSize=12&#10;\documentclass{article}&#10;\usepackage{multirow}&#10;\usepackage{graphicx}&#10;\usepackage{lscape}&#10;\pagestyle{empty}&#10;\begin{document}&#10;($\alpha=0.05$)&#10;\begin{table}[!htbp]&#10;\begin{tabular}{c|ccccccccccc}&#10; \hline \multirow{2}{*}{$f$} &amp; \multicolumn{11}{|c}{$r$}  \\&#10; \cline { 2 - 12 } &amp;2 &amp; 3 &amp; 4 &amp; 5 &amp; 6 &amp; 7 &amp; 8 &amp;9&amp;10&amp;15&amp;20 \\&#10; \hline &#10; 1 &amp; $18.0$ &amp; $27.0$ &amp; $32.8$ &amp; $37.1$ &amp; $40.4$ &amp; $43.1$ &amp; $45.4$ &amp; $47.4$ &amp; $49.1$ &amp; $55.4$ &amp; $59.6$\\&#10; 2 &amp; $6.08$ &amp; $8.33$ &amp; $9.80$ &amp; $10.9$ &amp; $11.7$ &amp; $12.4$ &amp; $13.0$ &amp; $13.5$ &amp; $14.0$ &amp; $15.7$ &amp; $16.8$\\&#10; 3 &amp; $4.50$ &amp; $5.91$ &amp; $6.82$ &amp; $7.50$ &amp; $8.04$ &amp; $8.48$ &amp; $8.85$ &amp; $9.18$ &amp; $9.46$ &amp; $10.5$ &amp; $11.2$\\&#10; 4 &amp; $3.93$ &amp; $5.04$ &amp; $5.76$ &amp; $6.29$ &amp; $6.71$ &amp; $7.05$ &amp; $7.35$ &amp; $7.60$ &amp; $7.83$ &amp; $8.66$ &amp; $9.23$\\&#10; 5 &amp; $3.64$ &amp; $4.60$ &amp; $5.22$ &amp; $5.67$ &amp; $6.03$ &amp; $6.33$ &amp; $6.98$ &amp; $6.80$ &amp; $6.99$ &amp; $7.72$ &amp; $8.21$\\ \\&#10;     &#10; 6 &amp; $3.46$ &amp; $4.34$ &amp; $4.90$ &amp; $5.30$ &amp; $5.63$ &amp; $5.90$ &amp; $6.12$ &amp; $6.32$ &amp; $6.49$ &amp; $7.14$ &amp; $7.59$ \\&#10; 7 &amp; $3.34$ &amp; $4.16$ &amp; $4.68$ &amp; $5.06$ &amp; $5.36$ &amp; $5.61$ &amp; $5.82$ &amp; $6.00$ &amp; $6.16$ &amp; $6.76$ &amp; $7.17$ \\&#10; 8 &amp; $3.26$ &amp; $4.04$ &amp; $4.53$ &amp; $4.89$ &amp; $5.17$ &amp; $5.40$ &amp; $5.60$ &amp; $5.77$ &amp; $5.92$ &amp; $6.48$ &amp; $6.87$ \\&#10; 9 &amp; $3.20$ &amp; $3.95$ &amp; $4.41$ &amp; $4.76$ &amp; $5.02$ &amp; $5.24$ &amp; $5.43$ &amp; $5.59$ &amp; $5.74$ &amp; $6.28$ &amp; $6.64$ \\&#10; 10&amp; $3.15$ &amp; $3.88$ &amp; $4.33$ &amp; $4.65$ &amp; $4.91$ &amp; $5.12$ &amp; $5.30$ &amp; $5.46$ &amp; $5.60$ &amp; $6.11$ &amp; $6.47$ \\ \\&#10;     &#10; 11 &amp;$3.11$ &amp; $3.82$ &amp; $4.26$ &amp; $4.57$ &amp; $4.82$ &amp; $5.03$ &amp; $5.20$ &amp; $5.35$ &amp; $5.49$ &amp; $5.98$ &amp; $6.33$  \\&#10; 12 &amp;$3.08$ &amp; $3.77$ &amp; $4.20$ &amp; $4.51$ &amp; $4.75$ &amp; $4.95$ &amp; $5.12$ &amp; $5.27$ &amp; $5.39$ &amp; $5.88$ &amp; $6.21$  \\&#10; 13 &amp;$3.06$ &amp; $3.73$ &amp; $4.15$ &amp; $4.45$ &amp; $4.69$ &amp; $4.88$ &amp; $5.05$ &amp; $5.19$ &amp; $5.32$ &amp; $5.79$ &amp; $6.11$  \\&#10; 14 &amp;$3.03$ &amp; $3.70$ &amp; $4.11$ &amp; $4.41$ &amp; $4.64$ &amp; $4.83$ &amp; $4.99$ &amp; $5.13$ &amp; $5.25$ &amp; $5.71$ &amp; $6.03$  \\&#10; 15 &amp;$3.01$ &amp; $3.67$ &amp; $4.08$ &amp; $4.37$ &amp; $4.59$ &amp; $4.78$ &amp; $4.94$ &amp; $5.08$ &amp; $5.20$ &amp; $5.65$ &amp; $5.96$  \\ \\&#10; &#10; 16 &amp;$3.00$ &amp; $3.65$ &amp; $4.05$ &amp; $4.33$ &amp; $4.56$ &amp; $4.74$ &amp; $4.90$ &amp; $5.03$ &amp; $5.15$ &amp; $5.59$ &amp; $5.90$   \\&#10; 17 &amp;$2.98$ &amp; $3.63$ &amp; $4.02$ &amp; $4.30$ &amp; $4.52$ &amp; $4.70$ &amp; $4.86$ &amp; $4.99$ &amp; $5.11$ &amp; $5.54$ &amp; $5.84$   \\&#10; 18 &amp;$2.97$ &amp; $3.61$ &amp; $4.00$ &amp; $4.28$ &amp; $4.49$ &amp; $4.67$ &amp; $4.82$ &amp; $4.96$ &amp; $5.07$ &amp; $5.50$ &amp; $5.79$   \\&#10; 19 &amp;$2.96$ &amp; $3.59$ &amp; $3.98$ &amp; $4.25$ &amp; $4.47$ &amp; $4.65$ &amp; $4.79$ &amp; $4.92$ &amp; $5.04$ &amp; $5.46$ &amp; $5.75$   \\&#10; 20 &amp;$2.95$ &amp; $3.58$ &amp; $3.96$ &amp; $4.23$ &amp; $4.45$ &amp; $4.62$ &amp; $4.77$ &amp; $4.90$ &amp; $5.01$ &amp; $5.43$ &amp; $5.71$   \\ \\&#10;     &#10; 24 &amp;$2.92$ &amp; $3.53$ &amp; $3.90$ &amp; $4.17$ &amp; $4.37$ &amp; $4.54$ &amp; $4.68$ &amp; $4.81$ &amp; $4.92$ &amp; $5.32$ &amp; $5.59$      \\&#10; 30 &amp;$2.89$ &amp; $3.49$ &amp; $3.85$ &amp; $4.10$ &amp; $4.30$ &amp; $4.46$ &amp; $4.60$ &amp; $4.72$ &amp; $4.82$ &amp; $5.21$ &amp; $5.47$      \\&#10; 40 &amp;$2.86$ &amp; $3.44$ &amp; $3.79$ &amp; $4.04$ &amp; $4.23$ &amp; $4.39$ &amp; $4.52$ &amp; $4.63$ &amp; $4.73$ &amp; $5.11$ &amp; $5.36$      \\&#10; 60 &amp;$2.83$ &amp; $3.40$ &amp; $3.74$ &amp; $3.98$ &amp; $4.16$ &amp; $4.31$ &amp; $4.44$ &amp; $4.55$ &amp; $4.65$ &amp; $5.00$ &amp; $5.24$      \\&#10; 120&amp;$2.80$ &amp; $3.36$ &amp; $3.68$ &amp; $3.92$ &amp; $4.10$ &amp; $4.24$ &amp; $4.36$ &amp; $4.47$ &amp; $4.56$ &amp; $4.90$ &amp; $5.13$      \\&#10; $+\infty$&amp;$2.77$ &amp; $3.31$ &amp; $3.63$ &amp; $3.86$ &amp; $4.03$ &amp; $4.17$ &amp; $4.29$ &amp; $4.39$ &amp; $4.47$ &amp; $4.80$ &amp; $5.01$  \\&#10; \hline &#10;\end{tabular}&#10;\end{table}&#10;\end{document}"/>
                    <pic:cNvPicPr/>
                  </pic:nvPicPr>
                  <pic:blipFill>
                    <a:blip r:embed="rId598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9030" cy="690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39D80" w14:textId="77777777" w:rsidR="006A5B85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552F9C3A" wp14:editId="60B2CCB0">
            <wp:extent cx="6583680" cy="6823710"/>
            <wp:effectExtent l="0" t="0" r="7620" b="0"/>
            <wp:docPr id="361" name="Picture 361" descr="%FontSize=12&#10;%TeXFontSize=12&#10;\documentclass{article}&#10;\usepackage{multirow}&#10;\usepackage{graphicx}&#10;\usepackage{lscape}&#10;\pagestyle{empty}&#10;\begin{document}&#10;($\alpha=0.01$)&#10;\begin{table}[!htbp]&#10;\begin{tabular}{c|ccccccccccc}&#10; \hline \multirow{2}{*}{$f$} &amp; \multicolumn{11}{|c}{$r$}  \\&#10; \cline { 2 - 12 } &amp;2 &amp; 3 &amp; 4 &amp; 5 &amp; 6 &amp; 7 &amp; 8 &amp;9&amp;10&amp;15&amp;20 \\&#10; \hline &#10; 1 &amp; $90.0$ &amp; 135 &amp; 164 &amp; 186 &amp; 202 &amp; 216 &amp; 227 &amp; 237 &amp; 246 &amp; 277 &amp; 298\\&#10; 2 &amp; $14.0$ &amp; $19.0$ &amp; $22.3$ &amp; $24.7$ &amp; $26.6$ &amp; $28.2$ &amp; $29.5$ &amp; $30.7$ &amp; $31.7$ &amp; $35.4$ &amp; $37.9$\\&#10; 3 &amp; $8.26$ &amp; $10.6$ &amp; $12.2$ &amp; $13.3$ &amp; $14.2$ &amp; $15.0$ &amp; $15.6$ &amp; $16.2$ &amp; $16.7$ &amp; $18.5$ &amp; $19.8$\\&#10; 4 &amp; $6.51$ &amp; $8.12$ &amp; $9.17$ &amp; $9.96$ &amp; $10.6$ &amp; $11.1$ &amp; $11.5$ &amp; $11.9$ &amp; $12.3$ &amp; $13.5$ &amp; $14.4$\\&#10; 5 &amp; $5.70$ &amp; $6.98$ &amp; $7.80$ &amp; $8.42$ &amp; $8.91$ &amp; $9.32$ &amp; $9.67$ &amp; $9.97$ &amp; $10.2$ &amp; $11.2$ &amp; $11.9$\\ \\&#10;     &#10; 6 &amp; $5.24$ &amp; $6.33$ &amp; $7.03$ &amp; $7.56$ &amp; $7.97$ &amp; $8.32$ &amp; $8.61$ &amp; $8.87$ &amp; $9.10$ &amp; $9.95$ &amp; $10.5$ \\&#10; 7 &amp; $4.95$ &amp; $5.92$ &amp; $6.54$ &amp; $7.01$ &amp; $7.37$ &amp; $7.68$ &amp; $7.94$ &amp; $8.17$ &amp; $8.37$ &amp; $9.12$ &amp; $9.65$ \\&#10; 8 &amp; $4.75$ &amp; $5.64$ &amp; $6.20$ &amp; $6.62$ &amp; $6.96$ &amp; $7.24$ &amp; $7.47$ &amp; $7.68$ &amp; $7.86$ &amp; $8.55$ &amp; $9.03$ \\&#10; 9 &amp; $4.60$ &amp; $5.43$ &amp; $5.96$ &amp; $6.35$ &amp; $6.66$ &amp; $6.91$ &amp; $7.13$ &amp; $7.33$ &amp; $7.49$ &amp; $8.13$ &amp; $8.57$ \\&#10; 10&amp; $4.48$ &amp; $5.27$ &amp; $5.77$ &amp; $6.14$ &amp; $6.43$ &amp; $6.67$ &amp; $6.87$ &amp; $7.05$ &amp; $7.21$ &amp; $7.81$ &amp; $8.22$ \\ \\&#10;     &#10; 11 &amp;$4.39$ &amp; $5.14$ &amp; $5.62$ &amp; $5.97$ &amp; $6.25$ &amp; $6.48$ &amp; $6.67$ &amp; $6.84$ &amp; $6.99$ &amp; $7.56$ &amp; $7.95$  \\&#10; 12 &amp;$4.32$ &amp; $5.04$ &amp; $5.50$ &amp; $5.84$ &amp; $6.10$ &amp; $6.32$ &amp; $6.51$ &amp; $6.67$ &amp; $6.81$ &amp; $7.36$ &amp; $7.73$  \\&#10; 13 &amp;$4.26$ &amp; $4.96$ &amp; $5.40$ &amp; $5.73$ &amp; $5.98$ &amp; $6.19$ &amp; $6.37$ &amp; $6.53$ &amp; $6.67$ &amp; $7.19$ &amp; $7.55$  \\&#10; 14 &amp;$4.21$ &amp; $4.89$ &amp; $5.32$ &amp; $5.63$ &amp; $5.88$ &amp; $6.08$ &amp; $6.26$ &amp; $6.41$ &amp; $6.54$ &amp; $7.05$ &amp; $7.39$  \\&#10; 15 &amp;$4.17$ &amp; $4.84$ &amp; $5.25$ &amp; $5.56$ &amp; $5.80$ &amp; $5.99$ &amp; $6.16$ &amp; $6.31$ &amp; $6.44$ &amp; $6.93$ &amp; $7.26$  \\ \\&#10; &#10; 16 &amp;$4.13$ &amp; $4.79$ &amp; $5.19$ &amp; $5.49$ &amp; $5.72$ &amp; $5.92$ &amp; $6.08$ &amp; $6.22$ &amp; $6.35$ &amp; $6.82$ &amp; $7.15$   \\&#10; 17 &amp;$4.10$ &amp; $4.74$ &amp; $5.14$ &amp; $5.43$ &amp; $5.66$ &amp; $5.85$ &amp; $6.01$ &amp; $6.15$ &amp; $6.27$ &amp; $6.73$ &amp; $7.05$   \\&#10; 18 &amp;$4.07$ &amp; $4.70$ &amp; $5.09$ &amp; $5.38$ &amp; $5.60$ &amp; $5.79$ &amp; $5.94$ &amp; $6.08$ &amp; $6.20$ &amp; $6.65$ &amp; $6.97$   \\&#10; 19 &amp;$4.05$ &amp; $4.67$ &amp; $5.05$ &amp; $5.33$ &amp; $5.55$ &amp; $5.73$ &amp; $5.89$ &amp; $6.02$ &amp; $6.14$ &amp; $6.58$ &amp; $6.89$   \\&#10; 20 &amp;$4.02$ &amp; $4.64$ &amp; $5.02$ &amp; $5.29$ &amp; $5.51$ &amp; $5.69$ &amp; $5.84$ &amp; $5.97$ &amp; $6.09$ &amp; $6.52$ &amp; $6.82$   \\ \\&#10;     &#10; 24 &amp;$3.96$ &amp; $4.54$ &amp; $4.91$ &amp; $5.17$ &amp; $5.37$ &amp; $5.54$ &amp; $5.69$ &amp; $5.81$ &amp; $5.92$ &amp; $6.33$ &amp; $6.61$      \\&#10; 30 &amp;$3.89$ &amp; $4.45$ &amp; $4.80$ &amp; $5.05$ &amp; $5.24$ &amp; $5.40$ &amp; $5.54$ &amp; $5.65$ &amp; $5.76$ &amp; $6.14$ &amp; $6.41$      \\&#10; 40 &amp;$3.82$ &amp; $4.37$ &amp; $4.70$ &amp; $4.93$ &amp; $5.11$ &amp; $5.26$ &amp; $5.39$ &amp; $5.50$ &amp; $5.60$ &amp; $5.96$ &amp; $6.21$      \\&#10; 60 &amp;$3.76$ &amp; $4.28$ &amp; $4.60$ &amp; $4.82$ &amp; $4.99$ &amp; $5.13$ &amp; $5.25$ &amp; $5.36$ &amp; $5.45$ &amp; $5.78$ &amp; $6.01$      \\&#10; 120&amp;$3.70$ &amp; $4.20$ &amp; $4.50$ &amp; $4.71$ &amp; $4.87$ &amp; $5.01$ &amp; $5.12$ &amp; $5.21$ &amp; $5.30$ &amp; $5.61$ &amp; $5.83$      \\&#10; $+\infty$&amp;$3.64$ &amp; $4.12$ &amp; $4.40$ &amp; $4.60$ &amp; $4.76$ &amp; $4.88$ &amp; $4.99$ &amp; $5.08$ &amp; $5.16$ &amp; $5.45$ &amp; $5.65$  \\&#10; \hline &#10;\end{tabular}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Picture 329" descr="%FontSize=12&#10;%TeXFontSize=12&#10;\documentclass{article}&#10;\usepackage{multirow}&#10;\usepackage{graphicx}&#10;\usepackage{lscape}&#10;\pagestyle{empty}&#10;\begin{document}&#10;($\alpha=0.01$)&#10;\begin{table}[!htbp]&#10;\begin{tabular}{c|ccccccccccc}&#10; \hline \multirow{2}{*}{$f$} &amp; \multicolumn{11}{|c}{$r$}  \\&#10; \cline { 2 - 12 } &amp;2 &amp; 3 &amp; 4 &amp; 5 &amp; 6 &amp; 7 &amp; 8 &amp;9&amp;10&amp;15&amp;20 \\&#10; \hline &#10; 1 &amp; $90.0$ &amp; 135 &amp; 164 &amp; 186 &amp; 202 &amp; 216 &amp; 227 &amp; 237 &amp; 246 &amp; 277 &amp; 298\\&#10; 2 &amp; $14.0$ &amp; $19.0$ &amp; $22.3$ &amp; $24.7$ &amp; $26.6$ &amp; $28.2$ &amp; $29.5$ &amp; $30.7$ &amp; $31.7$ &amp; $35.4$ &amp; $37.9$\\&#10; 3 &amp; $8.26$ &amp; $10.6$ &amp; $12.2$ &amp; $13.3$ &amp; $14.2$ &amp; $15.0$ &amp; $15.6$ &amp; $16.2$ &amp; $16.7$ &amp; $18.5$ &amp; $19.8$\\&#10; 4 &amp; $6.51$ &amp; $8.12$ &amp; $9.17$ &amp; $9.96$ &amp; $10.6$ &amp; $11.1$ &amp; $11.5$ &amp; $11.9$ &amp; $12.3$ &amp; $13.5$ &amp; $14.4$\\&#10; 5 &amp; $5.70$ &amp; $6.98$ &amp; $7.80$ &amp; $8.42$ &amp; $8.91$ &amp; $9.32$ &amp; $9.67$ &amp; $9.97$ &amp; $10.2$ &amp; $11.2$ &amp; $11.9$\\ \\&#10;     &#10; 6 &amp; $5.24$ &amp; $6.33$ &amp; $7.03$ &amp; $7.56$ &amp; $7.97$ &amp; $8.32$ &amp; $8.61$ &amp; $8.87$ &amp; $9.10$ &amp; $9.95$ &amp; $10.5$ \\&#10; 7 &amp; $4.95$ &amp; $5.92$ &amp; $6.54$ &amp; $7.01$ &amp; $7.37$ &amp; $7.68$ &amp; $7.94$ &amp; $8.17$ &amp; $8.37$ &amp; $9.12$ &amp; $9.65$ \\&#10; 8 &amp; $4.75$ &amp; $5.64$ &amp; $6.20$ &amp; $6.62$ &amp; $6.96$ &amp; $7.24$ &amp; $7.47$ &amp; $7.68$ &amp; $7.86$ &amp; $8.55$ &amp; $9.03$ \\&#10; 9 &amp; $4.60$ &amp; $5.43$ &amp; $5.96$ &amp; $6.35$ &amp; $6.66$ &amp; $6.91$ &amp; $7.13$ &amp; $7.33$ &amp; $7.49$ &amp; $8.13$ &amp; $8.57$ \\&#10; 10&amp; $4.48$ &amp; $5.27$ &amp; $5.77$ &amp; $6.14$ &amp; $6.43$ &amp; $6.67$ &amp; $6.87$ &amp; $7.05$ &amp; $7.21$ &amp; $7.81$ &amp; $8.22$ \\ \\&#10;     &#10; 11 &amp;$4.39$ &amp; $5.14$ &amp; $5.62$ &amp; $5.97$ &amp; $6.25$ &amp; $6.48$ &amp; $6.67$ &amp; $6.84$ &amp; $6.99$ &amp; $7.56$ &amp; $7.95$  \\&#10; 12 &amp;$4.32$ &amp; $5.04$ &amp; $5.50$ &amp; $5.84$ &amp; $6.10$ &amp; $6.32$ &amp; $6.51$ &amp; $6.67$ &amp; $6.81$ &amp; $7.36$ &amp; $7.73$  \\&#10; 13 &amp;$4.26$ &amp; $4.96$ &amp; $5.40$ &amp; $5.73$ &amp; $5.98$ &amp; $6.19$ &amp; $6.37$ &amp; $6.53$ &amp; $6.67$ &amp; $7.19$ &amp; $7.55$  \\&#10; 14 &amp;$4.21$ &amp; $4.89$ &amp; $5.32$ &amp; $5.63$ &amp; $5.88$ &amp; $6.08$ &amp; $6.26$ &amp; $6.41$ &amp; $6.54$ &amp; $7.05$ &amp; $7.39$  \\&#10; 15 &amp;$4.17$ &amp; $4.84$ &amp; $5.25$ &amp; $5.56$ &amp; $5.80$ &amp; $5.99$ &amp; $6.16$ &amp; $6.31$ &amp; $6.44$ &amp; $6.93$ &amp; $7.26$  \\ \\&#10; &#10; 16 &amp;$4.13$ &amp; $4.79$ &amp; $5.19$ &amp; $5.49$ &amp; $5.72$ &amp; $5.92$ &amp; $6.08$ &amp; $6.22$ &amp; $6.35$ &amp; $6.82$ &amp; $7.15$   \\&#10; 17 &amp;$4.10$ &amp; $4.74$ &amp; $5.14$ &amp; $5.43$ &amp; $5.66$ &amp; $5.85$ &amp; $6.01$ &amp; $6.15$ &amp; $6.27$ &amp; $6.73$ &amp; $7.05$   \\&#10; 18 &amp;$4.07$ &amp; $4.70$ &amp; $5.09$ &amp; $5.38$ &amp; $5.60$ &amp; $5.79$ &amp; $5.94$ &amp; $6.08$ &amp; $6.20$ &amp; $6.65$ &amp; $6.97$   \\&#10; 19 &amp;$4.05$ &amp; $4.67$ &amp; $5.05$ &amp; $5.33$ &amp; $5.55$ &amp; $5.73$ &amp; $5.89$ &amp; $6.02$ &amp; $6.14$ &amp; $6.58$ &amp; $6.89$   \\&#10; 20 &amp;$4.02$ &amp; $4.64$ &amp; $5.02$ &amp; $5.29$ &amp; $5.51$ &amp; $5.69$ &amp; $5.84$ &amp; $5.97$ &amp; $6.09$ &amp; $6.52$ &amp; $6.82$   \\ \\&#10;     &#10; 24 &amp;$3.96$ &amp; $4.54$ &amp; $4.91$ &amp; $5.17$ &amp; $5.37$ &amp; $5.54$ &amp; $5.69$ &amp; $5.81$ &amp; $5.92$ &amp; $6.33$ &amp; $6.61$      \\&#10; 30 &amp;$3.89$ &amp; $4.45$ &amp; $4.80$ &amp; $5.05$ &amp; $5.24$ &amp; $5.40$ &amp; $5.54$ &amp; $5.65$ &amp; $5.76$ &amp; $6.14$ &amp; $6.41$      \\&#10; 40 &amp;$3.82$ &amp; $4.37$ &amp; $4.70$ &amp; $4.93$ &amp; $5.11$ &amp; $5.26$ &amp; $5.39$ &amp; $5.50$ &amp; $5.60$ &amp; $5.96$ &amp; $6.21$      \\&#10; 60 &amp;$3.76$ &amp; $4.28$ &amp; $4.60$ &amp; $4.82$ &amp; $4.99$ &amp; $5.13$ &amp; $5.25$ &amp; $5.36$ &amp; $5.45$ &amp; $5.78$ &amp; $6.01$      \\&#10; 120&amp;$3.70$ &amp; $4.20$ &amp; $4.50$ &amp; $4.71$ &amp; $4.87$ &amp; $5.01$ &amp; $5.12$ &amp; $5.21$ &amp; $5.30$ &amp; $5.61$ &amp; $5.83$      \\&#10; $+\infty$&amp;$3.64$ &amp; $4.12$ &amp; $4.40$ &amp; $4.60$ &amp; $4.76$ &amp; $4.88$ &amp; $4.99$ &amp; $5.08$ &amp; $5.16$ &amp; $5.45$ &amp; $5.65$  \\&#10; \hline &#10;\end{tabular}\end{table}&#10;\end{document}"/>
                    <pic:cNvPicPr/>
                  </pic:nvPicPr>
                  <pic:blipFill>
                    <a:blip r:embed="rId598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8182" cy="6828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29DE8" w14:textId="77777777" w:rsidR="000E54D9" w:rsidRDefault="000E54D9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06DFBC4" w14:textId="46636C68" w:rsidR="006A5B85" w:rsidRPr="00FA54B7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A54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 w:rsidRPr="00FA54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A54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관곁수검정의 턱값표</w:t>
      </w:r>
    </w:p>
    <w:p w14:paraId="66603906" w14:textId="77777777" w:rsidR="006A5B85" w:rsidRPr="00FA54B7" w:rsidRDefault="006A5B85" w:rsidP="006A5B85">
      <w:pPr>
        <w:widowControl/>
        <w:jc w:val="left"/>
        <w:rPr>
          <w:rFonts w:ascii="KP CheongPong" w:eastAsia="Malgun Gothic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Malgun Gothic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118AD4A1" wp14:editId="30E938F9">
            <wp:extent cx="6210300" cy="4080199"/>
            <wp:effectExtent l="0" t="0" r="0" b="0"/>
            <wp:docPr id="363" name="Picture 363" descr="%FontSize=12&#10;%TeXFontSize=12&#10;\documentclass{article}&#10;\usepackage{multirow}&#10;\pagestyle{empty}&#10;\begin{document}&#10;\begin{table}[!htbp]&#10;\begin{tabular}{c|c|c||c|c|c||c|c|c}&#10; \hline \multirow{2}{*}{$n-2$} &amp; \multicolumn{2}{c||}{$\alpha$} &amp; \multirow{2}{*}{$n-2$} &amp; \multicolumn{2}{c||}{$\alpha$} &amp; \multirow{2}{*}{$n-2$} &amp; \multicolumn{2}{c}{$\alpha$} \\&#10; \cline { 2 - 3 } \cline{ 5 - 6 }  \cline { 8 - 9 }&amp; $5\%$ &amp; $1\%$  &amp;&amp; $5 \%$ &amp; $1 \%$ &amp; &amp; $5 \%$ &amp; $1 \%$ \\&#10; \hline 1 &amp; $0.997$ &amp; $1.000$ &amp; 16 &amp; $0.468$ &amp; $0.590$ &amp; 35 &amp; $0.325$ &amp; $0.418$ \\&#10; 2 &amp; $0.950$ &amp; $0.990$ &amp; 17 &amp; $0.456$ &amp; $0.575$ &amp; 40 &amp; $0.304$ &amp; $0.393$ \\&#10; 3 &amp; $0.878$ &amp; $0.959$ &amp; 18 &amp; $0.444$ &amp; $0.561$ &amp; 45 &amp; $0.288$ &amp; $0.372$ \\&#10; 4 &amp; $0.811$ &amp; $0.917$ &amp; 19 &amp; $0.433$ &amp; $0.549$ &amp; 50 &amp; $0.273$ &amp; $0.354$ \\&#10; 5 &amp; $0.754$ &amp; $0.874$ &amp; 20 &amp; $0.423$ &amp; $0.537$ &amp; 60 &amp; $0.250$ &amp; $0.325$ \\ \\&#10; 6 &amp; $0.707$ &amp; $0.834$ &amp; 21 &amp; $0.413$ &amp; $0.526$ &amp; 70 &amp; $0.232$ &amp; $0.302$ \\&#10; 7 &amp; $0.666$ &amp; $0.798$ &amp; 22 &amp; $0.404$ &amp; $0.515$ &amp; 80 &amp; $0.217$ &amp; $0.283$ \\&#10; 8 &amp; $0.632$ &amp; $0.765$ &amp; 23 &amp; $0.396$ &amp; $0.505$ &amp; 90 &amp; $0.205$ &amp; $0.267$ \\&#10; 9 &amp; $0.602$ &amp; $0.735$ &amp; 24 &amp; $0.388$ &amp; $0.496$ &amp; 100 &amp; $0.195$ &amp; $0.254$ \\&#10; 10 &amp; $0.576$ &amp; $0.708$ &amp; 25 &amp; $0.381$ &amp; $0.487$ &amp; 125 &amp; $0.174$ &amp; $0.228$ \\ \\&#10; 11 &amp; $0.553$ &amp; $0.684$ &amp; 26 &amp; $0.374$ &amp; $0.478$ &amp; 150 &amp; $0.159$ &amp; $0.208$ \\&#10; 12 &amp; $0.532$ &amp; $0.661$ &amp; 27 &amp; $0.367$ &amp; $0.470$ &amp; 200 &amp; $0.138$ &amp; $0.181$ \\&#10; 13 &amp; $0.514$ &amp; $0.641$ &amp; 28 &amp; $0.361$ &amp; $0.463$ &amp; 300 &amp; $0.113$ &amp; $0.143$ \\&#10; 14 &amp; $0.497$ &amp; $0.623$ &amp; 29 &amp; $0.355$ &amp; $0.456$ &amp; 400 &amp; $0.095$ &amp; $0.123$ \\&#10; 15 &amp; $0.482$ &amp; $0.606$ &amp; 30 &amp; $0.349$ &amp; $0.449$ &amp; 1000 &amp; $0.062$ &amp; $0.081$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Picture 334" descr="%FontSize=12&#10;%TeXFontSize=12&#10;\documentclass{article}&#10;\usepackage{multirow}&#10;\pagestyle{empty}&#10;\begin{document}&#10;\begin{table}[!htbp]&#10;\begin{tabular}{c|c|c||c|c|c||c|c|c}&#10; \hline \multirow{2}{*}{$n-2$} &amp; \multicolumn{2}{c||}{$\alpha$} &amp; \multirow{2}{*}{$n-2$} &amp; \multicolumn{2}{c||}{$\alpha$} &amp; \multirow{2}{*}{$n-2$} &amp; \multicolumn{2}{c}{$\alpha$} \\&#10; \cline { 2 - 3 } \cline{ 5 - 6 }  \cline { 8 - 9 }&amp; $5\%$ &amp; $1\%$  &amp;&amp; $5 \%$ &amp; $1 \%$ &amp; &amp; $5 \%$ &amp; $1 \%$ \\&#10; \hline 1 &amp; $0.997$ &amp; $1.000$ &amp; 16 &amp; $0.468$ &amp; $0.590$ &amp; 35 &amp; $0.325$ &amp; $0.418$ \\&#10; 2 &amp; $0.950$ &amp; $0.990$ &amp; 17 &amp; $0.456$ &amp; $0.575$ &amp; 40 &amp; $0.304$ &amp; $0.393$ \\&#10; 3 &amp; $0.878$ &amp; $0.959$ &amp; 18 &amp; $0.444$ &amp; $0.561$ &amp; 45 &amp; $0.288$ &amp; $0.372$ \\&#10; 4 &amp; $0.811$ &amp; $0.917$ &amp; 19 &amp; $0.433$ &amp; $0.549$ &amp; 50 &amp; $0.273$ &amp; $0.354$ \\&#10; 5 &amp; $0.754$ &amp; $0.874$ &amp; 20 &amp; $0.423$ &amp; $0.537$ &amp; 60 &amp; $0.250$ &amp; $0.325$ \\ \\&#10; 6 &amp; $0.707$ &amp; $0.834$ &amp; 21 &amp; $0.413$ &amp; $0.526$ &amp; 70 &amp; $0.232$ &amp; $0.302$ \\&#10; 7 &amp; $0.666$ &amp; $0.798$ &amp; 22 &amp; $0.404$ &amp; $0.515$ &amp; 80 &amp; $0.217$ &amp; $0.283$ \\&#10; 8 &amp; $0.632$ &amp; $0.765$ &amp; 23 &amp; $0.396$ &amp; $0.505$ &amp; 90 &amp; $0.205$ &amp; $0.267$ \\&#10; 9 &amp; $0.602$ &amp; $0.735$ &amp; 24 &amp; $0.388$ &amp; $0.496$ &amp; 100 &amp; $0.195$ &amp; $0.254$ \\&#10; 10 &amp; $0.576$ &amp; $0.708$ &amp; 25 &amp; $0.381$ &amp; $0.487$ &amp; 125 &amp; $0.174$ &amp; $0.228$ \\ \\&#10; 11 &amp; $0.553$ &amp; $0.684$ &amp; 26 &amp; $0.374$ &amp; $0.478$ &amp; 150 &amp; $0.159$ &amp; $0.208$ \\&#10; 12 &amp; $0.532$ &amp; $0.661$ &amp; 27 &amp; $0.367$ &amp; $0.470$ &amp; 200 &amp; $0.138$ &amp; $0.181$ \\&#10; 13 &amp; $0.514$ &amp; $0.641$ &amp; 28 &amp; $0.361$ &amp; $0.463$ &amp; 300 &amp; $0.113$ &amp; $0.143$ \\&#10; 14 &amp; $0.497$ &amp; $0.623$ &amp; 29 &amp; $0.355$ &amp; $0.456$ &amp; 400 &amp; $0.095$ &amp; $0.123$ \\&#10; 15 &amp; $0.482$ &amp; $0.606$ &amp; 30 &amp; $0.349$ &amp; $0.449$ &amp; 1000 &amp; $0.062$ &amp; $0.081$ \\&#10; \hline&#10;\end{tabular}&#10;\end{table}&#10;\end{document}"/>
                    <pic:cNvPicPr/>
                  </pic:nvPicPr>
                  <pic:blipFill>
                    <a:blip r:embed="rId598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8887" cy="4092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880D3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Pr="006B17B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4E9CA87D">
          <v:shape id="_x0000_i4281" type="#_x0000_t75" style="width:12.75pt;height:11.25pt" o:ole="">
            <v:imagedata r:id="rId5983" o:title=""/>
          </v:shape>
          <o:OLEObject Type="Embed" ProgID="Equation.DSMT4" ShapeID="_x0000_i4281" DrawAspect="Content" ObjectID="_1737930987" r:id="rId59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6B17B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6AF89D2C">
          <v:shape id="_x0000_i4282" type="#_x0000_t75" style="width:47.25pt;height:15pt" o:ole="">
            <v:imagedata r:id="rId5985" o:title=""/>
          </v:shape>
          <o:OLEObject Type="Embed" ProgID="Equation.DSMT4" ShapeID="_x0000_i4282" DrawAspect="Content" ObjectID="_1737930988" r:id="rId59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6DF2CE28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60EA1F12" wp14:editId="6DDF109F">
            <wp:extent cx="6570292" cy="4272528"/>
            <wp:effectExtent l="0" t="0" r="2540" b="0"/>
            <wp:docPr id="310" name="Picture 310" descr="%FontSize=12&#10;%TeXFontSize=12&#10;\documentclass{article}&#10;\usepackage{multirow}&#10;\pagestyle{empty}&#10;\begin{document}&#10;($\alpha=0.05$)&#10;\begin{table}[!htbp]&#10;\begin{tabular}{c|ccccccccccc}&#10;\hline \multirow{2}{*}{$f$} &amp; \multicolumn{11}{c}{$r$} \\&#10;\cline { 2 - 12 } &amp; 2 &amp; 3 &amp; 4 &amp; 5 &amp; 6 &amp; 7 &amp; 8 &amp; 9 &amp; 10 &amp; 11 &amp; 12 \\&#10;\hline 2 &amp; $39.0$ &amp; $87.5$ &amp; 142 &amp; 202 &amp; 266 &amp; 333 &amp; 403 &amp; 475 &amp; 550 &amp; 626 &amp; 704 \\&#10;3 &amp; $15.4$ &amp; $27.8$ &amp; $39.2$ &amp; $50.7$ &amp; $62.0$ &amp; $72.9$ &amp; $83.5$ &amp; $93.9$ &amp; 104 &amp; 114 &amp; 124 \\&#10;4 &amp; $9.60$ &amp; $15.5$ &amp; $20.6$ &amp; $25.2$ &amp; $29.5$ &amp; $33.6$ &amp; $37.5$ &amp; $41.1$ &amp; $44.6$ &amp; $48.0$ &amp; $51.4$ \\&#10;5 &amp; $7.15$ &amp; $10.8$ &amp; $13.7$ &amp; $16.3$ &amp; $18.7$ &amp; $20.8$ &amp; $22.9$ &amp; $24.7$ &amp; $26.5$ &amp; $28.2$ &amp; $29.9$ \\&#10;&amp; &amp; &amp; &amp; &amp; &amp; &amp; &amp; &amp; &amp; &amp; \\&#10;6 &amp; $5.82$ &amp; $8.38$ &amp; $10.4$ &amp; $12.1$ &amp; $13.7$ &amp; $15.0$ &amp; $16.3$ &amp; $17.5$ &amp; $18.6$ &amp; $19.7$ &amp; $20.7$ \\&#10;7 &amp; $4.99$ &amp; $6.94$ &amp; $8.44$ &amp; $9.70$ &amp; $10.8$ &amp; $11.8$ &amp; $12.7$ &amp; $13.5$ &amp; $14.3$ &amp; $15.1$ &amp; $15.8$ \\&#10;8 &amp; $4.43$ &amp; $6.00$ &amp; $7.18$ &amp; $8.12$ &amp; $9.03$ &amp; $9.78$ &amp; $10.5$ &amp; $11.1$ &amp; $11.7$ &amp; $12.2$ &amp; $12.7$ \\&#10;9 &amp; $4.03$ &amp; $5.34$ &amp; $6.31$ &amp; $7.11$ &amp; $7.80$ &amp; $8.41$ &amp; $8.95$ &amp; $9.45$ &amp; $9.91$ &amp; $10.3$ &amp; $10.7$ \\&#10;10 &amp; $3.72$ &amp; $4.85$ &amp; $5.67$ &amp; $6.34$ &amp; $6.92$ &amp; $7.42$ &amp; $7.87$ &amp; $8.28$ &amp; $8.66$ &amp; $9.01$ &amp; $9.34$ \\&#10;&amp; &amp; &amp; &amp; &amp; &amp; &amp; &amp; &amp; &amp; &amp; \\&#10;12 &amp; $3.28$ &amp; $4.16$ &amp; $4.79$ &amp; $5.30$ &amp; $5.72$ &amp; $6.09$ &amp; $6.42$ &amp; $6.72$ &amp; $7.00$ &amp; $7.25$ &amp; $7.48$ \\&#10;15 &amp; $2.86$ &amp; $3.54$ &amp; $4.01$ &amp; $4.37$ &amp; $4.68$ &amp; $4.95$ &amp; $5.19$ &amp; $5.40$ &amp; $5.59$ &amp; $5.77$ &amp; $5.93$ \\&#10;20 &amp; $2.46$ &amp; $2.95$ &amp; $3.29$ &amp; $3.54$ &amp; $3.76$ &amp; $3.94$ &amp; $4.10$ &amp; $4.24$ &amp; $4.37$ &amp; $4.49$ &amp; $4.59$ \\&#10;30 &amp; $2.07$ &amp; $2.40$ &amp; $2.61$ &amp; $2.78$ &amp; $2.91$ &amp; $3.02$ &amp; $3.12$ &amp; $3.21$ &amp; $3.29$ &amp; $3.36$ &amp; $3.39$ \\&#10;60 &amp; $1.67$ &amp; $1.85$ &amp; $1.96$ &amp; $2.04$ &amp; $2.11$ &amp; $2.17$ &amp; $2.22$ &amp; $2.26$ &amp; $2.30$ &amp; $2.33$ &amp; $2.36$ \\&#10;$\infty$ &amp; $1.00$ &amp; $1.00$ &amp; $1.00$ &amp; $1.00$ &amp; $1.00$ &amp; $1.00$ &amp; $1.00$ &amp; $1.00$ &amp; $1.00$ &amp; $1.00$ &amp; $1.00$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2&#10;%TeXFontSize=12&#10;\documentclass{article}&#10;\usepackage{multirow}&#10;\pagestyle{empty}&#10;\begin{document}&#10;($\alpha=0.05$)&#10;\begin{table}[!htbp]&#10;\begin{tabular}{c|ccccccccccc}&#10;\hline \multirow{2}{*}{$f$} &amp; \multicolumn{11}{c}{$r$} \\&#10;\cline { 2 - 12 } &amp; 2 &amp; 3 &amp; 4 &amp; 5 &amp; 6 &amp; 7 &amp; 8 &amp; 9 &amp; 10 &amp; 11 &amp; 12 \\&#10;\hline 2 &amp; $39.0$ &amp; $87.5$ &amp; 142 &amp; 202 &amp; 266 &amp; 333 &amp; 403 &amp; 475 &amp; 550 &amp; 626 &amp; 704 \\&#10;3 &amp; $15.4$ &amp; $27.8$ &amp; $39.2$ &amp; $50.7$ &amp; $62.0$ &amp; $72.9$ &amp; $83.5$ &amp; $93.9$ &amp; 104 &amp; 114 &amp; 124 \\&#10;4 &amp; $9.60$ &amp; $15.5$ &amp; $20.6$ &amp; $25.2$ &amp; $29.5$ &amp; $33.6$ &amp; $37.5$ &amp; $41.1$ &amp; $44.6$ &amp; $48.0$ &amp; $51.4$ \\&#10;5 &amp; $7.15$ &amp; $10.8$ &amp; $13.7$ &amp; $16.3$ &amp; $18.7$ &amp; $20.8$ &amp; $22.9$ &amp; $24.7$ &amp; $26.5$ &amp; $28.2$ &amp; $29.9$ \\&#10;&amp; &amp; &amp; &amp; &amp; &amp; &amp; &amp; &amp; &amp; &amp; \\&#10;6 &amp; $5.82$ &amp; $8.38$ &amp; $10.4$ &amp; $12.1$ &amp; $13.7$ &amp; $15.0$ &amp; $16.3$ &amp; $17.5$ &amp; $18.6$ &amp; $19.7$ &amp; $20.7$ \\&#10;7 &amp; $4.99$ &amp; $6.94$ &amp; $8.44$ &amp; $9.70$ &amp; $10.8$ &amp; $11.8$ &amp; $12.7$ &amp; $13.5$ &amp; $14.3$ &amp; $15.1$ &amp; $15.8$ \\&#10;8 &amp; $4.43$ &amp; $6.00$ &amp; $7.18$ &amp; $8.12$ &amp; $9.03$ &amp; $9.78$ &amp; $10.5$ &amp; $11.1$ &amp; $11.7$ &amp; $12.2$ &amp; $12.7$ \\&#10;9 &amp; $4.03$ &amp; $5.34$ &amp; $6.31$ &amp; $7.11$ &amp; $7.80$ &amp; $8.41$ &amp; $8.95$ &amp; $9.45$ &amp; $9.91$ &amp; $10.3$ &amp; $10.7$ \\&#10;10 &amp; $3.72$ &amp; $4.85$ &amp; $5.67$ &amp; $6.34$ &amp; $6.92$ &amp; $7.42$ &amp; $7.87$ &amp; $8.28$ &amp; $8.66$ &amp; $9.01$ &amp; $9.34$ \\&#10;&amp; &amp; &amp; &amp; &amp; &amp; &amp; &amp; &amp; &amp; &amp; \\&#10;12 &amp; $3.28$ &amp; $4.16$ &amp; $4.79$ &amp; $5.30$ &amp; $5.72$ &amp; $6.09$ &amp; $6.42$ &amp; $6.72$ &amp; $7.00$ &amp; $7.25$ &amp; $7.48$ \\&#10;15 &amp; $2.86$ &amp; $3.54$ &amp; $4.01$ &amp; $4.37$ &amp; $4.68$ &amp; $4.95$ &amp; $5.19$ &amp; $5.40$ &amp; $5.59$ &amp; $5.77$ &amp; $5.93$ \\&#10;20 &amp; $2.46$ &amp; $2.95$ &amp; $3.29$ &amp; $3.54$ &amp; $3.76$ &amp; $3.94$ &amp; $4.10$ &amp; $4.24$ &amp; $4.37$ &amp; $4.49$ &amp; $4.59$ \\&#10;30 &amp; $2.07$ &amp; $2.40$ &amp; $2.61$ &amp; $2.78$ &amp; $2.91$ &amp; $3.02$ &amp; $3.12$ &amp; $3.21$ &amp; $3.29$ &amp; $3.36$ &amp; $3.39$ \\&#10;60 &amp; $1.67$ &amp; $1.85$ &amp; $1.96$ &amp; $2.04$ &amp; $2.11$ &amp; $2.17$ &amp; $2.22$ &amp; $2.26$ &amp; $2.30$ &amp; $2.33$ &amp; $2.36$ \\&#10;$\infty$ &amp; $1.00$ &amp; $1.00$ &amp; $1.00$ &amp; $1.00$ &amp; $1.00$ &amp; $1.00$ &amp; $1.00$ &amp; $1.00$ &amp; $1.00$ &amp; $1.00$ &amp; $1.00$ \\&#10;\hline&#10;\end{tabular}&#10;\end{table}&#10;\end{document}"/>
                    <pic:cNvPicPr/>
                  </pic:nvPicPr>
                  <pic:blipFill>
                    <a:blip r:embed="rId598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0215" cy="4278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BB484" w14:textId="77777777" w:rsidR="006A5B85" w:rsidRPr="006B17BC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53A86698" wp14:editId="248A4968">
            <wp:extent cx="6562725" cy="4014936"/>
            <wp:effectExtent l="0" t="0" r="0" b="5080"/>
            <wp:docPr id="312" name="Picture 312" descr="%FontSize=12&#10;%TeXFontSize=12&#10;\documentclass{article}&#10;\usepackage{multirow}&#10;\pagestyle{empty}&#10;\begin{document}&#10;($\alpha=0.01$)&#10;\begin{table}[!htbp]&#10;\begin{tabular}{c|ccccccccccc}&#10;\hline \multirow{2}{*}{$f$} &amp;  \multicolumn{11}{c}{$r$} \\&#10;\cline { 2 - 12 } &amp; 2 &amp; 3 &amp; 4 &amp; 5 &amp; 6 &amp; 7 &amp; 8 &amp; 9 &amp; 10 &amp; 11 &amp; 12 \\&#10;\hline 2 &amp; 199 &amp; 448 &amp; 729 &amp; 1036 &amp; 1362 &amp; 1705 &amp; 2063 &amp; 2432 &amp; 2813 &amp; 3204 &amp; 3605 \\&#10;3 &amp; $47.5$ &amp; 85 &amp; 120 &amp; 151 &amp; 184 &amp; 216 &amp; 249 &amp; 281 &amp; 310 &amp; 337 &amp; 361 \\&#10;4 &amp; $23.2$ &amp; 37 &amp; 49 &amp; 59 &amp; 69 &amp; 79 &amp; 89 &amp; 97 &amp; 106 &amp; 113 &amp; 120 \\&#10;5 &amp; $14.9$ &amp; 22 &amp; 28 &amp; 33 &amp; 38 &amp; 42 &amp; 46 &amp; 50 &amp; 54 &amp; 57 &amp; 60 \\&#10;&amp; &amp; &amp; &amp; &amp; &amp; &amp; &amp; &amp; &amp; &amp; \\&#10;6 &amp; $11.1$ &amp; $15.5$ &amp; $19.1$ &amp; 22 &amp; 25 &amp; 27 &amp; 30 &amp; 32 &amp; 34 &amp; 36 &amp; 37 \\&#10;7 &amp; $8.89$ &amp; $12.1$ &amp; $14.5$ &amp; $16.5$ &amp; $18.4$ &amp; 20 &amp; 22 &amp; 23 &amp; 24 &amp; 26 &amp; 27 \\&#10;8 &amp; $7.50$ &amp; $9.9$ &amp; $11.7$ &amp; $13.2$ &amp; $14.5$ &amp; $15.8$ &amp; $16.9$ &amp; $17.9$ &amp; $18.9$ &amp; $19.8$ &amp; 21 \\&#10;9 &amp; $6.54$ &amp; $8.5$ &amp; $9.9$ &amp; $11.1$ &amp; $12.1$ &amp; $13.1$ &amp; $13.9$ &amp; $14.7$ &amp; $15.3$ &amp; $16.0$ &amp; $16.6$ \\&#10;10 &amp; $5.85$ &amp; $7.4$ &amp; $8.6$ &amp; $9.6$ &amp; $10.4$ &amp; $11.1$ &amp; $11.8$ &amp; $12.4$ &amp; $12.9$ &amp; $13.4$ &amp; $13.9$ \\&#10;&amp; &amp; &amp; &amp; &amp; &amp; &amp; &amp; &amp; &amp; &amp; \\&#10;12 &amp; $4.91$ &amp; $6.1$ &amp; $6.9$ &amp; $7.6$ &amp; $8.2$ &amp; $8.7$ &amp; $9.1$ &amp; $9.5$ &amp; $9.9$ &amp; $10.2$ &amp; $10.6$ \\&#10;15 &amp; $4.07$ &amp; $4.9$ &amp; $5.5$ &amp; $6.0$ &amp; $6.4$ &amp; $6.7$ &amp; $7.1$ &amp; $7.3$ &amp; $7.5$ &amp; $7.8$ &amp; $8.0$ \\&#10;20 &amp; $3.32$ &amp; $3.8$ &amp; $4.3$ &amp; $4.6$ &amp; $4.9$ &amp; $5.1$ &amp; $5.3$ &amp; $5.5$ &amp; $5.6$ &amp; $5.8$ &amp; $5.9$ \\&#10;30 &amp; $2.63$ &amp; $3.0$ &amp; $3.3$ &amp; $3.4$ &amp; $3.6$ &amp; $3.7$ &amp; $3.8$ &amp; $3.9$ &amp; $4.0$ &amp; $4.1$ &amp; $4.2$ \\&#10;60 &amp; $1.96$ &amp; $2.2$ &amp; $2.3$ &amp; $2.4$ &amp; $2.4$ &amp; $2.5$ &amp; $2.5$ &amp; $2.6$ &amp; $2.6$ &amp; $2.7$ &amp; $2.7$ \\&#10;$\infty$ &amp; $1.00$ &amp; $1.0$ &amp; $1.0$ &amp; $1.0$ &amp; $1.0$ &amp; $1.0$ &amp; $1.0$ &amp; $1.0$ &amp; $1.0$ &amp; $1.0$ &amp; $1.0$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2&#10;%TeXFontSize=12&#10;\documentclass{article}&#10;\usepackage{multirow}&#10;\pagestyle{empty}&#10;\begin{document}&#10;($\alpha=0.01$)&#10;\begin{table}[!htbp]&#10;\begin{tabular}{c|ccccccccccc}&#10;\hline \multirow{2}{*}{$f$} &amp;  \multicolumn{11}{c}{$r$} \\&#10;\cline { 2 - 12 } &amp; 2 &amp; 3 &amp; 4 &amp; 5 &amp; 6 &amp; 7 &amp; 8 &amp; 9 &amp; 10 &amp; 11 &amp; 12 \\&#10;\hline 2 &amp; 199 &amp; 448 &amp; 729 &amp; 1036 &amp; 1362 &amp; 1705 &amp; 2063 &amp; 2432 &amp; 2813 &amp; 3204 &amp; 3605 \\&#10;3 &amp; $47.5$ &amp; 85 &amp; 120 &amp; 151 &amp; 184 &amp; 216 &amp; 249 &amp; 281 &amp; 310 &amp; 337 &amp; 361 \\&#10;4 &amp; $23.2$ &amp; 37 &amp; 49 &amp; 59 &amp; 69 &amp; 79 &amp; 89 &amp; 97 &amp; 106 &amp; 113 &amp; 120 \\&#10;5 &amp; $14.9$ &amp; 22 &amp; 28 &amp; 33 &amp; 38 &amp; 42 &amp; 46 &amp; 50 &amp; 54 &amp; 57 &amp; 60 \\&#10;&amp; &amp; &amp; &amp; &amp; &amp; &amp; &amp; &amp; &amp; &amp; \\&#10;6 &amp; $11.1$ &amp; $15.5$ &amp; $19.1$ &amp; 22 &amp; 25 &amp; 27 &amp; 30 &amp; 32 &amp; 34 &amp; 36 &amp; 37 \\&#10;7 &amp; $8.89$ &amp; $12.1$ &amp; $14.5$ &amp; $16.5$ &amp; $18.4$ &amp; 20 &amp; 22 &amp; 23 &amp; 24 &amp; 26 &amp; 27 \\&#10;8 &amp; $7.50$ &amp; $9.9$ &amp; $11.7$ &amp; $13.2$ &amp; $14.5$ &amp; $15.8$ &amp; $16.9$ &amp; $17.9$ &amp; $18.9$ &amp; $19.8$ &amp; 21 \\&#10;9 &amp; $6.54$ &amp; $8.5$ &amp; $9.9$ &amp; $11.1$ &amp; $12.1$ &amp; $13.1$ &amp; $13.9$ &amp; $14.7$ &amp; $15.3$ &amp; $16.0$ &amp; $16.6$ \\&#10;10 &amp; $5.85$ &amp; $7.4$ &amp; $8.6$ &amp; $9.6$ &amp; $10.4$ &amp; $11.1$ &amp; $11.8$ &amp; $12.4$ &amp; $12.9$ &amp; $13.4$ &amp; $13.9$ \\&#10;&amp; &amp; &amp; &amp; &amp; &amp; &amp; &amp; &amp; &amp; &amp; \\&#10;12 &amp; $4.91$ &amp; $6.1$ &amp; $6.9$ &amp; $7.6$ &amp; $8.2$ &amp; $8.7$ &amp; $9.1$ &amp; $9.5$ &amp; $9.9$ &amp; $10.2$ &amp; $10.6$ \\&#10;15 &amp; $4.07$ &amp; $4.9$ &amp; $5.5$ &amp; $6.0$ &amp; $6.4$ &amp; $6.7$ &amp; $7.1$ &amp; $7.3$ &amp; $7.5$ &amp; $7.8$ &amp; $8.0$ \\&#10;20 &amp; $3.32$ &amp; $3.8$ &amp; $4.3$ &amp; $4.6$ &amp; $4.9$ &amp; $5.1$ &amp; $5.3$ &amp; $5.5$ &amp; $5.6$ &amp; $5.8$ &amp; $5.9$ \\&#10;30 &amp; $2.63$ &amp; $3.0$ &amp; $3.3$ &amp; $3.4$ &amp; $3.6$ &amp; $3.7$ &amp; $3.8$ &amp; $3.9$ &amp; $4.0$ &amp; $4.1$ &amp; $4.2$ \\&#10;60 &amp; $1.96$ &amp; $2.2$ &amp; $2.3$ &amp; $2.4$ &amp; $2.4$ &amp; $2.5$ &amp; $2.5$ &amp; $2.6$ &amp; $2.6$ &amp; $2.7$ &amp; $2.7$ \\&#10;$\infty$ &amp; $1.00$ &amp; $1.0$ &amp; $1.0$ &amp; $1.0$ &amp; $1.0$ &amp; $1.0$ &amp; $1.0$ &amp; $1.0$ &amp; $1.0$ &amp; $1.0$ &amp; $1.0$ \\&#10;\hline&#10;\end{tabular}&#10;\end{table}&#10;\end{document}"/>
                    <pic:cNvPicPr/>
                  </pic:nvPicPr>
                  <pic:blipFill>
                    <a:blip r:embed="rId598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6723" cy="402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8F9A8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정통계량 </w:t>
      </w:r>
      <w:r w:rsidRPr="0001641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5EB2920D">
          <v:shape id="_x0000_i4283" type="#_x0000_t75" style="width:16.5pt;height:15pt" o:ole="">
            <v:imagedata r:id="rId5989" o:title=""/>
          </v:shape>
          <o:OLEObject Type="Embed" ProgID="Equation.DSMT4" ShapeID="_x0000_i4283" DrawAspect="Content" ObjectID="_1737930989" r:id="rId59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01641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399DA50">
          <v:shape id="_x0000_i4284" type="#_x0000_t75" style="width:23.25pt;height:12pt" o:ole="">
            <v:imagedata r:id="rId5991" o:title=""/>
          </v:shape>
          <o:OLEObject Type="Embed" ProgID="Equation.DSMT4" ShapeID="_x0000_i4284" DrawAspect="Content" ObjectID="_1737930990" r:id="rId59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01641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80" w:dyaOrig="320" w14:anchorId="4058DD85">
          <v:shape id="_x0000_i4285" type="#_x0000_t75" style="width:44.25pt;height:15.75pt" o:ole="">
            <v:imagedata r:id="rId5993" o:title=""/>
          </v:shape>
          <o:OLEObject Type="Embed" ProgID="Equation.DSMT4" ShapeID="_x0000_i4285" DrawAspect="Content" ObjectID="_1737930991" r:id="rId59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</w:p>
    <w:p w14:paraId="3E7E635F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5F554E22" wp14:editId="14000DD2">
            <wp:extent cx="6484383" cy="1219200"/>
            <wp:effectExtent l="0" t="0" r="0" b="0"/>
            <wp:docPr id="301" name="Picture 301" descr="%FontSize=12&#10;%TeXFontSize=12&#10;\documentclass{article}&#10;\usepackage{multirow}&#10;\pagestyle{empty}&#10;\begin{document}&#10;&#10;\begin{table}[!htbp]&#10;\begin{tabular}{l|ccccccccc}&#10;\hline \multirow{2}{*}{$1-\alpha$} &amp; \multicolumn{9}{|c}{$n$} \\&#10;\cline { 2 - 10 } &amp; 8 &amp; 9 &amp; 10 &amp; 15 &amp; 20 &amp; 30 &amp; 50 &amp; 100 &amp; 200 \\&#10;\hline $0.90$ &amp; $0.271$ &amp; $0.275$ &amp; $0.279$ &amp; $0.284$ &amp; $0.287$ &amp; $0.288$ &amp; $0.290$ &amp; $0.291$ &amp; $0.292$ \\&#10;$0.95$ &amp; $0.347$ &amp; $0.350$ &amp; $0.357$ &amp; $0.366$ &amp; $0.368$ &amp; $0.371$ &amp; $0.374$ &amp; $0.376$ &amp; $0.379$ \\&#10;$0.975$ &amp; $0.426$ &amp; $0.428$ &amp; $0.437$ &amp; $0.447$ &amp; $0.450$ &amp; $0.459$ &amp; $0.461$ &amp; $0.464$ &amp; $0.467$ \\&#10;$0.99$ &amp; $0.526$ &amp; $0.537$ &amp; $0.545$ &amp; $0.560$ &amp; $0.564$ &amp; $0.569$ &amp; $0.574$ &amp; $0.583$ &amp; $0.590$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Picture 301" descr="%FontSize=12&#10;%TeXFontSize=12&#10;\documentclass{article}&#10;\usepackage{multirow}&#10;\pagestyle{empty}&#10;\begin{document}&#10;&#10;\begin{table}[!htbp]&#10;\begin{tabular}{l|ccccccccc}&#10;\hline \multirow{2}{*}{$1-\alpha$} &amp; \multicolumn{9}{|c}{$n$} \\&#10;\cline { 2 - 10 } &amp; 8 &amp; 9 &amp; 10 &amp; 15 &amp; 20 &amp; 30 &amp; 50 &amp; 100 &amp; 200 \\&#10;\hline $0.90$ &amp; $0.271$ &amp; $0.275$ &amp; $0.279$ &amp; $0.284$ &amp; $0.287$ &amp; $0.288$ &amp; $0.290$ &amp; $0.291$ &amp; $0.292$ \\&#10;$0.95$ &amp; $0.347$ &amp; $0.350$ &amp; $0.357$ &amp; $0.366$ &amp; $0.368$ &amp; $0.371$ &amp; $0.374$ &amp; $0.376$ &amp; $0.379$ \\&#10;$0.975$ &amp; $0.426$ &amp; $0.428$ &amp; $0.437$ &amp; $0.447$ &amp; $0.450$ &amp; $0.459$ &amp; $0.461$ &amp; $0.464$ &amp; $0.467$ \\&#10;$0.99$ &amp; $0.526$ &amp; $0.537$ &amp; $0.545$ &amp; $0.560$ &amp; $0.564$ &amp; $0.569$ &amp; $0.574$ &amp; $0.583$ &amp; $0.590$ \\&#10;\hline&#10;\end{tabular}&#10;\end{table}&#10;\end{document}"/>
                    <pic:cNvPicPr/>
                  </pic:nvPicPr>
                  <pic:blipFill>
                    <a:blip r:embed="rId599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9625" cy="1223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F38C5" w14:textId="77777777" w:rsidR="00A5702D" w:rsidRDefault="00A5702D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0B3A8BA" w14:textId="77777777" w:rsidR="00A5702D" w:rsidRDefault="00A5702D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1B6F5FA" w14:textId="4C01EB7B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회검정의 턱값표(</w:t>
      </w:r>
      <w:r w:rsidRPr="008638E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20" w:dyaOrig="300" w14:anchorId="2C370279">
          <v:shape id="_x0000_i4286" type="#_x0000_t75" style="width:120.75pt;height:15pt" o:ole="">
            <v:imagedata r:id="rId5996" o:title=""/>
          </v:shape>
          <o:OLEObject Type="Embed" ProgID="Equation.DSMT4" ShapeID="_x0000_i4286" DrawAspect="Content" ObjectID="_1737930992" r:id="rId59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5BE6CA7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2542A15E" wp14:editId="20F81D04">
            <wp:extent cx="2743200" cy="3417390"/>
            <wp:effectExtent l="0" t="0" r="1905" b="0"/>
            <wp:docPr id="299" name="Picture 299" descr="%FontSize=12&#10;%TeXFontSize=12&#10;\documentclass{article}&#10;\usepackage{multirow}&#10;\pagestyle{empty}&#10;\begin{document}&#10;$c_1,0.025$&#10;\begin{table}[!htbp]&#10;\begin{tabular}{c|c|c|c|c|c|c|c|c|c}&#10; \hline \multirow{2}{*}{$n_2$} &amp; \multicolumn{9}{c}{$n_1$} \\&#10; \cline { 2 - 10 }  &amp; 2 &amp; 3 &amp; 4 &amp; 5 &amp; 6 &amp; 7 &amp; 8 &amp; 9 &amp; 10 \\&#10; \hline 5 &amp; &amp; 2 &amp; 2 &amp;  &amp;  &amp; &amp; &amp; &amp; \\&#10; 6 &amp; &amp; 2 &amp; 2 &amp; 3 &amp; 3 &amp; &amp; &amp; &amp; \\&#10; 7 &amp; &amp; 2 &amp; 2 &amp; 3 &amp; 3 &amp; 3 &amp; &amp; &amp; \\&#10; 8 &amp; &amp; 2 &amp; 3 &amp; 3 &amp; 3 &amp; 4 &amp; 4 &amp; &amp; \\&#10; 9 &amp; &amp; 2 &amp; 3 &amp; 3 &amp; 4 &amp; 4 &amp; 5 &amp; 5 &amp; \\&#10; 10 &amp; &amp; 2 &amp; 3 &amp; 3 &amp; 4 &amp; 5 &amp; 5 &amp; 5 &amp; 6 \\&#10; 11 &amp; &amp; 2 &amp; 3 &amp; 4 &amp; 4 &amp; 5 &amp; 5 &amp; 6 &amp; 6 \\&#10; 12 &amp; 2 &amp; 2 &amp; 3 &amp; 4 &amp; 4 &amp; 5 &amp; 6 &amp; 6 &amp; 7 \\&#10; 13 &amp; 2 &amp; 2 &amp; 3 &amp; 4 &amp; 5 &amp; 5 &amp; 6 &amp; 6 &amp; 7 \\&#10; 14 &amp; 2 &amp; 2 &amp; 3 &amp; 4 &amp; 5 &amp; 5 &amp; 6 &amp; 7 &amp; 7 \\&#10; 15 &amp; 2 &amp; 3 &amp; 3 &amp; 4 &amp; 5 &amp; 6 &amp; 6 &amp; 7 &amp; 7 \\&#10; 16 &amp; 2 &amp; 3 &amp; 4 &amp; 4 &amp; 5 &amp; 6 &amp; 6 &amp; 7 &amp; 8 \\&#10; 17 &amp; 2 &amp; 3 &amp; 4 &amp; 4 &amp; 5 &amp; 6 &amp; 7 &amp; 7 &amp; 8 \\&#10; 18 &amp; 2 &amp; 3 &amp; 4 &amp; 4 &amp; 5 &amp; 6 &amp; 7 &amp; 8 &amp; 8 \\&#10; 19 &amp; 2 &amp; 3 &amp; 4 &amp; 5 &amp; 6 &amp; 6 &amp; 7 &amp; 8 &amp; 8 \\&#10; 20 &amp; 2 &amp; 3 &amp; 4 &amp; 5 &amp; 6 &amp; 6 &amp; 7 &amp; 8 &amp; 9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2&#10;%TeXFontSize=12&#10;\documentclass{article}&#10;\usepackage{multirow}&#10;\pagestyle{empty}&#10;\begin{document}&#10;$c_1,0.025$&#10;\begin{table}[!htbp]&#10;\begin{tabular}{c|c|c|c|c|c|c|c|c|c}&#10; \hline \multirow{2}{*}{$n_2$} &amp; \multicolumn{9}{c}{$n_1$} \\&#10; \cline { 2 - 10 }  &amp; 2 &amp; 3 &amp; 4 &amp; 5 &amp; 6 &amp; 7 &amp; 8 &amp; 9 &amp; 10 \\&#10; \hline 5 &amp; &amp; 2 &amp; 2 &amp;  &amp;  &amp; &amp; &amp; &amp; \\&#10; 6 &amp; &amp; 2 &amp; 2 &amp; 3 &amp; 3 &amp; &amp; &amp; &amp; \\&#10; 7 &amp; &amp; 2 &amp; 2 &amp; 3 &amp; 3 &amp; 3 &amp; &amp; &amp; \\&#10; 8 &amp; &amp; 2 &amp; 3 &amp; 3 &amp; 3 &amp; 4 &amp; 4 &amp; &amp; \\&#10; 9 &amp; &amp; 2 &amp; 3 &amp; 3 &amp; 4 &amp; 4 &amp; 5 &amp; 5 &amp; \\&#10; 10 &amp; &amp; 2 &amp; 3 &amp; 3 &amp; 4 &amp; 5 &amp; 5 &amp; 5 &amp; 6 \\&#10; 11 &amp; &amp; 2 &amp; 3 &amp; 4 &amp; 4 &amp; 5 &amp; 5 &amp; 6 &amp; 6 \\&#10; 12 &amp; 2 &amp; 2 &amp; 3 &amp; 4 &amp; 4 &amp; 5 &amp; 6 &amp; 6 &amp; 7 \\&#10; 13 &amp; 2 &amp; 2 &amp; 3 &amp; 4 &amp; 5 &amp; 5 &amp; 6 &amp; 6 &amp; 7 \\&#10; 14 &amp; 2 &amp; 2 &amp; 3 &amp; 4 &amp; 5 &amp; 5 &amp; 6 &amp; 7 &amp; 7 \\&#10; 15 &amp; 2 &amp; 3 &amp; 3 &amp; 4 &amp; 5 &amp; 6 &amp; 6 &amp; 7 &amp; 7 \\&#10; 16 &amp; 2 &amp; 3 &amp; 4 &amp; 4 &amp; 5 &amp; 6 &amp; 6 &amp; 7 &amp; 8 \\&#10; 17 &amp; 2 &amp; 3 &amp; 4 &amp; 4 &amp; 5 &amp; 6 &amp; 7 &amp; 7 &amp; 8 \\&#10; 18 &amp; 2 &amp; 3 &amp; 4 &amp; 4 &amp; 5 &amp; 6 &amp; 7 &amp; 8 &amp; 8 \\&#10; 19 &amp; 2 &amp; 3 &amp; 4 &amp; 5 &amp; 6 &amp; 6 &amp; 7 &amp; 8 &amp; 8 \\&#10; 20 &amp; 2 &amp; 3 &amp; 4 &amp; 5 &amp; 6 &amp; 6 &amp; 7 &amp; 8 &amp; 9 \\&#10; \hline&#10;\end{tabular}&#10;\end{table}&#10;\end{document}"/>
                    <pic:cNvPicPr/>
                  </pic:nvPicPr>
                  <pic:blipFill>
                    <a:blip r:embed="rId599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41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F0B77FC" wp14:editId="5A30F73C">
            <wp:extent cx="2654384" cy="3413760"/>
            <wp:effectExtent l="0" t="0" r="0" b="0"/>
            <wp:docPr id="297" name="Picture 297" descr="%FontSize=12&#10;%TeXFontSize=12&#10;\documentclass{article}&#10;\usepackage{multirow}&#10;\pagestyle{empty}&#10;\begin{document}&#10;$c_2, 0.025$&#10;\begin{table}[!htbp]&#10;\begin{tabular}{c|c|c|c|c|c|c|c}&#10; \hline \multirow{2}{*}{$n_2$} &amp; \multicolumn{7}{c}{$n_1$} \\&#10; \cline { 2 - 8 }  &amp; 4 &amp; 5 &amp; 6 &amp; 7 &amp; 8 &amp; 9 &amp; \\&#10; \hline 5 &amp;9 &amp; 10 &amp;  &amp;  &amp;  &amp; &amp; \\&#10; 6 &amp;9 &amp; 10 &amp; 11 &amp;  &amp;  &amp; &amp; \\&#10; 7 &amp; &amp; 11 &amp; 12 &amp; 13 &amp;  &amp;  &amp; \\&#10; 8 &amp; &amp; 11 &amp; 12 &amp; 13 &amp; 14 &amp;  &amp; \\&#10; 9 &amp; &amp;  &amp; 13 &amp; 14 &amp; 14 &amp; 15 &amp;  \\&#10; 10 &amp; &amp;  &amp; 13 &amp; 14 &amp; 15 &amp; 16 &amp; 16 \\&#10; 11 &amp; &amp;  &amp; 13 &amp; 14 &amp; 15 &amp; 16 &amp;  17\\&#10; 12 &amp; &amp;  &amp; 13 &amp; 14 &amp; 16 &amp; 16 &amp; 17 \\&#10; 13 &amp; &amp;  &amp;  &amp; 15 &amp; 16 &amp; 17 &amp; 18 \\&#10; 14 &amp; &amp;  &amp;  &amp; 15 &amp; 16 &amp; 17 &amp; 18 \\&#10; 15 &amp; &amp;  &amp;  &amp; 15 &amp; 16 &amp; 18 &amp; 18 \\&#10; 16 &amp; &amp;  &amp;  &amp; &amp; 17 &amp; 18 &amp; 19 \\&#10; 17 &amp; &amp;  &amp;  &amp; &amp; 17 &amp; 18 &amp; 19 \\&#10; 18 &amp; &amp;  &amp;  &amp; &amp; 17 &amp; 18 &amp; 19 \\&#10; 19 &amp; &amp;  &amp;  &amp; &amp; 17 &amp; 18 &amp; 20 \\&#10; 20 &amp; &amp;  &amp;  &amp; &amp; 17 &amp; 18 &amp; 20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2&#10;%TeXFontSize=12&#10;\documentclass{article}&#10;\usepackage{multirow}&#10;\pagestyle{empty}&#10;\begin{document}&#10;$c_2, 0.025$&#10;\begin{table}[!htbp]&#10;\begin{tabular}{c|c|c|c|c|c|c|c}&#10; \hline \multirow{2}{*}{$n_2$} &amp; \multicolumn{7}{c}{$n_1$} \\&#10; \cline { 2 - 8 }  &amp; 4 &amp; 5 &amp; 6 &amp; 7 &amp; 8 &amp; 9 &amp; \\&#10; \hline 5 &amp;9 &amp; 10 &amp;  &amp;  &amp;  &amp; &amp; \\&#10; 6 &amp;9 &amp; 10 &amp; 11 &amp;  &amp;  &amp; &amp; \\&#10; 7 &amp; &amp; 11 &amp; 12 &amp; 13 &amp;  &amp;  &amp; \\&#10; 8 &amp; &amp; 11 &amp; 12 &amp; 13 &amp; 14 &amp;  &amp; \\&#10; 9 &amp; &amp;  &amp; 13 &amp; 14 &amp; 14 &amp; 15 &amp;  \\&#10; 10 &amp; &amp;  &amp; 13 &amp; 14 &amp; 15 &amp; 16 &amp; 16 \\&#10; 11 &amp; &amp;  &amp; 13 &amp; 14 &amp; 15 &amp; 16 &amp;  17\\&#10; 12 &amp; &amp;  &amp; 13 &amp; 14 &amp; 16 &amp; 16 &amp; 17 \\&#10; 13 &amp; &amp;  &amp;  &amp; 15 &amp; 16 &amp; 17 &amp; 18 \\&#10; 14 &amp; &amp;  &amp;  &amp; 15 &amp; 16 &amp; 17 &amp; 18 \\&#10; 15 &amp; &amp;  &amp;  &amp; 15 &amp; 16 &amp; 18 &amp; 18 \\&#10; 16 &amp; &amp;  &amp;  &amp; &amp; 17 &amp; 18 &amp; 19 \\&#10; 17 &amp; &amp;  &amp;  &amp; &amp; 17 &amp; 18 &amp; 19 \\&#10; 18 &amp; &amp;  &amp;  &amp; &amp; 17 &amp; 18 &amp; 19 \\&#10; 19 &amp; &amp;  &amp;  &amp; &amp; 17 &amp; 18 &amp; 20 \\&#10; 20 &amp; &amp;  &amp;  &amp; &amp; 17 &amp; 18 &amp; 20 \\&#10; \hline&#10;\end{tabular}&#10;\end{table}&#10;\end{document}"/>
                    <pic:cNvPicPr/>
                  </pic:nvPicPr>
                  <pic:blipFill>
                    <a:blip r:embed="rId599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787" cy="342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B0F18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270FFA5" wp14:editId="5A1D0616">
            <wp:extent cx="2795339" cy="3657600"/>
            <wp:effectExtent l="0" t="0" r="5080" b="0"/>
            <wp:docPr id="305" name="Picture 305" descr="%FontSize=12&#10;%TeXFontSize=12&#10;\documentclass{article}&#10;\usepackage{multirow}&#10;\pagestyle{empty}&#10;\begin{document}&#10;$c_1,0.05$&#10;\begin{table}[!htbp]&#10;\begin{tabular}{c|c|c|c|c|c|c|c|c|c}&#10; \hline \multirow{2}{*}{$n_2$} &amp; \multicolumn{9}{|c}{$n_1$} \\&#10; \cline { 2 - 10 } &amp; 2 &amp; 3 &amp; 4 &amp; 5 &amp; 6 &amp; 7 &amp; 8 &amp; 9 &amp; 10 \\&#10; \hline 4 &amp; &amp; &amp; 2 &amp; &amp; &amp; &amp; &amp; &amp; \\&#10; 5 &amp; &amp; 2 &amp; 2 &amp; 3 &amp; &amp; &amp; &amp; &amp; \\&#10; 6 &amp; &amp; 2 &amp; 3 &amp; 3 &amp; 3 &amp; &amp; &amp; &amp; \\&#10; 7 &amp; &amp; 2 &amp; 3 &amp; 3 &amp; 4 &amp; 4 &amp; &amp; &amp; \\&#10; 8 &amp; 2 &amp; 2 &amp; 3 &amp; 3 &amp; 4 &amp; 4 &amp; 5 &amp; &amp; \\&#10; 9 &amp; 2 &amp; 2 &amp; 3 &amp; 4 &amp; 4 &amp; 5 &amp; 5 &amp; 6 &amp; \\&#10; 10 &amp; 2 &amp; 3 &amp; 3 &amp; 4 &amp; 5 &amp; 5 &amp; 6 &amp; 6 &amp; 6 \\&#10; 11 &amp; 2 &amp; 3 &amp; 3 &amp; 4 &amp; 5 &amp; 5 &amp; 6 &amp; 6 &amp; 7 \\&#10; 12 &amp; 2 &amp; 3 &amp; 4 &amp; 4 &amp; 5 &amp; 6 &amp; 6 &amp; 7 &amp; 7 \\&#10; 13 &amp; 2 &amp; 3 &amp; 4 &amp; 4 &amp; 5 &amp; 6 &amp; 6 &amp; 7 &amp; 8 \\&#10; 14 &amp; 2 &amp; 3 &amp; 4 &amp; 5 &amp; 5 &amp; 6 &amp; 7 &amp; 7 &amp; 8 \\&#10; 15 &amp; 2 &amp; 3 &amp; 4 &amp; 5 &amp; 6 &amp; 6 &amp; 7 &amp; 8 &amp; 8 \\&#10; 16 &amp; 2 &amp; 3 &amp; 4 &amp; 5 &amp; 6 &amp; 6 &amp; 7 &amp; 8 &amp; 8 \\&#10; 17 &amp; 2 &amp; 3 &amp; 4 &amp; 5 &amp; 6 &amp; 7 &amp; 7 &amp; 8 &amp; 9 \\&#10; 18 &amp; 2 &amp; 3 &amp; 4 &amp; 5 &amp; 6 &amp; 7 &amp; 8 &amp; 8 &amp; 9 \\&#10; 19 &amp; 2 &amp; 3 &amp; 4 &amp; 5 &amp; 6 &amp; 7 &amp; 8 &amp; 8 &amp; 9 \\&#10; 20 &amp; 2 &amp; 3 &amp; 4 &amp; 5 &amp; 6 &amp; 7 &amp; 8 &amp; 9 &amp; 9 \\&#10; 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2&#10;%TeXFontSize=12&#10;\documentclass{article}&#10;\usepackage{multirow}&#10;\pagestyle{empty}&#10;\begin{document}&#10;$c_1,0.05$&#10;\begin{table}[!htbp]&#10;\begin{tabular}{c|c|c|c|c|c|c|c|c|c}&#10; \hline \multirow{2}{*}{$n_2$} &amp; \multicolumn{9}{|c}{$n_1$} \\&#10; \cline { 2 - 10 } &amp; 2 &amp; 3 &amp; 4 &amp; 5 &amp; 6 &amp; 7 &amp; 8 &amp; 9 &amp; 10 \\&#10; \hline 4 &amp; &amp; &amp; 2 &amp; &amp; &amp; &amp; &amp; &amp; \\&#10; 5 &amp; &amp; 2 &amp; 2 &amp; 3 &amp; &amp; &amp; &amp; &amp; \\&#10; 6 &amp; &amp; 2 &amp; 3 &amp; 3 &amp; 3 &amp; &amp; &amp; &amp; \\&#10; 7 &amp; &amp; 2 &amp; 3 &amp; 3 &amp; 4 &amp; 4 &amp; &amp; &amp; \\&#10; 8 &amp; 2 &amp; 2 &amp; 3 &amp; 3 &amp; 4 &amp; 4 &amp; 5 &amp; &amp; \\&#10; 9 &amp; 2 &amp; 2 &amp; 3 &amp; 4 &amp; 4 &amp; 5 &amp; 5 &amp; 6 &amp; \\&#10; 10 &amp; 2 &amp; 3 &amp; 3 &amp; 4 &amp; 5 &amp; 5 &amp; 6 &amp; 6 &amp; 6 \\&#10; 11 &amp; 2 &amp; 3 &amp; 3 &amp; 4 &amp; 5 &amp; 5 &amp; 6 &amp; 6 &amp; 7 \\&#10; 12 &amp; 2 &amp; 3 &amp; 4 &amp; 4 &amp; 5 &amp; 6 &amp; 6 &amp; 7 &amp; 7 \\&#10; 13 &amp; 2 &amp; 3 &amp; 4 &amp; 4 &amp; 5 &amp; 6 &amp; 6 &amp; 7 &amp; 8 \\&#10; 14 &amp; 2 &amp; 3 &amp; 4 &amp; 5 &amp; 5 &amp; 6 &amp; 7 &amp; 7 &amp; 8 \\&#10; 15 &amp; 2 &amp; 3 &amp; 4 &amp; 5 &amp; 6 &amp; 6 &amp; 7 &amp; 8 &amp; 8 \\&#10; 16 &amp; 2 &amp; 3 &amp; 4 &amp; 5 &amp; 6 &amp; 6 &amp; 7 &amp; 8 &amp; 8 \\&#10; 17 &amp; 2 &amp; 3 &amp; 4 &amp; 5 &amp; 6 &amp; 7 &amp; 7 &amp; 8 &amp; 9 \\&#10; 18 &amp; 2 &amp; 3 &amp; 4 &amp; 5 &amp; 6 &amp; 7 &amp; 8 &amp; 8 &amp; 9 \\&#10; 19 &amp; 2 &amp; 3 &amp; 4 &amp; 5 &amp; 6 &amp; 7 &amp; 8 &amp; 8 &amp; 9 \\&#10; 20 &amp; 2 &amp; 3 &amp; 4 &amp; 5 &amp; 6 &amp; 7 &amp; 8 &amp; 9 &amp; 9 \\&#10; \hline&#10;\end{tabular}&#10;\end{table}&#10;\end{document}"/>
                    <pic:cNvPicPr/>
                  </pic:nvPicPr>
                  <pic:blipFill>
                    <a:blip r:embed="rId600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5794" cy="367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1B2CC996" wp14:editId="53A1A25E">
            <wp:extent cx="2966720" cy="3652828"/>
            <wp:effectExtent l="0" t="0" r="5080" b="5080"/>
            <wp:docPr id="308" name="Picture 308" descr="%FontSize=12&#10;%TeXFontSize=12&#10;\documentclass{article}&#10;\usepackage{multirow}&#10;\pagestyle{empty}&#10;\begin{document}&#10;$c_2, 0.05$&#10;\begin{table}[!htbp]&#10;\begin{tabular}{c|c|c|c|c|c|c|c|c}&#10;\hline \multirow{2}{*}{$n_2$} &amp; \multicolumn{8}{|c}{$n_1$} \\&#10;\cline { 2 - 8 } &amp; 3 &amp; 4 &amp; 5 &amp; 6 &amp; 7 &amp; 8 &amp; 9 &amp; 10 \\&#10;\hline 4 &amp; 7 &amp; 8 &amp; &amp; &amp; &amp; &amp; &amp; \\&#10;5 &amp; &amp; 9 &amp; 9 &amp; &amp; &amp; &amp; &amp; \\&#10;6 &amp; &amp; 9 &amp; 10 &amp; 11 &amp; &amp; &amp; &amp; \\&#10;7 &amp; &amp; 9 &amp; 10 &amp; 11 &amp; 12 &amp; &amp; &amp; \\&#10;8 &amp; &amp; &amp; 11 &amp; 12 &amp; 13 &amp; 13 &amp; &amp; \\&#10;9 &amp; &amp; &amp; 11 &amp; 12 &amp; 13 &amp; 14 &amp; 14 &amp; \\&#10;10 &amp; &amp; &amp; 11 &amp; 12 &amp; 13 &amp; 14 &amp; 15 &amp; 16 \\&#10;11 &amp; &amp; &amp; &amp; 13 &amp; 14 &amp; 15 &amp; 15 &amp; 16 \\&#10;12 &amp; &amp; &amp; &amp; 13 &amp; 14 &amp; 15 &amp; 16 &amp; 17 \\&#10;13 &amp; &amp; &amp; &amp; 13 &amp; 14 &amp; 15 &amp; 16 &amp; 17 \\&#10;14 &amp; &amp; &amp; &amp; 13 &amp; 14 &amp; 16 &amp; 17 &amp; 17 \\&#10;15 &amp; &amp; &amp; &amp; &amp; 15 &amp; 16 &amp; 17 &amp; 18 \\&#10;16 &amp; &amp; &amp; &amp; &amp; 15 &amp; 16 &amp; 17 &amp; 18 \\&#10;17 &amp; &amp; &amp; &amp; &amp; 15 &amp; 16 &amp; 17 &amp; 18 \\&#10;18 &amp; &amp; &amp; &amp; &amp; 15 &amp; 16 &amp; 18 &amp; 19 \\&#10;19 &amp; &amp; &amp; &amp; &amp; 15 &amp; 16 &amp; 18 &amp; 19 \\&#10;20 &amp; &amp; &amp; &amp; &amp; 15 &amp; 17 &amp; 18 &amp; 19 \\&#10;\hline&#10;\end{tabular}&#10;\end{table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2&#10;%TeXFontSize=12&#10;\documentclass{article}&#10;\usepackage{multirow}&#10;\pagestyle{empty}&#10;\begin{document}&#10;$c_2, 0.05$&#10;\begin{table}[!htbp]&#10;\begin{tabular}{c|c|c|c|c|c|c|c|c}&#10;\hline \multirow{2}{*}{$n_2$} &amp; \multicolumn{8}{|c}{$n_1$} \\&#10;\cline { 2 - 8 } &amp; 3 &amp; 4 &amp; 5 &amp; 6 &amp; 7 &amp; 8 &amp; 9 &amp; 10 \\&#10;\hline 4 &amp; 7 &amp; 8 &amp; &amp; &amp; &amp; &amp; &amp; \\&#10;5 &amp; &amp; 9 &amp; 9 &amp; &amp; &amp; &amp; &amp; \\&#10;6 &amp; &amp; 9 &amp; 10 &amp; 11 &amp; &amp; &amp; &amp; \\&#10;7 &amp; &amp; 9 &amp; 10 &amp; 11 &amp; 12 &amp; &amp; &amp; \\&#10;8 &amp; &amp; &amp; 11 &amp; 12 &amp; 13 &amp; 13 &amp; &amp; \\&#10;9 &amp; &amp; &amp; 11 &amp; 12 &amp; 13 &amp; 14 &amp; 14 &amp; \\&#10;10 &amp; &amp; &amp; 11 &amp; 12 &amp; 13 &amp; 14 &amp; 15 &amp; 16 \\&#10;11 &amp; &amp; &amp; &amp; 13 &amp; 14 &amp; 15 &amp; 15 &amp; 16 \\&#10;12 &amp; &amp; &amp; &amp; 13 &amp; 14 &amp; 15 &amp; 16 &amp; 17 \\&#10;13 &amp; &amp; &amp; &amp; 13 &amp; 14 &amp; 15 &amp; 16 &amp; 17 \\&#10;14 &amp; &amp; &amp; &amp; 13 &amp; 14 &amp; 16 &amp; 17 &amp; 17 \\&#10;15 &amp; &amp; &amp; &amp; &amp; 15 &amp; 16 &amp; 17 &amp; 18 \\&#10;16 &amp; &amp; &amp; &amp; &amp; 15 &amp; 16 &amp; 17 &amp; 18 \\&#10;17 &amp; &amp; &amp; &amp; &amp; 15 &amp; 16 &amp; 17 &amp; 18 \\&#10;18 &amp; &amp; &amp; &amp; &amp; 15 &amp; 16 &amp; 18 &amp; 19 \\&#10;19 &amp; &amp; &amp; &amp; &amp; 15 &amp; 16 &amp; 18 &amp; 19 \\&#10;20 &amp; &amp; &amp; &amp; &amp; 15 &amp; 17 &amp; 18 &amp; 19 \\&#10;\hline&#10;\end{tabular}&#10;\end{table}&#10;\end{document}"/>
                    <pic:cNvPicPr/>
                  </pic:nvPicPr>
                  <pic:blipFill>
                    <a:blip r:embed="rId600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510" cy="365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C8B5B" w14:textId="77777777" w:rsidR="006D480D" w:rsidRDefault="006D480D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715EF00C" w14:textId="7CD711A3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윌콕슨부호순위합검정통계량의 분위수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4B44D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19" w:dyaOrig="380" w14:anchorId="5566968D">
          <v:shape id="_x0000_i4287" type="#_x0000_t75" style="width:86.25pt;height:19.5pt" o:ole="">
            <v:imagedata r:id="rId6002" o:title=""/>
          </v:shape>
          <o:OLEObject Type="Embed" ProgID="Equation.DSMT4" ShapeID="_x0000_i4287" DrawAspect="Content" ObjectID="_1737930993" r:id="rId60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22BDE84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F556D54" wp14:editId="721250E9">
            <wp:extent cx="5293360" cy="4814331"/>
            <wp:effectExtent l="0" t="0" r="2540" b="5715"/>
            <wp:docPr id="292" name="Picture 292" descr="%FontSize=12&#10;%TeXFontSize=12&#10;\documentclass{article}&#10;\pagestyle{empty}&#10;\begin{document}&#10;\[&#10;\begin{array}{c|cccc||c|cccc}&#10;\hline n &amp; 0.005 &amp; 0.01 &amp; 0.025 &amp; 0.05 &amp; n &amp; 0.005 &amp; 0.01 &amp; 0.025 &amp; 0.05 \\&#10;\hline 5 &amp; &amp; &amp; &amp; 0 &amp; 28 &amp; 91 &amp; 101 &amp; 116 &amp; 130 \\&#10;6 &amp; &amp; &amp; 0 &amp; 2 &amp; 29 &amp; 100 &amp; 110 &amp; 126 &amp; 140 \\&#10;7 &amp; &amp; 0 &amp; 2 &amp; 3 &amp; 30 &amp; 109 &amp; 120 &amp; 137 &amp; 151 \\&#10;8 &amp; 0 &amp; 1 &amp; 3 &amp; 5 &amp; 31 &amp; 118 &amp; 130 &amp; 147 &amp; 163 \\&#10;9 &amp; 1 &amp; 3 &amp; 5 &amp; 8 &amp; 32 &amp; 128 &amp; 140 &amp; 159 &amp; 175 \\&#10;10 &amp; 3 &amp; 5 &amp; 8 &amp; 10 &amp; 33 &amp; 138 &amp; 151 &amp; 170 &amp; 187 \\&#10;11 &amp; 5 &amp; 7 &amp; 10 &amp; 13 &amp; 34 &amp; 148 &amp; 162 &amp; 182 &amp; 200 \\&#10;12 &amp; 7 &amp; 9 &amp; 13 &amp; 17 &amp; 35 &amp; 159 &amp; 174 &amp; 195 &amp; 213 \\&#10;13 &amp; 9 &amp; 12 &amp; 17 &amp; 21 &amp; 36 &amp; 171 &amp; 186 &amp; 208 &amp; 227 \\&#10;14 &amp; 12 &amp; 15 &amp; 21 &amp; 25 &amp; 37 &amp; 183 &amp; 198 &amp; 221 &amp; 241 \\&#10;15 &amp; 15 &amp; 19 &amp; 25 &amp; 30 &amp; 38 &amp; 195 &amp; 211 &amp; 235 &amp; 256 \\&#10;16 &amp; 19 &amp; 23 &amp; 29 &amp; 35 &amp; 39 &amp; 207 &amp; 224 &amp; 249 &amp; 271 \\&#10;17 &amp; 23 &amp; 27 &amp; 34 &amp; 41 &amp; 40 &amp; 220 &amp; 238 &amp; 264 &amp; 286 \\&#10;18 &amp; 27 &amp; 32 &amp; 40 &amp; 47 &amp; 41 &amp; 234 &amp; 252 &amp; 279 &amp; 302 \\&#10;19 &amp; 32 &amp; 37 &amp; 46 &amp; 53 &amp; 42 &amp; 247 &amp; 266 &amp; 294 &amp; 319 \\&#10;20 &amp; 37 &amp; 43 &amp; 52 &amp; 60 &amp; 43 &amp; 262 &amp; 281 &amp; 310 &amp; 336 \\&#10;21 &amp; 43 &amp; 49 &amp; 58 &amp; 67 &amp; 44 &amp; 276 &amp; 296 &amp; 327 &amp; 353 \\&#10;22 &amp; 48 &amp; 55 &amp; 66 &amp; 75 &amp; 45 &amp; 291 &amp; 312 &amp; 343 &amp; 371 \\&#10;23 &amp; 54 &amp; 62 &amp; 73 &amp; 83 &amp; 46 &amp; 307 &amp; 328 &amp; 361 &amp; 389 \\&#10;24 &amp; 61 &amp; 69 &amp; 81 &amp; 91 &amp; 47 &amp; 323 &amp; 345 &amp; 378 &amp; 407 \\&#10;25 &amp; 68 &amp; 76 &amp; 89 &amp; 100 &amp; 48 &amp; 339 &amp; 362 &amp; 396 &amp; 427 \\&#10;26 &amp; 75 &amp; 84 &amp; 98 &amp; 110 &amp; 49 &amp; 356 &amp; 380 &amp; 415 &amp; 446 \\&#10;27 &amp; 83 &amp; 93 &amp; 107 &amp; 119 &amp; 50 &amp; 373 &amp; 397 &amp; 434 &amp; 466 \\&#10;\hline&#10;\end{array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2&#10;%TeXFontSize=12&#10;\documentclass{article}&#10;\pagestyle{empty}&#10;\begin{document}&#10;\[&#10;\begin{array}{c|cccc||c|cccc}&#10;\hline n &amp; 0.005 &amp; 0.01 &amp; 0.025 &amp; 0.05 &amp; n &amp; 0.005 &amp; 0.01 &amp; 0.025 &amp; 0.05 \\&#10;\hline 5 &amp; &amp; &amp; &amp; 0 &amp; 28 &amp; 91 &amp; 101 &amp; 116 &amp; 130 \\&#10;6 &amp; &amp; &amp; 0 &amp; 2 &amp; 29 &amp; 100 &amp; 110 &amp; 126 &amp; 140 \\&#10;7 &amp; &amp; 0 &amp; 2 &amp; 3 &amp; 30 &amp; 109 &amp; 120 &amp; 137 &amp; 151 \\&#10;8 &amp; 0 &amp; 1 &amp; 3 &amp; 5 &amp; 31 &amp; 118 &amp; 130 &amp; 147 &amp; 163 \\&#10;9 &amp; 1 &amp; 3 &amp; 5 &amp; 8 &amp; 32 &amp; 128 &amp; 140 &amp; 159 &amp; 175 \\&#10;10 &amp; 3 &amp; 5 &amp; 8 &amp; 10 &amp; 33 &amp; 138 &amp; 151 &amp; 170 &amp; 187 \\&#10;11 &amp; 5 &amp; 7 &amp; 10 &amp; 13 &amp; 34 &amp; 148 &amp; 162 &amp; 182 &amp; 200 \\&#10;12 &amp; 7 &amp; 9 &amp; 13 &amp; 17 &amp; 35 &amp; 159 &amp; 174 &amp; 195 &amp; 213 \\&#10;13 &amp; 9 &amp; 12 &amp; 17 &amp; 21 &amp; 36 &amp; 171 &amp; 186 &amp; 208 &amp; 227 \\&#10;14 &amp; 12 &amp; 15 &amp; 21 &amp; 25 &amp; 37 &amp; 183 &amp; 198 &amp; 221 &amp; 241 \\&#10;15 &amp; 15 &amp; 19 &amp; 25 &amp; 30 &amp; 38 &amp; 195 &amp; 211 &amp; 235 &amp; 256 \\&#10;16 &amp; 19 &amp; 23 &amp; 29 &amp; 35 &amp; 39 &amp; 207 &amp; 224 &amp; 249 &amp; 271 \\&#10;17 &amp; 23 &amp; 27 &amp; 34 &amp; 41 &amp; 40 &amp; 220 &amp; 238 &amp; 264 &amp; 286 \\&#10;18 &amp; 27 &amp; 32 &amp; 40 &amp; 47 &amp; 41 &amp; 234 &amp; 252 &amp; 279 &amp; 302 \\&#10;19 &amp; 32 &amp; 37 &amp; 46 &amp; 53 &amp; 42 &amp; 247 &amp; 266 &amp; 294 &amp; 319 \\&#10;20 &amp; 37 &amp; 43 &amp; 52 &amp; 60 &amp; 43 &amp; 262 &amp; 281 &amp; 310 &amp; 336 \\&#10;21 &amp; 43 &amp; 49 &amp; 58 &amp; 67 &amp; 44 &amp; 276 &amp; 296 &amp; 327 &amp; 353 \\&#10;22 &amp; 48 &amp; 55 &amp; 66 &amp; 75 &amp; 45 &amp; 291 &amp; 312 &amp; 343 &amp; 371 \\&#10;23 &amp; 54 &amp; 62 &amp; 73 &amp; 83 &amp; 46 &amp; 307 &amp; 328 &amp; 361 &amp; 389 \\&#10;24 &amp; 61 &amp; 69 &amp; 81 &amp; 91 &amp; 47 &amp; 323 &amp; 345 &amp; 378 &amp; 407 \\&#10;25 &amp; 68 &amp; 76 &amp; 89 &amp; 100 &amp; 48 &amp; 339 &amp; 362 &amp; 396 &amp; 427 \\&#10;26 &amp; 75 &amp; 84 &amp; 98 &amp; 110 &amp; 49 &amp; 356 &amp; 380 &amp; 415 &amp; 446 \\&#10;27 &amp; 83 &amp; 93 &amp; 107 &amp; 119 &amp; 50 &amp; 373 &amp; 397 &amp; 434 &amp; 466 \\&#10;\hline&#10;\end{array}&#10;\]&#10;\end{document}"/>
                    <pic:cNvPicPr/>
                  </pic:nvPicPr>
                  <pic:blipFill>
                    <a:blip r:embed="rId600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4145" cy="482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BEC75" w14:textId="77777777" w:rsidR="002651A5" w:rsidRDefault="002651A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480445FE" w14:textId="43B6F899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윌콕슨순위합검정의 턱값표(</w:t>
      </w:r>
      <w:r w:rsidRPr="00A340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0" w:dyaOrig="300" w14:anchorId="5BAA7AB5">
          <v:shape id="_x0000_i4288" type="#_x0000_t75" style="width:90.75pt;height:15pt" o:ole="">
            <v:imagedata r:id="rId6005" o:title=""/>
          </v:shape>
          <o:OLEObject Type="Embed" ProgID="Equation.DSMT4" ShapeID="_x0000_i4288" DrawAspect="Content" ObjectID="_1737930994" r:id="rId60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bookmarkEnd w:id="57"/>
    <w:p w14:paraId="66FE0B85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20F530C5" wp14:editId="6D0CC937">
            <wp:extent cx="2865120" cy="6637495"/>
            <wp:effectExtent l="0" t="0" r="0" b="0"/>
            <wp:docPr id="367" name="Picture 367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 3 &amp; 3 &amp; 6 &amp; $-$ &amp; $-$ &amp; $-$ \\&#10; \hline 4 &amp; 3 &amp; 6 &amp; $-$ &amp; $-$ &amp; $-$ \\&#10; &amp; 4 &amp; 11 &amp; 10 &amp; $-$ &amp; $-$ \\&#10; \hline 5 &amp; 2 &amp; 3 &amp; $-$ &amp; $-$ &amp; $-$ \\&#10; &amp; 3 &amp; 7 &amp; 6 &amp; $-$ &amp; $-$ \\&#10; &amp; 4 &amp; 12 &amp; 11 &amp; 10 &amp; $-$ \\&#10; &amp; 5 &amp; 19 &amp; 17 &amp; 16 &amp; 15 \\&#10; \hline 6 &amp; 2 &amp; 3 &amp; $-$ &amp; $-$ &amp; $-$ \\&#10; &amp; 3 &amp; 7 &amp; 6 &amp; $-$ &amp; $-$ \\&#10; &amp; 4 &amp; 13 &amp; 12 &amp; 11 &amp; 10 \\&#10; &amp; 5 &amp; 20 &amp; 18 &amp; 17 &amp; 16 \\&#10; &amp; 6 &amp; 28 &amp; 26 &amp; 24 &amp; 23 \\&#10; \hline 7 &amp; 2 &amp; 3 &amp; $-$ &amp; $-$ &amp; $-$ \\&#10; &amp; 3 &amp; 8 &amp; 7 &amp; 6 &amp; $-$ \\&#10; &amp; 4 &amp; 14 &amp; 13 &amp; 11 &amp; 10 \\&#10; &amp; 5 &amp; 21 &amp; 20 &amp; 18 &amp; 16 \\&#10; &amp; 6 &amp; 29 &amp; 27 &amp; 25 &amp; 24 \\&#10; &amp; 7 &amp; 39 &amp; 36 &amp; 34 &amp; 32 \\&#10; \hline &#10;  8 &amp; 2 &amp; 4 &amp; 3 &amp; $-$ &amp; $-$ \\&#10; &amp; 3 &amp; 9 &amp; 8 &amp; 6 &amp; $-$ \\&#10; &amp; 4 &amp; 15 &amp; 14 &amp; 12 &amp; 11 \\&#10; &amp; 5 &amp; 23 &amp; 21 &amp; 19 &amp; 17 \\&#10; &amp; 6 &amp; 31 &amp; 29 &amp; 27 &amp; 25 \\&#10; &amp; 7 &amp; 41 &amp; 38 &amp; 35 &amp; 34 \\&#10; &amp; 8 &amp; 51 &amp; 49 &amp; 45 &amp; 43 \\&#10; \hline &#10; 9 &amp; 2 &amp; 4 &amp; 3 &amp; $-$ &amp; $-$ \\&#10;   &amp; 3 &amp; 10 &amp; 8 &amp; 7 &amp; 6 \\&#10; &amp; 4 &amp; 16 &amp; 14 &amp; 13 &amp; 11 \\&#10; &amp; 5 &amp; 24 &amp; 22 &amp; 20 &amp; 18 \\&#10; &amp; 6 &amp; 33 &amp; 31 &amp; 28 &amp; 26 \\&#10; &amp; 7 &amp; 43 &amp; 40 &amp; 37 &amp; 35 \\&#10; &amp; 8 &amp; 54 &amp; 51 &amp; 47 &amp; 45 \\&#10; &amp; 9 &amp; 66 &amp; 62 &amp; 59 &amp; 56 \\&#10; \hline&#10;\end{tabular}&#10;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Picture 338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 3 &amp; 3 &amp; 6 &amp; $-$ &amp; $-$ &amp; $-$ \\&#10; \hline 4 &amp; 3 &amp; 6 &amp; $-$ &amp; $-$ &amp; $-$ \\&#10; &amp; 4 &amp; 11 &amp; 10 &amp; $-$ &amp; $-$ \\&#10; \hline 5 &amp; 2 &amp; 3 &amp; $-$ &amp; $-$ &amp; $-$ \\&#10; &amp; 3 &amp; 7 &amp; 6 &amp; $-$ &amp; $-$ \\&#10; &amp; 4 &amp; 12 &amp; 11 &amp; 10 &amp; $-$ \\&#10; &amp; 5 &amp; 19 &amp; 17 &amp; 16 &amp; 15 \\&#10; \hline 6 &amp; 2 &amp; 3 &amp; $-$ &amp; $-$ &amp; $-$ \\&#10; &amp; 3 &amp; 7 &amp; 6 &amp; $-$ &amp; $-$ \\&#10; &amp; 4 &amp; 13 &amp; 12 &amp; 11 &amp; 10 \\&#10; &amp; 5 &amp; 20 &amp; 18 &amp; 17 &amp; 16 \\&#10; &amp; 6 &amp; 28 &amp; 26 &amp; 24 &amp; 23 \\&#10; \hline 7 &amp; 2 &amp; 3 &amp; $-$ &amp; $-$ &amp; $-$ \\&#10; &amp; 3 &amp; 8 &amp; 7 &amp; 6 &amp; $-$ \\&#10; &amp; 4 &amp; 14 &amp; 13 &amp; 11 &amp; 10 \\&#10; &amp; 5 &amp; 21 &amp; 20 &amp; 18 &amp; 16 \\&#10; &amp; 6 &amp; 29 &amp; 27 &amp; 25 &amp; 24 \\&#10; &amp; 7 &amp; 39 &amp; 36 &amp; 34 &amp; 32 \\&#10; \hline &#10;  8 &amp; 2 &amp; 4 &amp; 3 &amp; $-$ &amp; $-$ \\&#10; &amp; 3 &amp; 9 &amp; 8 &amp; 6 &amp; $-$ \\&#10; &amp; 4 &amp; 15 &amp; 14 &amp; 12 &amp; 11 \\&#10; &amp; 5 &amp; 23 &amp; 21 &amp; 19 &amp; 17 \\&#10; &amp; 6 &amp; 31 &amp; 29 &amp; 27 &amp; 25 \\&#10; &amp; 7 &amp; 41 &amp; 38 &amp; 35 &amp; 34 \\&#10; &amp; 8 &amp; 51 &amp; 49 &amp; 45 &amp; 43 \\&#10; \hline &#10; 9 &amp; 2 &amp; 4 &amp; 3 &amp; $-$ &amp; $-$ \\&#10;   &amp; 3 &amp; 10 &amp; 8 &amp; 7 &amp; 6 \\&#10; &amp; 4 &amp; 16 &amp; 14 &amp; 13 &amp; 11 \\&#10; &amp; 5 &amp; 24 &amp; 22 &amp; 20 &amp; 18 \\&#10; &amp; 6 &amp; 33 &amp; 31 &amp; 28 &amp; 26 \\&#10; &amp; 7 &amp; 43 &amp; 40 &amp; 37 &amp; 35 \\&#10; &amp; 8 &amp; 54 &amp; 51 &amp; 47 &amp; 45 \\&#10; &amp; 9 &amp; 66 &amp; 62 &amp; 59 &amp; 56 \\&#10; \hline&#10;\end{tabular}&#10;\end{table} &#10;\end{document}"/>
                    <pic:cNvPicPr/>
                  </pic:nvPicPr>
                  <pic:blipFill>
                    <a:blip r:embed="rId600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390" cy="6649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746EA9EA" wp14:editId="185EEE68">
            <wp:extent cx="3017520" cy="6630231"/>
            <wp:effectExtent l="0" t="0" r="0" b="0"/>
            <wp:docPr id="369" name="Picture 369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0 &amp; 2 &amp; 4 &amp; 3 &amp; $-$ &amp; $-$ \\&#10;&amp; 3 &amp; 10 &amp; 9 &amp; 7 &amp; 6 \\&#10;&amp; 4 &amp; 17 &amp; 15 &amp; 13 &amp; 12 \\&#10;&amp; 5 &amp; 26 &amp; 23 &amp; 21 &amp; 19 \\&#10;&amp; 6 &amp; 35 &amp; 32 &amp; 29 &amp; 27 \\&#10;&amp; 7 &amp; 45 &amp; 42 &amp; 39 &amp; 37 \\&#10;&amp; 8 &amp; 56 &amp; 53 &amp; 49 &amp; 47 \\&#10;&amp; 9 &amp; 69 &amp; 65 &amp; 61 &amp; 58 \\&#10;&amp; 10 &amp; 82 &amp; 78 &amp; 74 &amp; 71 \\&#10;\hline 11 &amp; 2 &amp; 4 &amp; 3 &amp; $-$ &amp; $-$ \\&#10;&amp; 3 &amp; 11 &amp; 9 &amp; 7 &amp; 6 \\&#10;&amp; 4 &amp; 18 &amp; 16 &amp; 14 &amp; 12 \\&#10;&amp; 5 &amp; 27 &amp; 24 &amp; 22 &amp; 20 \\&#10;&amp; 6 &amp; 37 &amp; 34 &amp; 30 &amp; 28 \\&#10;&amp; 7 &amp; 47 &amp; 44 &amp; 40 &amp; 38 \\&#10;&amp; 8 &amp; 59 &amp; 55 &amp; 51 &amp; 49 \\&#10;&amp; 9 &amp; 72 &amp; 68 &amp; 63 &amp; 61 \\&#10;&amp; 10 &amp; 86 &amp; 81 &amp; 77 &amp; 73 \\&#10;&amp; 11 &amp; 100 &amp; 96 &amp; 91 &amp; 87 \\&#10;\hline 12 &amp; 2 &amp; 5 &amp; 4 &amp; $-$ &amp; $-$ \\&#10;&amp; 3 &amp; 11 &amp; 10 &amp; 8 &amp; 7 \\&#10;&amp; 4 &amp; 19 &amp; 17 &amp; 15 &amp; 13 \\&#10;&amp; 5 &amp; 28 &amp; 26 &amp; 23 &amp; 21 \\&#10;&amp; 6 &amp; 38 &amp; 35 &amp; 32 &amp; 30 \\&#10;&amp; 7 &amp; 49 &amp; 46 &amp; 42 &amp; 40 \\&#10;&amp; 8 &amp; 62 &amp; 58 &amp; 53 &amp; 51 \\&#10;&amp; 9 &amp; 75 &amp; 71 &amp; 66 &amp; 63 \\&#10;&amp; 10 &amp; 89 &amp; 84 &amp; 79 &amp; 76 \\&#10;&amp; 11 &amp; 104 &amp; 99 &amp; 94 &amp; 90 \\&#10;&amp; 12 &amp; 120 &amp; 115 &amp; 109 &amp; 105 \\&#10;\hline 13 &amp; 2 &amp; 5 &amp; 4 &amp; 3 &amp; $-$ \\&#10;&amp; 3 &amp; 12 &amp; 10 &amp; 8 &amp; 7 \\&#10;&amp; 4 &amp; 20 &amp; 18 &amp; 15 &amp; 13 \\&#10; \hline&#10;\end{tabular}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0 &amp; 2 &amp; 4 &amp; 3 &amp; $-$ &amp; $-$ \\&#10;&amp; 3 &amp; 10 &amp; 9 &amp; 7 &amp; 6 \\&#10;&amp; 4 &amp; 17 &amp; 15 &amp; 13 &amp; 12 \\&#10;&amp; 5 &amp; 26 &amp; 23 &amp; 21 &amp; 19 \\&#10;&amp; 6 &amp; 35 &amp; 32 &amp; 29 &amp; 27 \\&#10;&amp; 7 &amp; 45 &amp; 42 &amp; 39 &amp; 37 \\&#10;&amp; 8 &amp; 56 &amp; 53 &amp; 49 &amp; 47 \\&#10;&amp; 9 &amp; 69 &amp; 65 &amp; 61 &amp; 58 \\&#10;&amp; 10 &amp; 82 &amp; 78 &amp; 74 &amp; 71 \\&#10;\hline 11 &amp; 2 &amp; 4 &amp; 3 &amp; $-$ &amp; $-$ \\&#10;&amp; 3 &amp; 11 &amp; 9 &amp; 7 &amp; 6 \\&#10;&amp; 4 &amp; 18 &amp; 16 &amp; 14 &amp; 12 \\&#10;&amp; 5 &amp; 27 &amp; 24 &amp; 22 &amp; 20 \\&#10;&amp; 6 &amp; 37 &amp; 34 &amp; 30 &amp; 28 \\&#10;&amp; 7 &amp; 47 &amp; 44 &amp; 40 &amp; 38 \\&#10;&amp; 8 &amp; 59 &amp; 55 &amp; 51 &amp; 49 \\&#10;&amp; 9 &amp; 72 &amp; 68 &amp; 63 &amp; 61 \\&#10;&amp; 10 &amp; 86 &amp; 81 &amp; 77 &amp; 73 \\&#10;&amp; 11 &amp; 100 &amp; 96 &amp; 91 &amp; 87 \\&#10;\hline 12 &amp; 2 &amp; 5 &amp; 4 &amp; $-$ &amp; $-$ \\&#10;&amp; 3 &amp; 11 &amp; 10 &amp; 8 &amp; 7 \\&#10;&amp; 4 &amp; 19 &amp; 17 &amp; 15 &amp; 13 \\&#10;&amp; 5 &amp; 28 &amp; 26 &amp; 23 &amp; 21 \\&#10;&amp; 6 &amp; 38 &amp; 35 &amp; 32 &amp; 30 \\&#10;&amp; 7 &amp; 49 &amp; 46 &amp; 42 &amp; 40 \\&#10;&amp; 8 &amp; 62 &amp; 58 &amp; 53 &amp; 51 \\&#10;&amp; 9 &amp; 75 &amp; 71 &amp; 66 &amp; 63 \\&#10;&amp; 10 &amp; 89 &amp; 84 &amp; 79 &amp; 76 \\&#10;&amp; 11 &amp; 104 &amp; 99 &amp; 94 &amp; 90 \\&#10;&amp; 12 &amp; 120 &amp; 115 &amp; 109 &amp; 105 \\&#10;\hline 13 &amp; 2 &amp; 5 &amp; 4 &amp; 3 &amp; $-$ \\&#10;&amp; 3 &amp; 12 &amp; 10 &amp; 8 &amp; 7 \\&#10;&amp; 4 &amp; 20 &amp; 18 &amp; 15 &amp; 13 \\&#10; \hline&#10;\end{tabular}\end{table} &#10;\end{document}"/>
                    <pic:cNvPicPr/>
                  </pic:nvPicPr>
                  <pic:blipFill>
                    <a:blip r:embed="rId600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2830" cy="6641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CDCE3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4F5A6E29" wp14:editId="25BA7F4B">
            <wp:extent cx="2946400" cy="6651078"/>
            <wp:effectExtent l="0" t="0" r="6350" b="0"/>
            <wp:docPr id="379" name="Picture 379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3 &amp; 5 &amp; 30 &amp; 27 &amp; 24 &amp; 22 \\&#10; &amp; 6 &amp; 40 &amp; 37 &amp; 33 &amp; 31  \\&#10; &amp; 7 &amp; 52 &amp; 48 &amp; 44 &amp; 41 \\&#10; &amp; 8 &amp; 64 &amp; 60 &amp; 56 &amp; 53 \\&#10; &amp; 9 &amp; 78 &amp; 73 &amp; 68 &amp; 65 \\&#10; &amp; 10 &amp; 92 &amp; 88 &amp; 82 &amp; 79 \\&#10; &amp; 11 &amp; 108 &amp; 103 &amp; 97 &amp; 93 \\&#10; &amp; 12 &amp; 125 &amp; 119 &amp; 113 &amp; 109\\&#10; &amp; 13 &amp; 142 &amp; 136 &amp; 130 &amp; 125\\&#10; \hline&#10; 14 &amp; 2 &amp; 6 &amp; 4 &amp; 3 &amp; $-$ \\&#10; &amp; 3 &amp; 13 &amp; 11 &amp; 8 &amp; 7 \\&#10; &amp; 4 &amp; 21 &amp; 19 &amp; 16 &amp; 14 \\&#10; &amp; 5 &amp; 31 &amp; 28 &amp; 25 &amp; 22 \\&#10; &amp; 6 &amp; 42 &amp; 38 &amp; 34 &amp; 32 \\&#10; &amp; 7 &amp; 54 &amp; 50 &amp; 45 &amp; 43 \\&#10; &amp; 8 &amp; 67 &amp; 62 &amp; 58 &amp; 54 \\&#10; &amp; 9 &amp; 81 &amp; 76 &amp; 71 &amp; 67 \\&#10; &amp; 10 &amp; 96 &amp; 91 &amp; 85 &amp; 81 \\&#10; &amp; 11 &amp; 112 &amp; 106 &amp; 100 &amp; 96 \\&#10; &amp; 12 &amp; 129 &amp; 123 &amp; 116 &amp; 112 \\&#10; &amp; 13 &amp; 147 &amp; 141 &amp; 134 &amp; 129 \\&#10; &amp; 14 &amp; 166 &amp; 160 &amp; 152 &amp; 147 \\&#10; \hline 15 &amp; 2 &amp; 6 &amp; 4 &amp; 3 &amp; $-$ \\&#10; &amp; 3 &amp; 13 &amp; 11 &amp; 9 &amp; 8 \\&#10; &amp; 4 &amp; 22 &amp; 20 &amp; 17 &amp; 15 \\&#10; &amp; 5 &amp; 33 &amp; 29 &amp; 26 &amp; 23 \\&#10; &amp; 6 &amp; 44 &amp; 40 &amp; 36 &amp; 33 \\&#10; &amp; 7 &amp; 56 &amp; 52 &amp; 47 &amp; 44 \\&#10;     &amp; 8 &amp; 69 &amp; 65 &amp; 60&amp; 56\\&#10; &amp; 9 &amp; 84 &amp; 79 &amp; 73 &amp; 69 \\&#10; &amp; 10 &amp; 99 &amp; 94 &amp; 88 &amp; 84 \\&#10;&amp;11 &amp; 116 &amp; 110 &amp; 103 &amp; 99  \\&#10; &amp; 12 &amp; 133 &amp; 127 &amp; 120 &amp; 115\\&#10;&amp;13 &amp; 152 &amp; 145 &amp; 138 &amp; 133\\&#10;\hline &#10;\end{tabular}&#10;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Picture 355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3 &amp; 5 &amp; 30 &amp; 27 &amp; 24 &amp; 22 \\&#10; &amp; 6 &amp; 40 &amp; 37 &amp; 33 &amp; 31  \\&#10; &amp; 7 &amp; 52 &amp; 48 &amp; 44 &amp; 41 \\&#10; &amp; 8 &amp; 64 &amp; 60 &amp; 56 &amp; 53 \\&#10; &amp; 9 &amp; 78 &amp; 73 &amp; 68 &amp; 65 \\&#10; &amp; 10 &amp; 92 &amp; 88 &amp; 82 &amp; 79 \\&#10; &amp; 11 &amp; 108 &amp; 103 &amp; 97 &amp; 93 \\&#10; &amp; 12 &amp; 125 &amp; 119 &amp; 113 &amp; 109\\&#10; &amp; 13 &amp; 142 &amp; 136 &amp; 130 &amp; 125\\&#10; \hline&#10; 14 &amp; 2 &amp; 6 &amp; 4 &amp; 3 &amp; $-$ \\&#10; &amp; 3 &amp; 13 &amp; 11 &amp; 8 &amp; 7 \\&#10; &amp; 4 &amp; 21 &amp; 19 &amp; 16 &amp; 14 \\&#10; &amp; 5 &amp; 31 &amp; 28 &amp; 25 &amp; 22 \\&#10; &amp; 6 &amp; 42 &amp; 38 &amp; 34 &amp; 32 \\&#10; &amp; 7 &amp; 54 &amp; 50 &amp; 45 &amp; 43 \\&#10; &amp; 8 &amp; 67 &amp; 62 &amp; 58 &amp; 54 \\&#10; &amp; 9 &amp; 81 &amp; 76 &amp; 71 &amp; 67 \\&#10; &amp; 10 &amp; 96 &amp; 91 &amp; 85 &amp; 81 \\&#10; &amp; 11 &amp; 112 &amp; 106 &amp; 100 &amp; 96 \\&#10; &amp; 12 &amp; 129 &amp; 123 &amp; 116 &amp; 112 \\&#10; &amp; 13 &amp; 147 &amp; 141 &amp; 134 &amp; 129 \\&#10; &amp; 14 &amp; 166 &amp; 160 &amp; 152 &amp; 147 \\&#10; \hline 15 &amp; 2 &amp; 6 &amp; 4 &amp; 3 &amp; $-$ \\&#10; &amp; 3 &amp; 13 &amp; 11 &amp; 9 &amp; 8 \\&#10; &amp; 4 &amp; 22 &amp; 20 &amp; 17 &amp; 15 \\&#10; &amp; 5 &amp; 33 &amp; 29 &amp; 26 &amp; 23 \\&#10; &amp; 6 &amp; 44 &amp; 40 &amp; 36 &amp; 33 \\&#10; &amp; 7 &amp; 56 &amp; 52 &amp; 47 &amp; 44 \\&#10;     &amp; 8 &amp; 69 &amp; 65 &amp; 60&amp; 56\\&#10; &amp; 9 &amp; 84 &amp; 79 &amp; 73 &amp; 69 \\&#10; &amp; 10 &amp; 99 &amp; 94 &amp; 88 &amp; 84 \\&#10;&amp;11 &amp; 116 &amp; 110 &amp; 103 &amp; 99  \\&#10; &amp; 12 &amp; 133 &amp; 127 &amp; 120 &amp; 115\\&#10;&amp;13 &amp; 152 &amp; 145 &amp; 138 &amp; 133\\&#10;\hline &#10;\end{tabular}&#10;\end{table} &#10;\end{document}"/>
                    <pic:cNvPicPr/>
                  </pic:nvPicPr>
                  <pic:blipFill>
                    <a:blip r:embed="rId600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680" cy="665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684127B7" wp14:editId="4DDF2D75">
            <wp:extent cx="2946400" cy="6656611"/>
            <wp:effectExtent l="0" t="0" r="6350" b="0"/>
            <wp:docPr id="390" name="Picture 390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5    &#10; &amp; 14 &amp; 171 &amp; 164 &amp; 156 &amp; 151\\&#10; &amp; 15 &amp; 192 &amp; 184 &amp; 176 &amp; 171\\&#10; \hline&#10; 16 &#10; &amp; 2 &amp; 6 &amp; 4 &amp; 3 &amp; $-$   \\&#10; &amp; 3 &amp; 14 &amp; 12 &amp; 9 &amp; 8  \\&#10; &amp; 4 &amp; 24 &amp; 21 &amp; 17 &amp; 15 \\&#10; &amp; 5 &amp; 34 &amp; 30 &amp; 27 &amp; 24 \\&#10; &amp; 6 &amp; 46 &amp; 42 &amp; 37 &amp; 34 \\&#10; &amp; 7 &amp; 58 &amp; 54 &amp; 49 &amp; 46 \\&#10; &amp; 8 &amp; 72 &amp; 67 &amp; 62 &amp; 58 \\&#10; &amp; 9 &amp; 87 &amp; 82 &amp; 76 &amp; 72 \\&#10; &amp; 10 &amp; 103 &amp; 97 &amp; 91 &amp; 86 \\&#10; &amp; 11 &amp; 120 &amp; 113 &amp; 107 &amp; 102  \\&#10; &amp; 12 &amp; 138 &amp; 131 &amp; 124 &amp; 119  \\&#10; &amp; 13 &amp; 156 &amp; 150 &amp; 142 &amp; 136  \\&#10; &amp; 14 &amp; 176 &amp; 169 &amp; 161 &amp; 155  \\&#10; &amp; 15 &amp; 197 &amp; 190 &amp; 181 &amp; 175\\&#10; &amp; 16 &amp; 219 &amp; 211 &amp; 202 &amp; 196\\&#10; \hline 17 &#10; &amp; 2 &amp; 6 &amp; 5 &amp; 3 &amp; $-$    \\&#10; &amp; 3 &amp; 15 &amp; 12 &amp; 10 &amp; 8   \\&#10; &amp; 4 &amp; 25 &amp; 21 &amp; 18 &amp; 16   \\&#10; &amp; 5 &amp; 35 &amp; 32 &amp; 28 &amp; 25   \\&#10; &amp; 6 &amp; 47 &amp; 43 &amp; 39 &amp; 36   \\&#10; &amp; 7 &amp; 61 &amp; 56 &amp; 51 &amp; 47   \\&#10; &amp; 8 &amp; 75 &amp; 70 &amp; 64 &amp; 60   \\&#10; &amp; 9 &amp; 90 &amp; 84 &amp; 78 &amp; 74   \\&#10; &amp; 10 &amp; 106 &amp; 100 &amp; 93 &amp; 89  \\&#10; &amp; 11 &amp; 123 &amp; 117 &amp; 110 &amp; 105 \\&#10; &amp; 12 &amp; 142 &amp; 135 &amp; 127 &amp; 122 \\&#10; &amp; 13 &amp; 161 &amp; 154 &amp; 146 &amp; 140 \\&#10; &amp; 14 &amp; 182 &amp; 174 &amp; 165 &amp; 159 \\&#10; &amp; 15 &amp; 203 &amp; 195 &amp; 186 &amp; 180\\&#10; &amp; 16 &amp; 225 &amp; 217 &amp; 207 &amp; 201\\&#10; &amp; 17 &amp; 249 &amp; 240 &amp; 230 &amp; 223\\&#10;\hline 18 &#10; &amp; 2 &amp; 7 &amp; 5 &amp; 3 &amp; $-$    \\&#10;\hline &#10;\end{tabular}&#10;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5    &#10; &amp; 14 &amp; 171 &amp; 164 &amp; 156 &amp; 151\\&#10; &amp; 15 &amp; 192 &amp; 184 &amp; 176 &amp; 171\\&#10; \hline&#10; 16 &#10; &amp; 2 &amp; 6 &amp; 4 &amp; 3 &amp; $-$   \\&#10; &amp; 3 &amp; 14 &amp; 12 &amp; 9 &amp; 8  \\&#10; &amp; 4 &amp; 24 &amp; 21 &amp; 17 &amp; 15 \\&#10; &amp; 5 &amp; 34 &amp; 30 &amp; 27 &amp; 24 \\&#10; &amp; 6 &amp; 46 &amp; 42 &amp; 37 &amp; 34 \\&#10; &amp; 7 &amp; 58 &amp; 54 &amp; 49 &amp; 46 \\&#10; &amp; 8 &amp; 72 &amp; 67 &amp; 62 &amp; 58 \\&#10; &amp; 9 &amp; 87 &amp; 82 &amp; 76 &amp; 72 \\&#10; &amp; 10 &amp; 103 &amp; 97 &amp; 91 &amp; 86 \\&#10; &amp; 11 &amp; 120 &amp; 113 &amp; 107 &amp; 102  \\&#10; &amp; 12 &amp; 138 &amp; 131 &amp; 124 &amp; 119  \\&#10; &amp; 13 &amp; 156 &amp; 150 &amp; 142 &amp; 136  \\&#10; &amp; 14 &amp; 176 &amp; 169 &amp; 161 &amp; 155  \\&#10; &amp; 15 &amp; 197 &amp; 190 &amp; 181 &amp; 175\\&#10; &amp; 16 &amp; 219 &amp; 211 &amp; 202 &amp; 196\\&#10; \hline 17 &#10; &amp; 2 &amp; 6 &amp; 5 &amp; 3 &amp; $-$    \\&#10; &amp; 3 &amp; 15 &amp; 12 &amp; 10 &amp; 8   \\&#10; &amp; 4 &amp; 25 &amp; 21 &amp; 18 &amp; 16   \\&#10; &amp; 5 &amp; 35 &amp; 32 &amp; 28 &amp; 25   \\&#10; &amp; 6 &amp; 47 &amp; 43 &amp; 39 &amp; 36   \\&#10; &amp; 7 &amp; 61 &amp; 56 &amp; 51 &amp; 47   \\&#10; &amp; 8 &amp; 75 &amp; 70 &amp; 64 &amp; 60   \\&#10; &amp; 9 &amp; 90 &amp; 84 &amp; 78 &amp; 74   \\&#10; &amp; 10 &amp; 106 &amp; 100 &amp; 93 &amp; 89  \\&#10; &amp; 11 &amp; 123 &amp; 117 &amp; 110 &amp; 105 \\&#10; &amp; 12 &amp; 142 &amp; 135 &amp; 127 &amp; 122 \\&#10; &amp; 13 &amp; 161 &amp; 154 &amp; 146 &amp; 140 \\&#10; &amp; 14 &amp; 182 &amp; 174 &amp; 165 &amp; 159 \\&#10; &amp; 15 &amp; 203 &amp; 195 &amp; 186 &amp; 180\\&#10; &amp; 16 &amp; 225 &amp; 217 &amp; 207 &amp; 201\\&#10; &amp; 17 &amp; 249 &amp; 240 &amp; 230 &amp; 223\\&#10;\hline 18 &#10; &amp; 2 &amp; 7 &amp; 5 &amp; 3 &amp; $-$    \\&#10;\hline &#10;\end{tabular}&#10;\end{table} &#10;\end{document}"/>
                    <pic:cNvPicPr/>
                  </pic:nvPicPr>
                  <pic:blipFill>
                    <a:blip r:embed="rId601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2927" cy="6761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2B5B2" w14:textId="77777777" w:rsidR="006A5B85" w:rsidRDefault="006A5B85" w:rsidP="006A5B85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lastRenderedPageBreak/>
        <w:drawing>
          <wp:inline distT="0" distB="0" distL="0" distR="0" wp14:anchorId="021C7C70" wp14:editId="585F6495">
            <wp:extent cx="2926832" cy="5505450"/>
            <wp:effectExtent l="0" t="0" r="6985" b="0"/>
            <wp:docPr id="391" name="Picture 391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8    &#10; &amp; 3 &amp; 15 &amp; 13 &amp; 10 &amp; 8 \\&#10; &amp; 4 &amp; 26 &amp; 22 &amp; 19 &amp; 16\\&#10; &amp; 5 &amp; 37 &amp; 33 &amp; 29 &amp; 26\\&#10; &amp; 6 &amp; 49 &amp; 45 &amp; 40 &amp; 37\\&#10; &amp; 7 &amp; 63 &amp; 58 &amp; 52 &amp; 49\\&#10; &amp; 8 &amp; 77 &amp; 72 &amp; 66 &amp; 62\\&#10; &amp; 9 &amp; 93 &amp; 87 &amp; 81 &amp; 76\\&#10; &amp; 10 &amp; 110 &amp; 103 &amp; 96 &amp; 92 \\&#10; &amp; 11 &amp; 127 &amp; 121 &amp; 113 &amp; 108  \\&#10; &amp; 12 &amp; 146 &amp; 139 &amp; 131 &amp; 125  \\&#10; &amp; 13 &amp; 166 &amp; 158 &amp; 150 &amp; 144  \\&#10; &amp; 14 &amp; 187 &amp; 179 &amp; 170 &amp; 163  \\&#10; &amp; 15 &amp; 208 &amp; 200 &amp; 190 &amp; 184  \\&#10; &amp; 16 &amp; 231 &amp; 222 &amp; 212 &amp; 206  \\&#10; &amp; 17 &amp; 255 &amp; 246 &amp; 235 &amp; 228  \\&#10; &amp; 18 &amp; 280 &amp; 270 &amp; 259 &amp; 252  \\&#10; \hline 19 &#10; &amp; 1 &amp; 1 &amp; $-$ &amp; $-$ &amp; $-$  \\&#10; &amp; 2 &amp; 7 &amp; 5 &amp; 4 &amp; 3    \\&#10; &amp; 3 &amp; 16 &amp; 13 &amp; 10 &amp; 9    \\&#10; &amp; 4 &amp; 27 &amp; 23 &amp; 19 &amp; 17   \\&#10; &amp; 5 &amp; 38 &amp; 34 &amp; 30 &amp; 27   \\&#10; &amp; 6 &amp; 51 &amp; 46 &amp; 41 &amp; 38   \\&#10; &amp; 7 &amp; 65 &amp; 60 &amp; 54 &amp; 50   \\&#10; &amp; 8 &amp; 80 &amp; 74 &amp; 68 &amp; 64   \\&#10; &amp; 9 &amp; 96 &amp; 90 &amp; 83 &amp; 78   \\&#10; &amp; 10 &amp; 113 &amp; 107 &amp; 99 &amp; 94  \\&#10;&amp; 11 &amp; 131 &amp; 124 &amp; 116 &amp; 111  \\&#10;&amp; 12 &amp; 150 &amp; 143 &amp; 134 &amp; 129  \\&#10;\hline &#10;\end{tabular}&#10;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Picture 366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8    &#10; &amp; 3 &amp; 15 &amp; 13 &amp; 10 &amp; 8 \\&#10; &amp; 4 &amp; 26 &amp; 22 &amp; 19 &amp; 16\\&#10; &amp; 5 &amp; 37 &amp; 33 &amp; 29 &amp; 26\\&#10; &amp; 6 &amp; 49 &amp; 45 &amp; 40 &amp; 37\\&#10; &amp; 7 &amp; 63 &amp; 58 &amp; 52 &amp; 49\\&#10; &amp; 8 &amp; 77 &amp; 72 &amp; 66 &amp; 62\\&#10; &amp; 9 &amp; 93 &amp; 87 &amp; 81 &amp; 76\\&#10; &amp; 10 &amp; 110 &amp; 103 &amp; 96 &amp; 92 \\&#10; &amp; 11 &amp; 127 &amp; 121 &amp; 113 &amp; 108  \\&#10; &amp; 12 &amp; 146 &amp; 139 &amp; 131 &amp; 125  \\&#10; &amp; 13 &amp; 166 &amp; 158 &amp; 150 &amp; 144  \\&#10; &amp; 14 &amp; 187 &amp; 179 &amp; 170 &amp; 163  \\&#10; &amp; 15 &amp; 208 &amp; 200 &amp; 190 &amp; 184  \\&#10; &amp; 16 &amp; 231 &amp; 222 &amp; 212 &amp; 206  \\&#10; &amp; 17 &amp; 255 &amp; 246 &amp; 235 &amp; 228  \\&#10; &amp; 18 &amp; 280 &amp; 270 &amp; 259 &amp; 252  \\&#10; \hline 19 &#10; &amp; 1 &amp; 1 &amp; $-$ &amp; $-$ &amp; $-$  \\&#10; &amp; 2 &amp; 7 &amp; 5 &amp; 4 &amp; 3    \\&#10; &amp; 3 &amp; 16 &amp; 13 &amp; 10 &amp; 9    \\&#10; &amp; 4 &amp; 27 &amp; 23 &amp; 19 &amp; 17   \\&#10; &amp; 5 &amp; 38 &amp; 34 &amp; 30 &amp; 27   \\&#10; &amp; 6 &amp; 51 &amp; 46 &amp; 41 &amp; 38   \\&#10; &amp; 7 &amp; 65 &amp; 60 &amp; 54 &amp; 50   \\&#10; &amp; 8 &amp; 80 &amp; 74 &amp; 68 &amp; 64   \\&#10; &amp; 9 &amp; 96 &amp; 90 &amp; 83 &amp; 78   \\&#10; &amp; 10 &amp; 113 &amp; 107 &amp; 99 &amp; 94  \\&#10;&amp; 11 &amp; 131 &amp; 124 &amp; 116 &amp; 111  \\&#10;&amp; 12 &amp; 150 &amp; 143 &amp; 134 &amp; 129  \\&#10;\hline &#10;\end{tabular}&#10;\end{table} &#10;\end{document}"/>
                    <pic:cNvPicPr/>
                  </pic:nvPicPr>
                  <pic:blipFill>
                    <a:blip r:embed="rId601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867" cy="5522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917A511" wp14:editId="5F79866C">
            <wp:extent cx="2926666" cy="5505135"/>
            <wp:effectExtent l="0" t="0" r="7620" b="635"/>
            <wp:docPr id="397" name="Picture 397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9    &#10; &amp; 13 &amp; 171 &amp; 163 &amp; 154 &amp; 148  \\&#10; &amp; 14 &amp; 192 &amp; 183 &amp; 174 &amp; 168  \\&#10; &amp; 15 &amp; 214 &amp; 205 &amp; 195 &amp; 189  \\&#10; &amp; 16 &amp; 237 &amp; 228 &amp; 218 &amp; 210  \\&#10; &amp; 17 &amp; 262 &amp; 252 &amp; 241 &amp; 234  \\&#10; &amp; 18 &amp; 287 &amp; 277 &amp; 265 &amp; 258  \\&#10; &amp; 19 &amp; 313 &amp; 303 &amp; 291 &amp; 283  \\&#10; \hline 20 &#10; &amp; 1 &amp; 1 &amp; $-$ &amp; $-$ &amp; $-$  \\&#10; &amp; 2 &amp; 7 &amp; 5 &amp; 4 &amp; 3    \\&#10; &amp; 3 &amp; 17 &amp; 14 &amp; 11 &amp; 9  \\&#10; &amp; 4 &amp; 28 &amp; 24 &amp; 20 &amp; 18  \\&#10; &amp; 5 &amp; 40 &amp; 35 &amp; 31 &amp; 28 \\&#10; &amp; 6 &amp; 53 &amp; 48 &amp; 43 &amp; 39 \\&#10; &amp; 7 &amp; 67 &amp; 62 &amp; 56 &amp; 52 \\&#10; &amp; 8 &amp; 83 &amp; 77 &amp; 70 &amp; 66 \\&#10; &amp; 9 &amp; 99 &amp; 93 &amp; 85 &amp; 81 \\&#10; &amp; 10 &amp; 117 &amp; 110 &amp; 102 &amp; 97   \\&#10; &amp; 11 &amp; 135 &amp; 128 &amp; 119 &amp; 114 \\&#10; &amp; 12 &amp; 155 &amp; 147 &amp; 138 &amp; 132 \\&#10; &amp; 13 &amp; 175 &amp; 167 &amp; 158 &amp; 151\\&#10; &amp; 14 &amp; 197 &amp; 188 &amp; 178 &amp; 172\\&#10; &amp; 15 &amp; 220 &amp; 210 &amp; 200 &amp; 193\\&#10; &amp; 16 &amp; 243 &amp; 234 &amp; 223 &amp; 215\\&#10; &amp; 17 &amp; 268 &amp; 258 &amp; 246 &amp; 239\\&#10; &amp; 18 &amp; 294 &amp; 283 &amp; 271 &amp; 263\\&#10; &amp; 18 &amp; 320 &amp; 309 &amp; 297 &amp; 289\\&#10; &amp; 20 &amp; 348 &amp; 337 &amp; 324 &amp; 315  \\ &#10; &amp;&amp;&amp;&amp;&amp;\\&#10;\hline &#10;\end{tabular}&#10;\end{table}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Picture 368" descr="%FontSize=12&#10;%TeXFontSize=12&#10;\documentclass{article}&#10;\usepackage{multirow}&#10;\pagestyle{empty}&#10;\begin{document}&#10;\begin{table}[!htbp]&#10;\begin{tabular}{cc|cccc|}&#10; \hline \multirow{2}{*}{$m$} &amp; \multirow{2}{*}{$n$} &amp; \multicolumn{4}{c|}{$\alpha$} \\&#10; \cline { 3 - 6 } &amp; &amp; $0.05$ &amp; $0.025$ &amp; $0.01$ &amp; $0.005$ \\&#10; \hline&#10; 19    &#10; &amp; 13 &amp; 171 &amp; 163 &amp; 154 &amp; 148  \\&#10; &amp; 14 &amp; 192 &amp; 183 &amp; 174 &amp; 168  \\&#10; &amp; 15 &amp; 214 &amp; 205 &amp; 195 &amp; 189  \\&#10; &amp; 16 &amp; 237 &amp; 228 &amp; 218 &amp; 210  \\&#10; &amp; 17 &amp; 262 &amp; 252 &amp; 241 &amp; 234  \\&#10; &amp; 18 &amp; 287 &amp; 277 &amp; 265 &amp; 258  \\&#10; &amp; 19 &amp; 313 &amp; 303 &amp; 291 &amp; 283  \\&#10; \hline 20 &#10; &amp; 1 &amp; 1 &amp; $-$ &amp; $-$ &amp; $-$  \\&#10; &amp; 2 &amp; 7 &amp; 5 &amp; 4 &amp; 3    \\&#10; &amp; 3 &amp; 17 &amp; 14 &amp; 11 &amp; 9  \\&#10; &amp; 4 &amp; 28 &amp; 24 &amp; 20 &amp; 18  \\&#10; &amp; 5 &amp; 40 &amp; 35 &amp; 31 &amp; 28 \\&#10; &amp; 6 &amp; 53 &amp; 48 &amp; 43 &amp; 39 \\&#10; &amp; 7 &amp; 67 &amp; 62 &amp; 56 &amp; 52 \\&#10; &amp; 8 &amp; 83 &amp; 77 &amp; 70 &amp; 66 \\&#10; &amp; 9 &amp; 99 &amp; 93 &amp; 85 &amp; 81 \\&#10; &amp; 10 &amp; 117 &amp; 110 &amp; 102 &amp; 97   \\&#10; &amp; 11 &amp; 135 &amp; 128 &amp; 119 &amp; 114 \\&#10; &amp; 12 &amp; 155 &amp; 147 &amp; 138 &amp; 132 \\&#10; &amp; 13 &amp; 175 &amp; 167 &amp; 158 &amp; 151\\&#10; &amp; 14 &amp; 197 &amp; 188 &amp; 178 &amp; 172\\&#10; &amp; 15 &amp; 220 &amp; 210 &amp; 200 &amp; 193\\&#10; &amp; 16 &amp; 243 &amp; 234 &amp; 223 &amp; 215\\&#10; &amp; 17 &amp; 268 &amp; 258 &amp; 246 &amp; 239\\&#10; &amp; 18 &amp; 294 &amp; 283 &amp; 271 &amp; 263\\&#10; &amp; 18 &amp; 320 &amp; 309 &amp; 297 &amp; 289\\&#10; &amp; 20 &amp; 348 &amp; 337 &amp; 324 &amp; 315  \\ &#10; &amp;&amp;&amp;&amp;&amp;\\&#10;\hline &#10;\end{tabular}&#10;\end{table} &#10;\end{document}"/>
                    <pic:cNvPicPr/>
                  </pic:nvPicPr>
                  <pic:blipFill>
                    <a:blip r:embed="rId601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1525" cy="553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FCE48" w14:textId="7F0B06AF" w:rsidR="006D480D" w:rsidRDefault="006D480D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13196C1D" w14:textId="2AE1668E" w:rsidR="00AD7F3D" w:rsidRDefault="00AD7F3D" w:rsidP="00AD7F3D">
      <w:pPr>
        <w:pStyle w:val="Heading1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8" w:name="_Toc124887066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련습문제답안</w:t>
      </w:r>
      <w:bookmarkEnd w:id="58"/>
    </w:p>
    <w:p w14:paraId="7CCE0734" w14:textId="77777777" w:rsidR="00AD7F3D" w:rsidRDefault="00AD7F3D" w:rsidP="00AD7F3D">
      <w:pPr>
        <w:widowControl/>
        <w:tabs>
          <w:tab w:val="left" w:pos="1158"/>
        </w:tabs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4281A26" w14:textId="62981B3E" w:rsidR="00AD7F3D" w:rsidRDefault="00AD7F3D" w:rsidP="00AD7F3D">
      <w:pPr>
        <w:widowControl/>
        <w:tabs>
          <w:tab w:val="left" w:pos="1158"/>
        </w:tabs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1</w:t>
      </w:r>
    </w:p>
    <w:p w14:paraId="0059FEC1" w14:textId="4C1F2079" w:rsidR="00AD7F3D" w:rsidRDefault="00AD7F3D" w:rsidP="00AD7F3D">
      <w:pPr>
        <w:widowControl/>
        <w:tabs>
          <w:tab w:val="left" w:pos="1158"/>
        </w:tabs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40" w:dyaOrig="300" w14:anchorId="275091AB">
          <v:shape id="_x0000_i4289" type="#_x0000_t75" style="width:267pt;height:15pt" o:ole="">
            <v:imagedata r:id="rId6013" o:title=""/>
          </v:shape>
          <o:OLEObject Type="Embed" ProgID="Equation.DSMT4" ShapeID="_x0000_i4289" DrawAspect="Content" ObjectID="_1737930995" r:id="rId60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뒤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앞면을 나타낸다.</w:t>
      </w:r>
    </w:p>
    <w:p w14:paraId="612D8E89" w14:textId="28692C7F" w:rsidR="00AD7F3D" w:rsidRDefault="00AD7F3D" w:rsidP="00AD7F3D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  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②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40" w:dyaOrig="320" w14:anchorId="72F5871C">
          <v:shape id="_x0000_i4290" type="#_x0000_t75" style="width:147pt;height:15.75pt" o:ole="">
            <v:imagedata r:id="rId6015" o:title=""/>
          </v:shape>
          <o:OLEObject Type="Embed" ProgID="Equation.DSMT4" ShapeID="_x0000_i4290" DrawAspect="Content" ObjectID="_1737930996" r:id="rId6016"/>
        </w:object>
      </w:r>
    </w:p>
    <w:p w14:paraId="65DCD2F6" w14:textId="09D3106E" w:rsidR="00AD7F3D" w:rsidRDefault="00AD7F3D" w:rsidP="00AD7F3D">
      <w:pPr>
        <w:widowControl/>
        <w:ind w:firstLineChars="100" w:firstLine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③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20" w:dyaOrig="300" w14:anchorId="332E917F">
          <v:shape id="_x0000_i4291" type="#_x0000_t75" style="width:146.25pt;height:15pt" o:ole="">
            <v:imagedata r:id="rId6017" o:title=""/>
          </v:shape>
          <o:OLEObject Type="Embed" ProgID="Equation.DSMT4" ShapeID="_x0000_i4291" DrawAspect="Content" ObjectID="_1737930997" r:id="rId6018"/>
        </w:object>
      </w:r>
    </w:p>
    <w:p w14:paraId="0129F28E" w14:textId="34E2D54F" w:rsidR="00AD7F3D" w:rsidRDefault="00AD7F3D" w:rsidP="00AD7F3D">
      <w:pPr>
        <w:widowControl/>
        <w:ind w:firstLineChars="100" w:firstLine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④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739" w:dyaOrig="300" w14:anchorId="6D3A4721">
          <v:shape id="_x0000_i4292" type="#_x0000_t75" style="width:186.75pt;height:15pt" o:ole="">
            <v:imagedata r:id="rId6019" o:title=""/>
          </v:shape>
          <o:OLEObject Type="Embed" ProgID="Equation.DSMT4" ShapeID="_x0000_i4292" DrawAspect="Content" ObjectID="_1737930998" r:id="rId60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AD7F3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EF3E4F4">
          <v:shape id="_x0000_i4293" type="#_x0000_t75" style="width:11.25pt;height:11.25pt" o:ole="">
            <v:imagedata r:id="rId6021" o:title=""/>
          </v:shape>
          <o:OLEObject Type="Embed" ProgID="Equation.DSMT4" ShapeID="_x0000_i4293" DrawAspect="Content" ObjectID="_1737930999" r:id="rId60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검은 공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D7F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240" w14:anchorId="35C338C2">
          <v:shape id="_x0000_i4294" type="#_x0000_t75" style="width:12.75pt;height:12pt" o:ole="">
            <v:imagedata r:id="rId6023" o:title=""/>
          </v:shape>
          <o:OLEObject Type="Embed" ProgID="Equation.DSMT4" ShapeID="_x0000_i4294" DrawAspect="Content" ObjectID="_1737931000" r:id="rId60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흰공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D7F3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C66546C">
          <v:shape id="_x0000_i4295" type="#_x0000_t75" style="width:11.25pt;height:11.25pt" o:ole="">
            <v:imagedata r:id="rId6025" o:title=""/>
          </v:shape>
          <o:OLEObject Type="Embed" ProgID="Equation.DSMT4" ShapeID="_x0000_i4295" DrawAspect="Content" ObjectID="_1737931001" r:id="rId60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빨간 공을 나타낸다.</w:t>
      </w:r>
    </w:p>
    <w:p w14:paraId="47E969A7" w14:textId="12CCA305" w:rsidR="00AD7F3D" w:rsidRDefault="00AD7F3D" w:rsidP="00AD7F3D">
      <w:pPr>
        <w:widowControl/>
        <w:ind w:firstLineChars="100" w:firstLine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⑤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20" w:dyaOrig="300" w14:anchorId="7A0A23B1">
          <v:shape id="_x0000_i4296" type="#_x0000_t75" style="width:136.5pt;height:15pt" o:ole="">
            <v:imagedata r:id="rId6027" o:title=""/>
          </v:shape>
          <o:OLEObject Type="Embed" ProgID="Equation.DSMT4" ShapeID="_x0000_i4296" DrawAspect="Content" ObjectID="_1737931002" r:id="rId6028"/>
        </w:object>
      </w:r>
    </w:p>
    <w:p w14:paraId="4F96BBE6" w14:textId="41B15869" w:rsidR="00AD7F3D" w:rsidRDefault="00AD7F3D" w:rsidP="00AD7F3D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AD7F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60" w:dyaOrig="300" w14:anchorId="0CF77223">
          <v:shape id="_x0000_i4297" type="#_x0000_t75" style="width:153pt;height:15pt" o:ole="">
            <v:imagedata r:id="rId6029" o:title=""/>
          </v:shape>
          <o:OLEObject Type="Embed" ProgID="Equation.DSMT4" ShapeID="_x0000_i4297" DrawAspect="Content" ObjectID="_1737931003" r:id="rId6030"/>
        </w:object>
      </w:r>
    </w:p>
    <w:p w14:paraId="40AB3347" w14:textId="5329BAE7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3. ① </w:t>
      </w:r>
      <w:r w:rsidR="00940BBC" w:rsidRPr="0072390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120" w:dyaOrig="279" w14:anchorId="62E18606">
          <v:shape id="_x0000_i4298" type="#_x0000_t75" style="width:56.25pt;height:14.25pt" o:ole="">
            <v:imagedata r:id="rId6031" o:title=""/>
          </v:shape>
          <o:OLEObject Type="Embed" ProgID="Equation.DSMT4" ShapeID="_x0000_i4298" DrawAspect="Content" ObjectID="_1737931004" r:id="rId603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; ② </w:t>
      </w:r>
      <w:r w:rsidR="00940BBC" w:rsidRPr="00940BBC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2400" w:dyaOrig="279" w14:anchorId="703EE777">
          <v:shape id="_x0000_i4299" type="#_x0000_t75" style="width:120pt;height:14.25pt" o:ole="">
            <v:imagedata r:id="rId6033" o:title=""/>
          </v:shape>
          <o:OLEObject Type="Embed" ProgID="Equation.DSMT4" ShapeID="_x0000_i4299" DrawAspect="Content" ObjectID="_1737931005" r:id="rId603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; ③ </w:t>
      </w:r>
      <w:r w:rsidR="00940BBC" w:rsidRPr="00940BBC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1600" w:dyaOrig="300" w14:anchorId="448E0A0E">
          <v:shape id="_x0000_i4300" type="#_x0000_t75" style="width:80.25pt;height:15pt" o:ole="">
            <v:imagedata r:id="rId6035" o:title=""/>
          </v:shape>
          <o:OLEObject Type="Embed" ProgID="Equation.DSMT4" ShapeID="_x0000_i4300" DrawAspect="Content" ObjectID="_1737931006" r:id="rId603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940BBC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④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940BBC" w:rsidRPr="00940BBC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1359" w:dyaOrig="240" w14:anchorId="2BE6FB79">
          <v:shape id="_x0000_i4301" type="#_x0000_t75" style="width:67.5pt;height:12pt" o:ole="">
            <v:imagedata r:id="rId6037" o:title=""/>
          </v:shape>
          <o:OLEObject Type="Embed" ProgID="Equation.DSMT4" ShapeID="_x0000_i4301" DrawAspect="Content" ObjectID="_1737931007" r:id="rId603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02DAF3B4" w14:textId="204866BF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4. ① </w:t>
      </w:r>
      <w:r w:rsidR="00940BBC" w:rsidRPr="00940BBC">
        <w:rPr>
          <w:rFonts w:ascii="Batang" w:eastAsia="Batang" w:hAnsi="Batang" w:cs="Batang"/>
          <w:kern w:val="0"/>
          <w:position w:val="-4"/>
          <w:sz w:val="24"/>
          <w:szCs w:val="24"/>
          <w:lang w:eastAsia="ko-KR"/>
        </w:rPr>
        <w:object w:dxaOrig="600" w:dyaOrig="220" w14:anchorId="17F94D71">
          <v:shape id="_x0000_i4302" type="#_x0000_t75" style="width:30pt;height:11.25pt" o:ole="">
            <v:imagedata r:id="rId6039" o:title=""/>
          </v:shape>
          <o:OLEObject Type="Embed" ProgID="Equation.DSMT4" ShapeID="_x0000_i4302" DrawAspect="Content" ObjectID="_1737931008" r:id="rId604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; ② </w:t>
      </w:r>
      <w:r w:rsidR="00940BBC" w:rsidRPr="00940BBC">
        <w:rPr>
          <w:rFonts w:ascii="Batang" w:eastAsia="Batang" w:hAnsi="Batang" w:cs="Batang"/>
          <w:kern w:val="0"/>
          <w:position w:val="-4"/>
          <w:sz w:val="24"/>
          <w:szCs w:val="24"/>
          <w:lang w:eastAsia="ko-KR"/>
        </w:rPr>
        <w:object w:dxaOrig="600" w:dyaOrig="220" w14:anchorId="3B88B3C7">
          <v:shape id="_x0000_i4303" type="#_x0000_t75" style="width:30pt;height:11.25pt" o:ole="">
            <v:imagedata r:id="rId6041" o:title=""/>
          </v:shape>
          <o:OLEObject Type="Embed" ProgID="Equation.DSMT4" ShapeID="_x0000_i4303" DrawAspect="Content" ObjectID="_1737931009" r:id="rId604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; ③ </w:t>
      </w:r>
      <w:r w:rsidR="00940BBC" w:rsidRPr="00940BBC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720" w:dyaOrig="240" w14:anchorId="13D36719">
          <v:shape id="_x0000_i4304" type="#_x0000_t75" style="width:36pt;height:12pt" o:ole="">
            <v:imagedata r:id="rId6043" o:title=""/>
          </v:shape>
          <o:OLEObject Type="Embed" ProgID="Equation.DSMT4" ShapeID="_x0000_i4304" DrawAspect="Content" ObjectID="_1737931010" r:id="rId604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24C3E9C1" w14:textId="07DE6CCE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5. ① </w:t>
      </w:r>
      <w:r w:rsidR="00940BBC" w:rsidRPr="00940BBC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3340" w:dyaOrig="320" w14:anchorId="34517DA4">
          <v:shape id="_x0000_i4305" type="#_x0000_t75" style="width:167.25pt;height:15.75pt" o:ole="">
            <v:imagedata r:id="rId6045" o:title=""/>
          </v:shape>
          <o:OLEObject Type="Embed" ProgID="Equation.DSMT4" ShapeID="_x0000_i4305" DrawAspect="Content" ObjectID="_1737931011" r:id="rId604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</w:p>
    <w:p w14:paraId="0AEB4EC9" w14:textId="0CDA1E91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4E1C1E" w:rsidRPr="004E1C1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2120" w:dyaOrig="320" w14:anchorId="7D2760EA">
          <v:shape id="_x0000_i4306" type="#_x0000_t75" style="width:106.5pt;height:15.75pt" o:ole="">
            <v:imagedata r:id="rId6047" o:title=""/>
          </v:shape>
          <o:OLEObject Type="Embed" ProgID="Equation.DSMT4" ShapeID="_x0000_i4306" DrawAspect="Content" ObjectID="_1737931012" r:id="rId604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</w:p>
    <w:p w14:paraId="003A2BF2" w14:textId="5E6ADFE7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4E1C1E" w:rsidRPr="004E1C1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3019" w:dyaOrig="340" w14:anchorId="6FAF7B7F">
          <v:shape id="_x0000_i4307" type="#_x0000_t75" style="width:150.75pt;height:16.5pt" o:ole="">
            <v:imagedata r:id="rId6049" o:title=""/>
          </v:shape>
          <o:OLEObject Type="Embed" ProgID="Equation.DSMT4" ShapeID="_x0000_i4307" DrawAspect="Content" ObjectID="_1737931013" r:id="rId605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</w:p>
    <w:p w14:paraId="52B49BDC" w14:textId="775D3E7C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④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4E1C1E" w:rsidRPr="004E1C1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3739" w:dyaOrig="340" w14:anchorId="45D85D3F">
          <v:shape id="_x0000_i4308" type="#_x0000_t75" style="width:186.75pt;height:16.5pt" o:ole="">
            <v:imagedata r:id="rId6051" o:title=""/>
          </v:shape>
          <o:OLEObject Type="Embed" ProgID="Equation.DSMT4" ShapeID="_x0000_i4308" DrawAspect="Content" ObjectID="_1737931014" r:id="rId605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3356B5CC" w14:textId="52AEDB4E" w:rsidR="00895B3E" w:rsidRPr="00895B3E" w:rsidRDefault="00895B3E" w:rsidP="004E1C1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6. </w:t>
      </w:r>
      <w:r w:rsidR="004E1C1E" w:rsidRPr="004E1C1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5980" w:dyaOrig="300" w14:anchorId="6E45D73E">
          <v:shape id="_x0000_i4309" type="#_x0000_t75" style="width:299.25pt;height:15pt" o:ole="">
            <v:imagedata r:id="rId6053" o:title=""/>
          </v:shape>
          <o:OLEObject Type="Embed" ProgID="Equation.DSMT4" ShapeID="_x0000_i4309" DrawAspect="Content" ObjectID="_1737931015" r:id="rId6054"/>
        </w:object>
      </w:r>
    </w:p>
    <w:p w14:paraId="4A7BA3C1" w14:textId="61413AAB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7. </w:t>
      </w:r>
      <w:r w:rsidR="004E1C1E" w:rsidRPr="004E1C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성립하는것은 </w:t>
      </w:r>
      <w:r w:rsidRPr="004E1C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, </w:t>
      </w:r>
      <w:r w:rsidR="004E1C1E" w:rsidRPr="004E1C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성립하지 않는것은 </w:t>
      </w:r>
      <w:r w:rsidRPr="004E1C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③ ④</w:t>
      </w:r>
      <w:r w:rsidR="004E1C1E" w:rsidRPr="004E1C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4E1C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 </w:t>
      </w:r>
      <w:r w:rsidR="004E1C1E" w:rsidRPr="004E1C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꼭 </w:t>
      </w:r>
      <w:r w:rsidR="00492F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하</w:t>
      </w:r>
      <w:r w:rsidR="004E1C1E" w:rsidRPr="004E1C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는 않</w:t>
      </w:r>
      <w:r w:rsidR="00770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4E1C1E" w:rsidRPr="004E1C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0445FA55" w14:textId="0C72DC0C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9. </w:t>
      </w:r>
      <w:r w:rsidRPr="00FF66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4E1C1E" w:rsidRPr="00FF66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1C1E" w:rsidRPr="004E1C1E">
        <w:rPr>
          <w:rFonts w:ascii="Batang" w:eastAsia="Batang" w:hAnsi="Batang" w:cs="Batang"/>
          <w:kern w:val="0"/>
          <w:position w:val="-4"/>
          <w:sz w:val="24"/>
          <w:szCs w:val="24"/>
          <w:lang w:eastAsia="ko-KR"/>
        </w:rPr>
        <w:object w:dxaOrig="380" w:dyaOrig="260" w14:anchorId="6FFA292A">
          <v:shape id="_x0000_i4310" type="#_x0000_t75" style="width:19.5pt;height:12.75pt" o:ole="">
            <v:imagedata r:id="rId6055" o:title=""/>
          </v:shape>
          <o:OLEObject Type="Embed" ProgID="Equation.DSMT4" ShapeID="_x0000_i4310" DrawAspect="Content" ObjectID="_1737931016" r:id="rId605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“</w:t>
      </w:r>
      <w:r w:rsidR="00FF6684" w:rsidRPr="00FF66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의 동전을 던져 적어도 어느 한면이 뒤면이다.</w:t>
      </w:r>
      <w:r w:rsidRPr="00FF66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”; ② </w:t>
      </w:r>
      <w:r w:rsidR="00FF6684" w:rsidRPr="00FF668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80" w:dyaOrig="260" w14:anchorId="19776111">
          <v:shape id="_x0000_i4311" type="#_x0000_t75" style="width:19.5pt;height:12.75pt" o:ole="">
            <v:imagedata r:id="rId6057" o:title=""/>
          </v:shape>
          <o:OLEObject Type="Embed" ProgID="Equation.DSMT4" ShapeID="_x0000_i4311" DrawAspect="Content" ObjectID="_1737931017" r:id="rId605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“</w:t>
      </w:r>
      <w:r w:rsidR="00FF6684" w:rsidRPr="00391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FF6684" w:rsidRPr="00391F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사격하여 적어도 한번은 명중하지 못한다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”;</w:t>
      </w:r>
    </w:p>
    <w:p w14:paraId="0BA152D8" w14:textId="4F09DAEF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391F15" w:rsidRPr="00391F15">
        <w:rPr>
          <w:rFonts w:ascii="Batang" w:eastAsia="Batang" w:hAnsi="Batang" w:cs="Batang"/>
          <w:kern w:val="0"/>
          <w:position w:val="-6"/>
          <w:sz w:val="24"/>
          <w:szCs w:val="24"/>
        </w:rPr>
        <w:object w:dxaOrig="380" w:dyaOrig="279" w14:anchorId="7F370080">
          <v:shape id="_x0000_i4312" type="#_x0000_t75" style="width:19.5pt;height:14.25pt" o:ole="">
            <v:imagedata r:id="rId6059" o:title=""/>
          </v:shape>
          <o:OLEObject Type="Embed" ProgID="Equation.DSMT4" ShapeID="_x0000_i4312" DrawAspect="Content" ObjectID="_1737931018" r:id="rId606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“</w:t>
      </w:r>
      <w:r w:rsidR="00391F15" w:rsidRPr="00391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391F15" w:rsidRPr="00391F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부속품을 가공하는데 전부 불합격품이다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”</w:t>
      </w:r>
    </w:p>
    <w:p w14:paraId="46F3D247" w14:textId="77777777" w:rsidR="00895B3E" w:rsidRPr="00391F1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91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-11. </w:t>
      </w:r>
      <w:r w:rsidRPr="00391F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391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D6D546" w14:textId="77777777" w:rsidR="00895B3E" w:rsidRPr="00FD1B81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17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</w:t>
      </w:r>
    </w:p>
    <w:p w14:paraId="54EDA30C" w14:textId="329E8234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2D17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391F15" w:rsidRPr="00391F1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1B48F4C1">
          <v:shape id="_x0000_i4313" type="#_x0000_t75" style="width:9.75pt;height:27pt" o:ole="">
            <v:imagedata r:id="rId6061" o:title=""/>
          </v:shape>
          <o:OLEObject Type="Embed" ProgID="Equation.DSMT4" ShapeID="_x0000_i4313" DrawAspect="Content" ObjectID="_1737931019" r:id="rId606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391F1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3. </w:t>
      </w:r>
      <w:r w:rsidR="00391F15" w:rsidRPr="00391F15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00" w:dyaOrig="520" w14:anchorId="6B3DD84C">
          <v:shape id="_x0000_i4314" type="#_x0000_t75" style="width:9.75pt;height:26.25pt" o:ole="">
            <v:imagedata r:id="rId6063" o:title=""/>
          </v:shape>
          <o:OLEObject Type="Embed" ProgID="Equation.DSMT4" ShapeID="_x0000_i4314" DrawAspect="Content" ObjectID="_1737931020" r:id="rId606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391F1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4. ① </w:t>
      </w:r>
      <w:r w:rsidR="00391F15" w:rsidRPr="00391F1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1FCC6D58">
          <v:shape id="_x0000_i4315" type="#_x0000_t75" style="width:15pt;height:27pt" o:ole="">
            <v:imagedata r:id="rId6065" o:title=""/>
          </v:shape>
          <o:OLEObject Type="Embed" ProgID="Equation.DSMT4" ShapeID="_x0000_i4315" DrawAspect="Content" ObjectID="_1737931021" r:id="rId606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391F1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391F15" w:rsidRPr="00391F1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29D7995E">
          <v:shape id="_x0000_i4316" type="#_x0000_t75" style="width:15pt;height:27pt" o:ole="">
            <v:imagedata r:id="rId6067" o:title=""/>
          </v:shape>
          <o:OLEObject Type="Embed" ProgID="Equation.DSMT4" ShapeID="_x0000_i4316" DrawAspect="Content" ObjectID="_1737931022" r:id="rId6068"/>
        </w:object>
      </w:r>
      <w:r w:rsidR="00391F1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;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391F15" w:rsidRPr="00391F1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3A298FBB">
          <v:shape id="_x0000_i4317" type="#_x0000_t75" style="width:15pt;height:27pt" o:ole="">
            <v:imagedata r:id="rId6069" o:title=""/>
          </v:shape>
          <o:OLEObject Type="Embed" ProgID="Equation.DSMT4" ShapeID="_x0000_i4317" DrawAspect="Content" ObjectID="_1737931023" r:id="rId607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391F1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5. </w:t>
      </w:r>
      <w:r w:rsidR="00391F15" w:rsidRPr="00391F1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320" w:dyaOrig="540" w14:anchorId="4418FD93">
          <v:shape id="_x0000_i4318" type="#_x0000_t75" style="width:66pt;height:27pt" o:ole="">
            <v:imagedata r:id="rId6071" o:title=""/>
          </v:shape>
          <o:OLEObject Type="Embed" ProgID="Equation.DSMT4" ShapeID="_x0000_i4318" DrawAspect="Content" ObjectID="_1737931024" r:id="rId607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181AA3AA" w14:textId="3D37A1BE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6. ① 0.0026;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0106;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105 5;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④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1104.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7.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5F3DCE" w:rsidRPr="005F3DCE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880" w:dyaOrig="540" w14:anchorId="7BB6AD6A">
          <v:shape id="_x0000_i4319" type="#_x0000_t75" style="width:44.25pt;height:27pt" o:ole="">
            <v:imagedata r:id="rId6073" o:title=""/>
          </v:shape>
          <o:OLEObject Type="Embed" ProgID="Equation.DSMT4" ShapeID="_x0000_i4319" DrawAspect="Content" ObjectID="_1737931025" r:id="rId6074"/>
        </w:objec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225FEB32" w14:textId="0801BAE2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lastRenderedPageBreak/>
        <w:t>8. ①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5F3DCE" w:rsidRPr="005F3DCE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0F68E841">
          <v:shape id="_x0000_i4320" type="#_x0000_t75" style="width:14.25pt;height:27pt" o:ole="">
            <v:imagedata r:id="rId6075" o:title=""/>
          </v:shape>
          <o:OLEObject Type="Embed" ProgID="Equation.DSMT4" ShapeID="_x0000_i4320" DrawAspect="Content" ObjectID="_1737931026" r:id="rId607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5F3DC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5F3DC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5F3DCE" w:rsidRPr="005F3DCE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5F70933A">
          <v:shape id="_x0000_i4321" type="#_x0000_t75" style="width:14.25pt;height:27pt" o:ole="">
            <v:imagedata r:id="rId6077" o:title=""/>
          </v:shape>
          <o:OLEObject Type="Embed" ProgID="Equation.DSMT4" ShapeID="_x0000_i4321" DrawAspect="Content" ObjectID="_1737931027" r:id="rId607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9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3F65704E">
          <v:shape id="_x0000_i4322" type="#_x0000_t75" style="width:15pt;height:27pt" o:ole="">
            <v:imagedata r:id="rId6079" o:title=""/>
          </v:shape>
          <o:OLEObject Type="Embed" ProgID="Equation.DSMT4" ShapeID="_x0000_i4322" DrawAspect="Content" ObjectID="_1737931028" r:id="rId6080"/>
        </w:objec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10. </w:t>
      </w:r>
      <w:r w:rsidR="00216ADF" w:rsidRPr="00216ADF">
        <w:rPr>
          <w:rFonts w:ascii="Batang" w:eastAsia="Batang" w:hAnsi="Batang" w:cs="Batang"/>
          <w:kern w:val="0"/>
          <w:position w:val="-26"/>
          <w:sz w:val="24"/>
          <w:szCs w:val="24"/>
          <w:lang w:eastAsia="ko-KR"/>
        </w:rPr>
        <w:object w:dxaOrig="840" w:dyaOrig="620" w14:anchorId="64362E0A">
          <v:shape id="_x0000_i4323" type="#_x0000_t75" style="width:42pt;height:30.75pt" o:ole="">
            <v:imagedata r:id="rId6081" o:title=""/>
          </v:shape>
          <o:OLEObject Type="Embed" ProgID="Equation.DSMT4" ShapeID="_x0000_i4323" DrawAspect="Content" ObjectID="_1737931029" r:id="rId6082"/>
        </w:objec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1. ①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79" w:dyaOrig="520" w14:anchorId="4CCB110D">
          <v:shape id="_x0000_i4324" type="#_x0000_t75" style="width:14.25pt;height:26.25pt" o:ole="">
            <v:imagedata r:id="rId6083" o:title=""/>
          </v:shape>
          <o:OLEObject Type="Embed" ProgID="Equation.DSMT4" ShapeID="_x0000_i4324" DrawAspect="Content" ObjectID="_1737931030" r:id="rId608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16ADF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80" w:dyaOrig="540" w14:anchorId="2A857A19">
          <v:shape id="_x0000_i4325" type="#_x0000_t75" style="width:19.5pt;height:27pt" o:ole="">
            <v:imagedata r:id="rId6085" o:title=""/>
          </v:shape>
          <o:OLEObject Type="Embed" ProgID="Equation.DSMT4" ShapeID="_x0000_i4325" DrawAspect="Content" ObjectID="_1737931031" r:id="rId608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175C94F9" w14:textId="0AA3AC66" w:rsidR="00895B3E" w:rsidRPr="00216ADF" w:rsidRDefault="00895B3E" w:rsidP="00895B3E">
      <w:pPr>
        <w:widowControl/>
        <w:jc w:val="left"/>
        <w:rPr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2. ①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2"/>
          <w:sz w:val="24"/>
          <w:szCs w:val="24"/>
          <w:lang w:eastAsia="ko-KR"/>
        </w:rPr>
        <w:object w:dxaOrig="279" w:dyaOrig="580" w14:anchorId="09D7E2CA">
          <v:shape id="_x0000_i4326" type="#_x0000_t75" style="width:14.25pt;height:29.25pt" o:ole="">
            <v:imagedata r:id="rId6087" o:title=""/>
          </v:shape>
          <o:OLEObject Type="Embed" ProgID="Equation.DSMT4" ShapeID="_x0000_i4326" DrawAspect="Content" ObjectID="_1737931032" r:id="rId608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16ADF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2"/>
          <w:sz w:val="24"/>
          <w:szCs w:val="24"/>
          <w:lang w:eastAsia="ko-KR"/>
        </w:rPr>
        <w:object w:dxaOrig="660" w:dyaOrig="580" w14:anchorId="60F59EBA">
          <v:shape id="_x0000_i4327" type="#_x0000_t75" style="width:33pt;height:29.25pt" o:ole="">
            <v:imagedata r:id="rId6089" o:title=""/>
          </v:shape>
          <o:OLEObject Type="Embed" ProgID="Equation.DSMT4" ShapeID="_x0000_i4327" DrawAspect="Content" ObjectID="_1737931033" r:id="rId609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3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5186EC01">
          <v:shape id="_x0000_i4328" type="#_x0000_t75" style="width:15pt;height:27pt" o:ole="">
            <v:imagedata r:id="rId6091" o:title=""/>
          </v:shape>
          <o:OLEObject Type="Embed" ProgID="Equation.DSMT4" ShapeID="_x0000_i4328" DrawAspect="Content" ObjectID="_1737931034" r:id="rId609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4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460" w:dyaOrig="540" w14:anchorId="4CE5AA88">
          <v:shape id="_x0000_i4329" type="#_x0000_t75" style="width:23.25pt;height:27pt" o:ole="">
            <v:imagedata r:id="rId6093" o:title=""/>
          </v:shape>
          <o:OLEObject Type="Embed" ProgID="Equation.DSMT4" ShapeID="_x0000_i4329" DrawAspect="Content" ObjectID="_1737931035" r:id="rId609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6.</w:t>
      </w:r>
      <w:r w:rsidR="00216ADF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73BA3062">
          <v:shape id="_x0000_i4330" type="#_x0000_t75" style="width:14.25pt;height:27pt" o:ole="">
            <v:imagedata r:id="rId6095" o:title=""/>
          </v:shape>
          <o:OLEObject Type="Embed" ProgID="Equation.DSMT4" ShapeID="_x0000_i4330" DrawAspect="Content" ObjectID="_1737931036" r:id="rId609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17. </w:t>
      </w:r>
      <w:r w:rsidR="00216ADF" w:rsidRPr="00216ADF">
        <w:rPr>
          <w:position w:val="-26"/>
        </w:rPr>
        <w:object w:dxaOrig="460" w:dyaOrig="600" w14:anchorId="7B651173">
          <v:shape id="_x0000_i4331" type="#_x0000_t75" style="width:23.25pt;height:30pt" o:ole="">
            <v:imagedata r:id="rId6097" o:title=""/>
          </v:shape>
          <o:OLEObject Type="Embed" ProgID="Equation.DSMT4" ShapeID="_x0000_i4331" DrawAspect="Content" ObjectID="_1737931037" r:id="rId6098"/>
        </w:object>
      </w:r>
      <w:r w:rsidR="00216ADF">
        <w:t>.</w:t>
      </w:r>
    </w:p>
    <w:p w14:paraId="717B37BF" w14:textId="77777777" w:rsidR="00216ADF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18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216ADF" w14:paraId="641BBF07" w14:textId="77777777" w:rsidTr="00216ADF">
        <w:tc>
          <w:tcPr>
            <w:tcW w:w="737" w:type="dxa"/>
            <w:vAlign w:val="center"/>
          </w:tcPr>
          <w:p w14:paraId="200CC95C" w14:textId="5728895A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2FCB63DA">
                <v:shape id="_x0000_i4332" type="#_x0000_t75" style="width:12pt;height:11.25pt" o:ole="">
                  <v:imagedata r:id="rId6099" o:title=""/>
                </v:shape>
                <o:OLEObject Type="Embed" ProgID="Equation.DSMT4" ShapeID="_x0000_i4332" DrawAspect="Content" ObjectID="_1737931038" r:id="rId6100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5959741" w14:textId="5E6B23D4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D8615E" w14:textId="4F4A552E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61C3B4C" w14:textId="71B2A564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216ADF" w14:paraId="69D9E044" w14:textId="77777777" w:rsidTr="00216ADF">
        <w:tc>
          <w:tcPr>
            <w:tcW w:w="737" w:type="dxa"/>
            <w:vAlign w:val="center"/>
          </w:tcPr>
          <w:p w14:paraId="177C6961" w14:textId="29DB557B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860E3A7">
                <v:shape id="_x0000_i4333" type="#_x0000_t75" style="width:11.25pt;height:11.25pt" o:ole="">
                  <v:imagedata r:id="rId6101" o:title=""/>
                </v:shape>
                <o:OLEObject Type="Embed" ProgID="Equation.DSMT4" ShapeID="_x0000_i4333" DrawAspect="Content" ObjectID="_1737931039" r:id="rId610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AE36F0E" w14:textId="04F99F27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1DDE537F">
                <v:shape id="_x0000_i4334" type="#_x0000_t75" style="width:9pt;height:27pt" o:ole="">
                  <v:imagedata r:id="rId6103" o:title=""/>
                </v:shape>
                <o:OLEObject Type="Embed" ProgID="Equation.DSMT4" ShapeID="_x0000_i4334" DrawAspect="Content" ObjectID="_1737931040" r:id="rId610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2282422" w14:textId="151BAEB2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5254B1C9">
                <v:shape id="_x0000_i4335" type="#_x0000_t75" style="width:14.25pt;height:27pt" o:ole="">
                  <v:imagedata r:id="rId6105" o:title=""/>
                </v:shape>
                <o:OLEObject Type="Embed" ProgID="Equation.DSMT4" ShapeID="_x0000_i4335" DrawAspect="Content" ObjectID="_1737931041" r:id="rId610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8FF0118" w14:textId="1EEDBBE6" w:rsidR="00216ADF" w:rsidRDefault="00216ADF" w:rsidP="00216AD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12EE01C3">
                <v:shape id="_x0000_i4336" type="#_x0000_t75" style="width:14.25pt;height:27pt" o:ole="">
                  <v:imagedata r:id="rId6107" o:title=""/>
                </v:shape>
                <o:OLEObject Type="Embed" ProgID="Equation.DSMT4" ShapeID="_x0000_i4336" DrawAspect="Content" ObjectID="_1737931042" r:id="rId6108"/>
              </w:object>
            </w:r>
          </w:p>
        </w:tc>
      </w:tr>
    </w:tbl>
    <w:p w14:paraId="062C48B7" w14:textId="7A727D1C" w:rsid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="00216ADF" w:rsidRPr="00216ADF">
        <w:rPr>
          <w:rFonts w:ascii="Batang" w:eastAsia="Batang" w:hAnsi="Batang" w:cs="Batang"/>
          <w:kern w:val="0"/>
          <w:position w:val="-26"/>
          <w:sz w:val="24"/>
          <w:szCs w:val="24"/>
          <w:lang w:eastAsia="ko-KR"/>
        </w:rPr>
        <w:object w:dxaOrig="520" w:dyaOrig="620" w14:anchorId="06B1DC97">
          <v:shape id="_x0000_i4337" type="#_x0000_t75" style="width:26.25pt;height:30.75pt" o:ole="">
            <v:imagedata r:id="rId6109" o:title=""/>
          </v:shape>
          <o:OLEObject Type="Embed" ProgID="Equation.DSMT4" ShapeID="_x0000_i4337" DrawAspect="Content" ObjectID="_1737931043" r:id="rId6110"/>
        </w:object>
      </w:r>
    </w:p>
    <w:p w14:paraId="5ABC17AA" w14:textId="77777777" w:rsidR="00216ADF" w:rsidRPr="00895B3E" w:rsidRDefault="00216ADF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2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0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216ADF" w14:paraId="401D8004" w14:textId="77777777" w:rsidTr="00146FA9">
        <w:tc>
          <w:tcPr>
            <w:tcW w:w="737" w:type="dxa"/>
            <w:vAlign w:val="center"/>
          </w:tcPr>
          <w:p w14:paraId="5D5B06F9" w14:textId="77777777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7CE4C05A">
                <v:shape id="_x0000_i4338" type="#_x0000_t75" style="width:12pt;height:11.25pt" o:ole="">
                  <v:imagedata r:id="rId6099" o:title=""/>
                </v:shape>
                <o:OLEObject Type="Embed" ProgID="Equation.DSMT4" ShapeID="_x0000_i4338" DrawAspect="Content" ObjectID="_1737931044" r:id="rId6111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827566D" w14:textId="77777777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82B5083" w14:textId="77777777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0BCA547" w14:textId="77777777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216ADF" w14:paraId="46A2FB46" w14:textId="77777777" w:rsidTr="00146FA9">
        <w:tc>
          <w:tcPr>
            <w:tcW w:w="737" w:type="dxa"/>
            <w:vAlign w:val="center"/>
          </w:tcPr>
          <w:p w14:paraId="46C4F085" w14:textId="77777777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EB44211">
                <v:shape id="_x0000_i4339" type="#_x0000_t75" style="width:11.25pt;height:11.25pt" o:ole="">
                  <v:imagedata r:id="rId6101" o:title=""/>
                </v:shape>
                <o:OLEObject Type="Embed" ProgID="Equation.DSMT4" ShapeID="_x0000_i4339" DrawAspect="Content" ObjectID="_1737931045" r:id="rId611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C4BFAB5" w14:textId="74C2E7FA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14576C4E">
                <v:shape id="_x0000_i4340" type="#_x0000_t75" style="width:9pt;height:27pt" o:ole="">
                  <v:imagedata r:id="rId6113" o:title=""/>
                </v:shape>
                <o:OLEObject Type="Embed" ProgID="Equation.DSMT4" ShapeID="_x0000_i4340" DrawAspect="Content" ObjectID="_1737931046" r:id="rId611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DDA3CE" w14:textId="70F2DA18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78E2B5FD">
                <v:shape id="_x0000_i4341" type="#_x0000_t75" style="width:14.25pt;height:27pt" o:ole="">
                  <v:imagedata r:id="rId6115" o:title=""/>
                </v:shape>
                <o:OLEObject Type="Embed" ProgID="Equation.DSMT4" ShapeID="_x0000_i4341" DrawAspect="Content" ObjectID="_1737931047" r:id="rId611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26E1FC91" w14:textId="64F31684" w:rsidR="00216ADF" w:rsidRDefault="00216AD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2C6C99F5">
                <v:shape id="_x0000_i4342" type="#_x0000_t75" style="width:14.25pt;height:27pt" o:ole="">
                  <v:imagedata r:id="rId6117" o:title=""/>
                </v:shape>
                <o:OLEObject Type="Embed" ProgID="Equation.DSMT4" ShapeID="_x0000_i4342" DrawAspect="Content" ObjectID="_1737931048" r:id="rId6118"/>
              </w:object>
            </w:r>
          </w:p>
        </w:tc>
      </w:tr>
    </w:tbl>
    <w:p w14:paraId="15369A1A" w14:textId="4BE64603" w:rsidR="00216ADF" w:rsidRPr="00FD1B81" w:rsidRDefault="00216AD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2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 0.212</w:t>
      </w:r>
    </w:p>
    <w:p w14:paraId="2F5F72C6" w14:textId="6FFF51D8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2. ①</w:t>
      </w:r>
      <w:r w:rsidR="00216ADF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52"/>
          <w:sz w:val="24"/>
          <w:szCs w:val="24"/>
          <w:lang w:eastAsia="ko-KR"/>
        </w:rPr>
        <w:object w:dxaOrig="2140" w:dyaOrig="1140" w14:anchorId="31EE41EE">
          <v:shape id="_x0000_i4343" type="#_x0000_t75" style="width:107.25pt;height:57pt" o:ole="">
            <v:imagedata r:id="rId6119" o:title=""/>
          </v:shape>
          <o:OLEObject Type="Embed" ProgID="Equation.DSMT4" ShapeID="_x0000_i4343" DrawAspect="Content" ObjectID="_1737931049" r:id="rId612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16A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216ADF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52"/>
          <w:sz w:val="24"/>
          <w:szCs w:val="24"/>
          <w:lang w:eastAsia="ko-KR"/>
        </w:rPr>
        <w:object w:dxaOrig="3080" w:dyaOrig="1140" w14:anchorId="334B7FF6">
          <v:shape id="_x0000_i4344" type="#_x0000_t75" style="width:154.5pt;height:57pt" o:ole="">
            <v:imagedata r:id="rId6121" o:title=""/>
          </v:shape>
          <o:OLEObject Type="Embed" ProgID="Equation.DSMT4" ShapeID="_x0000_i4344" DrawAspect="Content" ObjectID="_1737931050" r:id="rId612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</w:p>
    <w:p w14:paraId="7BC2D28B" w14:textId="7C52A026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="00216ADF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16ADF" w:rsidRPr="00216ADF">
        <w:rPr>
          <w:rFonts w:ascii="Batang" w:eastAsia="Batang" w:hAnsi="Batang" w:cs="Batang"/>
          <w:kern w:val="0"/>
          <w:position w:val="-52"/>
          <w:sz w:val="24"/>
          <w:szCs w:val="24"/>
          <w:lang w:eastAsia="ko-KR"/>
        </w:rPr>
        <w:object w:dxaOrig="4200" w:dyaOrig="1140" w14:anchorId="0E146F40">
          <v:shape id="_x0000_i4345" type="#_x0000_t75" style="width:210pt;height:57pt" o:ole="">
            <v:imagedata r:id="rId6123" o:title=""/>
          </v:shape>
          <o:OLEObject Type="Embed" ProgID="Equation.DSMT4" ShapeID="_x0000_i4345" DrawAspect="Content" ObjectID="_1737931051" r:id="rId6124"/>
        </w:object>
      </w:r>
    </w:p>
    <w:p w14:paraId="530D177E" w14:textId="708888B0" w:rsid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3. 0.82. 24. 0.879. 25.</w:t>
      </w:r>
      <w:r w:rsidR="00FD1B81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FD1B81"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780" w:dyaOrig="540" w14:anchorId="083BA0F1">
          <v:shape id="_x0000_i4346" type="#_x0000_t75" style="width:39pt;height:27pt" o:ole="">
            <v:imagedata r:id="rId6125" o:title=""/>
          </v:shape>
          <o:OLEObject Type="Embed" ProgID="Equation.DSMT4" ShapeID="_x0000_i4346" DrawAspect="Content" ObjectID="_1737931052" r:id="rId6126"/>
        </w:objec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D1B81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6. 0.866.</w:t>
      </w:r>
      <w:r w:rsidR="00FD1B81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7.</w:t>
      </w:r>
      <w:r w:rsidR="00FD1B81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FD1B81"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461DF79A">
          <v:shape id="_x0000_i4347" type="#_x0000_t75" style="width:9.75pt;height:27pt" o:ole="">
            <v:imagedata r:id="rId6127" o:title=""/>
          </v:shape>
          <o:OLEObject Type="Embed" ProgID="Equation.DSMT4" ShapeID="_x0000_i4347" DrawAspect="Content" ObjectID="_1737931053" r:id="rId612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FD1B81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8. 0.5966.</w:t>
      </w:r>
      <w:r w:rsidR="00FD1B81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9-30. </w:t>
      </w: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F0BC87" w14:textId="7ADDCB9F" w:rsidR="00FD1B81" w:rsidRPr="00FD1B81" w:rsidRDefault="00FD1B81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</w:t>
      </w:r>
    </w:p>
    <w:p w14:paraId="1F4EF513" w14:textId="6C0DD0BC" w:rsid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1. ① 0.8;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;</w:t>
      </w:r>
      <w:r w:rsidR="00FD1B81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3.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FD1B81"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⑥</w:t>
      </w:r>
      <w:r w:rsidR="00FD1B81" w:rsidRPr="00FD1B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정확하다.</w:t>
      </w:r>
      <w:r w:rsidR="00FD1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3.</w:t>
      </w:r>
      <w:r w:rsidR="00FD1B81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FD1B81"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32BCD334">
          <v:shape id="_x0000_i4348" type="#_x0000_t75" style="width:9.75pt;height:27pt" o:ole="">
            <v:imagedata r:id="rId6129" o:title=""/>
          </v:shape>
          <o:OLEObject Type="Embed" ProgID="Equation.DSMT4" ShapeID="_x0000_i4348" DrawAspect="Content" ObjectID="_1737931054" r:id="rId613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22180457" w14:textId="4C007A3E" w:rsidR="00895B3E" w:rsidRDefault="00FD1B81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4. ①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39E5C328">
          <v:shape id="_x0000_i4349" type="#_x0000_t75" style="width:14.25pt;height:27pt" o:ole="">
            <v:imagedata r:id="rId6131" o:title=""/>
          </v:shape>
          <o:OLEObject Type="Embed" ProgID="Equation.DSMT4" ShapeID="_x0000_i4349" DrawAspect="Content" ObjectID="_1737931055" r:id="rId613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00142D52">
          <v:shape id="_x0000_i4350" type="#_x0000_t75" style="width:14.25pt;height:27pt" o:ole="">
            <v:imagedata r:id="rId6133" o:title=""/>
          </v:shape>
          <o:OLEObject Type="Embed" ProgID="Equation.DSMT4" ShapeID="_x0000_i4350" DrawAspect="Content" ObjectID="_1737931056" r:id="rId6134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Pr="00FD1B81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7FC7CA8B">
          <v:shape id="_x0000_i4351" type="#_x0000_t75" style="width:15pt;height:27pt" o:ole="">
            <v:imagedata r:id="rId6135" o:title=""/>
          </v:shape>
          <o:OLEObject Type="Embed" ProgID="Equation.DSMT4" ShapeID="_x0000_i4351" DrawAspect="Content" ObjectID="_1737931057" r:id="rId6136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5. ① 0.05;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25;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40;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④</w: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60.</w:t>
      </w:r>
    </w:p>
    <w:p w14:paraId="0E6B3940" w14:textId="0A801D1A" w:rsidR="00895B3E" w:rsidRPr="00895B3E" w:rsidRDefault="00FD1B81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6808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4C0CA2DE">
          <v:shape id="_x0000_i4352" type="#_x0000_t75" style="width:14.25pt;height:27pt" o:ole="">
            <v:imagedata r:id="rId6137" o:title=""/>
          </v:shape>
          <o:OLEObject Type="Embed" ProgID="Equation.DSMT4" ShapeID="_x0000_i4352" DrawAspect="Content" ObjectID="_1737931058" r:id="rId613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7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2260" w:dyaOrig="300" w14:anchorId="115433A1">
          <v:shape id="_x0000_i4353" type="#_x0000_t75" style="width:113.25pt;height:15pt" o:ole="">
            <v:imagedata r:id="rId6139" o:title=""/>
          </v:shape>
          <o:OLEObject Type="Embed" ProgID="Equation.DSMT4" ShapeID="_x0000_i4353" DrawAspect="Content" ObjectID="_1737931059" r:id="rId6140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 8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2"/>
          <w:sz w:val="24"/>
          <w:szCs w:val="24"/>
          <w:lang w:eastAsia="ko-KR"/>
        </w:rPr>
        <w:object w:dxaOrig="1320" w:dyaOrig="580" w14:anchorId="5F19951B">
          <v:shape id="_x0000_i4354" type="#_x0000_t75" style="width:66pt;height:29.25pt" o:ole="">
            <v:imagedata r:id="rId6141" o:title=""/>
          </v:shape>
          <o:OLEObject Type="Embed" ProgID="Equation.DSMT4" ShapeID="_x0000_i4354" DrawAspect="Content" ObjectID="_1737931060" r:id="rId6142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346ABF1D" w14:textId="7F4E0470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9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2"/>
          <w:sz w:val="24"/>
          <w:szCs w:val="24"/>
          <w:lang w:eastAsia="ko-KR"/>
        </w:rPr>
        <w:object w:dxaOrig="1080" w:dyaOrig="580" w14:anchorId="34E0F73C">
          <v:shape id="_x0000_i4355" type="#_x0000_t75" style="width:54.75pt;height:29.25pt" o:ole="">
            <v:imagedata r:id="rId6143" o:title=""/>
          </v:shape>
          <o:OLEObject Type="Embed" ProgID="Equation.DSMT4" ShapeID="_x0000_i4355" DrawAspect="Content" ObjectID="_1737931061" r:id="rId6144"/>
        </w:objec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0. </w:t>
      </w:r>
      <w:r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1.0.5. 12. ①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1D9C84C6">
          <v:shape id="_x0000_i4356" type="#_x0000_t75" style="width:15pt;height:27pt" o:ole="">
            <v:imagedata r:id="rId6145" o:title=""/>
          </v:shape>
          <o:OLEObject Type="Embed" ProgID="Equation.DSMT4" ShapeID="_x0000_i4356" DrawAspect="Content" ObjectID="_1737931062" r:id="rId614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6808DF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410748A2">
          <v:shape id="_x0000_i4357" type="#_x0000_t75" style="width:15pt;height:27pt" o:ole="">
            <v:imagedata r:id="rId6147" o:title=""/>
          </v:shape>
          <o:OLEObject Type="Embed" ProgID="Equation.DSMT4" ShapeID="_x0000_i4357" DrawAspect="Content" ObjectID="_1737931063" r:id="rId614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3. 0.6181.</w:t>
      </w:r>
    </w:p>
    <w:p w14:paraId="7E32870F" w14:textId="43376F6D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4.</w:t>
      </w:r>
      <w:r w:rsidR="006808DF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6808DF" w:rsidRPr="006808DF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560" w:dyaOrig="540" w14:anchorId="244CCFDA">
          <v:shape id="_x0000_i4358" type="#_x0000_t75" style="width:128.25pt;height:27pt" o:ole="">
            <v:imagedata r:id="rId6149" o:title=""/>
          </v:shape>
          <o:OLEObject Type="Embed" ProgID="Equation.DSMT4" ShapeID="_x0000_i4358" DrawAspect="Content" ObjectID="_1737931064" r:id="rId615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73744E3F" w14:textId="65BD9EDF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15. </w:t>
      </w:r>
      <w:r w:rsidR="006808DF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①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1400" w:dyaOrig="300" w14:anchorId="6A414884">
          <v:shape id="_x0000_i4359" type="#_x0000_t75" style="width:70.5pt;height:15pt" o:ole="">
            <v:imagedata r:id="rId6151" o:title=""/>
          </v:shape>
          <o:OLEObject Type="Embed" ProgID="Equation.DSMT4" ShapeID="_x0000_i4359" DrawAspect="Content" ObjectID="_1737931065" r:id="rId6152"/>
        </w:object>
      </w:r>
      <w:r w:rsidR="002B29CB"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700" w:dyaOrig="300" w14:anchorId="79F45343">
          <v:shape id="_x0000_i4360" type="#_x0000_t75" style="width:35.25pt;height:15pt" o:ole="">
            <v:imagedata r:id="rId6153" o:title=""/>
          </v:shape>
          <o:OLEObject Type="Embed" ProgID="Equation.DSMT4" ShapeID="_x0000_i4360" DrawAspect="Content" ObjectID="_1737931066" r:id="rId6154"/>
        </w:object>
      </w:r>
      <w:r w:rsidR="002B29CB"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최대값 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6</w:t>
      </w:r>
      <w:r w:rsidR="002B29CB"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진다.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 ②</w:t>
      </w:r>
      <w:r w:rsid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24083B3D">
          <v:shape id="_x0000_i4361" type="#_x0000_t75" style="width:57pt;height:15pt" o:ole="">
            <v:imagedata r:id="rId6155" o:title=""/>
          </v:shape>
          <o:OLEObject Type="Embed" ProgID="Equation.DSMT4" ShapeID="_x0000_i4361" DrawAspect="Content" ObjectID="_1737931067" r:id="rId6156"/>
        </w:object>
      </w:r>
      <w:r w:rsid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B29CB" w:rsidRPr="002B29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5B391FF">
          <v:shape id="_x0000_i4362" type="#_x0000_t75" style="width:35.25pt;height:15pt" o:ole="">
            <v:imagedata r:id="rId6157" o:title=""/>
          </v:shape>
          <o:OLEObject Type="Embed" ProgID="Equation.DSMT4" ShapeID="_x0000_i4362" DrawAspect="Content" ObjectID="_1737931068" r:id="rId6158"/>
        </w:object>
      </w:r>
      <w:r w:rsid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최소값 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4</w:t>
      </w:r>
      <w:r w:rsidR="002B29CB"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진다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EAB435" w14:textId="12190D97" w:rsidR="00895B3E" w:rsidRPr="002B29CB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6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460" w:dyaOrig="279" w14:anchorId="459C9CBD">
          <v:shape id="_x0000_i4363" type="#_x0000_t75" style="width:23.25pt;height:14.25pt" o:ole="">
            <v:imagedata r:id="rId6159" o:title=""/>
          </v:shape>
          <o:OLEObject Type="Embed" ProgID="Equation.DSMT4" ShapeID="_x0000_i4363" DrawAspect="Content" ObjectID="_1737931069" r:id="rId616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 0.7. 18-23</w:t>
      </w:r>
      <w:r w:rsid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102FB0" w14:textId="77777777" w:rsidR="00895B3E" w:rsidRPr="0077032C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70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</w:t>
      </w:r>
    </w:p>
    <w:p w14:paraId="6D08121E" w14:textId="77777777" w:rsidR="002B29CB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. ① 0.25;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4. 2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79" w:dyaOrig="540" w14:anchorId="3334CB25">
          <v:shape id="_x0000_i4364" type="#_x0000_t75" style="width:14.25pt;height:27pt" o:ole="">
            <v:imagedata r:id="rId6161" o:title=""/>
          </v:shape>
          <o:OLEObject Type="Embed" ProgID="Equation.DSMT4" ShapeID="_x0000_i4364" DrawAspect="Content" ObjectID="_1737931070" r:id="rId616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3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439" w:dyaOrig="540" w14:anchorId="34BB71F9">
          <v:shape id="_x0000_i4365" type="#_x0000_t75" style="width:122.25pt;height:27pt" o:ole="">
            <v:imagedata r:id="rId6163" o:title=""/>
          </v:shape>
          <o:OLEObject Type="Embed" ProgID="Equation.DSMT4" ShapeID="_x0000_i4365" DrawAspect="Content" ObjectID="_1737931071" r:id="rId616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4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80" w:dyaOrig="540" w14:anchorId="6E5FA947">
          <v:shape id="_x0000_i4366" type="#_x0000_t75" style="width:9pt;height:27pt" o:ole="">
            <v:imagedata r:id="rId6165" o:title=""/>
          </v:shape>
          <o:OLEObject Type="Embed" ProgID="Equation.DSMT4" ShapeID="_x0000_i4366" DrawAspect="Content" ObjectID="_1737931072" r:id="rId616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5. 0.125 </w:t>
      </w:r>
    </w:p>
    <w:p w14:paraId="5A5D5135" w14:textId="5437F218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lastRenderedPageBreak/>
        <w:t>6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800" w:dyaOrig="540" w14:anchorId="00002CE6">
          <v:shape id="_x0000_i4367" type="#_x0000_t75" style="width:40.5pt;height:27pt" o:ole="">
            <v:imagedata r:id="rId6167" o:title=""/>
          </v:shape>
          <o:OLEObject Type="Embed" ProgID="Equation.DSMT4" ShapeID="_x0000_i4367" DrawAspect="Content" ObjectID="_1737931073" r:id="rId616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7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540" w:dyaOrig="540" w14:anchorId="57E7E6DE">
          <v:shape id="_x0000_i4368" type="#_x0000_t75" style="width:127.5pt;height:27pt" o:ole="">
            <v:imagedata r:id="rId6169" o:title=""/>
          </v:shape>
          <o:OLEObject Type="Embed" ProgID="Equation.DSMT4" ShapeID="_x0000_i4368" DrawAspect="Content" ObjectID="_1737931074" r:id="rId617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8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00" w:dyaOrig="520" w14:anchorId="0376DE23">
          <v:shape id="_x0000_i4369" type="#_x0000_t75" style="width:9.75pt;height:26.25pt" o:ole="">
            <v:imagedata r:id="rId6171" o:title=""/>
          </v:shape>
          <o:OLEObject Type="Embed" ProgID="Equation.DSMT4" ShapeID="_x0000_i4369" DrawAspect="Content" ObjectID="_1737931075" r:id="rId617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9. 0.25. 10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79" w:dyaOrig="520" w14:anchorId="387A6CDC">
          <v:shape id="_x0000_i4370" type="#_x0000_t75" style="width:14.25pt;height:26.25pt" o:ole="">
            <v:imagedata r:id="rId6173" o:title=""/>
          </v:shape>
          <o:OLEObject Type="Embed" ProgID="Equation.DSMT4" ShapeID="_x0000_i4370" DrawAspect="Content" ObjectID="_1737931076" r:id="rId617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51B30D4F" w14:textId="1301292F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①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460" w:dyaOrig="540" w14:anchorId="1E0B27A6">
          <v:shape id="_x0000_i4371" type="#_x0000_t75" style="width:23.25pt;height:27pt" o:ole="">
            <v:imagedata r:id="rId6175" o:title=""/>
          </v:shape>
          <o:OLEObject Type="Embed" ProgID="Equation.DSMT4" ShapeID="_x0000_i4371" DrawAspect="Content" ObjectID="_1737931077" r:id="rId617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B29CB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4"/>
          <w:sz w:val="24"/>
          <w:szCs w:val="24"/>
          <w:lang w:eastAsia="ko-KR"/>
        </w:rPr>
        <w:object w:dxaOrig="700" w:dyaOrig="580" w14:anchorId="4B917D53">
          <v:shape id="_x0000_i4372" type="#_x0000_t75" style="width:35.25pt;height:29.25pt" o:ole="">
            <v:imagedata r:id="rId6177" o:title=""/>
          </v:shape>
          <o:OLEObject Type="Embed" ProgID="Equation.DSMT4" ShapeID="_x0000_i4372" DrawAspect="Content" ObjectID="_1737931078" r:id="rId617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="002B29CB"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11BF5D60">
          <v:shape id="_x0000_i4373" type="#_x0000_t75" style="width:9.75pt;height:27pt" o:ole="">
            <v:imagedata r:id="rId6179" o:title=""/>
          </v:shape>
          <o:OLEObject Type="Embed" ProgID="Equation.DSMT4" ShapeID="_x0000_i4373" DrawAspect="Content" ObjectID="_1737931079" r:id="rId618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3E038B12" w14:textId="4A2B717A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①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4"/>
          <w:sz w:val="24"/>
          <w:szCs w:val="24"/>
          <w:lang w:eastAsia="ko-KR"/>
        </w:rPr>
        <w:object w:dxaOrig="1480" w:dyaOrig="580" w14:anchorId="262413D2">
          <v:shape id="_x0000_i4374" type="#_x0000_t75" style="width:73.5pt;height:29.25pt" o:ole="">
            <v:imagedata r:id="rId6181" o:title=""/>
          </v:shape>
          <o:OLEObject Type="Embed" ProgID="Equation.DSMT4" ShapeID="_x0000_i4374" DrawAspect="Content" ObjectID="_1737931080" r:id="rId618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B29CB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4"/>
          <w:sz w:val="24"/>
          <w:szCs w:val="24"/>
          <w:lang w:eastAsia="ko-KR"/>
        </w:rPr>
        <w:object w:dxaOrig="3140" w:dyaOrig="580" w14:anchorId="379F1043">
          <v:shape id="_x0000_i4375" type="#_x0000_t75" style="width:156.75pt;height:29.25pt" o:ole="">
            <v:imagedata r:id="rId6183" o:title=""/>
          </v:shape>
          <o:OLEObject Type="Embed" ProgID="Equation.DSMT4" ShapeID="_x0000_i4375" DrawAspect="Content" ObjectID="_1737931081" r:id="rId618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4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499" w:dyaOrig="540" w14:anchorId="46B3C252">
          <v:shape id="_x0000_i4376" type="#_x0000_t75" style="width:24.75pt;height:27pt" o:ole="">
            <v:imagedata r:id="rId6185" o:title=""/>
          </v:shape>
          <o:OLEObject Type="Embed" ProgID="Equation.DSMT4" ShapeID="_x0000_i4376" DrawAspect="Content" ObjectID="_1737931082" r:id="rId618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28FAF606" w14:textId="04CD98A1" w:rsidR="00895B3E" w:rsidRPr="0077032C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 0.51. 16. ① 0.96; ② 0.5. 17. ① 0.5</w:t>
      </w:r>
      <w:r w:rsidR="002B29CB"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0.5068.</w:t>
      </w:r>
    </w:p>
    <w:p w14:paraId="3EBD1EC5" w14:textId="6B22D87A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. ① 0.8; ② 0.5. 19. 0.9544. 20.</w:t>
      </w:r>
      <w:r w:rsidR="002B29CB" w:rsidRPr="007703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111F4444">
          <v:shape id="_x0000_i4377" type="#_x0000_t75" style="width:9.75pt;height:27pt" o:ole="">
            <v:imagedata r:id="rId6187" o:title=""/>
          </v:shape>
          <o:OLEObject Type="Embed" ProgID="Equation.DSMT4" ShapeID="_x0000_i4377" DrawAspect="Content" ObjectID="_1737931083" r:id="rId618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 21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4"/>
          <w:sz w:val="24"/>
          <w:szCs w:val="24"/>
          <w:lang w:eastAsia="ko-KR"/>
        </w:rPr>
        <w:object w:dxaOrig="800" w:dyaOrig="580" w14:anchorId="678CB60B">
          <v:shape id="_x0000_i4378" type="#_x0000_t75" style="width:40.5pt;height:29.25pt" o:ole="">
            <v:imagedata r:id="rId6189" o:title=""/>
          </v:shape>
          <o:OLEObject Type="Embed" ProgID="Equation.DSMT4" ShapeID="_x0000_i4378" DrawAspect="Content" ObjectID="_1737931084" r:id="rId619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78523631" w14:textId="17053B43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22. </w:t>
      </w:r>
      <w:r w:rsidR="002B29CB" w:rsidRPr="002B29CB">
        <w:rPr>
          <w:rFonts w:ascii="Batang" w:eastAsia="Batang" w:hAnsi="Batang" w:cs="Batang"/>
          <w:kern w:val="0"/>
          <w:position w:val="-28"/>
          <w:sz w:val="24"/>
          <w:szCs w:val="24"/>
          <w:lang w:eastAsia="ko-KR"/>
        </w:rPr>
        <w:object w:dxaOrig="2640" w:dyaOrig="660" w14:anchorId="5D1042F1">
          <v:shape id="_x0000_i4379" type="#_x0000_t75" style="width:132pt;height:33pt" o:ole="">
            <v:imagedata r:id="rId6191" o:title=""/>
          </v:shape>
          <o:OLEObject Type="Embed" ProgID="Equation.DSMT4" ShapeID="_x0000_i4379" DrawAspect="Content" ObjectID="_1737931085" r:id="rId619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23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position w:val="-28"/>
        </w:rPr>
        <w:object w:dxaOrig="2260" w:dyaOrig="660" w14:anchorId="2DDE1DF5">
          <v:shape id="_x0000_i4380" type="#_x0000_t75" style="width:113.25pt;height:33pt" o:ole="">
            <v:imagedata r:id="rId6193" o:title=""/>
          </v:shape>
          <o:OLEObject Type="Embed" ProgID="Equation.DSMT4" ShapeID="_x0000_i4380" DrawAspect="Content" ObjectID="_1737931086" r:id="rId619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04F5F2B6" w14:textId="3BA2E27A" w:rsidR="00895B3E" w:rsidRPr="002B29CB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24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28"/>
          <w:sz w:val="24"/>
          <w:szCs w:val="24"/>
          <w:lang w:eastAsia="ko-KR"/>
        </w:rPr>
        <w:object w:dxaOrig="2100" w:dyaOrig="660" w14:anchorId="4DD94F7C">
          <v:shape id="_x0000_i4381" type="#_x0000_t75" style="width:105pt;height:33pt" o:ole="">
            <v:imagedata r:id="rId6195" o:title=""/>
          </v:shape>
          <o:OLEObject Type="Embed" ProgID="Equation.DSMT4" ShapeID="_x0000_i4381" DrawAspect="Content" ObjectID="_1737931087" r:id="rId6196"/>
        </w:objec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25.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B29CB" w:rsidRPr="002B29CB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540" w:dyaOrig="520" w14:anchorId="4BCE3FFC">
          <v:shape id="_x0000_i4382" type="#_x0000_t75" style="width:127.5pt;height:26.25pt" o:ole="">
            <v:imagedata r:id="rId6197" o:title=""/>
          </v:shape>
          <o:OLEObject Type="Embed" ProgID="Equation.DSMT4" ShapeID="_x0000_i4382" DrawAspect="Content" ObjectID="_1737931088" r:id="rId6198"/>
        </w:objec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-33. </w:t>
      </w:r>
      <w:r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2B29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6CDBCC" w14:textId="77777777" w:rsidR="00895B3E" w:rsidRPr="002F0EA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F0E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2F0E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</w:p>
    <w:p w14:paraId="43277297" w14:textId="6B5A6F2F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.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80" w:dyaOrig="540" w14:anchorId="22623E2C">
          <v:shape id="_x0000_i4383" type="#_x0000_t75" style="width:9pt;height:27pt" o:ole="">
            <v:imagedata r:id="rId6199" o:title=""/>
          </v:shape>
          <o:OLEObject Type="Embed" ProgID="Equation.DSMT4" ShapeID="_x0000_i4383" DrawAspect="Content" ObjectID="_1737931089" r:id="rId620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2. ① 0.72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② 0.98; ③ 0.26. 3. 0.851.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</w:p>
    <w:p w14:paraId="2077A74A" w14:textId="480451FD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4. ① 0.552; ② 0.012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328.</w:t>
      </w:r>
    </w:p>
    <w:p w14:paraId="78A87939" w14:textId="77777777" w:rsidR="002F0EA5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5. ① 0.003; ② 0.388; ③ 0.059. 6. ①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5FDF6E06">
          <v:shape id="_x0000_i4384" type="#_x0000_t75" style="width:15pt;height:27pt" o:ole="">
            <v:imagedata r:id="rId6201" o:title=""/>
          </v:shape>
          <o:OLEObject Type="Embed" ProgID="Equation.DSMT4" ShapeID="_x0000_i4384" DrawAspect="Content" ObjectID="_1737931090" r:id="rId620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F0EA5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7B9F8DDC">
          <v:shape id="_x0000_i4385" type="#_x0000_t75" style="width:9.75pt;height:27pt" o:ole="">
            <v:imagedata r:id="rId6203" o:title=""/>
          </v:shape>
          <o:OLEObject Type="Embed" ProgID="Equation.DSMT4" ShapeID="_x0000_i4385" DrawAspect="Content" ObjectID="_1737931091" r:id="rId6204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="002F0EA5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1F7506EE">
          <v:shape id="_x0000_i4386" type="#_x0000_t75" style="width:15pt;height:27pt" o:ole="">
            <v:imagedata r:id="rId6205" o:title=""/>
          </v:shape>
          <o:OLEObject Type="Embed" ProgID="Equation.DSMT4" ShapeID="_x0000_i4386" DrawAspect="Content" ObjectID="_1737931092" r:id="rId620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7. 0. </w:t>
      </w:r>
    </w:p>
    <w:p w14:paraId="55EC5D1F" w14:textId="633C39AB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8. ① 0.5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2F0EA5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252A46B0">
          <v:shape id="_x0000_i4387" type="#_x0000_t75" style="width:9.75pt;height:27pt" o:ole="">
            <v:imagedata r:id="rId6207" o:title=""/>
          </v:shape>
          <o:OLEObject Type="Embed" ProgID="Equation.DSMT4" ShapeID="_x0000_i4387" DrawAspect="Content" ObjectID="_1737931093" r:id="rId6208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9. 9. ① 0.5;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25.</w:t>
      </w:r>
    </w:p>
    <w:p w14:paraId="67BD4A92" w14:textId="12AA697E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10. </w:t>
      </w:r>
      <w:r w:rsidR="002F0EA5" w:rsidRPr="002F0EA5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1740" w:dyaOrig="300" w14:anchorId="69BCC7A7">
          <v:shape id="_x0000_i4388" type="#_x0000_t75" style="width:87pt;height:15pt" o:ole="">
            <v:imagedata r:id="rId6209" o:title=""/>
          </v:shape>
          <o:OLEObject Type="Embed" ProgID="Equation.DSMT4" ShapeID="_x0000_i4388" DrawAspect="Content" ObjectID="_1737931094" r:id="rId6210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 11.</w:t>
      </w:r>
      <w:r w:rsidR="002F0EA5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2F0EA5" w:rsidRPr="002F0EA5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00" w:dyaOrig="520" w14:anchorId="767065D8">
          <v:shape id="_x0000_i4389" type="#_x0000_t75" style="width:9.75pt;height:26.25pt" o:ole="">
            <v:imagedata r:id="rId6211" o:title=""/>
          </v:shape>
          <o:OLEObject Type="Embed" ProgID="Equation.DSMT4" ShapeID="_x0000_i4389" DrawAspect="Content" ObjectID="_1737931095" r:id="rId6212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, </w:t>
      </w:r>
      <w:r w:rsidRPr="008827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 13</w:t>
      </w:r>
      <w:r w:rsidR="002F0EA5" w:rsidRPr="008827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문</w:t>
      </w:r>
      <w:r w:rsidRPr="008827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3. 4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14.</w:t>
      </w:r>
      <w:r w:rsidR="00A93306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A93306" w:rsidRPr="00A93306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367A5BE7">
          <v:shape id="_x0000_i4390" type="#_x0000_t75" style="width:9.75pt;height:27pt" o:ole="">
            <v:imagedata r:id="rId6213" o:title=""/>
          </v:shape>
          <o:OLEObject Type="Embed" ProgID="Equation.DSMT4" ShapeID="_x0000_i4390" DrawAspect="Content" ObjectID="_1737931096" r:id="rId6214"/>
        </w:object>
      </w:r>
      <w:r w:rsidR="00A93306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15. 5. 16. 0.75.</w:t>
      </w:r>
    </w:p>
    <w:p w14:paraId="63E2BAD9" w14:textId="1D9AE381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 ① 0.3324; ② 149</w:t>
      </w:r>
      <w:r w:rsidR="00770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 18. ① 0.0507</w:t>
      </w:r>
      <w:r w:rsidR="002B29CB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② 0.0341.</w:t>
      </w:r>
    </w:p>
    <w:p w14:paraId="0C2701AF" w14:textId="28B2A6A4" w:rsidR="00895B3E" w:rsidRPr="0097369D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 w:rsidR="0097369D" w:rsidRPr="009736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5회3승</w:t>
      </w:r>
      <w:r w:rsidR="007703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97369D" w:rsidRPr="009736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7369D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7369D" w:rsidRPr="009736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더 유리하다.</w:t>
      </w:r>
    </w:p>
    <w:p w14:paraId="4F784ACC" w14:textId="149572C5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CD63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9B420C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B420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, C</w:t>
      </w:r>
      <w:r w:rsidR="009B42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우승할 확률은 각각 </w:t>
      </w:r>
      <w:r w:rsidR="009B420C" w:rsidRPr="009B420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960" w:dyaOrig="540" w14:anchorId="4A199879">
          <v:shape id="_x0000_i4391" type="#_x0000_t75" style="width:48pt;height:27pt" o:ole="">
            <v:imagedata r:id="rId6215" o:title=""/>
          </v:shape>
          <o:OLEObject Type="Embed" ProgID="Equation.DSMT4" ShapeID="_x0000_i4391" DrawAspect="Content" ObjectID="_1737931097" r:id="rId6216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59656CFC" w14:textId="7BEE3BD9" w:rsidR="00895B3E" w:rsidRPr="009F0287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63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 w:rsidR="007F5A87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7F5A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0287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각 상품</w: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전부의 </w:t>
      </w:r>
      <w:r w:rsidR="0031007E" w:rsidRPr="0031007E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200" w:dyaOrig="520" w14:anchorId="4BD2A2D6">
          <v:shape id="_x0000_i4392" type="#_x0000_t75" style="width:9.75pt;height:26.25pt" o:ole="">
            <v:imagedata r:id="rId6217" o:title=""/>
          </v:shape>
          <o:OLEObject Type="Embed" ProgID="Equation.DSMT4" ShapeID="_x0000_i4392" DrawAspect="Content" ObjectID="_1737931098" r:id="rId6218"/>
        </w:objec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진다.</w:t>
      </w:r>
      <w:r w:rsidR="009D475A" w:rsidRPr="007467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F5A87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0287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각 상품</w: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부의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0287" w:rsidRPr="009F028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" w:dyaOrig="540" w14:anchorId="36879A66">
          <v:shape id="_x0000_i4393" type="#_x0000_t75" style="width:14.25pt;height:27pt" o:ole="">
            <v:imagedata r:id="rId6219" o:title=""/>
          </v:shape>
          <o:OLEObject Type="Embed" ProgID="Equation.DSMT4" ShapeID="_x0000_i4393" DrawAspect="Content" ObjectID="_1737931099" r:id="rId6220"/>
        </w:object>
      </w:r>
      <w:r w:rsid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각 상품</w: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부의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0287" w:rsidRPr="009F028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" w:dyaOrig="540" w14:anchorId="1D2733FF">
          <v:shape id="_x0000_i4394" type="#_x0000_t75" style="width:14.25pt;height:27pt" o:ole="">
            <v:imagedata r:id="rId6221" o:title=""/>
          </v:shape>
          <o:OLEObject Type="Embed" ProgID="Equation.DSMT4" ShapeID="_x0000_i4394" DrawAspect="Content" ObjectID="_1737931100" r:id="rId6222"/>
        </w:objec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진다.</w:t>
      </w:r>
      <w:r w:rsidR="009D475A" w:rsidRPr="00CD63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9F0287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9F0287" w:rsidRPr="009F0287">
        <w:rPr>
          <w:rFonts w:ascii="宋体" w:eastAsia="宋体" w:hAnsi="宋体" w:cs="宋体"/>
          <w:kern w:val="0"/>
          <w:position w:val="-10"/>
          <w:sz w:val="24"/>
          <w:szCs w:val="24"/>
          <w:lang w:eastAsia="ko-KR"/>
        </w:rPr>
        <w:object w:dxaOrig="2840" w:dyaOrig="340" w14:anchorId="6D844954">
          <v:shape id="_x0000_i4395" type="#_x0000_t75" style="width:142.5pt;height:16.5pt" o:ole="">
            <v:imagedata r:id="rId6223" o:title=""/>
          </v:shape>
          <o:OLEObject Type="Embed" ProgID="Equation.DSMT4" ShapeID="_x0000_i4395" DrawAspect="Content" ObjectID="_1737931101" r:id="rId6224"/>
        </w:object>
      </w:r>
      <w:r w:rsidRPr="00CD63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9F0287" w:rsidRPr="00146FA9">
        <w:rPr>
          <w:position w:val="-10"/>
        </w:rPr>
        <w:object w:dxaOrig="2820" w:dyaOrig="340" w14:anchorId="442E4348">
          <v:shape id="_x0000_i4396" type="#_x0000_t75" style="width:141pt;height:16.5pt" o:ole="">
            <v:imagedata r:id="rId6225" o:title=""/>
          </v:shape>
          <o:OLEObject Type="Embed" ProgID="Equation.DSMT4" ShapeID="_x0000_i4396" DrawAspect="Content" ObjectID="_1737931102" r:id="rId6226"/>
        </w:objec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="009F0287" w:rsidRPr="009736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각 상품</w:t>
      </w:r>
      <w:r w:rsidR="009F0287"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부의</w: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F0287" w:rsidRPr="009F0287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639" w:dyaOrig="560" w14:anchorId="555E6EE8">
          <v:shape id="_x0000_i4397" type="#_x0000_t75" style="width:31.5pt;height:27.75pt" o:ole="">
            <v:imagedata r:id="rId6227" o:title=""/>
          </v:shape>
          <o:OLEObject Type="Embed" ProgID="Equation.DSMT4" ShapeID="_x0000_i4397" DrawAspect="Content" ObjectID="_1737931103" r:id="rId6228"/>
        </w:object>
      </w:r>
      <w:r w:rsid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9F0287" w:rsidRPr="009F0287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639" w:dyaOrig="560" w14:anchorId="5C556230">
          <v:shape id="_x0000_i4398" type="#_x0000_t75" style="width:31.5pt;height:27.75pt" o:ole="">
            <v:imagedata r:id="rId6229" o:title=""/>
          </v:shape>
          <o:OLEObject Type="Embed" ProgID="Equation.DSMT4" ShapeID="_x0000_i4398" DrawAspect="Content" ObjectID="_1737931104" r:id="rId6230"/>
        </w:object>
      </w:r>
      <w:r w:rsid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진다.</w:t>
      </w:r>
    </w:p>
    <w:p w14:paraId="2312F7E2" w14:textId="3F6375D2" w:rsidR="00895B3E" w:rsidRPr="009F0287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0.66822. 23-25. </w:t>
      </w:r>
      <w:r w:rsidR="000E1854" w:rsidRPr="002B29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ABCD35" w14:textId="12239337" w:rsidR="009F0287" w:rsidRPr="009F0287" w:rsidRDefault="009F0287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F02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 w:rsidRPr="009F02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</w:t>
      </w:r>
    </w:p>
    <w:p w14:paraId="77B0E173" w14:textId="77777777" w:rsidR="009F0287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CD63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9F0287" w14:paraId="4095E4A5" w14:textId="77777777" w:rsidTr="00146FA9">
        <w:tc>
          <w:tcPr>
            <w:tcW w:w="737" w:type="dxa"/>
            <w:vAlign w:val="center"/>
          </w:tcPr>
          <w:p w14:paraId="33E00D37" w14:textId="77777777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57C5DEAE">
                <v:shape id="_x0000_i4399" type="#_x0000_t75" style="width:12pt;height:11.25pt" o:ole="">
                  <v:imagedata r:id="rId6099" o:title=""/>
                </v:shape>
                <o:OLEObject Type="Embed" ProgID="Equation.DSMT4" ShapeID="_x0000_i4399" DrawAspect="Content" ObjectID="_1737931105" r:id="rId6231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567D29E" w14:textId="3668DCE2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07D6DB" w14:textId="320E3AF9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6CA7922" w14:textId="007FD8D3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9F0287" w14:paraId="34A4168D" w14:textId="77777777" w:rsidTr="00146FA9">
        <w:tc>
          <w:tcPr>
            <w:tcW w:w="737" w:type="dxa"/>
            <w:vAlign w:val="center"/>
          </w:tcPr>
          <w:p w14:paraId="517158DE" w14:textId="77777777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5CFC943F">
                <v:shape id="_x0000_i4400" type="#_x0000_t75" style="width:11.25pt;height:11.25pt" o:ole="">
                  <v:imagedata r:id="rId6101" o:title=""/>
                </v:shape>
                <o:OLEObject Type="Embed" ProgID="Equation.DSMT4" ShapeID="_x0000_i4400" DrawAspect="Content" ObjectID="_1737931106" r:id="rId623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46B2F11" w14:textId="0B0CD2C2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EF960AA" w14:textId="01FE32B0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0.3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FFE2A27" w14:textId="6A56E463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0.6</w:t>
            </w:r>
          </w:p>
        </w:tc>
      </w:tr>
    </w:tbl>
    <w:p w14:paraId="3BEEAC1B" w14:textId="5EC7BA56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lastRenderedPageBreak/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9F0287" w:rsidRPr="009F0287">
        <w:rPr>
          <w:rFonts w:ascii="Batang" w:eastAsia="Batang" w:hAnsi="Batang" w:cs="Batang"/>
          <w:kern w:val="0"/>
          <w:position w:val="-54"/>
          <w:sz w:val="24"/>
          <w:szCs w:val="24"/>
          <w:lang w:eastAsia="ko-KR"/>
        </w:rPr>
        <w:object w:dxaOrig="2000" w:dyaOrig="1180" w14:anchorId="03EA2B53">
          <v:shape id="_x0000_i4401" type="#_x0000_t75" style="width:99.75pt;height:59.25pt" o:ole="">
            <v:imagedata r:id="rId6233" o:title=""/>
          </v:shape>
          <o:OLEObject Type="Embed" ProgID="Equation.DSMT4" ShapeID="_x0000_i4401" DrawAspect="Content" ObjectID="_1737931107" r:id="rId6234"/>
        </w:object>
      </w:r>
    </w:p>
    <w:p w14:paraId="59462A09" w14:textId="77777777" w:rsidR="009F0287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</w:tblGrid>
      <w:tr w:rsidR="009F0287" w14:paraId="1755F805" w14:textId="77777777" w:rsidTr="00E8242E">
        <w:tc>
          <w:tcPr>
            <w:tcW w:w="737" w:type="dxa"/>
            <w:vAlign w:val="center"/>
          </w:tcPr>
          <w:p w14:paraId="29977FC4" w14:textId="77777777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73C77D7F">
                <v:shape id="_x0000_i4402" type="#_x0000_t75" style="width:12pt;height:11.25pt" o:ole="">
                  <v:imagedata r:id="rId6099" o:title=""/>
                </v:shape>
                <o:OLEObject Type="Embed" ProgID="Equation.DSMT4" ShapeID="_x0000_i4402" DrawAspect="Content" ObjectID="_1737931108" r:id="rId6235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40D3B99" w14:textId="4F485BFD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F0274D" w14:textId="25FDE82E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2FD15A" w14:textId="18C0FC70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0C7E20" w14:textId="3EA1125B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AB43BAA" w14:textId="640938FB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F61D5DA" w14:textId="1BC7492C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9F0287" w14:paraId="166E1841" w14:textId="77777777" w:rsidTr="00E8242E">
        <w:tc>
          <w:tcPr>
            <w:tcW w:w="737" w:type="dxa"/>
            <w:vAlign w:val="center"/>
          </w:tcPr>
          <w:p w14:paraId="581899FA" w14:textId="77777777" w:rsidR="009F0287" w:rsidRDefault="009F0287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726765C">
                <v:shape id="_x0000_i4403" type="#_x0000_t75" style="width:11.25pt;height:11.25pt" o:ole="">
                  <v:imagedata r:id="rId6101" o:title=""/>
                </v:shape>
                <o:OLEObject Type="Embed" ProgID="Equation.DSMT4" ShapeID="_x0000_i4403" DrawAspect="Content" ObjectID="_1737931109" r:id="rId623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42D7F492" w14:textId="3A784DE0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20ED957">
                <v:shape id="_x0000_i4404" type="#_x0000_t75" style="width:15pt;height:27pt" o:ole="">
                  <v:imagedata r:id="rId6237" o:title=""/>
                </v:shape>
                <o:OLEObject Type="Embed" ProgID="Equation.DSMT4" ShapeID="_x0000_i4404" DrawAspect="Content" ObjectID="_1737931110" r:id="rId6238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391D10" w14:textId="535AC601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0B3AB73">
                <v:shape id="_x0000_i4405" type="#_x0000_t75" style="width:15pt;height:27pt" o:ole="">
                  <v:imagedata r:id="rId6239" o:title=""/>
                </v:shape>
                <o:OLEObject Type="Embed" ProgID="Equation.DSMT4" ShapeID="_x0000_i4405" DrawAspect="Content" ObjectID="_1737931111" r:id="rId624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EEA437" w14:textId="2178E88E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7AF8BE60">
                <v:shape id="_x0000_i4406" type="#_x0000_t75" style="width:15pt;height:27pt" o:ole="">
                  <v:imagedata r:id="rId6241" o:title=""/>
                </v:shape>
                <o:OLEObject Type="Embed" ProgID="Equation.DSMT4" ShapeID="_x0000_i4406" DrawAspect="Content" ObjectID="_1737931112" r:id="rId6242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45DE668" w14:textId="350F57F9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10C8B296">
                <v:shape id="_x0000_i4407" type="#_x0000_t75" style="width:15pt;height:27pt" o:ole="">
                  <v:imagedata r:id="rId6243" o:title=""/>
                </v:shape>
                <o:OLEObject Type="Embed" ProgID="Equation.DSMT4" ShapeID="_x0000_i4407" DrawAspect="Content" ObjectID="_1737931113" r:id="rId624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1CE5C54" w14:textId="7B6CE0E5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D0CCFCF">
                <v:shape id="_x0000_i4408" type="#_x0000_t75" style="width:15pt;height:27pt" o:ole="">
                  <v:imagedata r:id="rId6245" o:title=""/>
                </v:shape>
                <o:OLEObject Type="Embed" ProgID="Equation.DSMT4" ShapeID="_x0000_i4408" DrawAspect="Content" ObjectID="_1737931114" r:id="rId624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14B8F3CF" w14:textId="07EA8C6E" w:rsidR="009F0287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1C38F739">
                <v:shape id="_x0000_i4409" type="#_x0000_t75" style="width:15pt;height:27pt" o:ole="">
                  <v:imagedata r:id="rId6247" o:title=""/>
                </v:shape>
                <o:OLEObject Type="Embed" ProgID="Equation.DSMT4" ShapeID="_x0000_i4409" DrawAspect="Content" ObjectID="_1737931115" r:id="rId6248"/>
              </w:object>
            </w:r>
          </w:p>
        </w:tc>
      </w:tr>
    </w:tbl>
    <w:p w14:paraId="6E0C6D61" w14:textId="77777777" w:rsidR="0094554F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</w:tblGrid>
      <w:tr w:rsidR="0094554F" w14:paraId="70D65926" w14:textId="77777777" w:rsidTr="00E8242E">
        <w:tc>
          <w:tcPr>
            <w:tcW w:w="737" w:type="dxa"/>
            <w:vAlign w:val="center"/>
          </w:tcPr>
          <w:p w14:paraId="77DE11CC" w14:textId="77777777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6DCD1494">
                <v:shape id="_x0000_i4410" type="#_x0000_t75" style="width:12pt;height:11.25pt" o:ole="">
                  <v:imagedata r:id="rId6099" o:title=""/>
                </v:shape>
                <o:OLEObject Type="Embed" ProgID="Equation.DSMT4" ShapeID="_x0000_i4410" DrawAspect="Content" ObjectID="_1737931116" r:id="rId6249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D5DB294" w14:textId="50077EC3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E989EB9" w14:textId="0C496F00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0DF992" w14:textId="78340C78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2C3221" w14:textId="7FCF3DA4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8BD887" w14:textId="4C7CCC11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CFEAA42" w14:textId="1C7BAF79" w:rsidR="0094554F" w:rsidRDefault="0094554F" w:rsidP="0094554F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94554F" w14:paraId="079E7E3D" w14:textId="77777777" w:rsidTr="00E8242E">
        <w:tc>
          <w:tcPr>
            <w:tcW w:w="737" w:type="dxa"/>
            <w:vAlign w:val="center"/>
          </w:tcPr>
          <w:p w14:paraId="6A270954" w14:textId="77777777" w:rsidR="0094554F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F9B52CC">
                <v:shape id="_x0000_i4411" type="#_x0000_t75" style="width:11.25pt;height:11.25pt" o:ole="">
                  <v:imagedata r:id="rId6101" o:title=""/>
                </v:shape>
                <o:OLEObject Type="Embed" ProgID="Equation.DSMT4" ShapeID="_x0000_i4411" DrawAspect="Content" ObjectID="_1737931117" r:id="rId6250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69DC589" w14:textId="566509E2" w:rsidR="0094554F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34C43EA4">
                <v:shape id="_x0000_i4412" type="#_x0000_t75" style="width:14.25pt;height:27pt" o:ole="">
                  <v:imagedata r:id="rId6251" o:title=""/>
                </v:shape>
                <o:OLEObject Type="Embed" ProgID="Equation.DSMT4" ShapeID="_x0000_i4412" DrawAspect="Content" ObjectID="_1737931118" r:id="rId6252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DB019CC" w14:textId="149CA9A7" w:rsidR="0094554F" w:rsidRDefault="0094554F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1E78016C">
                <v:shape id="_x0000_i4413" type="#_x0000_t75" style="width:14.25pt;height:27pt" o:ole="">
                  <v:imagedata r:id="rId6253" o:title=""/>
                </v:shape>
                <o:OLEObject Type="Embed" ProgID="Equation.DSMT4" ShapeID="_x0000_i4413" DrawAspect="Content" ObjectID="_1737931119" r:id="rId625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DA78DC" w14:textId="0EB0B926" w:rsidR="0094554F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5A7682A1">
                <v:shape id="_x0000_i4414" type="#_x0000_t75" style="width:14.25pt;height:27pt" o:ole="">
                  <v:imagedata r:id="rId6255" o:title=""/>
                </v:shape>
                <o:OLEObject Type="Embed" ProgID="Equation.DSMT4" ShapeID="_x0000_i4414" DrawAspect="Content" ObjectID="_1737931120" r:id="rId625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35B49EA" w14:textId="52FC7120" w:rsidR="0094554F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09EE4845">
                <v:shape id="_x0000_i4415" type="#_x0000_t75" style="width:14.25pt;height:27pt" o:ole="">
                  <v:imagedata r:id="rId6257" o:title=""/>
                </v:shape>
                <o:OLEObject Type="Embed" ProgID="Equation.DSMT4" ShapeID="_x0000_i4415" DrawAspect="Content" ObjectID="_1737931121" r:id="rId6258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02F867A" w14:textId="42BECBA8" w:rsidR="0094554F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78030028">
                <v:shape id="_x0000_i4416" type="#_x0000_t75" style="width:14.25pt;height:27pt" o:ole="">
                  <v:imagedata r:id="rId6259" o:title=""/>
                </v:shape>
                <o:OLEObject Type="Embed" ProgID="Equation.DSMT4" ShapeID="_x0000_i4416" DrawAspect="Content" ObjectID="_1737931122" r:id="rId626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A46C272" w14:textId="538DD391" w:rsidR="0094554F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55601AB0">
                <v:shape id="_x0000_i4417" type="#_x0000_t75" style="width:14.25pt;height:27pt" o:ole="">
                  <v:imagedata r:id="rId6261" o:title=""/>
                </v:shape>
                <o:OLEObject Type="Embed" ProgID="Equation.DSMT4" ShapeID="_x0000_i4417" DrawAspect="Content" ObjectID="_1737931123" r:id="rId6262"/>
              </w:object>
            </w:r>
          </w:p>
        </w:tc>
      </w:tr>
    </w:tbl>
    <w:p w14:paraId="032C9624" w14:textId="77777777" w:rsidR="00E8242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E8242E" w14:paraId="0F2C173A" w14:textId="77777777" w:rsidTr="00146FA9">
        <w:tc>
          <w:tcPr>
            <w:tcW w:w="737" w:type="dxa"/>
            <w:vAlign w:val="center"/>
          </w:tcPr>
          <w:p w14:paraId="5FB9429B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60888385">
                <v:shape id="_x0000_i4418" type="#_x0000_t75" style="width:12pt;height:11.25pt" o:ole="">
                  <v:imagedata r:id="rId6099" o:title=""/>
                </v:shape>
                <o:OLEObject Type="Embed" ProgID="Equation.DSMT4" ShapeID="_x0000_i4418" DrawAspect="Content" ObjectID="_1737931124" r:id="rId6263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13D25E6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E3D07C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BC1D60D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3D829E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8242E" w14:paraId="39D0E7E5" w14:textId="77777777" w:rsidTr="00146FA9">
        <w:tc>
          <w:tcPr>
            <w:tcW w:w="737" w:type="dxa"/>
            <w:vAlign w:val="center"/>
          </w:tcPr>
          <w:p w14:paraId="2983C94A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702A781B">
                <v:shape id="_x0000_i4419" type="#_x0000_t75" style="width:11.25pt;height:11.25pt" o:ole="">
                  <v:imagedata r:id="rId6101" o:title=""/>
                </v:shape>
                <o:OLEObject Type="Embed" ProgID="Equation.DSMT4" ShapeID="_x0000_i4419" DrawAspect="Content" ObjectID="_1737931125" r:id="rId626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FCDDEB8" w14:textId="0140A6FC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284E9F24">
                <v:shape id="_x0000_i4420" type="#_x0000_t75" style="width:14.25pt;height:27pt" o:ole="">
                  <v:imagedata r:id="rId6265" o:title=""/>
                </v:shape>
                <o:OLEObject Type="Embed" ProgID="Equation.DSMT4" ShapeID="_x0000_i4420" DrawAspect="Content" ObjectID="_1737931126" r:id="rId626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E61395" w14:textId="1DB4F4E5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B3C0151">
                <v:shape id="_x0000_i4421" type="#_x0000_t75" style="width:15pt;height:27pt" o:ole="">
                  <v:imagedata r:id="rId6267" o:title=""/>
                </v:shape>
                <o:OLEObject Type="Embed" ProgID="Equation.DSMT4" ShapeID="_x0000_i4421" DrawAspect="Content" ObjectID="_1737931127" r:id="rId6268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8A13B2" w14:textId="2262FEC3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80" w:dyaOrig="540" w14:anchorId="780B6713">
                <v:shape id="_x0000_i4422" type="#_x0000_t75" style="width:19.5pt;height:27pt" o:ole="">
                  <v:imagedata r:id="rId6269" o:title=""/>
                </v:shape>
                <o:OLEObject Type="Embed" ProgID="Equation.DSMT4" ShapeID="_x0000_i4422" DrawAspect="Content" ObjectID="_1737931128" r:id="rId627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C2261F7" w14:textId="41F4F616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80" w:dyaOrig="540" w14:anchorId="687E3E68">
                <v:shape id="_x0000_i4423" type="#_x0000_t75" style="width:19.5pt;height:27pt" o:ole="">
                  <v:imagedata r:id="rId6271" o:title=""/>
                </v:shape>
                <o:OLEObject Type="Embed" ProgID="Equation.DSMT4" ShapeID="_x0000_i4423" DrawAspect="Content" ObjectID="_1737931129" r:id="rId6272"/>
              </w:object>
            </w:r>
          </w:p>
        </w:tc>
      </w:tr>
    </w:tbl>
    <w:p w14:paraId="70CC1B34" w14:textId="77777777" w:rsidR="00E8242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E8242E" w14:paraId="5E0514A1" w14:textId="77777777" w:rsidTr="00146FA9">
        <w:tc>
          <w:tcPr>
            <w:tcW w:w="737" w:type="dxa"/>
            <w:vAlign w:val="center"/>
          </w:tcPr>
          <w:p w14:paraId="7BAE3E78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613C8DF4">
                <v:shape id="_x0000_i4424" type="#_x0000_t75" style="width:12pt;height:11.25pt" o:ole="">
                  <v:imagedata r:id="rId6099" o:title=""/>
                </v:shape>
                <o:OLEObject Type="Embed" ProgID="Equation.DSMT4" ShapeID="_x0000_i4424" DrawAspect="Content" ObjectID="_1737931130" r:id="rId6273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69F8BFC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CA2F45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84330D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EA72A0E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8242E" w14:paraId="26D08A95" w14:textId="77777777" w:rsidTr="00146FA9">
        <w:tc>
          <w:tcPr>
            <w:tcW w:w="737" w:type="dxa"/>
            <w:vAlign w:val="center"/>
          </w:tcPr>
          <w:p w14:paraId="03F5518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B1EB16A">
                <v:shape id="_x0000_i4425" type="#_x0000_t75" style="width:11.25pt;height:11.25pt" o:ole="">
                  <v:imagedata r:id="rId6101" o:title=""/>
                </v:shape>
                <o:OLEObject Type="Embed" ProgID="Equation.DSMT4" ShapeID="_x0000_i4425" DrawAspect="Content" ObjectID="_1737931131" r:id="rId627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544CD14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79" w:dyaOrig="540" w14:anchorId="13891F4E">
                <v:shape id="_x0000_i4426" type="#_x0000_t75" style="width:14.25pt;height:27pt" o:ole="">
                  <v:imagedata r:id="rId6265" o:title=""/>
                </v:shape>
                <o:OLEObject Type="Embed" ProgID="Equation.DSMT4" ShapeID="_x0000_i4426" DrawAspect="Content" ObjectID="_1737931132" r:id="rId6275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B7C64D6" w14:textId="56A1000C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0E82A71D">
                <v:shape id="_x0000_i4427" type="#_x0000_t75" style="width:15pt;height:27pt" o:ole="">
                  <v:imagedata r:id="rId6276" o:title=""/>
                </v:shape>
                <o:OLEObject Type="Embed" ProgID="Equation.DSMT4" ShapeID="_x0000_i4427" DrawAspect="Content" ObjectID="_1737931133" r:id="rId627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35473A" w14:textId="6ED8E188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400" w:dyaOrig="540" w14:anchorId="4551CAB8">
                <v:shape id="_x0000_i4428" type="#_x0000_t75" style="width:20.25pt;height:27pt" o:ole="">
                  <v:imagedata r:id="rId6278" o:title=""/>
                </v:shape>
                <o:OLEObject Type="Embed" ProgID="Equation.DSMT4" ShapeID="_x0000_i4428" DrawAspect="Content" ObjectID="_1737931134" r:id="rId627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FA3BAE" w14:textId="3882035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400" w:dyaOrig="540" w14:anchorId="6DDABDBF">
                <v:shape id="_x0000_i4429" type="#_x0000_t75" style="width:20.25pt;height:27pt" o:ole="">
                  <v:imagedata r:id="rId6280" o:title=""/>
                </v:shape>
                <o:OLEObject Type="Embed" ProgID="Equation.DSMT4" ShapeID="_x0000_i4429" DrawAspect="Content" ObjectID="_1737931135" r:id="rId6281"/>
              </w:object>
            </w:r>
          </w:p>
        </w:tc>
      </w:tr>
    </w:tbl>
    <w:p w14:paraId="22EED512" w14:textId="77777777" w:rsidR="00E8242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E8242E" w14:paraId="081517D9" w14:textId="77777777" w:rsidTr="00146FA9">
        <w:tc>
          <w:tcPr>
            <w:tcW w:w="737" w:type="dxa"/>
            <w:vAlign w:val="center"/>
          </w:tcPr>
          <w:p w14:paraId="79D37EE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3F70E463">
                <v:shape id="_x0000_i4430" type="#_x0000_t75" style="width:12pt;height:11.25pt" o:ole="">
                  <v:imagedata r:id="rId6099" o:title=""/>
                </v:shape>
                <o:OLEObject Type="Embed" ProgID="Equation.DSMT4" ShapeID="_x0000_i4430" DrawAspect="Content" ObjectID="_1737931136" r:id="rId6282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1B7D35C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3444DE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42C75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E58A5A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8242E" w14:paraId="237AA0CF" w14:textId="77777777" w:rsidTr="00146FA9">
        <w:tc>
          <w:tcPr>
            <w:tcW w:w="737" w:type="dxa"/>
            <w:vAlign w:val="center"/>
          </w:tcPr>
          <w:p w14:paraId="2C408D8A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8F6836D">
                <v:shape id="_x0000_i4431" type="#_x0000_t75" style="width:11.25pt;height:11.25pt" o:ole="">
                  <v:imagedata r:id="rId6101" o:title=""/>
                </v:shape>
                <o:OLEObject Type="Embed" ProgID="Equation.DSMT4" ShapeID="_x0000_i4431" DrawAspect="Content" ObjectID="_1737931137" r:id="rId628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4382B954" w14:textId="6A4274F2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541CE827">
                <v:shape id="_x0000_i4432" type="#_x0000_t75" style="width:15pt;height:27pt" o:ole="">
                  <v:imagedata r:id="rId6284" o:title=""/>
                </v:shape>
                <o:OLEObject Type="Embed" ProgID="Equation.DSMT4" ShapeID="_x0000_i4432" DrawAspect="Content" ObjectID="_1737931138" r:id="rId6285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0CAF53" w14:textId="39695B64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D5F27E4">
                <v:shape id="_x0000_i4433" type="#_x0000_t75" style="width:15pt;height:27pt" o:ole="">
                  <v:imagedata r:id="rId6286" o:title=""/>
                </v:shape>
                <o:OLEObject Type="Embed" ProgID="Equation.DSMT4" ShapeID="_x0000_i4433" DrawAspect="Content" ObjectID="_1737931139" r:id="rId628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AEB488" w14:textId="1CDC0C2C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D2D5A00">
                <v:shape id="_x0000_i4434" type="#_x0000_t75" style="width:15pt;height:27pt" o:ole="">
                  <v:imagedata r:id="rId6288" o:title=""/>
                </v:shape>
                <o:OLEObject Type="Embed" ProgID="Equation.DSMT4" ShapeID="_x0000_i4434" DrawAspect="Content" ObjectID="_1737931140" r:id="rId628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5093C8" w14:textId="0A142061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1A078A22">
                <v:shape id="_x0000_i4435" type="#_x0000_t75" style="width:15pt;height:27pt" o:ole="">
                  <v:imagedata r:id="rId6290" o:title=""/>
                </v:shape>
                <o:OLEObject Type="Embed" ProgID="Equation.DSMT4" ShapeID="_x0000_i4435" DrawAspect="Content" ObjectID="_1737931141" r:id="rId6291"/>
              </w:object>
            </w:r>
          </w:p>
        </w:tc>
      </w:tr>
    </w:tbl>
    <w:p w14:paraId="42384A2D" w14:textId="6A90F145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E8242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80" w:dyaOrig="540" w14:anchorId="49A043DF">
          <v:shape id="_x0000_i4436" type="#_x0000_t75" style="width:9pt;height:27pt" o:ole="">
            <v:imagedata r:id="rId6292" o:title=""/>
          </v:shape>
          <o:OLEObject Type="Embed" ProgID="Equation.DSMT4" ShapeID="_x0000_i4436" DrawAspect="Content" ObjectID="_1737931142" r:id="rId6293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18303D0A" w14:textId="77777777" w:rsidR="00E8242E" w:rsidRPr="00895B3E" w:rsidRDefault="00895B3E" w:rsidP="00E8242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1001"/>
        <w:gridCol w:w="1001"/>
        <w:gridCol w:w="1001"/>
        <w:gridCol w:w="1001"/>
        <w:gridCol w:w="1001"/>
      </w:tblGrid>
      <w:tr w:rsidR="00E8242E" w14:paraId="144D7366" w14:textId="77777777" w:rsidTr="00146FA9">
        <w:tc>
          <w:tcPr>
            <w:tcW w:w="737" w:type="dxa"/>
            <w:vAlign w:val="center"/>
          </w:tcPr>
          <w:p w14:paraId="4753BE62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0DA25CC9">
                <v:shape id="_x0000_i4437" type="#_x0000_t75" style="width:12pt;height:11.25pt" o:ole="">
                  <v:imagedata r:id="rId6099" o:title=""/>
                </v:shape>
                <o:OLEObject Type="Embed" ProgID="Equation.DSMT4" ShapeID="_x0000_i4437" DrawAspect="Content" ObjectID="_1737931143" r:id="rId6294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2BB84F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EE845D5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CBB10E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543429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61ED1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8242E" w14:paraId="752BEB87" w14:textId="77777777" w:rsidTr="00146FA9">
        <w:tc>
          <w:tcPr>
            <w:tcW w:w="737" w:type="dxa"/>
            <w:vAlign w:val="center"/>
          </w:tcPr>
          <w:p w14:paraId="7A50C553" w14:textId="7777777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8CE4EAE">
                <v:shape id="_x0000_i4438" type="#_x0000_t75" style="width:11.25pt;height:11.25pt" o:ole="">
                  <v:imagedata r:id="rId6101" o:title=""/>
                </v:shape>
                <o:OLEObject Type="Embed" ProgID="Equation.DSMT4" ShapeID="_x0000_i4438" DrawAspect="Content" ObjectID="_1737931144" r:id="rId629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7AF06FA" w14:textId="500456E7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4823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0AB682E" w14:textId="77DB9C80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3858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C891DE" w14:textId="3E71BDE8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1157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B90AD5D" w14:textId="74349BDC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015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57C013" w14:textId="3E015C41" w:rsidR="00E8242E" w:rsidRDefault="00E8242E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0008</w:t>
            </w:r>
          </w:p>
        </w:tc>
      </w:tr>
    </w:tbl>
    <w:p w14:paraId="5706DD46" w14:textId="42B29EAA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52"/>
          <w:sz w:val="24"/>
          <w:szCs w:val="24"/>
          <w:lang w:eastAsia="ko-KR"/>
        </w:rPr>
        <w:object w:dxaOrig="3680" w:dyaOrig="1140" w14:anchorId="0CE6D66D">
          <v:shape id="_x0000_i4439" type="#_x0000_t75" style="width:184.5pt;height:57pt" o:ole="">
            <v:imagedata r:id="rId6296" o:title=""/>
          </v:shape>
          <o:OLEObject Type="Embed" ProgID="Equation.DSMT4" ShapeID="_x0000_i4439" DrawAspect="Content" ObjectID="_1737931145" r:id="rId6297"/>
        </w:object>
      </w:r>
    </w:p>
    <w:p w14:paraId="3D63A54A" w14:textId="3285F064" w:rsidR="00895B3E" w:rsidRPr="00E8242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26"/>
          <w:sz w:val="24"/>
          <w:szCs w:val="24"/>
          <w:lang w:eastAsia="ko-KR"/>
        </w:rPr>
        <w:object w:dxaOrig="3140" w:dyaOrig="620" w14:anchorId="5FA7E454">
          <v:shape id="_x0000_i4440" type="#_x0000_t75" style="width:156.75pt;height:30.75pt" o:ole="">
            <v:imagedata r:id="rId6298" o:title=""/>
          </v:shape>
          <o:OLEObject Type="Embed" ProgID="Equation.DSMT4" ShapeID="_x0000_i4440" DrawAspect="Content" ObjectID="_1737931146" r:id="rId6299"/>
        </w:objec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E824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0.4162.</w:t>
      </w:r>
    </w:p>
    <w:p w14:paraId="786F8343" w14:textId="77777777" w:rsidR="00E8242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E8242E" w14:paraId="424393DD" w14:textId="77777777" w:rsidTr="00E8242E">
        <w:tc>
          <w:tcPr>
            <w:tcW w:w="737" w:type="dxa"/>
            <w:vAlign w:val="center"/>
          </w:tcPr>
          <w:p w14:paraId="1307F739" w14:textId="77777777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690B8E22">
                <v:shape id="_x0000_i4441" type="#_x0000_t75" style="width:12pt;height:11.25pt" o:ole="">
                  <v:imagedata r:id="rId6099" o:title=""/>
                </v:shape>
                <o:OLEObject Type="Embed" ProgID="Equation.DSMT4" ShapeID="_x0000_i4441" DrawAspect="Content" ObjectID="_1737931147" r:id="rId6300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3A40E77" w14:textId="77777777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7CBAD05" w14:textId="77777777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BB95EBA" w14:textId="2F71FA9F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73CB1B" w14:textId="543CD3BD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8242E" w14:paraId="3A4AD9DC" w14:textId="77777777" w:rsidTr="00E8242E">
        <w:tc>
          <w:tcPr>
            <w:tcW w:w="737" w:type="dxa"/>
            <w:vAlign w:val="center"/>
          </w:tcPr>
          <w:p w14:paraId="358C62F2" w14:textId="77777777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7B58A4A9">
                <v:shape id="_x0000_i4442" type="#_x0000_t75" style="width:11.25pt;height:11.25pt" o:ole="">
                  <v:imagedata r:id="rId6101" o:title=""/>
                </v:shape>
                <o:OLEObject Type="Embed" ProgID="Equation.DSMT4" ShapeID="_x0000_i4442" DrawAspect="Content" ObjectID="_1737931148" r:id="rId630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5BCB9B3" w14:textId="43192A1B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E8242E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00" w:dyaOrig="520" w14:anchorId="12B1E055">
                <v:shape id="_x0000_i4443" type="#_x0000_t75" style="width:9.75pt;height:26.25pt" o:ole="">
                  <v:imagedata r:id="rId6302" o:title=""/>
                </v:shape>
                <o:OLEObject Type="Embed" ProgID="Equation.DSMT4" ShapeID="_x0000_i4443" DrawAspect="Content" ObjectID="_1737931149" r:id="rId6303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42CF56D" w14:textId="19AF3928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E8242E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79" w:dyaOrig="520" w14:anchorId="4CF7D6F3">
                <v:shape id="_x0000_i4444" type="#_x0000_t75" style="width:14.25pt;height:26.25pt" o:ole="">
                  <v:imagedata r:id="rId6304" o:title=""/>
                </v:shape>
                <o:OLEObject Type="Embed" ProgID="Equation.DSMT4" ShapeID="_x0000_i4444" DrawAspect="Content" ObjectID="_1737931150" r:id="rId6305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BD01192" w14:textId="7DF94152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00" w:dyaOrig="540" w14:anchorId="5AFDF959">
                <v:shape id="_x0000_i4445" type="#_x0000_t75" style="width:9.75pt;height:27pt" o:ole="">
                  <v:imagedata r:id="rId6306" o:title=""/>
                </v:shape>
                <o:OLEObject Type="Embed" ProgID="Equation.DSMT4" ShapeID="_x0000_i4445" DrawAspect="Content" ObjectID="_1737931151" r:id="rId630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3EBFA5" w14:textId="3FFE1100" w:rsidR="00E8242E" w:rsidRDefault="00E8242E" w:rsidP="00E8242E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E8242E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00" w:dyaOrig="520" w14:anchorId="5C53B9B3">
                <v:shape id="_x0000_i4446" type="#_x0000_t75" style="width:9.75pt;height:26.25pt" o:ole="">
                  <v:imagedata r:id="rId6308" o:title=""/>
                </v:shape>
                <o:OLEObject Type="Embed" ProgID="Equation.DSMT4" ShapeID="_x0000_i4446" DrawAspect="Content" ObjectID="_1737931152" r:id="rId6309"/>
              </w:object>
            </w:r>
          </w:p>
        </w:tc>
      </w:tr>
    </w:tbl>
    <w:p w14:paraId="32C8E013" w14:textId="0C5C0EF4" w:rsidR="00895B3E" w:rsidRDefault="00E8242E" w:rsidP="00E8242E">
      <w:pPr>
        <w:widowControl/>
        <w:tabs>
          <w:tab w:val="left" w:pos="1763"/>
        </w:tabs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>
        <w:rPr>
          <w:rFonts w:ascii="Batang" w:eastAsia="Batang" w:hAnsi="Batang" w:cs="Batang"/>
          <w:kern w:val="0"/>
          <w:sz w:val="24"/>
          <w:szCs w:val="24"/>
          <w:lang w:eastAsia="ko-KR"/>
        </w:rPr>
        <w:tab/>
      </w:r>
      <w:r w:rsidRPr="00E8242E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820" w:dyaOrig="540" w14:anchorId="6399F412">
          <v:shape id="_x0000_i4447" type="#_x0000_t75" style="width:41.25pt;height:27pt" o:ole="">
            <v:imagedata r:id="rId6310" o:title=""/>
          </v:shape>
          <o:OLEObject Type="Embed" ProgID="Equation.DSMT4" ShapeID="_x0000_i4447" DrawAspect="Content" ObjectID="_1737931153" r:id="rId6311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42B64D9A" w14:textId="77777777" w:rsidR="00E8242E" w:rsidRPr="00895B3E" w:rsidRDefault="00E8242E" w:rsidP="00E8242E">
      <w:pPr>
        <w:widowControl/>
        <w:tabs>
          <w:tab w:val="left" w:pos="1763"/>
        </w:tabs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</w:p>
    <w:p w14:paraId="102D4289" w14:textId="778CF37E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</w:t>
      </w:r>
      <w:r w:rsidR="00E8242E" w:rsidRPr="00E8242E">
        <w:rPr>
          <w:rFonts w:ascii="Batang" w:eastAsia="Batang" w:hAnsi="Batang" w:cs="Batang"/>
          <w:kern w:val="0"/>
          <w:position w:val="-8"/>
          <w:sz w:val="24"/>
          <w:szCs w:val="24"/>
          <w:lang w:eastAsia="ko-KR"/>
        </w:rPr>
        <w:object w:dxaOrig="1240" w:dyaOrig="279" w14:anchorId="13619CBD">
          <v:shape id="_x0000_i4448" type="#_x0000_t75" style="width:62.25pt;height:14.25pt" o:ole="">
            <v:imagedata r:id="rId6312" o:title=""/>
          </v:shape>
          <o:OLEObject Type="Embed" ProgID="Equation.DSMT4" ShapeID="_x0000_i4448" DrawAspect="Content" ObjectID="_1737931154" r:id="rId6313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800" w:dyaOrig="279" w14:anchorId="03BC6DC7">
          <v:shape id="_x0000_i4449" type="#_x0000_t75" style="width:40.5pt;height:14.25pt" o:ole="">
            <v:imagedata r:id="rId6314" o:title=""/>
          </v:shape>
          <o:OLEObject Type="Embed" ProgID="Equation.DSMT4" ShapeID="_x0000_i4449" DrawAspect="Content" ObjectID="_1737931155" r:id="rId6315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42F3839D" w14:textId="53F59AF4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1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 </w:t>
      </w:r>
      <w:r w:rsidR="00E8242E" w:rsidRPr="00E8242E">
        <w:rPr>
          <w:rFonts w:ascii="Batang" w:eastAsia="Batang" w:hAnsi="Batang" w:cs="Batang"/>
          <w:kern w:val="0"/>
          <w:position w:val="-78"/>
          <w:sz w:val="24"/>
          <w:szCs w:val="24"/>
          <w:lang w:eastAsia="ko-KR"/>
        </w:rPr>
        <w:object w:dxaOrig="1960" w:dyaOrig="1660" w14:anchorId="1B156C10">
          <v:shape id="_x0000_i4450" type="#_x0000_t75" style="width:98.25pt;height:83.25pt" o:ole="">
            <v:imagedata r:id="rId6316" o:title=""/>
          </v:shape>
          <o:OLEObject Type="Embed" ProgID="Equation.DSMT4" ShapeID="_x0000_i4450" DrawAspect="Content" ObjectID="_1737931156" r:id="rId6317"/>
        </w:objec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,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0.</w:t>
      </w:r>
    </w:p>
    <w:p w14:paraId="762BDFE9" w14:textId="3A5FE889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80"/>
          <w:sz w:val="24"/>
          <w:szCs w:val="24"/>
          <w:lang w:eastAsia="ko-KR"/>
        </w:rPr>
        <w:object w:dxaOrig="2840" w:dyaOrig="1700" w14:anchorId="7EB993E0">
          <v:shape id="_x0000_i4451" type="#_x0000_t75" style="width:142.5pt;height:84.75pt" o:ole="">
            <v:imagedata r:id="rId6318" o:title=""/>
          </v:shape>
          <o:OLEObject Type="Embed" ProgID="Equation.DSMT4" ShapeID="_x0000_i4451" DrawAspect="Content" ObjectID="_1737931157" r:id="rId6319"/>
        </w:objec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875.</w:t>
      </w:r>
    </w:p>
    <w:p w14:paraId="6558C183" w14:textId="2C8D2870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560" w:dyaOrig="520" w14:anchorId="7EB180B1">
          <v:shape id="_x0000_i4452" type="#_x0000_t75" style="width:27.75pt;height:26.25pt" o:ole="">
            <v:imagedata r:id="rId6320" o:title=""/>
          </v:shape>
          <o:OLEObject Type="Embed" ProgID="Equation.DSMT4" ShapeID="_x0000_i4452" DrawAspect="Content" ObjectID="_1737931158" r:id="rId6321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="00E8242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360" w:dyaOrig="540" w14:anchorId="6482035E">
          <v:shape id="_x0000_i4453" type="#_x0000_t75" style="width:18.75pt;height:27pt" o:ole="">
            <v:imagedata r:id="rId6322" o:title=""/>
          </v:shape>
          <o:OLEObject Type="Embed" ProgID="Equation.DSMT4" ShapeID="_x0000_i4453" DrawAspect="Content" ObjectID="_1737931159" r:id="rId6323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 A=1;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0.4;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="00E8242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960" w:dyaOrig="300" w14:anchorId="61633C4F">
          <v:shape id="_x0000_i4454" type="#_x0000_t75" style="width:48pt;height:15pt" o:ole="">
            <v:imagedata r:id="rId6324" o:title=""/>
          </v:shape>
          <o:OLEObject Type="Embed" ProgID="Equation.DSMT4" ShapeID="_x0000_i4454" DrawAspect="Content" ObjectID="_1737931160" r:id="rId6325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,</w:t>
      </w:r>
      <w:r w:rsidR="00E8242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E8242E" w:rsidRPr="00E8242E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780" w:dyaOrig="240" w14:anchorId="0DBFCD04">
          <v:shape id="_x0000_i4455" type="#_x0000_t75" style="width:39pt;height:12pt" o:ole="">
            <v:imagedata r:id="rId6326" o:title=""/>
          </v:shape>
          <o:OLEObject Type="Embed" ProgID="Equation.DSMT4" ShapeID="_x0000_i4455" DrawAspect="Content" ObjectID="_1737931161" r:id="rId6327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0D19F1FE" w14:textId="46939045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①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6"/>
          <w:sz w:val="24"/>
          <w:szCs w:val="24"/>
          <w:lang w:eastAsia="ko-KR"/>
        </w:rPr>
        <w:object w:dxaOrig="580" w:dyaOrig="240" w14:anchorId="108A8B5F">
          <v:shape id="_x0000_i4456" type="#_x0000_t75" style="width:29.25pt;height:12pt" o:ole="">
            <v:imagedata r:id="rId6328" o:title=""/>
          </v:shape>
          <o:OLEObject Type="Embed" ProgID="Equation.DSMT4" ShapeID="_x0000_i4456" DrawAspect="Content" ObjectID="_1737931162" r:id="rId6329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②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54"/>
          <w:sz w:val="24"/>
          <w:szCs w:val="24"/>
          <w:lang w:eastAsia="ko-KR"/>
        </w:rPr>
        <w:object w:dxaOrig="2799" w:dyaOrig="1180" w14:anchorId="329057C7">
          <v:shape id="_x0000_i4457" type="#_x0000_t75" style="width:139.5pt;height:59.25pt" o:ole="">
            <v:imagedata r:id="rId6330" o:title=""/>
          </v:shape>
          <o:OLEObject Type="Embed" ProgID="Equation.DSMT4" ShapeID="_x0000_i4457" DrawAspect="Content" ObjectID="_1737931163" r:id="rId6331"/>
        </w:objec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③</w:t>
      </w:r>
      <w:r w:rsidR="00770E59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00" w:dyaOrig="540" w14:anchorId="72D5328E">
          <v:shape id="_x0000_i4458" type="#_x0000_t75" style="width:15pt;height:27pt" o:ole="">
            <v:imagedata r:id="rId6332" o:title=""/>
          </v:shape>
          <o:OLEObject Type="Embed" ProgID="Equation.DSMT4" ShapeID="_x0000_i4458" DrawAspect="Content" ObjectID="_1737931164" r:id="rId6333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;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895B3E">
        <w:rPr>
          <w:rFonts w:ascii="Batang" w:eastAsia="Batang" w:hAnsi="Batang" w:cs="Batang" w:hint="eastAsia"/>
          <w:kern w:val="0"/>
          <w:sz w:val="24"/>
          <w:szCs w:val="24"/>
          <w:lang w:eastAsia="ko-KR"/>
        </w:rPr>
        <w:t>④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380" w:dyaOrig="540" w14:anchorId="0FF68F45">
          <v:shape id="_x0000_i4459" type="#_x0000_t75" style="width:19.5pt;height:27pt" o:ole="">
            <v:imagedata r:id="rId6334" o:title=""/>
          </v:shape>
          <o:OLEObject Type="Embed" ProgID="Equation.DSMT4" ShapeID="_x0000_i4459" DrawAspect="Content" ObjectID="_1737931165" r:id="rId6335"/>
        </w:objec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3765553F" w14:textId="6E55A464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 46</w:t>
      </w:r>
      <w:r w:rsidR="00770E59"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0</w:t>
      </w:r>
      <w:r w:rsidR="00770E59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0</w:t>
      </w:r>
      <w:r w:rsidR="00770E59"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터</w: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.</w:t>
      </w:r>
      <w:r w:rsidR="00770E59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40" w:dyaOrig="279" w14:anchorId="7D8AF565">
          <v:shape id="_x0000_i4460" type="#_x0000_t75" style="width:16.5pt;height:14.25pt" o:ole="">
            <v:imagedata r:id="rId6336" o:title=""/>
          </v:shape>
          <o:OLEObject Type="Embed" ProgID="Equation.DSMT4" ShapeID="_x0000_i4460" DrawAspect="Content" ObjectID="_1737931166" r:id="rId6337"/>
        </w:objec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9. </w:t>
      </w:r>
      <w:r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907BC6" w14:textId="49188547" w:rsidR="00770E59" w:rsidRPr="00770E59" w:rsidRDefault="00770E59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 </w:t>
      </w:r>
    </w:p>
    <w:p w14:paraId="45841FAA" w14:textId="5FE24C70" w:rsidR="00895B3E" w:rsidRPr="00770E59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2680" w:dyaOrig="300" w14:anchorId="2F5F1192">
          <v:shape id="_x0000_i4461" type="#_x0000_t75" style="width:133.5pt;height:15pt" o:ole="">
            <v:imagedata r:id="rId6338" o:title=""/>
          </v:shape>
          <o:OLEObject Type="Embed" ProgID="Equation.DSMT4" ShapeID="_x0000_i4461" DrawAspect="Content" ObjectID="_1737931167" r:id="rId6339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 1.9. 3. 1.201.</w:t>
      </w:r>
    </w:p>
    <w:p w14:paraId="55ABA42C" w14:textId="77777777" w:rsidR="00770E59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1001"/>
        <w:gridCol w:w="1001"/>
        <w:gridCol w:w="1001"/>
        <w:gridCol w:w="1001"/>
        <w:gridCol w:w="1001"/>
        <w:gridCol w:w="1001"/>
      </w:tblGrid>
      <w:tr w:rsidR="00770E59" w14:paraId="578CBCD7" w14:textId="77777777" w:rsidTr="00770E59">
        <w:tc>
          <w:tcPr>
            <w:tcW w:w="737" w:type="dxa"/>
            <w:vAlign w:val="center"/>
          </w:tcPr>
          <w:p w14:paraId="3866BDDC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34C6164F">
                <v:shape id="_x0000_i4462" type="#_x0000_t75" style="width:12pt;height:11.25pt" o:ole="">
                  <v:imagedata r:id="rId6099" o:title=""/>
                </v:shape>
                <o:OLEObject Type="Embed" ProgID="Equation.DSMT4" ShapeID="_x0000_i4462" DrawAspect="Content" ObjectID="_1737931168" r:id="rId6340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88E7690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6763C0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56ABD1A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AE56E20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BEC01A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6DC96AA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70E59" w14:paraId="4BFF11F2" w14:textId="77777777" w:rsidTr="00770E59">
        <w:tc>
          <w:tcPr>
            <w:tcW w:w="737" w:type="dxa"/>
            <w:vAlign w:val="center"/>
          </w:tcPr>
          <w:p w14:paraId="4D357014" w14:textId="77777777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E52A4E0">
                <v:shape id="_x0000_i4463" type="#_x0000_t75" style="width:11.25pt;height:11.25pt" o:ole="">
                  <v:imagedata r:id="rId6101" o:title=""/>
                </v:shape>
                <o:OLEObject Type="Embed" ProgID="Equation.DSMT4" ShapeID="_x0000_i4463" DrawAspect="Content" ObjectID="_1737931169" r:id="rId634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6197F4B" w14:textId="677F2D00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0511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B35136B" w14:textId="2C9BA2DA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255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E36F265" w14:textId="53591AED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3973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CFDF6B7" w14:textId="12600443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238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EEA538" w14:textId="0148B260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0542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F452DE8" w14:textId="29383864" w:rsidR="00770E59" w:rsidRDefault="00770E59" w:rsidP="00770E5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0036</w:t>
            </w:r>
          </w:p>
        </w:tc>
      </w:tr>
    </w:tbl>
    <w:p w14:paraId="60D7948A" w14:textId="18A42342" w:rsidR="00895B3E" w:rsidRPr="00895B3E" w:rsidRDefault="00770E59" w:rsidP="00770E59">
      <w:pPr>
        <w:widowControl/>
        <w:tabs>
          <w:tab w:val="center" w:pos="1036"/>
        </w:tabs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>
        <w:rPr>
          <w:rFonts w:ascii="Batang" w:eastAsia="Batang" w:hAnsi="Batang" w:cs="Batang"/>
          <w:kern w:val="0"/>
          <w:sz w:val="24"/>
          <w:szCs w:val="24"/>
          <w:lang w:eastAsia="ko-KR"/>
        </w:rPr>
        <w:tab/>
        <w:t xml:space="preserve"> </w:t>
      </w:r>
      <w:r w:rsidRPr="00770E59">
        <w:rPr>
          <w:rFonts w:ascii="Batang" w:eastAsia="Batang" w:hAnsi="Batang" w:cs="Batang"/>
          <w:kern w:val="0"/>
          <w:position w:val="-10"/>
          <w:sz w:val="24"/>
          <w:szCs w:val="24"/>
          <w:lang w:eastAsia="ko-KR"/>
        </w:rPr>
        <w:object w:dxaOrig="859" w:dyaOrig="300" w14:anchorId="23EF7DAD">
          <v:shape id="_x0000_i4464" type="#_x0000_t75" style="width:43.5pt;height:15pt" o:ole="">
            <v:imagedata r:id="rId6342" o:title=""/>
          </v:shape>
          <o:OLEObject Type="Embed" ProgID="Equation.DSMT4" ShapeID="_x0000_i4464" DrawAspect="Content" ObjectID="_1737931170" r:id="rId6343"/>
        </w:objec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br w:type="textWrapping" w:clear="all"/>
      </w:r>
      <w:r w:rsidR="00895B3E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.</w:t>
      </w:r>
      <w:r w:rsidR="00895B3E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200" w:dyaOrig="540" w14:anchorId="1ED7406E">
          <v:shape id="_x0000_i4465" type="#_x0000_t75" style="width:9.75pt;height:27pt" o:ole="">
            <v:imagedata r:id="rId6344" o:title=""/>
          </v:shape>
          <o:OLEObject Type="Embed" ProgID="Equation.DSMT4" ShapeID="_x0000_i4465" DrawAspect="Content" ObjectID="_1737931171" r:id="rId6345"/>
        </w:object>
      </w:r>
      <w:r w:rsidR="00895B3E"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124CAEF4" w14:textId="66FE15F9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24"/>
          <w:sz w:val="24"/>
          <w:szCs w:val="24"/>
          <w:lang w:eastAsia="ko-KR"/>
        </w:rPr>
        <w:object w:dxaOrig="980" w:dyaOrig="600" w14:anchorId="1D17F1B9">
          <v:shape id="_x0000_i4466" type="#_x0000_t75" style="width:48.75pt;height:30pt" o:ole="">
            <v:imagedata r:id="rId6346" o:title=""/>
          </v:shape>
          <o:OLEObject Type="Embed" ProgID="Equation.DSMT4" ShapeID="_x0000_i4466" DrawAspect="Content" ObjectID="_1737931172" r:id="rId6347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770E59"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문제</w:t>
      </w:r>
      <w:r w:rsidRPr="00BA44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770E59"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확하다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.</w:t>
      </w:r>
      <w:r w:rsidR="00770E59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279" w14:anchorId="6671D200">
          <v:shape id="_x0000_i4467" type="#_x0000_t75" style="width:31.5pt;height:14.25pt" o:ole="">
            <v:imagedata r:id="rId6348" o:title=""/>
          </v:shape>
          <o:OLEObject Type="Embed" ProgID="Equation.DSMT4" ShapeID="_x0000_i4467" DrawAspect="Content" ObjectID="_1737931173" r:id="rId6349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.</w:t>
      </w:r>
    </w:p>
    <w:p w14:paraId="22E085F5" w14:textId="4266F63D" w:rsidR="00895B3E" w:rsidRPr="00770E59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50.12 .0 .2 13. 7. 14. 1.</w:t>
      </w:r>
    </w:p>
    <w:p w14:paraId="1A7FCE24" w14:textId="045BF232" w:rsidR="00895B3E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>15.</w:t>
      </w:r>
      <w:r w:rsidR="00770E59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020" w:dyaOrig="540" w14:anchorId="30C1E9BF">
          <v:shape id="_x0000_i4468" type="#_x0000_t75" style="width:51pt;height:27pt" o:ole="">
            <v:imagedata r:id="rId6350" o:title=""/>
          </v:shape>
          <o:OLEObject Type="Embed" ProgID="Equation.DSMT4" ShapeID="_x0000_i4468" DrawAspect="Content" ObjectID="_1737931174" r:id="rId6351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 ① 11</w:t>
      </w:r>
      <w:r w:rsidR="002B29CB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100</w:t>
      </w:r>
      <w:r w:rsidR="002B29CB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20. 17. 5. 18.</w:t>
      </w:r>
      <w:r w:rsid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0E59" w:rsidRPr="00770E59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3C39A2B7">
          <v:shape id="_x0000_i4469" type="#_x0000_t75" style="width:9.75pt;height:26.25pt" o:ole="">
            <v:imagedata r:id="rId6352" o:title=""/>
          </v:shape>
          <o:OLEObject Type="Embed" ProgID="Equation.DSMT4" ShapeID="_x0000_i4469" DrawAspect="Content" ObjectID="_1737931175" r:id="rId6353"/>
        </w:object>
      </w:r>
      <w:r w:rsidRPr="00895B3E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. 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-21. </w:t>
      </w:r>
      <w:r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13EF28" w14:textId="0A30EAC3" w:rsidR="00895B3E" w:rsidRPr="00CD5F03" w:rsidRDefault="00895B3E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  <w:r w:rsidRPr="00770E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3</w:t>
      </w:r>
      <w:r w:rsidR="00770E59" w:rsidRPr="00770E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BCA8E38" w14:textId="58F9FAB3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1. 2. 0.2173. 3. 9. 4. </w:t>
      </w:r>
      <w:r w:rsidR="00CD5F03" w:rsidRPr="00CD5F0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0" w:dyaOrig="540" w14:anchorId="5F7D44FD">
          <v:shape id="_x0000_i4470" type="#_x0000_t75" style="width:9pt;height:27pt" o:ole="">
            <v:imagedata r:id="rId6354" o:title=""/>
          </v:shape>
          <o:OLEObject Type="Embed" ProgID="Equation.DSMT4" ShapeID="_x0000_i4470" DrawAspect="Content" ObjectID="_1737931176" r:id="rId6355"/>
        </w:object>
      </w:r>
      <w:r w:rsidR="00CD5F03">
        <w:rPr>
          <w:rFonts w:asciiTheme="minorEastAsia" w:hAnsiTheme="minorEastAsia" w:cs="宋体"/>
          <w:color w:val="2A2B2E"/>
          <w:kern w:val="0"/>
          <w:sz w:val="24"/>
          <w:szCs w:val="24"/>
        </w:rPr>
        <w:t>.</w:t>
      </w:r>
      <w:r w:rsid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6.5. 6. 1.5. 7. 0.05.</w:t>
      </w:r>
    </w:p>
    <w:p w14:paraId="24BEFF7E" w14:textId="640935FE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36AA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</w:t>
      </w:r>
      <w:r w:rsidR="00CD5F03">
        <w:rPr>
          <w:rFonts w:ascii="Batang" w:eastAsia="Batang" w:hAnsi="Batang" w:cs="Batang"/>
          <w:kern w:val="0"/>
          <w:sz w:val="24"/>
          <w:szCs w:val="24"/>
          <w:lang w:eastAsia="ko-KR"/>
        </w:rPr>
        <w:t xml:space="preserve"> </w:t>
      </w:r>
      <w:r w:rsidR="00CD5F03" w:rsidRPr="00CD5F03">
        <w:rPr>
          <w:rFonts w:ascii="Batang" w:eastAsia="Batang" w:hAnsi="Batang" w:cs="Batang"/>
          <w:kern w:val="0"/>
          <w:position w:val="-18"/>
          <w:sz w:val="24"/>
          <w:szCs w:val="24"/>
          <w:lang w:eastAsia="ko-KR"/>
        </w:rPr>
        <w:object w:dxaOrig="940" w:dyaOrig="540" w14:anchorId="2609B4FC">
          <v:shape id="_x0000_i4471" type="#_x0000_t75" style="width:47.25pt;height:27pt" o:ole="">
            <v:imagedata r:id="rId6356" o:title=""/>
          </v:shape>
          <o:OLEObject Type="Embed" ProgID="Equation.DSMT4" ShapeID="_x0000_i4471" DrawAspect="Content" ObjectID="_1737931177" r:id="rId6357"/>
        </w:object>
      </w:r>
      <w:r w:rsidRPr="00C36AA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-13.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4.</w:t>
      </w:r>
      <w:r w:rsid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5F03" w:rsidRPr="00CD5F0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0" w:dyaOrig="540" w14:anchorId="69082BAE">
          <v:shape id="_x0000_i4472" type="#_x0000_t75" style="width:9.75pt;height:27pt" o:ole="">
            <v:imagedata r:id="rId6358" o:title=""/>
          </v:shape>
          <o:OLEObject Type="Embed" ProgID="Equation.DSMT4" ShapeID="_x0000_i4472" DrawAspect="Content" ObjectID="_1737931178" r:id="rId635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5C5612" w14:textId="7777777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</w:t>
      </w:r>
    </w:p>
    <w:p w14:paraId="1AFC979C" w14:textId="5F67CA76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 0.972. 2. 0.9933 3. 3. 0.784. 4. 0.0001279. 5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00" w:dyaOrig="279" w14:anchorId="660F3A8D">
          <v:shape id="_x0000_i4473" type="#_x0000_t75" style="width:60pt;height:14.25pt" o:ole="">
            <v:imagedata r:id="rId6360" o:title=""/>
          </v:shape>
          <o:OLEObject Type="Embed" ProgID="Equation.DSMT4" ShapeID="_x0000_i4473" DrawAspect="Content" ObjectID="_1737931179" r:id="rId636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" w:dyaOrig="540" w14:anchorId="62E95007">
          <v:shape id="_x0000_i4474" type="#_x0000_t75" style="width:14.25pt;height:27pt" o:ole="">
            <v:imagedata r:id="rId6362" o:title=""/>
          </v:shape>
          <o:OLEObject Type="Embed" ProgID="Equation.DSMT4" ShapeID="_x0000_i4474" DrawAspect="Content" ObjectID="_1737931180" r:id="rId636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870D05" w14:textId="703698BD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 ① 0.1905;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912. 8. 0.0902. 9.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0.889.</w:t>
      </w:r>
    </w:p>
    <w:p w14:paraId="297B7C61" w14:textId="0335E474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① 0.1875;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56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40" w:dyaOrig="540" w14:anchorId="42FC5DC9">
          <v:shape id="_x0000_i4475" type="#_x0000_t75" style="width:12pt;height:27pt" o:ole="">
            <v:imagedata r:id="rId6364" o:title=""/>
          </v:shape>
          <o:OLEObject Type="Embed" ProgID="Equation.DSMT4" ShapeID="_x0000_i4475" DrawAspect="Content" ObjectID="_1737931181" r:id="rId636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 1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0C08253B">
          <v:shape id="_x0000_i4476" type="#_x0000_t75" style="width:15pt;height:27pt" o:ole="">
            <v:imagedata r:id="rId6366" o:title=""/>
          </v:shape>
          <o:OLEObject Type="Embed" ProgID="Equation.DSMT4" ShapeID="_x0000_i4476" DrawAspect="Content" ObjectID="_1737931182" r:id="rId636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 1.0556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560" w:dyaOrig="520" w14:anchorId="22DA5ABF">
          <v:shape id="_x0000_i4477" type="#_x0000_t75" style="width:27.75pt;height:26.25pt" o:ole="">
            <v:imagedata r:id="rId6368" o:title=""/>
          </v:shape>
          <o:OLEObject Type="Embed" ProgID="Equation.DSMT4" ShapeID="_x0000_i4477" DrawAspect="Content" ObjectID="_1737931183" r:id="rId636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5F6843" w14:textId="00B81E0A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40" w:dyaOrig="380" w14:anchorId="0DA27E7B">
          <v:shape id="_x0000_i4478" type="#_x0000_t75" style="width:81.75pt;height:19.5pt" o:ole="">
            <v:imagedata r:id="rId6370" o:title=""/>
          </v:shape>
          <o:OLEObject Type="Embed" ProgID="Equation.DSMT4" ShapeID="_x0000_i4478" DrawAspect="Content" ObjectID="_1737931184" r:id="rId637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8-20.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651D61" w14:textId="659D76D0" w:rsidR="001616CA" w:rsidRPr="00CD5F03" w:rsidRDefault="001616CA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련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5</w:t>
      </w:r>
    </w:p>
    <w:p w14:paraId="129195F3" w14:textId="134A1B58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3EA490C4">
          <v:shape id="_x0000_i4479" type="#_x0000_t75" style="width:15pt;height:27pt" o:ole="">
            <v:imagedata r:id="rId6372" o:title=""/>
          </v:shape>
          <o:OLEObject Type="Embed" ProgID="Equation.DSMT4" ShapeID="_x0000_i4479" DrawAspect="Content" ObjectID="_1737931185" r:id="rId637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308EDD6B">
          <v:shape id="_x0000_i4480" type="#_x0000_t75" style="width:9.75pt;height:26.25pt" o:ole="">
            <v:imagedata r:id="rId6374" o:title=""/>
          </v:shape>
          <o:OLEObject Type="Embed" ProgID="Equation.DSMT4" ShapeID="_x0000_i4480" DrawAspect="Content" ObjectID="_1737931186" r:id="rId637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0" w:dyaOrig="540" w14:anchorId="7290CABE">
          <v:shape id="_x0000_i4481" type="#_x0000_t75" style="width:9.75pt;height:27pt" o:ole="">
            <v:imagedata r:id="rId6376" o:title=""/>
          </v:shape>
          <o:OLEObject Type="Embed" ProgID="Equation.DSMT4" ShapeID="_x0000_i4481" DrawAspect="Content" ObjectID="_1737931187" r:id="rId637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4. 5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00" w:dyaOrig="540" w14:anchorId="1D126EAB">
          <v:shape id="_x0000_i4482" type="#_x0000_t75" style="width:20.25pt;height:27pt" o:ole="">
            <v:imagedata r:id="rId6378" o:title=""/>
          </v:shape>
          <o:OLEObject Type="Embed" ProgID="Equation.DSMT4" ShapeID="_x0000_i4482" DrawAspect="Content" ObjectID="_1737931188" r:id="rId637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440" w:dyaOrig="580" w14:anchorId="0C67418E">
          <v:shape id="_x0000_i4483" type="#_x0000_t75" style="width:1in;height:29.25pt" o:ole="">
            <v:imagedata r:id="rId6380" o:title=""/>
          </v:shape>
          <o:OLEObject Type="Embed" ProgID="Equation.DSMT4" ShapeID="_x0000_i4483" DrawAspect="Content" ObjectID="_1737931189" r:id="rId638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proofErr w:type="gramStart"/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 .</w:t>
      </w:r>
      <w:proofErr w:type="gramEnd"/>
    </w:p>
    <w:p w14:paraId="763255FA" w14:textId="72B77574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 0.1523. 9. 4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3.64</w:t>
      </w:r>
      <w:r w:rsidR="001616C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1. 0.5167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60" w:dyaOrig="300" w14:anchorId="391871DE">
          <v:shape id="_x0000_i4484" type="#_x0000_t75" style="width:27.75pt;height:15pt" o:ole="">
            <v:imagedata r:id="rId6382" o:title=""/>
          </v:shape>
          <o:OLEObject Type="Embed" ProgID="Equation.DSMT4" ShapeID="_x0000_i4484" DrawAspect="Content" ObjectID="_1737931190" r:id="rId638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FDFDA8" w14:textId="551F5B3F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720" w:dyaOrig="540" w14:anchorId="3F2DC4DD">
          <v:shape id="_x0000_i4485" type="#_x0000_t75" style="width:36pt;height:27pt" o:ole="">
            <v:imagedata r:id="rId6384" o:title=""/>
          </v:shape>
          <o:OLEObject Type="Embed" ProgID="Equation.DSMT4" ShapeID="_x0000_i4485" DrawAspect="Content" ObjectID="_1737931191" r:id="rId638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 [1,3]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560" w:dyaOrig="560" w14:anchorId="52319962">
          <v:shape id="_x0000_i4486" type="#_x0000_t75" style="width:78pt;height:27.75pt" o:ole="">
            <v:imagedata r:id="rId6386" o:title=""/>
          </v:shape>
          <o:OLEObject Type="Embed" ProgID="Equation.DSMT4" ShapeID="_x0000_i4486" DrawAspect="Content" ObjectID="_1737931192" r:id="rId638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 0.5934.</w:t>
      </w:r>
    </w:p>
    <w:p w14:paraId="7B1DA8F9" w14:textId="51A8A982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 ①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16CA" w:rsidRPr="001616C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0" w:dyaOrig="279" w14:anchorId="5AB2A3AD">
          <v:shape id="_x0000_i4487" type="#_x0000_t75" style="width:77.25pt;height:14.25pt" o:ole="">
            <v:imagedata r:id="rId6388" o:title=""/>
          </v:shape>
          <o:OLEObject Type="Embed" ProgID="Equation.DSMT4" ShapeID="_x0000_i4487" DrawAspect="Content" ObjectID="_1737931193" r:id="rId638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4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456. 19.</w:t>
      </w:r>
      <w:r w:rsidR="001616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8413.</w:t>
      </w:r>
    </w:p>
    <w:p w14:paraId="3BE84867" w14:textId="7F1EC77F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. ① 0.5328; ② 0.6977</w: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3.</w:t>
      </w:r>
    </w:p>
    <w:p w14:paraId="592E5947" w14:textId="63E0F9AD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. ① 0.9544; ② 0.6304; ③</w:t>
      </w:r>
      <w:r w:rsidR="001C3BB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3BB8" w:rsidRPr="001C3BB8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80" w:dyaOrig="279" w14:anchorId="3F297295">
          <v:shape id="_x0000_i4488" type="#_x0000_t75" style="width:39pt;height:14.25pt" o:ole="">
            <v:imagedata r:id="rId6390" o:title=""/>
          </v:shape>
          <o:OLEObject Type="Embed" ProgID="Equation.DSMT4" ShapeID="_x0000_i4488" DrawAspect="Content" ObjectID="_1737931194" r:id="rId639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23EC08" w14:textId="5A6EB9A6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2. 0.8698. 23. ① 0.1587; ② 0.6915; ③ 0.6826. 24. 78.75.</w:t>
      </w:r>
    </w:p>
    <w:p w14:paraId="1722D6AF" w14:textId="24C5D38D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5.</w:t>
      </w:r>
      <w:r w:rsidR="0062529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529B" w:rsidRPr="0062529B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3340" w:dyaOrig="279" w14:anchorId="1F624475">
          <v:shape id="_x0000_i4489" type="#_x0000_t75" style="width:167.25pt;height:14.25pt" o:ole="">
            <v:imagedata r:id="rId6392" o:title=""/>
          </v:shape>
          <o:OLEObject Type="Embed" ProgID="Equation.DSMT4" ShapeID="_x0000_i4489" DrawAspect="Content" ObjectID="_1737931195" r:id="rId639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26. </w:t>
      </w:r>
      <w:r w:rsidR="006252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기가 같다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27. 0.95.</w:t>
      </w:r>
    </w:p>
    <w:p w14:paraId="2E92C101" w14:textId="5267B0A2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 w:rsidR="006252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하지 않는다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29. 24.3. 30.</w:t>
      </w:r>
      <w:r w:rsidR="0073405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405A" w:rsidRPr="0073405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20" w:dyaOrig="560" w14:anchorId="35BC2DFD">
          <v:shape id="_x0000_i4490" type="#_x0000_t75" style="width:26.25pt;height:27.75pt" o:ole="">
            <v:imagedata r:id="rId6394" o:title=""/>
          </v:shape>
          <o:OLEObject Type="Embed" ProgID="Equation.DSMT4" ShapeID="_x0000_i4490" DrawAspect="Content" ObjectID="_1737931196" r:id="rId639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31. </w:t>
      </w:r>
      <w:r w:rsidR="007340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3</w:t>
      </w:r>
      <w:r w:rsidR="0073405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3405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문제로부터 얻어진다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8FA50C" w14:textId="76A5D060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. 0.5940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3. 0.2639,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818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4 .0.4096.</w:t>
      </w:r>
    </w:p>
    <w:p w14:paraId="32BB8644" w14:textId="7F37A59D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</w:t>
      </w:r>
    </w:p>
    <w:p w14:paraId="183C1DFB" w14:textId="77777777" w:rsidR="00C03AD5" w:rsidRP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hAnsi="KP CheongPong" w:cs="宋体" w:hint="eastAsia"/>
          <w:color w:val="2A2B2E"/>
          <w:kern w:val="0"/>
          <w:sz w:val="24"/>
          <w:szCs w:val="24"/>
        </w:rPr>
        <w:t>1</w:t>
      </w:r>
      <w:r>
        <w:rPr>
          <w:rFonts w:ascii="KP CheongPong" w:hAnsi="KP CheongPong" w:cs="宋体"/>
          <w:color w:val="2A2B2E"/>
          <w:kern w:val="0"/>
          <w:sz w:val="24"/>
          <w:szCs w:val="24"/>
        </w:rPr>
        <w:t xml:space="preserve">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C03AD5" w14:paraId="6506D289" w14:textId="77777777" w:rsidTr="00146FA9">
        <w:tc>
          <w:tcPr>
            <w:tcW w:w="737" w:type="dxa"/>
            <w:vAlign w:val="center"/>
          </w:tcPr>
          <w:p w14:paraId="48947CA5" w14:textId="3B67CA42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5556EC51">
                <v:shape id="_x0000_i4491" type="#_x0000_t75" style="width:9.75pt;height:11.25pt" o:ole="">
                  <v:imagedata r:id="rId6396" o:title=""/>
                </v:shape>
                <o:OLEObject Type="Embed" ProgID="Equation.DSMT4" ShapeID="_x0000_i4491" DrawAspect="Content" ObjectID="_1737931197" r:id="rId6397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37E8F73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51E986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787CBE" w14:textId="4E3619EC" w:rsidR="00C03AD5" w:rsidRPr="00C03AD5" w:rsidRDefault="00C03AD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564E4E" w14:textId="2665D68E" w:rsidR="00C03AD5" w:rsidRPr="00C03AD5" w:rsidRDefault="00C03AD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9</w:t>
            </w:r>
          </w:p>
        </w:tc>
      </w:tr>
      <w:tr w:rsidR="00C03AD5" w14:paraId="4ED0B476" w14:textId="77777777" w:rsidTr="00146FA9">
        <w:tc>
          <w:tcPr>
            <w:tcW w:w="737" w:type="dxa"/>
            <w:vAlign w:val="center"/>
          </w:tcPr>
          <w:p w14:paraId="51C7C78E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2B4B9DE">
                <v:shape id="_x0000_i4492" type="#_x0000_t75" style="width:11.25pt;height:11.25pt" o:ole="">
                  <v:imagedata r:id="rId6101" o:title=""/>
                </v:shape>
                <o:OLEObject Type="Embed" ProgID="Equation.DSMT4" ShapeID="_x0000_i4492" DrawAspect="Content" ObjectID="_1737931198" r:id="rId6398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83F811A" w14:textId="2B06CC7D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6A4B3657">
                <v:shape id="_x0000_i4493" type="#_x0000_t75" style="width:9pt;height:27pt" o:ole="">
                  <v:imagedata r:id="rId6399" o:title=""/>
                </v:shape>
                <o:OLEObject Type="Embed" ProgID="Equation.DSMT4" ShapeID="_x0000_i4493" DrawAspect="Content" ObjectID="_1737931199" r:id="rId640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48BF94" w14:textId="0EA88730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2708664">
                <v:shape id="_x0000_i4494" type="#_x0000_t75" style="width:15pt;height:27pt" o:ole="">
                  <v:imagedata r:id="rId6401" o:title=""/>
                </v:shape>
                <o:OLEObject Type="Embed" ProgID="Equation.DSMT4" ShapeID="_x0000_i4494" DrawAspect="Content" ObjectID="_1737931200" r:id="rId6402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EA516D" w14:textId="78839294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11E0928E">
                <v:shape id="_x0000_i4495" type="#_x0000_t75" style="width:9pt;height:27pt" o:ole="">
                  <v:imagedata r:id="rId6403" o:title=""/>
                </v:shape>
                <o:OLEObject Type="Embed" ProgID="Equation.DSMT4" ShapeID="_x0000_i4495" DrawAspect="Content" ObjectID="_1737931201" r:id="rId640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442B96F" w14:textId="17571735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F631E76">
                <v:shape id="_x0000_i4496" type="#_x0000_t75" style="width:15pt;height:27pt" o:ole="">
                  <v:imagedata r:id="rId6405" o:title=""/>
                </v:shape>
                <o:OLEObject Type="Embed" ProgID="Equation.DSMT4" ShapeID="_x0000_i4496" DrawAspect="Content" ObjectID="_1737931202" r:id="rId6406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5791" w:tblpY="56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C03AD5" w14:paraId="5B1118D7" w14:textId="77777777" w:rsidTr="00C03AD5">
        <w:tc>
          <w:tcPr>
            <w:tcW w:w="737" w:type="dxa"/>
            <w:vAlign w:val="center"/>
          </w:tcPr>
          <w:p w14:paraId="49006758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F75709A">
                <v:shape id="_x0000_i4497" type="#_x0000_t75" style="width:11.25pt;height:11.25pt" o:ole="">
                  <v:imagedata r:id="rId6407" o:title=""/>
                </v:shape>
                <o:OLEObject Type="Embed" ProgID="Equation.DSMT4" ShapeID="_x0000_i4497" DrawAspect="Content" ObjectID="_1737931203" r:id="rId6408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F896CB8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1C88D7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BA6A35" w14:textId="77777777" w:rsidR="00C03AD5" w:rsidRPr="00C03AD5" w:rsidRDefault="00C03AD5" w:rsidP="00C03AD5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8965BF" w14:textId="77777777" w:rsidR="00C03AD5" w:rsidRPr="00C03AD5" w:rsidRDefault="00C03AD5" w:rsidP="00C03AD5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3</w:t>
            </w:r>
          </w:p>
        </w:tc>
      </w:tr>
      <w:tr w:rsidR="00C03AD5" w14:paraId="20232414" w14:textId="77777777" w:rsidTr="00C03AD5">
        <w:tc>
          <w:tcPr>
            <w:tcW w:w="737" w:type="dxa"/>
            <w:vAlign w:val="center"/>
          </w:tcPr>
          <w:p w14:paraId="39F2E2BF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76D93F9">
                <v:shape id="_x0000_i4498" type="#_x0000_t75" style="width:11.25pt;height:11.25pt" o:ole="">
                  <v:imagedata r:id="rId6101" o:title=""/>
                </v:shape>
                <o:OLEObject Type="Embed" ProgID="Equation.DSMT4" ShapeID="_x0000_i4498" DrawAspect="Content" ObjectID="_1737931204" r:id="rId640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5F18FC8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61D26AA2">
                <v:shape id="_x0000_i4499" type="#_x0000_t75" style="width:9pt;height:27pt" o:ole="">
                  <v:imagedata r:id="rId6399" o:title=""/>
                </v:shape>
                <o:OLEObject Type="Embed" ProgID="Equation.DSMT4" ShapeID="_x0000_i4499" DrawAspect="Content" ObjectID="_1737931205" r:id="rId6410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F25AFB2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051A503">
                <v:shape id="_x0000_i4500" type="#_x0000_t75" style="width:15pt;height:27pt" o:ole="">
                  <v:imagedata r:id="rId6401" o:title=""/>
                </v:shape>
                <o:OLEObject Type="Embed" ProgID="Equation.DSMT4" ShapeID="_x0000_i4500" DrawAspect="Content" ObjectID="_1737931206" r:id="rId6411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D1F072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94554F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37344DF7">
                <v:shape id="_x0000_i4501" type="#_x0000_t75" style="width:9pt;height:27pt" o:ole="">
                  <v:imagedata r:id="rId6403" o:title=""/>
                </v:shape>
                <o:OLEObject Type="Embed" ProgID="Equation.DSMT4" ShapeID="_x0000_i4501" DrawAspect="Content" ObjectID="_1737931207" r:id="rId6412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020269" w14:textId="77777777" w:rsidR="00C03AD5" w:rsidRDefault="00C03AD5" w:rsidP="00C03AD5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C9FC974">
                <v:shape id="_x0000_i4502" type="#_x0000_t75" style="width:15pt;height:27pt" o:ole="">
                  <v:imagedata r:id="rId6405" o:title=""/>
                </v:shape>
                <o:OLEObject Type="Embed" ProgID="Equation.DSMT4" ShapeID="_x0000_i4502" DrawAspect="Content" ObjectID="_1737931208" r:id="rId6413"/>
              </w:object>
            </w:r>
          </w:p>
        </w:tc>
      </w:tr>
    </w:tbl>
    <w:p w14:paraId="14D96283" w14:textId="165566BF" w:rsid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</w:p>
    <w:p w14:paraId="65536D26" w14:textId="36DC30E7" w:rsid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</w:p>
    <w:p w14:paraId="384CE177" w14:textId="77777777" w:rsid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</w:p>
    <w:p w14:paraId="0B202C2F" w14:textId="77777777" w:rsid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  <w:sectPr w:rsidR="00C03AD5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56AA8C65" w14:textId="78725A02" w:rsidR="00C03AD5" w:rsidRP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hAnsi="KP CheongPong" w:cs="宋体" w:hint="eastAsia"/>
          <w:color w:val="2A2B2E"/>
          <w:kern w:val="0"/>
          <w:sz w:val="24"/>
          <w:szCs w:val="24"/>
        </w:rPr>
        <w:t>2</w:t>
      </w:r>
      <w:r>
        <w:rPr>
          <w:rFonts w:ascii="KP CheongPong" w:hAnsi="KP CheongPong" w:cs="宋体"/>
          <w:color w:val="2A2B2E"/>
          <w:kern w:val="0"/>
          <w:sz w:val="24"/>
          <w:szCs w:val="24"/>
        </w:rPr>
        <w:t xml:space="preserve">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</w:tblGrid>
      <w:tr w:rsidR="00C03AD5" w14:paraId="3A442C57" w14:textId="77777777" w:rsidTr="00146FA9">
        <w:tc>
          <w:tcPr>
            <w:tcW w:w="737" w:type="dxa"/>
            <w:vAlign w:val="center"/>
          </w:tcPr>
          <w:p w14:paraId="7D7FE0CE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67D8F168">
                <v:shape id="_x0000_i4503" type="#_x0000_t75" style="width:9.75pt;height:11.25pt" o:ole="">
                  <v:imagedata r:id="rId6396" o:title=""/>
                </v:shape>
                <o:OLEObject Type="Embed" ProgID="Equation.DSMT4" ShapeID="_x0000_i4503" DrawAspect="Content" ObjectID="_1737931209" r:id="rId6414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DE02B09" w14:textId="7DD20AFC" w:rsidR="00C03AD5" w:rsidRPr="00C03AD5" w:rsidRDefault="00C03AD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-</w:t>
            </w:r>
            <w:r>
              <w:rPr>
                <w:rFonts w:ascii="Batang" w:hAnsi="Batang" w:cs="Batang"/>
                <w:kern w:val="0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BDFB6D7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C03AD5" w14:paraId="3AD5CF4D" w14:textId="77777777" w:rsidTr="00146FA9">
        <w:tc>
          <w:tcPr>
            <w:tcW w:w="737" w:type="dxa"/>
            <w:vAlign w:val="center"/>
          </w:tcPr>
          <w:p w14:paraId="6465E13E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8B20025">
                <v:shape id="_x0000_i4504" type="#_x0000_t75" style="width:11.25pt;height:11.25pt" o:ole="">
                  <v:imagedata r:id="rId6101" o:title=""/>
                </v:shape>
                <o:OLEObject Type="Embed" ProgID="Equation.DSMT4" ShapeID="_x0000_i4504" DrawAspect="Content" ObjectID="_1737931210" r:id="rId641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37EE6FC" w14:textId="23D623D7" w:rsidR="00C03AD5" w:rsidRPr="00E249A3" w:rsidRDefault="00C03AD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249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67014C2" w14:textId="155401DE" w:rsidR="00C03AD5" w:rsidRPr="00E249A3" w:rsidRDefault="00C03AD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249A3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E249A3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</w:tr>
    </w:tbl>
    <w:p w14:paraId="51A34185" w14:textId="3D1E8394" w:rsidR="00C03AD5" w:rsidRPr="00C03AD5" w:rsidRDefault="00C03AD5" w:rsidP="00895B3E">
      <w:pPr>
        <w:widowControl/>
        <w:jc w:val="left"/>
        <w:rPr>
          <w:rFonts w:ascii="KP CheongPong" w:hAnsi="KP CheongPong" w:cs="宋体"/>
          <w:color w:val="2A2B2E"/>
          <w:kern w:val="0"/>
          <w:sz w:val="24"/>
          <w:szCs w:val="24"/>
        </w:rPr>
      </w:pPr>
    </w:p>
    <w:p w14:paraId="75786C6E" w14:textId="77777777" w:rsidR="00C03AD5" w:rsidRDefault="00C03AD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AC7E876" w14:textId="77777777" w:rsidR="00C03AD5" w:rsidRDefault="00C03AD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34590ED" w14:textId="77777777" w:rsidR="00C03AD5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</w:tblGrid>
      <w:tr w:rsidR="00C03AD5" w14:paraId="027B8344" w14:textId="77777777" w:rsidTr="00146FA9">
        <w:tc>
          <w:tcPr>
            <w:tcW w:w="737" w:type="dxa"/>
            <w:vAlign w:val="center"/>
          </w:tcPr>
          <w:p w14:paraId="0168E921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7ED5B5A7">
                <v:shape id="_x0000_i4505" type="#_x0000_t75" style="width:9.75pt;height:11.25pt" o:ole="">
                  <v:imagedata r:id="rId6396" o:title=""/>
                </v:shape>
                <o:OLEObject Type="Embed" ProgID="Equation.DSMT4" ShapeID="_x0000_i4505" DrawAspect="Content" ObjectID="_1737931211" r:id="rId6416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0C4460B" w14:textId="77777777" w:rsidR="00C03AD5" w:rsidRPr="00C03AD5" w:rsidRDefault="00C03AD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-</w:t>
            </w:r>
            <w:r>
              <w:rPr>
                <w:rFonts w:ascii="Batang" w:hAnsi="Batang" w:cs="Batang"/>
                <w:kern w:val="0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4BFF088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C03AD5" w14:paraId="5013784B" w14:textId="77777777" w:rsidTr="00146FA9">
        <w:tc>
          <w:tcPr>
            <w:tcW w:w="737" w:type="dxa"/>
            <w:vAlign w:val="center"/>
          </w:tcPr>
          <w:p w14:paraId="57676825" w14:textId="77777777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7A6B489">
                <v:shape id="_x0000_i4506" type="#_x0000_t75" style="width:11.25pt;height:11.25pt" o:ole="">
                  <v:imagedata r:id="rId6101" o:title=""/>
                </v:shape>
                <o:OLEObject Type="Embed" ProgID="Equation.DSMT4" ShapeID="_x0000_i4506" DrawAspect="Content" ObjectID="_1737931212" r:id="rId6417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513463C" w14:textId="013C0190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1E7351A0">
                <v:shape id="_x0000_i4507" type="#_x0000_t75" style="width:9pt;height:27pt" o:ole="">
                  <v:imagedata r:id="rId6418" o:title=""/>
                </v:shape>
                <o:OLEObject Type="Embed" ProgID="Equation.DSMT4" ShapeID="_x0000_i4507" DrawAspect="Content" ObjectID="_1737931213" r:id="rId6419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7A40C4" w14:textId="28A633DB" w:rsidR="00C03AD5" w:rsidRDefault="00C03AD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00" w:dyaOrig="540" w14:anchorId="038DE943">
                <v:shape id="_x0000_i4508" type="#_x0000_t75" style="width:9.75pt;height:27pt" o:ole="">
                  <v:imagedata r:id="rId6420" o:title=""/>
                </v:shape>
                <o:OLEObject Type="Embed" ProgID="Equation.DSMT4" ShapeID="_x0000_i4508" DrawAspect="Content" ObjectID="_1737931214" r:id="rId6421"/>
              </w:object>
            </w:r>
          </w:p>
        </w:tc>
      </w:tr>
    </w:tbl>
    <w:p w14:paraId="4A7A774D" w14:textId="77777777" w:rsidR="00C03AD5" w:rsidRDefault="00C03AD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151857D" w14:textId="77777777" w:rsidR="00C03AD5" w:rsidRDefault="00C03AD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C4BAF75" w14:textId="77777777" w:rsidR="00C03AD5" w:rsidRDefault="00C03AD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C03AD5" w:rsidSect="00C03AD5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7BA139C5" w14:textId="693B4214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11575808">
          <v:shape id="_x0000_i4509" type="#_x0000_t75" style="width:63.75pt;height:15pt" o:ole="">
            <v:imagedata r:id="rId6422" o:title=""/>
          </v:shape>
          <o:OLEObject Type="Embed" ProgID="Equation.DSMT4" ShapeID="_x0000_i4509" DrawAspect="Content" ObjectID="_1737931215" r:id="rId642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340" w:dyaOrig="639" w14:anchorId="3814989A">
          <v:shape id="_x0000_i4510" type="#_x0000_t75" style="width:117pt;height:31.5pt" o:ole="">
            <v:imagedata r:id="rId6424" o:title=""/>
          </v:shape>
          <o:OLEObject Type="Embed" ProgID="Equation.DSMT4" ShapeID="_x0000_i4510" DrawAspect="Content" ObjectID="_1737931216" r:id="rId642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3222F0" w14:textId="41FC84DF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60" w:dyaOrig="600" w14:anchorId="770F4622">
          <v:shape id="_x0000_i4511" type="#_x0000_t75" style="width:108pt;height:30pt" o:ole="">
            <v:imagedata r:id="rId6426" o:title=""/>
          </v:shape>
          <o:OLEObject Type="Embed" ProgID="Equation.DSMT4" ShapeID="_x0000_i4511" DrawAspect="Content" ObjectID="_1737931217" r:id="rId642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7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079" w:dyaOrig="580" w14:anchorId="328DC36E">
          <v:shape id="_x0000_i4512" type="#_x0000_t75" style="width:103.5pt;height:29.25pt" o:ole="">
            <v:imagedata r:id="rId6428" o:title=""/>
          </v:shape>
          <o:OLEObject Type="Embed" ProgID="Equation.DSMT4" ShapeID="_x0000_i4512" DrawAspect="Content" ObjectID="_1737931218" r:id="rId642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EEF2BA" w14:textId="19332B35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00" w:dyaOrig="600" w14:anchorId="76C22D96">
          <v:shape id="_x0000_i4513" type="#_x0000_t75" style="width:105pt;height:30pt" o:ole="">
            <v:imagedata r:id="rId6430" o:title=""/>
          </v:shape>
          <o:OLEObject Type="Embed" ProgID="Equation.DSMT4" ShapeID="_x0000_i4513" DrawAspect="Content" ObjectID="_1737931219" r:id="rId643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C03AD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C03AD5" w:rsidRPr="00C03AD5">
        <w:rPr>
          <w:rFonts w:ascii="KP CheongPong" w:hAnsi="KP CheongPong" w:cs="宋体"/>
          <w:color w:val="2A2B2E"/>
          <w:kern w:val="0"/>
          <w:position w:val="-22"/>
          <w:sz w:val="24"/>
          <w:szCs w:val="24"/>
        </w:rPr>
        <w:object w:dxaOrig="360" w:dyaOrig="560" w14:anchorId="4E3F4323">
          <v:shape id="_x0000_i4514" type="#_x0000_t75" style="width:18.75pt;height:27.75pt" o:ole="">
            <v:imagedata r:id="rId6432" o:title=""/>
          </v:shape>
          <o:OLEObject Type="Embed" ProgID="Equation.DSMT4" ShapeID="_x0000_i4514" DrawAspect="Content" ObjectID="_1737931220" r:id="rId643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9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4F6DE269">
          <v:shape id="_x0000_i4515" type="#_x0000_t75" style="width:9.75pt;height:26.25pt" o:ole="">
            <v:imagedata r:id="rId6434" o:title=""/>
          </v:shape>
          <o:OLEObject Type="Embed" ProgID="Equation.DSMT4" ShapeID="_x0000_i4515" DrawAspect="Content" ObjectID="_1737931221" r:id="rId643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C03AD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C03AD5" w:rsidRPr="00C03AD5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1740" w:dyaOrig="300" w14:anchorId="6A89637D">
          <v:shape id="_x0000_i4516" type="#_x0000_t75" style="width:87pt;height:15pt" o:ole="">
            <v:imagedata r:id="rId6436" o:title=""/>
          </v:shape>
          <o:OLEObject Type="Embed" ProgID="Equation.DSMT4" ShapeID="_x0000_i4516" DrawAspect="Content" ObjectID="_1737931222" r:id="rId643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D114B4" w14:textId="20ED475F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80" w:dyaOrig="340" w14:anchorId="310E73C9">
          <v:shape id="_x0000_i4517" type="#_x0000_t75" style="width:99.75pt;height:16.5pt" o:ole="">
            <v:imagedata r:id="rId6438" o:title=""/>
          </v:shape>
          <o:OLEObject Type="Embed" ProgID="Equation.DSMT4" ShapeID="_x0000_i4517" DrawAspect="Content" ObjectID="_1737931223" r:id="rId6439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760" w:dyaOrig="540" w14:anchorId="0A536E41">
          <v:shape id="_x0000_i4518" type="#_x0000_t75" style="width:87.75pt;height:27pt" o:ole="">
            <v:imagedata r:id="rId6440" o:title=""/>
          </v:shape>
          <o:OLEObject Type="Embed" ProgID="Equation.DSMT4" ShapeID="_x0000_i4518" DrawAspect="Content" ObjectID="_1737931224" r:id="rId6441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780" w:dyaOrig="580" w14:anchorId="1F48DB60">
          <v:shape id="_x0000_i4519" type="#_x0000_t75" style="width:88.5pt;height:29.25pt" o:ole="">
            <v:imagedata r:id="rId6442" o:title=""/>
          </v:shape>
          <o:OLEObject Type="Embed" ProgID="Equation.DSMT4" ShapeID="_x0000_i4519" DrawAspect="Content" ObjectID="_1737931225" r:id="rId644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④</w:t>
      </w:r>
      <w:r w:rsidR="00C03AD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C03AD5" w:rsidRPr="00C03AD5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1640" w:dyaOrig="340" w14:anchorId="7F76FA24">
          <v:shape id="_x0000_i4520" type="#_x0000_t75" style="width:81.75pt;height:16.5pt" o:ole="">
            <v:imagedata r:id="rId6444" o:title=""/>
          </v:shape>
          <o:OLEObject Type="Embed" ProgID="Equation.DSMT4" ShapeID="_x0000_i4520" DrawAspect="Content" ObjectID="_1737931226" r:id="rId644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143EA5" w14:textId="57F380E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60" w:dyaOrig="560" w14:anchorId="503A47E5">
          <v:shape id="_x0000_i4521" type="#_x0000_t75" style="width:102.75pt;height:27.75pt" o:ole="">
            <v:imagedata r:id="rId6446" o:title=""/>
          </v:shape>
          <o:OLEObject Type="Embed" ProgID="Equation.DSMT4" ShapeID="_x0000_i4521" DrawAspect="Content" ObjectID="_1737931227" r:id="rId6447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439" w:dyaOrig="540" w14:anchorId="37D8C4FD">
          <v:shape id="_x0000_i4522" type="#_x0000_t75" style="width:122.25pt;height:27pt" o:ole="">
            <v:imagedata r:id="rId6448" o:title=""/>
          </v:shape>
          <o:OLEObject Type="Embed" ProgID="Equation.DSMT4" ShapeID="_x0000_i4522" DrawAspect="Content" ObjectID="_1737931228" r:id="rId6449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60" w:dyaOrig="540" w14:anchorId="15C9D849">
          <v:shape id="_x0000_i4523" type="#_x0000_t75" style="width:102.75pt;height:27pt" o:ole="">
            <v:imagedata r:id="rId6450" o:title=""/>
          </v:shape>
          <o:OLEObject Type="Embed" ProgID="Equation.DSMT4" ShapeID="_x0000_i4523" DrawAspect="Content" ObjectID="_1737931229" r:id="rId645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B40028" w14:textId="7071B1EB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640" w:dyaOrig="620" w14:anchorId="3E61B4B2">
          <v:shape id="_x0000_i4524" type="#_x0000_t75" style="width:182.25pt;height:30.75pt" o:ole="">
            <v:imagedata r:id="rId6452" o:title=""/>
          </v:shape>
          <o:OLEObject Type="Embed" ProgID="Equation.DSMT4" ShapeID="_x0000_i4524" DrawAspect="Content" ObjectID="_1737931230" r:id="rId645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120" w:dyaOrig="620" w14:anchorId="7DDE423C">
          <v:shape id="_x0000_i4525" type="#_x0000_t75" style="width:206.25pt;height:30.75pt" o:ole="">
            <v:imagedata r:id="rId6454" o:title=""/>
          </v:shape>
          <o:OLEObject Type="Embed" ProgID="Equation.DSMT4" ShapeID="_x0000_i4525" DrawAspect="Content" ObjectID="_1737931231" r:id="rId6455"/>
        </w:objec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DD1AF0" w14:textId="6B578C59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20" w:dyaOrig="600" w14:anchorId="2DC1748C">
          <v:shape id="_x0000_i4526" type="#_x0000_t75" style="width:101.25pt;height:30pt" o:ole="">
            <v:imagedata r:id="rId6456" o:title=""/>
          </v:shape>
          <o:OLEObject Type="Embed" ProgID="Equation.DSMT4" ShapeID="_x0000_i4526" DrawAspect="Content" ObjectID="_1737931232" r:id="rId6457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700" w:dyaOrig="639" w14:anchorId="6669A08E">
          <v:shape id="_x0000_i4527" type="#_x0000_t75" style="width:135.75pt;height:31.5pt" o:ole="">
            <v:imagedata r:id="rId6458" o:title=""/>
          </v:shape>
          <o:OLEObject Type="Embed" ProgID="Equation.DSMT4" ShapeID="_x0000_i4527" DrawAspect="Content" ObjectID="_1737931233" r:id="rId645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F8C78F" w14:textId="77777777" w:rsidR="00C03AD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 ①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900" w:dyaOrig="560" w14:anchorId="36C0A528">
          <v:shape id="_x0000_i4528" type="#_x0000_t75" style="width:95.25pt;height:27.75pt" o:ole="">
            <v:imagedata r:id="rId6460" o:title=""/>
          </v:shape>
          <o:OLEObject Type="Embed" ProgID="Equation.DSMT4" ShapeID="_x0000_i4528" DrawAspect="Content" ObjectID="_1737931234" r:id="rId6461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579" w:dyaOrig="600" w14:anchorId="24F602F0">
          <v:shape id="_x0000_i4529" type="#_x0000_t75" style="width:78.75pt;height:30pt" o:ole="">
            <v:imagedata r:id="rId6462" o:title=""/>
          </v:shape>
          <o:OLEObject Type="Embed" ProgID="Equation.DSMT4" ShapeID="_x0000_i4529" DrawAspect="Content" ObjectID="_1737931235" r:id="rId6463"/>
        </w:objec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3AD5" w:rsidRPr="00C03AD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80" w:dyaOrig="600" w14:anchorId="26589542">
          <v:shape id="_x0000_i4530" type="#_x0000_t75" style="width:108.75pt;height:30pt" o:ole="">
            <v:imagedata r:id="rId6464" o:title=""/>
          </v:shape>
          <o:OLEObject Type="Embed" ProgID="Equation.DSMT4" ShapeID="_x0000_i4530" DrawAspect="Content" ObjectID="_1737931236" r:id="rId646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765F10E6" w14:textId="0DA9B105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6-17.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8. 0.9772.</w:t>
      </w:r>
    </w:p>
    <w:p w14:paraId="38182BBC" w14:textId="7777777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</w:t>
      </w:r>
    </w:p>
    <w:p w14:paraId="7BB757F9" w14:textId="77777777" w:rsidR="00DB219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C03A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2529F98" w14:textId="7068B367" w:rsidR="00895B3E" w:rsidRPr="00CD5F03" w:rsidRDefault="00DB2193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03AD5">
        <w:rPr>
          <w:rFonts w:ascii="KP CheongPong" w:eastAsia="KP CheongPong" w:hAnsi="KP CheongPong" w:cs="宋体"/>
          <w:color w:val="2A2B2E"/>
          <w:kern w:val="0"/>
          <w:position w:val="-50"/>
          <w:sz w:val="24"/>
          <w:szCs w:val="24"/>
          <w:lang w:eastAsia="ko-KR"/>
        </w:rPr>
        <w:object w:dxaOrig="7500" w:dyaOrig="1100" w14:anchorId="62EFD00D">
          <v:shape id="_x0000_i4531" type="#_x0000_t75" style="width:375pt;height:55.5pt" o:ole="">
            <v:imagedata r:id="rId6466" o:title=""/>
          </v:shape>
          <o:OLEObject Type="Embed" ProgID="Equation.DSMT4" ShapeID="_x0000_i4531" DrawAspect="Content" ObjectID="_1737931237" r:id="rId6467"/>
        </w:object>
      </w:r>
      <w:r w:rsidR="00895B3E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C14AF6" w14:textId="59BABC21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40" w:dyaOrig="560" w14:anchorId="5A8A26EC">
          <v:shape id="_x0000_i4532" type="#_x0000_t75" style="width:16.5pt;height:27.75pt" o:ole="">
            <v:imagedata r:id="rId6468" o:title=""/>
          </v:shape>
          <o:OLEObject Type="Embed" ProgID="Equation.DSMT4" ShapeID="_x0000_i4532" DrawAspect="Content" ObjectID="_1737931238" r:id="rId6469"/>
        </w:objec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 ①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499" w:dyaOrig="520" w14:anchorId="44C6CE1D">
          <v:shape id="_x0000_i4533" type="#_x0000_t75" style="width:24.75pt;height:26.25pt" o:ole="">
            <v:imagedata r:id="rId6470" o:title=""/>
          </v:shape>
          <o:OLEObject Type="Embed" ProgID="Equation.DSMT4" ShapeID="_x0000_i4533" DrawAspect="Content" ObjectID="_1737931239" r:id="rId6471"/>
        </w:objec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271A47B">
          <v:shape id="_x0000_i4534" type="#_x0000_t75" style="width:11.25pt;height:12pt" o:ole="">
            <v:imagedata r:id="rId6472" o:title=""/>
          </v:shape>
          <o:OLEObject Type="Embed" ProgID="Equation.DSMT4" ShapeID="_x0000_i4534" DrawAspect="Content" ObjectID="_1737931240" r:id="rId647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 ③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300" w14:anchorId="0AFE8E9D">
          <v:shape id="_x0000_i4535" type="#_x0000_t75" style="width:12.75pt;height:15pt" o:ole="">
            <v:imagedata r:id="rId6474" o:title=""/>
          </v:shape>
          <o:OLEObject Type="Embed" ProgID="Equation.DSMT4" ShapeID="_x0000_i4535" DrawAspect="Content" ObjectID="_1737931241" r:id="rId647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657072" w14:textId="45AF23F1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6060" w:dyaOrig="560" w14:anchorId="68FE5BC5">
          <v:shape id="_x0000_i4536" type="#_x0000_t75" style="width:303pt;height:27.75pt" o:ole="">
            <v:imagedata r:id="rId6476" o:title=""/>
          </v:shape>
          <o:OLEObject Type="Embed" ProgID="Equation.DSMT4" ShapeID="_x0000_i4536" DrawAspect="Content" ObjectID="_1737931242" r:id="rId647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979E48" w14:textId="4D44CC8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DB219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2193" w:rsidRPr="00DB2193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8500" w:dyaOrig="560" w14:anchorId="437A6F3B">
          <v:shape id="_x0000_i4537" type="#_x0000_t75" style="width:425.25pt;height:27.75pt" o:ole="">
            <v:imagedata r:id="rId6478" o:title=""/>
          </v:shape>
          <o:OLEObject Type="Embed" ProgID="Equation.DSMT4" ShapeID="_x0000_i4537" DrawAspect="Content" ObjectID="_1737931243" r:id="rId647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9FF3F7" w14:textId="1E51DF28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4F140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1401" w:rsidRPr="004F140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80" w:dyaOrig="300" w14:anchorId="0D7FA097">
          <v:shape id="_x0000_i4538" type="#_x0000_t75" style="width:99.75pt;height:15pt" o:ole="">
            <v:imagedata r:id="rId6480" o:title=""/>
          </v:shape>
          <o:OLEObject Type="Embed" ProgID="Equation.DSMT4" ShapeID="_x0000_i4538" DrawAspect="Content" ObjectID="_1737931244" r:id="rId648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5F3355" w14:textId="3D38F1CF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4F140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1401" w:rsidRPr="004F140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640" w:dyaOrig="499" w14:anchorId="4246DCB0">
          <v:shape id="_x0000_i4539" type="#_x0000_t75" style="width:81.75pt;height:24.75pt" o:ole="">
            <v:imagedata r:id="rId6482" o:title=""/>
          </v:shape>
          <o:OLEObject Type="Embed" ProgID="Equation.DSMT4" ShapeID="_x0000_i4539" DrawAspect="Content" ObjectID="_1737931245" r:id="rId6483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; </w:t>
      </w:r>
      <w:r w:rsidR="004F1401" w:rsidRPr="004F140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1460" w:dyaOrig="279" w14:anchorId="34E461EF">
          <v:shape id="_x0000_i4540" type="#_x0000_t75" style="width:72.75pt;height:14.25pt" o:ole="">
            <v:imagedata r:id="rId6484" o:title=""/>
          </v:shape>
          <o:OLEObject Type="Embed" ProgID="Equation.DSMT4" ShapeID="_x0000_i4540" DrawAspect="Content" ObjectID="_1737931246" r:id="rId6485"/>
        </w:object>
      </w:r>
      <w:r w:rsidR="00F02D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3580" w:dyaOrig="300" w14:anchorId="5046C4B7">
          <v:shape id="_x0000_i4541" type="#_x0000_t75" style="width:179.25pt;height:15pt" o:ole="">
            <v:imagedata r:id="rId6486" o:title=""/>
          </v:shape>
          <o:OLEObject Type="Embed" ProgID="Equation.DSMT4" ShapeID="_x0000_i4541" DrawAspect="Content" ObjectID="_1737931247" r:id="rId648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410D3C" w14:textId="3B745C0B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140" w:dyaOrig="300" w14:anchorId="22792018">
          <v:shape id="_x0000_i4542" type="#_x0000_t75" style="width:156.75pt;height:15pt" o:ole="">
            <v:imagedata r:id="rId6488" o:title=""/>
          </v:shape>
          <o:OLEObject Type="Embed" ProgID="Equation.DSMT4" ShapeID="_x0000_i4542" DrawAspect="Content" ObjectID="_1737931248" r:id="rId648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9-10.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BDA397" w14:textId="4ED34E60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①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260" w:dyaOrig="340" w14:anchorId="1E1CF110">
          <v:shape id="_x0000_i4543" type="#_x0000_t75" style="width:63.75pt;height:16.5pt" o:ole="">
            <v:imagedata r:id="rId6490" o:title=""/>
          </v:shape>
          <o:OLEObject Type="Embed" ProgID="Equation.DSMT4" ShapeID="_x0000_i4543" DrawAspect="Content" ObjectID="_1737931249" r:id="rId6491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2</w: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41. 12.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40" w:dyaOrig="279" w14:anchorId="7DA59DA5">
          <v:shape id="_x0000_i4544" type="#_x0000_t75" style="width:92.25pt;height:14.25pt" o:ole="">
            <v:imagedata r:id="rId6492" o:title=""/>
          </v:shape>
          <o:OLEObject Type="Embed" ProgID="Equation.DSMT4" ShapeID="_x0000_i4544" DrawAspect="Content" ObjectID="_1737931250" r:id="rId6493"/>
        </w:objec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. 4099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g.</w:t>
      </w:r>
    </w:p>
    <w:p w14:paraId="103984BE" w14:textId="7777777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1</w:t>
      </w:r>
    </w:p>
    <w:p w14:paraId="09A618EF" w14:textId="27D20235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 ①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52"/>
          <w:sz w:val="24"/>
          <w:szCs w:val="24"/>
          <w:lang w:eastAsia="ko-KR"/>
        </w:rPr>
        <w:object w:dxaOrig="3120" w:dyaOrig="1140" w14:anchorId="23670829">
          <v:shape id="_x0000_i4545" type="#_x0000_t75" style="width:156pt;height:57pt" o:ole="">
            <v:imagedata r:id="rId6494" o:title=""/>
          </v:shape>
          <o:OLEObject Type="Embed" ProgID="Equation.DSMT4" ShapeID="_x0000_i4545" DrawAspect="Content" ObjectID="_1737931251" r:id="rId6495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44174D3C" w14:textId="28ABD433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24"/>
          <w:sz w:val="24"/>
          <w:szCs w:val="24"/>
        </w:rPr>
        <w:object w:dxaOrig="4080" w:dyaOrig="580" w14:anchorId="08951F52">
          <v:shape id="_x0000_i4546" type="#_x0000_t75" style="width:204pt;height:29.25pt" o:ole="">
            <v:imagedata r:id="rId6496" o:title=""/>
          </v:shape>
          <o:OLEObject Type="Embed" ProgID="Equation.DSMT4" ShapeID="_x0000_i4546" DrawAspect="Content" ObjectID="_1737931252" r:id="rId6497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FACA6B" w14:textId="67091546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" w:dyaOrig="540" w14:anchorId="5959D745">
          <v:shape id="_x0000_i4547" type="#_x0000_t75" style="width:14.25pt;height:27pt" o:ole="">
            <v:imagedata r:id="rId6498" o:title=""/>
          </v:shape>
          <o:OLEObject Type="Embed" ProgID="Equation.DSMT4" ShapeID="_x0000_i4547" DrawAspect="Content" ObjectID="_1737931253" r:id="rId6499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8AFE4E" w14:textId="77777777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8148F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6282018F" w14:textId="40EF9FDA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 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971"/>
      </w:tblGrid>
      <w:tr w:rsidR="00E8148F" w14:paraId="61939047" w14:textId="77777777" w:rsidTr="00D34445">
        <w:tc>
          <w:tcPr>
            <w:tcW w:w="68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C6F0043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68AFBAB6">
                <v:shape id="_x0000_i4548" type="#_x0000_t75" style="width:14.25pt;height:15pt" o:ole="">
                  <v:imagedata r:id="rId6500" o:title=""/>
                </v:shape>
                <o:OLEObject Type="Embed" ProgID="Equation.DSMT4" ShapeID="_x0000_i4548" DrawAspect="Content" ObjectID="_1737931254" r:id="rId6501"/>
              </w:objec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69DE2F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389ABED8">
                <v:shape id="_x0000_i4549" type="#_x0000_t75" style="width:15pt;height:15pt" o:ole="">
                  <v:imagedata r:id="rId6502" o:title=""/>
                </v:shape>
                <o:OLEObject Type="Embed" ProgID="Equation.DSMT4" ShapeID="_x0000_i4549" DrawAspect="Content" ObjectID="_1737931255" r:id="rId6503"/>
              </w:objec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7D94BB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23983F6F">
                <v:shape id="_x0000_i4550" type="#_x0000_t75" style="width:15pt;height:15pt" o:ole="">
                  <v:imagedata r:id="rId6504" o:title=""/>
                </v:shape>
                <o:OLEObject Type="Embed" ProgID="Equation.DSMT4" ShapeID="_x0000_i4550" DrawAspect="Content" ObjectID="_1737931256" r:id="rId6505"/>
              </w:objec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45BF93BD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2C64C6F">
                <v:shape id="_x0000_i4551" type="#_x0000_t75" style="width:11.25pt;height:11.25pt" o:ole="">
                  <v:imagedata r:id="rId6506" o:title=""/>
                </v:shape>
                <o:OLEObject Type="Embed" ProgID="Equation.DSMT4" ShapeID="_x0000_i4551" DrawAspect="Content" ObjectID="_1737931257" r:id="rId6507"/>
              </w:object>
            </w:r>
          </w:p>
        </w:tc>
      </w:tr>
      <w:tr w:rsidR="00E8148F" w14:paraId="07AFF92F" w14:textId="77777777" w:rsidTr="00D34445">
        <w:tc>
          <w:tcPr>
            <w:tcW w:w="680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512CCBB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D451313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DF9A489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3D29CD26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958</w:t>
            </w:r>
          </w:p>
        </w:tc>
      </w:tr>
      <w:tr w:rsidR="00E8148F" w14:paraId="06C17114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04F73367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7BBA28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7A14BCD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1E5C4F3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632</w:t>
            </w:r>
          </w:p>
        </w:tc>
      </w:tr>
      <w:tr w:rsidR="00E8148F" w14:paraId="5F859F92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461BB4BA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F120B5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0809120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6F4C5C80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632</w:t>
            </w:r>
          </w:p>
        </w:tc>
      </w:tr>
      <w:tr w:rsidR="00E8148F" w14:paraId="25F75A91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244794A9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1ECB18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D623E4B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1CFCB6A3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1632</w:t>
            </w:r>
          </w:p>
        </w:tc>
      </w:tr>
      <w:tr w:rsidR="00E8148F" w14:paraId="57323423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1D5A2DDE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9E522D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FC3487C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1C0A979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0932</w:t>
            </w:r>
          </w:p>
        </w:tc>
      </w:tr>
      <w:tr w:rsidR="00E8148F" w14:paraId="1330ABC0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3C0710DD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1EB936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3B43F09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4E2FDD6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0932</w:t>
            </w:r>
          </w:p>
        </w:tc>
      </w:tr>
      <w:tr w:rsidR="00E8148F" w14:paraId="2E3FBEF0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4D399048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610874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98E0C02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96F4F3E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0932</w:t>
            </w:r>
          </w:p>
        </w:tc>
      </w:tr>
      <w:tr w:rsidR="00E8148F" w14:paraId="5C9B6E9A" w14:textId="77777777" w:rsidTr="00D34445">
        <w:tc>
          <w:tcPr>
            <w:tcW w:w="680" w:type="dxa"/>
            <w:tcBorders>
              <w:top w:val="nil"/>
              <w:bottom w:val="nil"/>
              <w:right w:val="nil"/>
            </w:tcBorders>
            <w:vAlign w:val="center"/>
          </w:tcPr>
          <w:p w14:paraId="5E8CC69E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C7589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825F651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9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73674A54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.0350</w:t>
            </w:r>
          </w:p>
        </w:tc>
      </w:tr>
    </w:tbl>
    <w:p w14:paraId="4511C84D" w14:textId="77777777" w:rsidR="00E8148F" w:rsidRPr="00CD5F03" w:rsidRDefault="00E8148F" w:rsidP="00E8148F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52"/>
        <w:gridCol w:w="652"/>
        <w:gridCol w:w="652"/>
      </w:tblGrid>
      <w:tr w:rsidR="00E8148F" w14:paraId="58EB39CD" w14:textId="77777777" w:rsidTr="00D34445">
        <w:tc>
          <w:tcPr>
            <w:tcW w:w="652" w:type="dxa"/>
            <w:vMerge w:val="restart"/>
            <w:vAlign w:val="center"/>
          </w:tcPr>
          <w:p w14:paraId="0CC14E74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563E1ACC">
                <v:shape id="_x0000_i4552" type="#_x0000_t75" style="width:14.25pt;height:15pt" o:ole="">
                  <v:imagedata r:id="rId6508" o:title=""/>
                </v:shape>
                <o:OLEObject Type="Embed" ProgID="Equation.DSMT4" ShapeID="_x0000_i4552" DrawAspect="Content" ObjectID="_1737931258" r:id="rId6509"/>
              </w:object>
            </w:r>
          </w:p>
        </w:tc>
        <w:tc>
          <w:tcPr>
            <w:tcW w:w="1304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6EEB6E16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2796E25F">
                <v:shape id="_x0000_i4553" type="#_x0000_t75" style="width:15pt;height:15pt" o:ole="">
                  <v:imagedata r:id="rId6510" o:title=""/>
                </v:shape>
                <o:OLEObject Type="Embed" ProgID="Equation.DSMT4" ShapeID="_x0000_i4553" DrawAspect="Content" ObjectID="_1737931259" r:id="rId6511"/>
              </w:object>
            </w:r>
          </w:p>
        </w:tc>
      </w:tr>
      <w:tr w:rsidR="00E8148F" w14:paraId="0C358E79" w14:textId="77777777" w:rsidTr="00D34445">
        <w:tc>
          <w:tcPr>
            <w:tcW w:w="652" w:type="dxa"/>
            <w:vMerge/>
            <w:tcBorders>
              <w:bottom w:val="single" w:sz="4" w:space="0" w:color="auto"/>
            </w:tcBorders>
            <w:vAlign w:val="center"/>
          </w:tcPr>
          <w:p w14:paraId="53155865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ECFC3F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295E9C2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</w:tr>
      <w:tr w:rsidR="00E8148F" w14:paraId="144A70AE" w14:textId="77777777" w:rsidTr="00D34445">
        <w:tc>
          <w:tcPr>
            <w:tcW w:w="652" w:type="dxa"/>
            <w:tcBorders>
              <w:top w:val="single" w:sz="4" w:space="0" w:color="auto"/>
              <w:bottom w:val="nil"/>
            </w:tcBorders>
            <w:vAlign w:val="center"/>
          </w:tcPr>
          <w:p w14:paraId="7DA76702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A27BAA1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2771D51">
                <v:shape id="_x0000_i4554" type="#_x0000_t75" style="width:15pt;height:27pt" o:ole="">
                  <v:imagedata r:id="rId6512" o:title=""/>
                </v:shape>
                <o:OLEObject Type="Embed" ProgID="Equation.DSMT4" ShapeID="_x0000_i4554" DrawAspect="Content" ObjectID="_1737931260" r:id="rId6513"/>
              </w:objec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12F728E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0EAC9F38">
                <v:shape id="_x0000_i4555" type="#_x0000_t75" style="width:15pt;height:27pt" o:ole="">
                  <v:imagedata r:id="rId6514" o:title=""/>
                </v:shape>
                <o:OLEObject Type="Embed" ProgID="Equation.DSMT4" ShapeID="_x0000_i4555" DrawAspect="Content" ObjectID="_1737931261" r:id="rId6515"/>
              </w:object>
            </w:r>
          </w:p>
        </w:tc>
      </w:tr>
      <w:tr w:rsidR="00E8148F" w14:paraId="6C55252B" w14:textId="77777777" w:rsidTr="00D34445">
        <w:tc>
          <w:tcPr>
            <w:tcW w:w="652" w:type="dxa"/>
            <w:tcBorders>
              <w:top w:val="nil"/>
              <w:bottom w:val="nil"/>
            </w:tcBorders>
            <w:vAlign w:val="center"/>
          </w:tcPr>
          <w:p w14:paraId="06D17472" w14:textId="77777777" w:rsidR="00E8148F" w:rsidRPr="00BA7C25" w:rsidRDefault="00E8148F" w:rsidP="00D34445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52" w:type="dxa"/>
            <w:tcBorders>
              <w:top w:val="nil"/>
              <w:bottom w:val="nil"/>
              <w:right w:val="nil"/>
            </w:tcBorders>
            <w:vAlign w:val="center"/>
          </w:tcPr>
          <w:p w14:paraId="2C6CDEFE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0F64E550">
                <v:shape id="_x0000_i4556" type="#_x0000_t75" style="width:15pt;height:27pt" o:ole="">
                  <v:imagedata r:id="rId6514" o:title=""/>
                </v:shape>
                <o:OLEObject Type="Embed" ProgID="Equation.DSMT4" ShapeID="_x0000_i4556" DrawAspect="Content" ObjectID="_1737931262" r:id="rId6516"/>
              </w:objec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</w:tcBorders>
            <w:vAlign w:val="center"/>
          </w:tcPr>
          <w:p w14:paraId="67B3807D" w14:textId="77777777" w:rsidR="00E8148F" w:rsidRDefault="00E8148F" w:rsidP="00D34445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CBDE9DB">
                <v:shape id="_x0000_i4557" type="#_x0000_t75" style="width:15pt;height:27pt" o:ole="">
                  <v:imagedata r:id="rId6517" o:title=""/>
                </v:shape>
                <o:OLEObject Type="Embed" ProgID="Equation.DSMT4" ShapeID="_x0000_i4557" DrawAspect="Content" ObjectID="_1737931263" r:id="rId6518"/>
              </w:object>
            </w:r>
          </w:p>
        </w:tc>
      </w:tr>
    </w:tbl>
    <w:p w14:paraId="2CC8AE67" w14:textId="29D77418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98D8BEB" w14:textId="563D8FFC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5AF922F3" w14:textId="77777777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F4AD1E6" w14:textId="77CBA801" w:rsidR="00E8148F" w:rsidRDefault="00E8148F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8148F" w:rsidSect="00E8148F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2A8BCF4E" w14:textId="4714BF21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0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①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0" w:dyaOrig="540" w14:anchorId="378BC282">
          <v:shape id="_x0000_i4558" type="#_x0000_t75" style="width:9pt;height:27pt" o:ole="">
            <v:imagedata r:id="rId6519" o:title=""/>
          </v:shape>
          <o:OLEObject Type="Embed" ProgID="Equation.DSMT4" ShapeID="_x0000_i4558" DrawAspect="Content" ObjectID="_1737931264" r:id="rId6520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BA7C25">
        <w:rPr>
          <w:rFonts w:ascii="KP CheongPong" w:hAnsi="KP CheongPong" w:cs="宋体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20"/>
          <w:sz w:val="24"/>
          <w:szCs w:val="24"/>
        </w:rPr>
        <w:object w:dxaOrig="180" w:dyaOrig="540" w14:anchorId="3C12B4E7">
          <v:shape id="_x0000_i4559" type="#_x0000_t75" style="width:9pt;height:27pt" o:ole="">
            <v:imagedata r:id="rId6521" o:title=""/>
          </v:shape>
          <o:OLEObject Type="Embed" ProgID="Equation.DSMT4" ShapeID="_x0000_i4559" DrawAspect="Content" ObjectID="_1737931265" r:id="rId6522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20"/>
          <w:sz w:val="24"/>
          <w:szCs w:val="24"/>
        </w:rPr>
        <w:object w:dxaOrig="300" w:dyaOrig="540" w14:anchorId="63761C51">
          <v:shape id="_x0000_i4560" type="#_x0000_t75" style="width:15pt;height:27pt" o:ole="">
            <v:imagedata r:id="rId6523" o:title=""/>
          </v:shape>
          <o:OLEObject Type="Embed" ProgID="Equation.DSMT4" ShapeID="_x0000_i4560" DrawAspect="Content" ObjectID="_1737931266" r:id="rId6524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④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20"/>
          <w:sz w:val="24"/>
          <w:szCs w:val="24"/>
        </w:rPr>
        <w:object w:dxaOrig="200" w:dyaOrig="540" w14:anchorId="279881B9">
          <v:shape id="_x0000_i4561" type="#_x0000_t75" style="width:9.75pt;height:27pt" o:ole="">
            <v:imagedata r:id="rId6525" o:title=""/>
          </v:shape>
          <o:OLEObject Type="Embed" ProgID="Equation.DSMT4" ShapeID="_x0000_i4561" DrawAspect="Content" ObjectID="_1737931267" r:id="rId6526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FD3135" w14:textId="2234ABE6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① 12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14"/>
          <w:sz w:val="24"/>
          <w:szCs w:val="24"/>
        </w:rPr>
        <w:object w:dxaOrig="3680" w:dyaOrig="380" w14:anchorId="3D833038">
          <v:shape id="_x0000_i4562" type="#_x0000_t75" style="width:184.5pt;height:19.5pt" o:ole="">
            <v:imagedata r:id="rId6527" o:title=""/>
          </v:shape>
          <o:OLEObject Type="Embed" ProgID="Equation.DSMT4" ShapeID="_x0000_i4562" DrawAspect="Content" ObjectID="_1737931268" r:id="rId6528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6"/>
          <w:sz w:val="24"/>
          <w:szCs w:val="24"/>
        </w:rPr>
        <w:object w:dxaOrig="1540" w:dyaOrig="300" w14:anchorId="7F7A049E">
          <v:shape id="_x0000_i4563" type="#_x0000_t75" style="width:77.25pt;height:15pt" o:ole="">
            <v:imagedata r:id="rId6529" o:title=""/>
          </v:shape>
          <o:OLEObject Type="Embed" ProgID="Equation.DSMT4" ShapeID="_x0000_i4563" DrawAspect="Content" ObjectID="_1737931269" r:id="rId6530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B646EF" w14:textId="5AED4235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7. ①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3979105F">
          <v:shape id="_x0000_i4564" type="#_x0000_t75" style="width:15pt;height:27pt" o:ole="">
            <v:imagedata r:id="rId6531" o:title=""/>
          </v:shape>
          <o:OLEObject Type="Embed" ProgID="Equation.DSMT4" ShapeID="_x0000_i4564" DrawAspect="Content" ObjectID="_1737931270" r:id="rId6532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④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70"/>
          <w:sz w:val="24"/>
          <w:szCs w:val="24"/>
          <w:lang w:eastAsia="ko-KR"/>
        </w:rPr>
        <w:object w:dxaOrig="2820" w:dyaOrig="1500" w14:anchorId="3BC08667">
          <v:shape id="_x0000_i4565" type="#_x0000_t75" style="width:141pt;height:75pt" o:ole="">
            <v:imagedata r:id="rId6533" o:title=""/>
          </v:shape>
          <o:OLEObject Type="Embed" ProgID="Equation.DSMT4" ShapeID="_x0000_i4565" DrawAspect="Content" ObjectID="_1737931271" r:id="rId6534"/>
        </w:objec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20" w:dyaOrig="520" w14:anchorId="74A16885">
          <v:shape id="_x0000_i4566" type="#_x0000_t75" style="width:11.25pt;height:26.25pt" o:ole="">
            <v:imagedata r:id="rId6535" o:title=""/>
          </v:shape>
          <o:OLEObject Type="Embed" ProgID="Equation.DSMT4" ShapeID="_x0000_i4566" DrawAspect="Content" ObjectID="_1737931272" r:id="rId6536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B438F3" w14:textId="4C744177" w:rsidR="00895B3E" w:rsidRPr="00CD5F03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 ① 6</w:t>
      </w:r>
      <w:r w:rsidR="002B29CB"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18"/>
          <w:sz w:val="24"/>
          <w:szCs w:val="24"/>
        </w:rPr>
        <w:object w:dxaOrig="200" w:dyaOrig="520" w14:anchorId="0ABC614E">
          <v:shape id="_x0000_i4567" type="#_x0000_t75" style="width:9.75pt;height:26.25pt" o:ole="">
            <v:imagedata r:id="rId6537" o:title=""/>
          </v:shape>
          <o:OLEObject Type="Embed" ProgID="Equation.DSMT4" ShapeID="_x0000_i4567" DrawAspect="Content" ObjectID="_1737931273" r:id="rId6538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0.6642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①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0" w:dyaOrig="540" w14:anchorId="029CF07B">
          <v:shape id="_x0000_i4568" type="#_x0000_t75" style="width:9pt;height:27pt" o:ole="">
            <v:imagedata r:id="rId6539" o:title=""/>
          </v:shape>
          <o:OLEObject Type="Embed" ProgID="Equation.DSMT4" ShapeID="_x0000_i4568" DrawAspect="Content" ObjectID="_1737931274" r:id="rId6540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BA7C25">
        <w:rPr>
          <w:rFonts w:ascii="KP CheongPong" w:hAnsi="KP CheongPong" w:cs="宋体" w:hint="eastAsia"/>
          <w:color w:val="2A2B2E"/>
          <w:kern w:val="0"/>
          <w:sz w:val="24"/>
          <w:szCs w:val="24"/>
        </w:rPr>
        <w:t xml:space="preserve"> </w:t>
      </w:r>
      <w:r w:rsidR="00BA7C25" w:rsidRPr="00BA7C25">
        <w:rPr>
          <w:rFonts w:ascii="KP CheongPong" w:hAnsi="KP CheongPong" w:cs="宋体"/>
          <w:color w:val="2A2B2E"/>
          <w:kern w:val="0"/>
          <w:position w:val="-20"/>
          <w:sz w:val="24"/>
          <w:szCs w:val="24"/>
        </w:rPr>
        <w:object w:dxaOrig="200" w:dyaOrig="540" w14:anchorId="3FCCF2D6">
          <v:shape id="_x0000_i4569" type="#_x0000_t75" style="width:9.75pt;height:27pt" o:ole="">
            <v:imagedata r:id="rId6541" o:title=""/>
          </v:shape>
          <o:OLEObject Type="Embed" ProgID="Equation.DSMT4" ShapeID="_x0000_i4569" DrawAspect="Content" ObjectID="_1737931275" r:id="rId6542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4054BD56">
          <v:shape id="_x0000_i4570" type="#_x0000_t75" style="width:9.75pt;height:26.25pt" o:ole="">
            <v:imagedata r:id="rId6543" o:title=""/>
          </v:shape>
          <o:OLEObject Type="Embed" ProgID="Equation.DSMT4" ShapeID="_x0000_i4570" DrawAspect="Content" ObjectID="_1737931276" r:id="rId6544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2B3441FE">
          <v:shape id="_x0000_i4571" type="#_x0000_t75" style="width:9.75pt;height:26.25pt" o:ole="">
            <v:imagedata r:id="rId6545" o:title=""/>
          </v:shape>
          <o:OLEObject Type="Embed" ProgID="Equation.DSMT4" ShapeID="_x0000_i4571" DrawAspect="Content" ObjectID="_1737931277" r:id="rId6546"/>
        </w:object>
      </w:r>
    </w:p>
    <w:p w14:paraId="5843D1B7" w14:textId="77777777" w:rsidR="00BA7C25" w:rsidRPr="00895B3E" w:rsidRDefault="00895B3E" w:rsidP="00895B3E">
      <w:pPr>
        <w:widowControl/>
        <w:jc w:val="left"/>
        <w:rPr>
          <w:rFonts w:ascii="Batang" w:eastAsia="Batang" w:hAnsi="Batang" w:cs="Batang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52"/>
        <w:gridCol w:w="967"/>
        <w:gridCol w:w="652"/>
      </w:tblGrid>
      <w:tr w:rsidR="00BA7C25" w14:paraId="235C6802" w14:textId="77777777" w:rsidTr="00ED66EF">
        <w:tc>
          <w:tcPr>
            <w:tcW w:w="652" w:type="dxa"/>
            <w:vMerge w:val="restart"/>
            <w:vAlign w:val="center"/>
          </w:tcPr>
          <w:p w14:paraId="04BCCC01" w14:textId="77777777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3CD14334">
                <v:shape id="_x0000_i4572" type="#_x0000_t75" style="width:14.25pt;height:15pt" o:ole="">
                  <v:imagedata r:id="rId6508" o:title=""/>
                </v:shape>
                <o:OLEObject Type="Embed" ProgID="Equation.DSMT4" ShapeID="_x0000_i4572" DrawAspect="Content" ObjectID="_1737931278" r:id="rId6547"/>
              </w:object>
            </w:r>
          </w:p>
        </w:tc>
        <w:tc>
          <w:tcPr>
            <w:tcW w:w="1304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59EAE4E7" w14:textId="77777777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00" w:dyaOrig="300" w14:anchorId="430C070B">
                <v:shape id="_x0000_i4573" type="#_x0000_t75" style="width:15pt;height:15pt" o:ole="">
                  <v:imagedata r:id="rId6510" o:title=""/>
                </v:shape>
                <o:OLEObject Type="Embed" ProgID="Equation.DSMT4" ShapeID="_x0000_i4573" DrawAspect="Content" ObjectID="_1737931279" r:id="rId6548"/>
              </w:object>
            </w:r>
          </w:p>
        </w:tc>
      </w:tr>
      <w:tr w:rsidR="00BA7C25" w14:paraId="6D466044" w14:textId="77777777" w:rsidTr="00ED66EF">
        <w:tc>
          <w:tcPr>
            <w:tcW w:w="652" w:type="dxa"/>
            <w:vMerge/>
            <w:tcBorders>
              <w:bottom w:val="single" w:sz="4" w:space="0" w:color="auto"/>
            </w:tcBorders>
            <w:vAlign w:val="center"/>
          </w:tcPr>
          <w:p w14:paraId="2B0ED265" w14:textId="77777777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2AA32F9" w14:textId="77777777" w:rsidR="00BA7C25" w:rsidRPr="00BA7C25" w:rsidRDefault="00BA7C25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067262D6" w14:textId="77777777" w:rsidR="00BA7C25" w:rsidRPr="00BA7C25" w:rsidRDefault="00BA7C25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</w:tr>
      <w:tr w:rsidR="00BA7C25" w14:paraId="46E35A95" w14:textId="77777777" w:rsidTr="00ED66EF">
        <w:tc>
          <w:tcPr>
            <w:tcW w:w="652" w:type="dxa"/>
            <w:tcBorders>
              <w:top w:val="single" w:sz="4" w:space="0" w:color="auto"/>
              <w:bottom w:val="nil"/>
            </w:tcBorders>
            <w:vAlign w:val="center"/>
          </w:tcPr>
          <w:p w14:paraId="3FE7F735" w14:textId="77777777" w:rsidR="00BA7C25" w:rsidRPr="00BA7C25" w:rsidRDefault="00BA7C25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41037250" w14:textId="33701F5E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560" w:dyaOrig="300" w14:anchorId="3F771314">
                <v:shape id="_x0000_i4574" type="#_x0000_t75" style="width:27.75pt;height:15pt" o:ole="">
                  <v:imagedata r:id="rId6549" o:title=""/>
                </v:shape>
                <o:OLEObject Type="Embed" ProgID="Equation.DSMT4" ShapeID="_x0000_i4574" DrawAspect="Content" ObjectID="_1737931280" r:id="rId6550"/>
              </w:objec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C453A88" w14:textId="3F01DE57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BA7C25" w14:paraId="3F3077D0" w14:textId="77777777" w:rsidTr="00ED66EF">
        <w:tc>
          <w:tcPr>
            <w:tcW w:w="652" w:type="dxa"/>
            <w:tcBorders>
              <w:top w:val="nil"/>
              <w:bottom w:val="nil"/>
            </w:tcBorders>
            <w:vAlign w:val="center"/>
          </w:tcPr>
          <w:p w14:paraId="1B16E48B" w14:textId="77777777" w:rsidR="00BA7C25" w:rsidRPr="00BA7C25" w:rsidRDefault="00BA7C25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652" w:type="dxa"/>
            <w:tcBorders>
              <w:top w:val="nil"/>
              <w:bottom w:val="nil"/>
              <w:right w:val="nil"/>
            </w:tcBorders>
            <w:vAlign w:val="center"/>
          </w:tcPr>
          <w:p w14:paraId="584A56E0" w14:textId="2BAA8D4D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46FA9">
              <w:rPr>
                <w:position w:val="-6"/>
              </w:rPr>
              <w:object w:dxaOrig="760" w:dyaOrig="300" w14:anchorId="2BEAADEB">
                <v:shape id="_x0000_i4575" type="#_x0000_t75" style="width:37.5pt;height:15pt" o:ole="">
                  <v:imagedata r:id="rId6551" o:title=""/>
                </v:shape>
                <o:OLEObject Type="Embed" ProgID="Equation.DSMT4" ShapeID="_x0000_i4575" DrawAspect="Content" ObjectID="_1737931281" r:id="rId6552"/>
              </w:objec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</w:tcBorders>
            <w:vAlign w:val="center"/>
          </w:tcPr>
          <w:p w14:paraId="36F3B9ED" w14:textId="53735152" w:rsidR="00BA7C25" w:rsidRDefault="00BA7C25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46FA9">
              <w:rPr>
                <w:position w:val="-6"/>
              </w:rPr>
              <w:object w:dxaOrig="320" w:dyaOrig="300" w14:anchorId="3D4DB4AC">
                <v:shape id="_x0000_i4576" type="#_x0000_t75" style="width:15.75pt;height:15pt" o:ole="">
                  <v:imagedata r:id="rId6553" o:title=""/>
                </v:shape>
                <o:OLEObject Type="Embed" ProgID="Equation.DSMT4" ShapeID="_x0000_i4576" DrawAspect="Content" ObjectID="_1737931282" r:id="rId6554"/>
              </w:object>
            </w:r>
          </w:p>
        </w:tc>
      </w:tr>
    </w:tbl>
    <w:p w14:paraId="5DA4A4C2" w14:textId="576A1497" w:rsidR="00895B3E" w:rsidRPr="00BA7C2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5FAF2690">
          <v:shape id="_x0000_i4577" type="#_x0000_t75" style="width:15pt;height:27pt" o:ole="">
            <v:imagedata r:id="rId6555" o:title=""/>
          </v:shape>
          <o:OLEObject Type="Embed" ProgID="Equation.DSMT4" ShapeID="_x0000_i4577" DrawAspect="Content" ObjectID="_1737931283" r:id="rId6556"/>
        </w:objec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D5F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 0.5809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="00BA7C25" w:rsidRPr="00976E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7C25" w:rsidRPr="00BA7C25">
        <w:rPr>
          <w:rFonts w:ascii="Batang" w:eastAsia="Batang" w:hAnsi="Batang" w:cs="Batang"/>
          <w:kern w:val="0"/>
          <w:position w:val="-20"/>
          <w:sz w:val="24"/>
          <w:szCs w:val="24"/>
          <w:lang w:eastAsia="ko-KR"/>
        </w:rPr>
        <w:object w:dxaOrig="180" w:dyaOrig="540" w14:anchorId="6D07F585">
          <v:shape id="_x0000_i4578" type="#_x0000_t75" style="width:9pt;height:27pt" o:ole="">
            <v:imagedata r:id="rId6557" o:title=""/>
          </v:shape>
          <o:OLEObject Type="Embed" ProgID="Equation.DSMT4" ShapeID="_x0000_i4578" DrawAspect="Content" ObjectID="_1737931284" r:id="rId6558"/>
        </w:object>
      </w:r>
      <w:r w:rsidRPr="00976E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81850" w:rsidRPr="00976E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 0.044.</w:t>
      </w:r>
    </w:p>
    <w:p w14:paraId="10517DD9" w14:textId="77777777" w:rsidR="00895B3E" w:rsidRPr="00BA7C2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7C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2</w:t>
      </w:r>
    </w:p>
    <w:p w14:paraId="3121FF5A" w14:textId="77777777" w:rsidR="00BA7C25" w:rsidRPr="00BA7C2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BA7C25" w14:paraId="73E593EE" w14:textId="77777777" w:rsidTr="00146FA9">
        <w:tc>
          <w:tcPr>
            <w:tcW w:w="737" w:type="dxa"/>
            <w:vAlign w:val="center"/>
          </w:tcPr>
          <w:p w14:paraId="3DB66E23" w14:textId="07161A6A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004DE289">
                <v:shape id="_x0000_i4579" type="#_x0000_t75" style="width:12pt;height:11.25pt" o:ole="">
                  <v:imagedata r:id="rId6559" o:title=""/>
                </v:shape>
                <o:OLEObject Type="Embed" ProgID="Equation.DSMT4" ShapeID="_x0000_i4579" DrawAspect="Content" ObjectID="_1737931285" r:id="rId6560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AAC141A" w14:textId="1537242C" w:rsidR="00BA7C25" w:rsidRPr="00BA7C25" w:rsidRDefault="00BA7C2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-</w:t>
            </w:r>
            <w:r>
              <w:rPr>
                <w:rFonts w:ascii="Batang" w:hAnsi="Batang" w:cs="Batang"/>
                <w:kern w:val="0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8BE5B0" w14:textId="0AD9A43F" w:rsidR="00BA7C25" w:rsidRPr="00BA7C25" w:rsidRDefault="00BA7C2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01A360" w14:textId="4A6819F9" w:rsidR="00BA7C25" w:rsidRPr="00C03AD5" w:rsidRDefault="00BA7C2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 w:hint="eastAsia"/>
                <w:kern w:val="0"/>
                <w:sz w:val="24"/>
                <w:szCs w:val="24"/>
              </w:rPr>
              <w:t>1</w:t>
            </w:r>
          </w:p>
        </w:tc>
      </w:tr>
      <w:tr w:rsidR="00BA7C25" w14:paraId="1A2DC789" w14:textId="77777777" w:rsidTr="00146FA9">
        <w:tc>
          <w:tcPr>
            <w:tcW w:w="737" w:type="dxa"/>
            <w:vAlign w:val="center"/>
          </w:tcPr>
          <w:p w14:paraId="49690D8B" w14:textId="77777777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6F85625">
                <v:shape id="_x0000_i4580" type="#_x0000_t75" style="width:11.25pt;height:11.25pt" o:ole="">
                  <v:imagedata r:id="rId6101" o:title=""/>
                </v:shape>
                <o:OLEObject Type="Embed" ProgID="Equation.DSMT4" ShapeID="_x0000_i4580" DrawAspect="Content" ObjectID="_1737931286" r:id="rId656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E395F8B" w14:textId="6FFC98B5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79" w:dyaOrig="520" w14:anchorId="400DA202">
                <v:shape id="_x0000_i4581" type="#_x0000_t75" style="width:14.25pt;height:26.25pt" o:ole="">
                  <v:imagedata r:id="rId6562" o:title=""/>
                </v:shape>
                <o:OLEObject Type="Embed" ProgID="Equation.DSMT4" ShapeID="_x0000_i4581" DrawAspect="Content" ObjectID="_1737931287" r:id="rId6563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A132D5D" w14:textId="65157218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200" w:dyaOrig="540" w14:anchorId="660D0369">
                <v:shape id="_x0000_i4582" type="#_x0000_t75" style="width:9.75pt;height:27pt" o:ole="">
                  <v:imagedata r:id="rId6564" o:title=""/>
                </v:shape>
                <o:OLEObject Type="Embed" ProgID="Equation.DSMT4" ShapeID="_x0000_i4582" DrawAspect="Content" ObjectID="_1737931288" r:id="rId6565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E8DB31" w14:textId="246F1C30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79" w:dyaOrig="520" w14:anchorId="2F17C391">
                <v:shape id="_x0000_i4583" type="#_x0000_t75" style="width:14.25pt;height:26.25pt" o:ole="">
                  <v:imagedata r:id="rId6566" o:title=""/>
                </v:shape>
                <o:OLEObject Type="Embed" ProgID="Equation.DSMT4" ShapeID="_x0000_i4583" DrawAspect="Content" ObjectID="_1737931289" r:id="rId6567"/>
              </w:object>
            </w:r>
          </w:p>
        </w:tc>
      </w:tr>
    </w:tbl>
    <w:p w14:paraId="2155995E" w14:textId="412706DD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113F1A24" w14:textId="3CDA7FFD" w:rsidR="00BA7C25" w:rsidRDefault="00BA7C2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56CED7F" w14:textId="75C6324C" w:rsidR="00BA7C25" w:rsidRDefault="00BA7C2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BA7C25" w14:paraId="0301BD88" w14:textId="77777777" w:rsidTr="00146FA9">
        <w:tc>
          <w:tcPr>
            <w:tcW w:w="737" w:type="dxa"/>
            <w:vAlign w:val="center"/>
          </w:tcPr>
          <w:p w14:paraId="3A82E415" w14:textId="77777777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2A7ADF4F">
                <v:shape id="_x0000_i4584" type="#_x0000_t75" style="width:9.75pt;height:11.25pt" o:ole="">
                  <v:imagedata r:id="rId6396" o:title=""/>
                </v:shape>
                <o:OLEObject Type="Embed" ProgID="Equation.DSMT4" ShapeID="_x0000_i4584" DrawAspect="Content" ObjectID="_1737931290" r:id="rId6568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A74DE1C" w14:textId="77777777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79A1E8" w14:textId="77777777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E799BD" w14:textId="3C8E6DB5" w:rsidR="00BA7C25" w:rsidRPr="00C03AD5" w:rsidRDefault="00BA7C25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/>
                <w:kern w:val="0"/>
                <w:sz w:val="24"/>
                <w:szCs w:val="24"/>
              </w:rPr>
              <w:t>2</w:t>
            </w:r>
          </w:p>
        </w:tc>
      </w:tr>
      <w:tr w:rsidR="00BA7C25" w14:paraId="683BA402" w14:textId="77777777" w:rsidTr="00146FA9">
        <w:tc>
          <w:tcPr>
            <w:tcW w:w="737" w:type="dxa"/>
            <w:vAlign w:val="center"/>
          </w:tcPr>
          <w:p w14:paraId="74D0C406" w14:textId="77777777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46D5AA79">
                <v:shape id="_x0000_i4585" type="#_x0000_t75" style="width:11.25pt;height:11.25pt" o:ole="">
                  <v:imagedata r:id="rId6101" o:title=""/>
                </v:shape>
                <o:OLEObject Type="Embed" ProgID="Equation.DSMT4" ShapeID="_x0000_i4585" DrawAspect="Content" ObjectID="_1737931291" r:id="rId656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7FD0E2D" w14:textId="2DB04834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79" w:dyaOrig="520" w14:anchorId="0DF9B675">
                <v:shape id="_x0000_i4586" type="#_x0000_t75" style="width:14.25pt;height:26.25pt" o:ole="">
                  <v:imagedata r:id="rId6570" o:title=""/>
                </v:shape>
                <o:OLEObject Type="Embed" ProgID="Equation.DSMT4" ShapeID="_x0000_i4586" DrawAspect="Content" ObjectID="_1737931292" r:id="rId6571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2157F6F" w14:textId="23809E70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C03AD5">
              <w:rPr>
                <w:rFonts w:ascii="Batang" w:eastAsia="Batang" w:hAnsi="Batang" w:cs="Batang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3FD95975">
                <v:shape id="_x0000_i4587" type="#_x0000_t75" style="width:9pt;height:27pt" o:ole="">
                  <v:imagedata r:id="rId6572" o:title=""/>
                </v:shape>
                <o:OLEObject Type="Embed" ProgID="Equation.DSMT4" ShapeID="_x0000_i4587" DrawAspect="Content" ObjectID="_1737931293" r:id="rId6573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4A1A4CA" w14:textId="4A767882" w:rsidR="00BA7C25" w:rsidRDefault="00BA7C25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BA7C25">
              <w:rPr>
                <w:rFonts w:ascii="Batang" w:eastAsia="Batang" w:hAnsi="Batang" w:cs="Batang"/>
                <w:kern w:val="0"/>
                <w:position w:val="-18"/>
                <w:sz w:val="24"/>
                <w:szCs w:val="24"/>
                <w:lang w:eastAsia="ko-KR"/>
              </w:rPr>
              <w:object w:dxaOrig="279" w:dyaOrig="520" w14:anchorId="74429CB6">
                <v:shape id="_x0000_i4588" type="#_x0000_t75" style="width:14.25pt;height:26.25pt" o:ole="">
                  <v:imagedata r:id="rId6574" o:title=""/>
                </v:shape>
                <o:OLEObject Type="Embed" ProgID="Equation.DSMT4" ShapeID="_x0000_i4588" DrawAspect="Content" ObjectID="_1737931294" r:id="rId6575"/>
              </w:object>
            </w:r>
          </w:p>
        </w:tc>
      </w:tr>
    </w:tbl>
    <w:p w14:paraId="4F8488A4" w14:textId="5E9B4DCE" w:rsidR="00BA7C25" w:rsidRDefault="00BA7C2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704CFCD" w14:textId="5EA49787" w:rsidR="00BA7C25" w:rsidRDefault="00BA7C2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B560EC0" w14:textId="5F80CD7D" w:rsidR="00BA7C25" w:rsidRDefault="00BA7C25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BE97314" w14:textId="056333C3" w:rsidR="00895B3E" w:rsidRPr="00532890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BA7C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10"/>
        </w:rPr>
        <w:object w:dxaOrig="4380" w:dyaOrig="340" w14:anchorId="608231AE">
          <v:shape id="_x0000_i4854" type="#_x0000_t75" style="width:219pt;height:17.25pt" o:ole="">
            <v:imagedata r:id="rId6576" o:title=""/>
          </v:shape>
          <o:OLEObject Type="Embed" ProgID="Equation.DSMT4" ShapeID="_x0000_i4854" DrawAspect="Content" ObjectID="_1737931295" r:id="rId6577"/>
        </w:object>
      </w:r>
      <w:r w:rsidRPr="005328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F0AE7D" w14:textId="5B7370B7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20"/>
        </w:rPr>
        <w:object w:dxaOrig="5420" w:dyaOrig="600" w14:anchorId="43192330">
          <v:shape id="_x0000_i4859" type="#_x0000_t75" style="width:270.75pt;height:30pt" o:ole="">
            <v:imagedata r:id="rId6578" o:title=""/>
          </v:shape>
          <o:OLEObject Type="Embed" ProgID="Equation.DSMT4" ShapeID="_x0000_i4859" DrawAspect="Content" ObjectID="_1737931296" r:id="rId6579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62E4BA" w14:textId="45E21148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20"/>
        </w:rPr>
        <w:object w:dxaOrig="5179" w:dyaOrig="540" w14:anchorId="346A4919">
          <v:shape id="_x0000_i4864" type="#_x0000_t75" style="width:258.75pt;height:27pt" o:ole="">
            <v:imagedata r:id="rId6580" o:title=""/>
          </v:shape>
          <o:OLEObject Type="Embed" ProgID="Equation.DSMT4" ShapeID="_x0000_i4864" DrawAspect="Content" ObjectID="_1737931297" r:id="rId658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ED7C07" w14:textId="289C1070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①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10"/>
        </w:rPr>
        <w:object w:dxaOrig="3760" w:dyaOrig="340" w14:anchorId="1922E7CB">
          <v:shape id="_x0000_i4869" type="#_x0000_t75" style="width:188.25pt;height:17.25pt" o:ole="">
            <v:imagedata r:id="rId6582" o:title=""/>
          </v:shape>
          <o:OLEObject Type="Embed" ProgID="Equation.DSMT4" ShapeID="_x0000_i4869" DrawAspect="Content" ObjectID="_1737931298" r:id="rId6583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42BBE4D2" w14:textId="357D7B2A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D57905"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20"/>
        </w:rPr>
        <w:object w:dxaOrig="5860" w:dyaOrig="600" w14:anchorId="303FF8F0">
          <v:shape id="_x0000_i4874" type="#_x0000_t75" style="width:293.25pt;height:30pt" o:ole="">
            <v:imagedata r:id="rId6584" o:title=""/>
          </v:shape>
          <o:OLEObject Type="Embed" ProgID="Equation.DSMT4" ShapeID="_x0000_i4874" DrawAspect="Content" ObjectID="_1737931299" r:id="rId6585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3D4622AF" w14:textId="28084764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="00D57905"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42E55" w:rsidRPr="00242E55">
        <w:rPr>
          <w:position w:val="-10"/>
        </w:rPr>
        <w:object w:dxaOrig="4140" w:dyaOrig="300" w14:anchorId="4FEFDDAB">
          <v:shape id="_x0000_i4879" type="#_x0000_t75" style="width:207pt;height:15pt" o:ole="">
            <v:imagedata r:id="rId6586" o:title=""/>
          </v:shape>
          <o:OLEObject Type="Embed" ProgID="Equation.DSMT4" ShapeID="_x0000_i4879" DrawAspect="Content" ObjectID="_1737931300" r:id="rId6587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AD579C" w14:textId="48DE0298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242E55" w:rsidRPr="00242E55">
        <w:rPr>
          <w:position w:val="-14"/>
        </w:rPr>
        <w:object w:dxaOrig="5319" w:dyaOrig="380" w14:anchorId="6592BC73">
          <v:shape id="_x0000_i4884" type="#_x0000_t75" style="width:266.25pt;height:18.75pt" o:ole="">
            <v:imagedata r:id="rId6588" o:title=""/>
          </v:shape>
          <o:OLEObject Type="Embed" ProgID="Equation.DSMT4" ShapeID="_x0000_i4884" DrawAspect="Content" ObjectID="_1737931301" r:id="rId6589"/>
        </w:objec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. </w:t>
      </w:r>
      <w:r w:rsid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.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. 0.5.</w:t>
      </w:r>
    </w:p>
    <w:p w14:paraId="0306D2D1" w14:textId="550C7DCB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 0.89. 10.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905" w:rsidRPr="00D5790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660" w:dyaOrig="540" w14:anchorId="3E863EE5">
          <v:shape id="_x0000_i4596" type="#_x0000_t75" style="width:83.25pt;height:27pt" o:ole="">
            <v:imagedata r:id="rId6590" o:title=""/>
          </v:shape>
          <o:OLEObject Type="Embed" ProgID="Equation.DSMT4" ShapeID="_x0000_i4596" DrawAspect="Content" ObjectID="_1737931302" r:id="rId659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D258EB" w14:textId="10C0FAD5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①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905" w:rsidRPr="00D5790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60" w:dyaOrig="340" w14:anchorId="1977EDD3">
          <v:shape id="_x0000_i4597" type="#_x0000_t75" style="width:138pt;height:16.5pt" o:ole="">
            <v:imagedata r:id="rId6592" o:title=""/>
          </v:shape>
          <o:OLEObject Type="Embed" ProgID="Equation.DSMT4" ShapeID="_x0000_i4597" DrawAspect="Content" ObjectID="_1737931303" r:id="rId6593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 ②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905" w:rsidRPr="00D5790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135C23C">
          <v:shape id="_x0000_i4598" type="#_x0000_t75" style="width:15pt;height:15pt" o:ole="">
            <v:imagedata r:id="rId6594" o:title=""/>
          </v:shape>
          <o:OLEObject Type="Embed" ProgID="Equation.DSMT4" ShapeID="_x0000_i4598" DrawAspect="Content" ObjectID="_1737931304" r:id="rId6595"/>
        </w:object>
      </w:r>
      <w:r w:rsidR="002B29CB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 w:rsid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905" w:rsidRPr="00D5790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5A0C63D">
          <v:shape id="_x0000_i4599" type="#_x0000_t75" style="width:15pt;height:15pt" o:ole="">
            <v:imagedata r:id="rId6596" o:title=""/>
          </v:shape>
          <o:OLEObject Type="Embed" ProgID="Equation.DSMT4" ShapeID="_x0000_i4599" DrawAspect="Content" ObjectID="_1737931305" r:id="rId6597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AA03AC" w14:textId="201ACAB6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 ①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0443" w:rsidRPr="002B044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959" w:dyaOrig="380" w14:anchorId="37E64C9F">
          <v:shape id="_x0000_i4600" type="#_x0000_t75" style="width:247.5pt;height:19.5pt" o:ole="">
            <v:imagedata r:id="rId6598" o:title=""/>
          </v:shape>
          <o:OLEObject Type="Embed" ProgID="Equation.DSMT4" ShapeID="_x0000_i4600" DrawAspect="Content" ObjectID="_1737931306" r:id="rId6599"/>
        </w:object>
      </w:r>
      <w:r w:rsidR="002B29CB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독립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8482A9" w14:textId="131BC869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① </w:t>
      </w:r>
      <w:r w:rsidR="002B0443" w:rsidRPr="002B0443"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4900" w:dyaOrig="900" w14:anchorId="6DF522DC">
          <v:shape id="_x0000_i4601" type="#_x0000_t75" style="width:245.25pt;height:45pt" o:ole="">
            <v:imagedata r:id="rId6600" o:title=""/>
          </v:shape>
          <o:OLEObject Type="Embed" ProgID="Equation.DSMT4" ShapeID="_x0000_i4601" DrawAspect="Content" ObjectID="_1737931307" r:id="rId6601"/>
        </w:objec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독립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A07AB9" w14:textId="475CE7FE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4. ① ②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③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독립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</w:t>
      </w:r>
      <w:r w:rsidR="002B04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0443" w:rsidRPr="002B044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0" w:dyaOrig="540" w14:anchorId="7AD98A13">
          <v:shape id="_x0000_i4602" type="#_x0000_t75" style="width:9.75pt;height:27pt" o:ole="">
            <v:imagedata r:id="rId6602" o:title=""/>
          </v:shape>
          <o:OLEObject Type="Embed" ProgID="Equation.DSMT4" ShapeID="_x0000_i4602" DrawAspect="Content" ObjectID="_1737931308" r:id="rId6603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6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3CD915" w14:textId="4C3226E2" w:rsidR="002B0443" w:rsidRPr="00D57905" w:rsidRDefault="002B0443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 </w:t>
      </w:r>
    </w:p>
    <w:p w14:paraId="07086671" w14:textId="77777777" w:rsidR="00E36C6C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E36C6C" w14:paraId="249A0A90" w14:textId="77777777" w:rsidTr="00146FA9">
        <w:tc>
          <w:tcPr>
            <w:tcW w:w="737" w:type="dxa"/>
            <w:vAlign w:val="center"/>
          </w:tcPr>
          <w:p w14:paraId="18772B48" w14:textId="1019C666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E36C6C">
              <w:rPr>
                <w:rFonts w:ascii="Batang" w:eastAsia="Batang" w:hAnsi="Batang" w:cs="Batang"/>
                <w:kern w:val="0"/>
                <w:position w:val="-6"/>
                <w:sz w:val="24"/>
                <w:szCs w:val="24"/>
                <w:lang w:eastAsia="ko-KR"/>
              </w:rPr>
              <w:object w:dxaOrig="240" w:dyaOrig="240" w14:anchorId="684EC3A2">
                <v:shape id="_x0000_i4603" type="#_x0000_t75" style="width:12pt;height:12pt" o:ole="">
                  <v:imagedata r:id="rId6604" o:title=""/>
                </v:shape>
                <o:OLEObject Type="Embed" ProgID="Equation.DSMT4" ShapeID="_x0000_i4603" DrawAspect="Content" ObjectID="_1737931309" r:id="rId6605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EC41C8F" w14:textId="47DCFDB6" w:rsidR="00E36C6C" w:rsidRPr="00BA7C25" w:rsidRDefault="00E36C6C" w:rsidP="00146FA9">
            <w:pPr>
              <w:widowControl/>
              <w:jc w:val="center"/>
              <w:rPr>
                <w:rFonts w:ascii="Batang" w:hAnsi="Batang" w:cs="Batang"/>
                <w:kern w:val="0"/>
                <w:sz w:val="24"/>
                <w:szCs w:val="24"/>
              </w:rPr>
            </w:pPr>
            <w:r>
              <w:rPr>
                <w:rFonts w:ascii="Batang" w:hAnsi="Batang" w:cs="Batang"/>
                <w:kern w:val="0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48864A7" w14:textId="4550FDAA" w:rsidR="00E36C6C" w:rsidRPr="00E36C6C" w:rsidRDefault="00E36C6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8A382D" w14:textId="23E3DE32" w:rsidR="00E36C6C" w:rsidRPr="00E36C6C" w:rsidRDefault="00E36C6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36C6C" w14:paraId="502247D3" w14:textId="77777777" w:rsidTr="00146FA9">
        <w:tc>
          <w:tcPr>
            <w:tcW w:w="737" w:type="dxa"/>
            <w:vAlign w:val="center"/>
          </w:tcPr>
          <w:p w14:paraId="449405A9" w14:textId="77777777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0B3FBBD">
                <v:shape id="_x0000_i4604" type="#_x0000_t75" style="width:11.25pt;height:11.25pt" o:ole="">
                  <v:imagedata r:id="rId6101" o:title=""/>
                </v:shape>
                <o:OLEObject Type="Embed" ProgID="Equation.DSMT4" ShapeID="_x0000_i4604" DrawAspect="Content" ObjectID="_1737931310" r:id="rId660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DAA0BF1" w14:textId="2336C9E0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12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991DCC" w14:textId="593E82A0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37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19280D" w14:textId="79EE3CC2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51</w:t>
            </w:r>
          </w:p>
        </w:tc>
      </w:tr>
    </w:tbl>
    <w:p w14:paraId="251131F3" w14:textId="2D39373A" w:rsidR="00E36C6C" w:rsidRDefault="00E36C6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623246D" w14:textId="3B0269DB" w:rsidR="00E36C6C" w:rsidRDefault="00E36C6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6A3DBB6" w14:textId="3730B733" w:rsidR="00E36C6C" w:rsidRDefault="00E36C6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E36C6C" w14:paraId="64EEA0E2" w14:textId="77777777" w:rsidTr="00146FA9">
        <w:tc>
          <w:tcPr>
            <w:tcW w:w="737" w:type="dxa"/>
            <w:vAlign w:val="center"/>
          </w:tcPr>
          <w:p w14:paraId="5FCB08C0" w14:textId="47FE5D1F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E36C6C">
              <w:rPr>
                <w:rFonts w:ascii="Batang" w:eastAsia="Batang" w:hAnsi="Batang" w:cs="Batang"/>
                <w:kern w:val="0"/>
                <w:position w:val="-6"/>
                <w:sz w:val="24"/>
                <w:szCs w:val="24"/>
                <w:lang w:eastAsia="ko-KR"/>
              </w:rPr>
              <w:object w:dxaOrig="220" w:dyaOrig="240" w14:anchorId="642AE710">
                <v:shape id="_x0000_i4605" type="#_x0000_t75" style="width:11.25pt;height:12pt" o:ole="">
                  <v:imagedata r:id="rId6607" o:title=""/>
                </v:shape>
                <o:OLEObject Type="Embed" ProgID="Equation.DSMT4" ShapeID="_x0000_i4605" DrawAspect="Content" ObjectID="_1737931311" r:id="rId6608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B1B9621" w14:textId="2A9020D7" w:rsidR="00E36C6C" w:rsidRPr="00515A7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C5B2470" w14:textId="592DD8A5" w:rsidR="00E36C6C" w:rsidRPr="00E36C6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91BC39" w14:textId="1078D093" w:rsidR="00E36C6C" w:rsidRPr="00E36C6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36C6C" w14:paraId="07A7972C" w14:textId="77777777" w:rsidTr="00146FA9">
        <w:tc>
          <w:tcPr>
            <w:tcW w:w="737" w:type="dxa"/>
            <w:vAlign w:val="center"/>
          </w:tcPr>
          <w:p w14:paraId="319EF790" w14:textId="77777777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5CEF34D7">
                <v:shape id="_x0000_i4606" type="#_x0000_t75" style="width:11.25pt;height:11.25pt" o:ole="">
                  <v:imagedata r:id="rId6101" o:title=""/>
                </v:shape>
                <o:OLEObject Type="Embed" ProgID="Equation.DSMT4" ShapeID="_x0000_i4606" DrawAspect="Content" ObjectID="_1737931312" r:id="rId660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A8C13A6" w14:textId="083DD5CC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</w:t>
            </w:r>
            <w:r w:rsidR="00515A7C"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40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DA93F5" w14:textId="778D7302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</w:t>
            </w:r>
            <w:r w:rsidR="00515A7C"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4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6AF0E1" w14:textId="6ED92B26" w:rsidR="00E36C6C" w:rsidRDefault="00E36C6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1</w:t>
            </w:r>
            <w:r w:rsidR="00515A7C"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6</w:t>
            </w:r>
          </w:p>
        </w:tc>
      </w:tr>
    </w:tbl>
    <w:p w14:paraId="62F0F073" w14:textId="77777777" w:rsidR="00E36C6C" w:rsidRDefault="00E36C6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71BB2515" w14:textId="77777777" w:rsidR="00515A7C" w:rsidRDefault="00515A7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3C9BD94" w14:textId="77777777" w:rsidR="00515A7C" w:rsidRDefault="00515A7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08EA6D9" w14:textId="79F89E6E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159" w:dyaOrig="560" w14:anchorId="131575E3">
          <v:shape id="_x0000_i4607" type="#_x0000_t75" style="width:158.25pt;height:27.75pt" o:ole="">
            <v:imagedata r:id="rId6610" o:title=""/>
          </v:shape>
          <o:OLEObject Type="Embed" ProgID="Equation.DSMT4" ShapeID="_x0000_i4607" DrawAspect="Content" ObjectID="_1737931313" r:id="rId661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D48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F041A7C" w14:textId="77777777" w:rsidR="00515A7C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</w:tblGrid>
      <w:tr w:rsidR="00515A7C" w14:paraId="53E3E725" w14:textId="77777777" w:rsidTr="00146FA9">
        <w:tc>
          <w:tcPr>
            <w:tcW w:w="737" w:type="dxa"/>
            <w:vAlign w:val="center"/>
          </w:tcPr>
          <w:p w14:paraId="35DC87ED" w14:textId="666561EC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515A7C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0B78FAF7">
                <v:shape id="_x0000_i4608" type="#_x0000_t75" style="width:11.25pt;height:11.25pt" o:ole="">
                  <v:imagedata r:id="rId6612" o:title=""/>
                </v:shape>
                <o:OLEObject Type="Embed" ProgID="Equation.DSMT4" ShapeID="_x0000_i4608" DrawAspect="Content" ObjectID="_1737931314" r:id="rId6613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857687C" w14:textId="6615ECD8" w:rsidR="00515A7C" w:rsidRPr="00515A7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58A5F8" w14:textId="03F14EE5" w:rsidR="00515A7C" w:rsidRPr="00E36C6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515A7C" w14:paraId="0F37237C" w14:textId="77777777" w:rsidTr="00146FA9">
        <w:tc>
          <w:tcPr>
            <w:tcW w:w="737" w:type="dxa"/>
            <w:vAlign w:val="center"/>
          </w:tcPr>
          <w:p w14:paraId="69275E4A" w14:textId="77777777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B408935">
                <v:shape id="_x0000_i4609" type="#_x0000_t75" style="width:11.25pt;height:11.25pt" o:ole="">
                  <v:imagedata r:id="rId6101" o:title=""/>
                </v:shape>
                <o:OLEObject Type="Embed" ProgID="Equation.DSMT4" ShapeID="_x0000_i4609" DrawAspect="Content" ObjectID="_1737931315" r:id="rId661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65933A5" w14:textId="1E33AAC0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C0A2ED" w14:textId="528AED9A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75</w:t>
            </w:r>
          </w:p>
        </w:tc>
      </w:tr>
    </w:tbl>
    <w:p w14:paraId="5BA3C878" w14:textId="64536986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7693EDED" w14:textId="77777777" w:rsidR="00515A7C" w:rsidRPr="00D57905" w:rsidRDefault="00515A7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7B4B409" w14:textId="77777777" w:rsidR="006D480D" w:rsidRDefault="006D480D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C309C03" w14:textId="77777777" w:rsidR="006D480D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</w:p>
    <w:p w14:paraId="2FDE036C" w14:textId="77777777" w:rsidR="006D480D" w:rsidRDefault="006D480D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6D480D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BBADB3D" w14:textId="6FFC46AF" w:rsidR="00515A7C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</w:tblGrid>
      <w:tr w:rsidR="00515A7C" w14:paraId="58EB10D7" w14:textId="77777777" w:rsidTr="00146FA9">
        <w:tc>
          <w:tcPr>
            <w:tcW w:w="737" w:type="dxa"/>
            <w:vAlign w:val="center"/>
          </w:tcPr>
          <w:p w14:paraId="33C956F3" w14:textId="77777777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515A7C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A7965E4">
                <v:shape id="_x0000_i4610" type="#_x0000_t75" style="width:11.25pt;height:11.25pt" o:ole="">
                  <v:imagedata r:id="rId6612" o:title=""/>
                </v:shape>
                <o:OLEObject Type="Embed" ProgID="Equation.DSMT4" ShapeID="_x0000_i4610" DrawAspect="Content" ObjectID="_1737931316" r:id="rId6615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E1972C1" w14:textId="77777777" w:rsidR="00515A7C" w:rsidRPr="00515A7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544515" w14:textId="77777777" w:rsidR="00515A7C" w:rsidRPr="00E36C6C" w:rsidRDefault="00515A7C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515A7C" w14:paraId="78013D95" w14:textId="77777777" w:rsidTr="00146FA9">
        <w:tc>
          <w:tcPr>
            <w:tcW w:w="737" w:type="dxa"/>
            <w:vAlign w:val="center"/>
          </w:tcPr>
          <w:p w14:paraId="4CF1FC9E" w14:textId="77777777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E468E2E">
                <v:shape id="_x0000_i4611" type="#_x0000_t75" style="width:11.25pt;height:11.25pt" o:ole="">
                  <v:imagedata r:id="rId6101" o:title=""/>
                </v:shape>
                <o:OLEObject Type="Embed" ProgID="Equation.DSMT4" ShapeID="_x0000_i4611" DrawAspect="Content" ObjectID="_1737931317" r:id="rId661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A75248B" w14:textId="77777777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07DEF4" w14:textId="77777777" w:rsidR="00515A7C" w:rsidRDefault="00515A7C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  <w:t>.75</w:t>
            </w:r>
          </w:p>
        </w:tc>
      </w:tr>
    </w:tbl>
    <w:p w14:paraId="354E842D" w14:textId="483B2B21" w:rsidR="00895B3E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0F272C6" w14:textId="1029CAFB" w:rsidR="00515A7C" w:rsidRDefault="00515A7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7F653DD" w14:textId="77777777" w:rsidR="006D480D" w:rsidRDefault="006D480D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031915C" w14:textId="5A6B7863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000" w:dyaOrig="380" w14:anchorId="0153E064">
          <v:shape id="_x0000_i4612" type="#_x0000_t75" style="width:200.25pt;height:19.5pt" o:ole="">
            <v:imagedata r:id="rId6617" o:title=""/>
          </v:shape>
          <o:OLEObject Type="Embed" ProgID="Equation.DSMT4" ShapeID="_x0000_i4612" DrawAspect="Content" ObjectID="_1737931318" r:id="rId6618"/>
        </w:object>
      </w:r>
    </w:p>
    <w:p w14:paraId="73360206" w14:textId="77777777" w:rsidR="006D480D" w:rsidRDefault="006D480D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6D480D" w:rsidSect="006D480D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0A60E5DC" w14:textId="382C035B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0" w:dyaOrig="540" w14:anchorId="5AD1672C">
          <v:shape id="_x0000_i4613" type="#_x0000_t75" style="width:9.75pt;height:27pt" o:ole="">
            <v:imagedata r:id="rId6619" o:title=""/>
          </v:shape>
          <o:OLEObject Type="Embed" ProgID="Equation.DSMT4" ShapeID="_x0000_i4613" DrawAspect="Content" ObjectID="_1737931319" r:id="rId662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F4A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①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40" w:dyaOrig="340" w14:anchorId="5529A1E1">
          <v:shape id="_x0000_i4614" type="#_x0000_t75" style="width:92.25pt;height:16.5pt" o:ole="">
            <v:imagedata r:id="rId6621" o:title=""/>
          </v:shape>
          <o:OLEObject Type="Embed" ProgID="Equation.DSMT4" ShapeID="_x0000_i4614" DrawAspect="Content" ObjectID="_1737931320" r:id="rId6622"/>
        </w:objec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;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515A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320" w:dyaOrig="540" w14:anchorId="1FB232DA">
          <v:shape id="_x0000_i4615" type="#_x0000_t75" style="width:116.25pt;height:27pt" o:ole="">
            <v:imagedata r:id="rId6623" o:title=""/>
          </v:shape>
          <o:OLEObject Type="Embed" ProgID="Equation.DSMT4" ShapeID="_x0000_i4615" DrawAspect="Content" ObjectID="_1737931321" r:id="rId662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F4A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480" w:dyaOrig="580" w14:anchorId="19E6A8E1">
          <v:shape id="_x0000_i4616" type="#_x0000_t75" style="width:123.75pt;height:29.25pt" o:ole="">
            <v:imagedata r:id="rId6625" o:title=""/>
          </v:shape>
          <o:OLEObject Type="Embed" ProgID="Equation.DSMT4" ShapeID="_x0000_i4616" DrawAspect="Content" ObjectID="_1737931322" r:id="rId662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C9693D" w14:textId="0545A036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. ①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20" w:dyaOrig="340" w14:anchorId="3D888811">
          <v:shape id="_x0000_i4617" type="#_x0000_t75" style="width:106.5pt;height:16.5pt" o:ole="">
            <v:imagedata r:id="rId6627" o:title=""/>
          </v:shape>
          <o:OLEObject Type="Embed" ProgID="Equation.DSMT4" ShapeID="_x0000_i4617" DrawAspect="Content" ObjectID="_1737931323" r:id="rId662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515A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99" w:dyaOrig="340" w14:anchorId="34D99F49">
          <v:shape id="_x0000_i4618" type="#_x0000_t75" style="width:115.5pt;height:16.5pt" o:ole="">
            <v:imagedata r:id="rId6629" o:title=""/>
          </v:shape>
          <o:OLEObject Type="Embed" ProgID="Equation.DSMT4" ShapeID="_x0000_i4618" DrawAspect="Content" ObjectID="_1737931324" r:id="rId663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40A7D3" w14:textId="4A4BD5C6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①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2439" w:dyaOrig="900" w14:anchorId="3D2D61F2">
          <v:shape id="_x0000_i4619" type="#_x0000_t75" style="width:122.25pt;height:45pt" o:ole="">
            <v:imagedata r:id="rId6631" o:title=""/>
          </v:shape>
          <o:OLEObject Type="Embed" ProgID="Equation.DSMT4" ShapeID="_x0000_i4619" DrawAspect="Content" ObjectID="_1737931325" r:id="rId6632"/>
        </w:objec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2799" w:dyaOrig="980" w14:anchorId="19AC81E3">
          <v:shape id="_x0000_i4620" type="#_x0000_t75" style="width:139.5pt;height:48.75pt" o:ole="">
            <v:imagedata r:id="rId6633" o:title=""/>
          </v:shape>
          <o:OLEObject Type="Embed" ProgID="Equation.DSMT4" ShapeID="_x0000_i4620" DrawAspect="Content" ObjectID="_1737931326" r:id="rId6634"/>
        </w:object>
      </w:r>
    </w:p>
    <w:p w14:paraId="27707E1B" w14:textId="3E5D111A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 ①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560" w:dyaOrig="580" w14:anchorId="285B2634">
          <v:shape id="_x0000_i4621" type="#_x0000_t75" style="width:128.25pt;height:29.25pt" o:ole="">
            <v:imagedata r:id="rId6635" o:title=""/>
          </v:shape>
          <o:OLEObject Type="Embed" ProgID="Equation.DSMT4" ShapeID="_x0000_i4621" DrawAspect="Content" ObjectID="_1737931327" r:id="rId663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515A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280" w:dyaOrig="620" w14:anchorId="69728180">
          <v:shape id="_x0000_i4622" type="#_x0000_t75" style="width:114pt;height:30.75pt" o:ole="">
            <v:imagedata r:id="rId6637" o:title=""/>
          </v:shape>
          <o:OLEObject Type="Embed" ProgID="Equation.DSMT4" ShapeID="_x0000_i4622" DrawAspect="Content" ObjectID="_1737931328" r:id="rId663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B1BE3D" w14:textId="4E2F98AC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0.5. 12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640" w:dyaOrig="540" w14:anchorId="61D76B46">
          <v:shape id="_x0000_i4623" type="#_x0000_t75" style="width:132pt;height:27pt" o:ole="">
            <v:imagedata r:id="rId6639" o:title=""/>
          </v:shape>
          <o:OLEObject Type="Embed" ProgID="Equation.DSMT4" ShapeID="_x0000_i4623" DrawAspect="Content" ObjectID="_1737931329" r:id="rId664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60" w:dyaOrig="340" w14:anchorId="755BAF3C">
          <v:shape id="_x0000_i4624" type="#_x0000_t75" style="width:93pt;height:16.5pt" o:ole="">
            <v:imagedata r:id="rId6641" o:title=""/>
          </v:shape>
          <o:OLEObject Type="Embed" ProgID="Equation.DSMT4" ShapeID="_x0000_i4624" DrawAspect="Content" ObjectID="_1737931330" r:id="rId664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DC1A7A" w14:textId="5C0DC88D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60" w:dyaOrig="300" w14:anchorId="0E3FD7C9">
          <v:shape id="_x0000_i4625" type="#_x0000_t75" style="width:138pt;height:15pt" o:ole="">
            <v:imagedata r:id="rId6643" o:title=""/>
          </v:shape>
          <o:OLEObject Type="Embed" ProgID="Equation.DSMT4" ShapeID="_x0000_i4625" DrawAspect="Content" ObjectID="_1737931331" r:id="rId664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5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860" w:dyaOrig="540" w14:anchorId="75234C3C">
          <v:shape id="_x0000_i4626" type="#_x0000_t75" style="width:143.25pt;height:27pt" o:ole="">
            <v:imagedata r:id="rId6645" o:title=""/>
          </v:shape>
          <o:OLEObject Type="Embed" ProgID="Equation.DSMT4" ShapeID="_x0000_i4626" DrawAspect="Content" ObjectID="_1737931332" r:id="rId664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F09EF3" w14:textId="02FFDB0D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 ①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0" w:dyaOrig="340" w14:anchorId="1CAA584F">
          <v:shape id="_x0000_i4627" type="#_x0000_t75" style="width:129pt;height:16.5pt" o:ole="">
            <v:imagedata r:id="rId6647" o:title=""/>
          </v:shape>
          <o:OLEObject Type="Embed" ProgID="Equation.DSMT4" ShapeID="_x0000_i4627" DrawAspect="Content" ObjectID="_1737931333" r:id="rId6648"/>
        </w:object>
      </w:r>
      <w:r w:rsidR="002B29CB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515A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7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EAAAAF" w14:textId="643FC203" w:rsidR="00515A7C" w:rsidRDefault="00515A7C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4</w:t>
      </w:r>
    </w:p>
    <w:p w14:paraId="1F72E84F" w14:textId="7533E898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6D7AE898">
          <v:shape id="_x0000_i4628" type="#_x0000_t75" style="width:15pt;height:27pt" o:ole="">
            <v:imagedata r:id="rId6649" o:title=""/>
          </v:shape>
          <o:OLEObject Type="Embed" ProgID="Equation.DSMT4" ShapeID="_x0000_i4628" DrawAspect="Content" ObjectID="_1737931334" r:id="rId665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2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299" w:dyaOrig="520" w14:anchorId="7A356756">
          <v:shape id="_x0000_i4629" type="#_x0000_t75" style="width:115.5pt;height:26.25pt" o:ole="">
            <v:imagedata r:id="rId6651" o:title=""/>
          </v:shape>
          <o:OLEObject Type="Embed" ProgID="Equation.DSMT4" ShapeID="_x0000_i4629" DrawAspect="Content" ObjectID="_1737931335" r:id="rId6652"/>
        </w:objec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99" w:dyaOrig="540" w14:anchorId="6F590057">
          <v:shape id="_x0000_i4630" type="#_x0000_t75" style="width:24.75pt;height:27pt" o:ole="">
            <v:imagedata r:id="rId6653" o:title=""/>
          </v:shape>
          <o:OLEObject Type="Embed" ProgID="Equation.DSMT4" ShapeID="_x0000_i4630" DrawAspect="Content" ObjectID="_1737931336" r:id="rId665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60" w:dyaOrig="540" w14:anchorId="7C56D9A6">
          <v:shape id="_x0000_i4631" type="#_x0000_t75" style="width:23.25pt;height:27pt" o:ole="">
            <v:imagedata r:id="rId6655" o:title=""/>
          </v:shape>
          <o:OLEObject Type="Embed" ProgID="Equation.DSMT4" ShapeID="_x0000_i4631" DrawAspect="Content" ObjectID="_1737931337" r:id="rId665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515A7C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60" w:dyaOrig="540" w14:anchorId="48E9D158">
          <v:shape id="_x0000_i4632" type="#_x0000_t75" style="width:27.75pt;height:27pt" o:ole="">
            <v:imagedata r:id="rId6657" o:title=""/>
          </v:shape>
          <o:OLEObject Type="Embed" ProgID="Equation.DSMT4" ShapeID="_x0000_i4632" DrawAspect="Content" ObjectID="_1737931338" r:id="rId6658"/>
        </w:objec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0.25. 7.</w:t>
      </w:r>
      <w:r w:rsidR="00515A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515A7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80" w:dyaOrig="540" w14:anchorId="2B5F861C">
          <v:shape id="_x0000_i4633" type="#_x0000_t75" style="width:29.25pt;height:27pt" o:ole="">
            <v:imagedata r:id="rId6659" o:title=""/>
          </v:shape>
          <o:OLEObject Type="Embed" ProgID="Equation.DSMT4" ShapeID="_x0000_i4633" DrawAspect="Content" ObjectID="_1737931339" r:id="rId666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8-9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00" w:dyaOrig="300" w14:anchorId="3D68394C">
          <v:shape id="_x0000_i4634" type="#_x0000_t75" style="width:20.25pt;height:15pt" o:ole="">
            <v:imagedata r:id="rId6661" o:title=""/>
          </v:shape>
          <o:OLEObject Type="Embed" ProgID="Equation.DSMT4" ShapeID="_x0000_i4634" DrawAspect="Content" ObjectID="_1737931340" r:id="rId666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46DD7E" w14:textId="5B4617B3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0" w:dyaOrig="540" w14:anchorId="607F3B69">
          <v:shape id="_x0000_i4635" type="#_x0000_t75" style="width:9pt;height:27pt" o:ole="">
            <v:imagedata r:id="rId6663" o:title=""/>
          </v:shape>
          <o:OLEObject Type="Embed" ProgID="Equation.DSMT4" ShapeID="_x0000_i4635" DrawAspect="Content" ObjectID="_1737931341" r:id="rId666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2.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260" w:dyaOrig="540" w14:anchorId="14BE3B9F">
          <v:shape id="_x0000_i4636" type="#_x0000_t75" style="width:213pt;height:27pt" o:ole="">
            <v:imagedata r:id="rId6665" o:title=""/>
          </v:shape>
          <o:OLEObject Type="Embed" ProgID="Equation.DSMT4" ShapeID="_x0000_i4636" DrawAspect="Content" ObjectID="_1737931342" r:id="rId6666"/>
        </w:object>
      </w:r>
    </w:p>
    <w:p w14:paraId="58B640B2" w14:textId="39A2C24D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 ①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20" w:dyaOrig="540" w14:anchorId="53721137">
          <v:shape id="_x0000_i4637" type="#_x0000_t75" style="width:15.75pt;height:27pt" o:ole="">
            <v:imagedata r:id="rId6667" o:title=""/>
          </v:shape>
          <o:OLEObject Type="Embed" ProgID="Equation.DSMT4" ShapeID="_x0000_i4637" DrawAspect="Content" ObjectID="_1737931343" r:id="rId666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720" w:dyaOrig="580" w14:anchorId="687AD93D">
          <v:shape id="_x0000_i4638" type="#_x0000_t75" style="width:186pt;height:29.25pt" o:ole="">
            <v:imagedata r:id="rId6669" o:title=""/>
          </v:shape>
          <o:OLEObject Type="Embed" ProgID="Equation.DSMT4" ShapeID="_x0000_i4638" DrawAspect="Content" ObjectID="_1737931344" r:id="rId6670"/>
        </w:objec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62DCCD18" w14:textId="066F81C5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80" w:dyaOrig="560" w14:anchorId="4E885834">
          <v:shape id="_x0000_i4639" type="#_x0000_t75" style="width:19.5pt;height:27.75pt" o:ole="">
            <v:imagedata r:id="rId6671" o:title=""/>
          </v:shape>
          <o:OLEObject Type="Embed" ProgID="Equation.DSMT4" ShapeID="_x0000_i4639" DrawAspect="Content" ObjectID="_1737931345" r:id="rId667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5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260" w:dyaOrig="540" w14:anchorId="6D9C6D78">
          <v:shape id="_x0000_i4640" type="#_x0000_t75" style="width:113.25pt;height:27pt" o:ole="">
            <v:imagedata r:id="rId6673" o:title=""/>
          </v:shape>
          <o:OLEObject Type="Embed" ProgID="Equation.DSMT4" ShapeID="_x0000_i4640" DrawAspect="Content" ObjectID="_1737931346" r:id="rId667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B50927" w14:textId="6023DB30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6. 2. 17. 14166.67</w: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8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9. -0.02. 20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880" w:dyaOrig="540" w14:anchorId="6618AC72">
          <v:shape id="_x0000_i4641" type="#_x0000_t75" style="width:44.25pt;height:27pt" o:ole="">
            <v:imagedata r:id="rId6675" o:title=""/>
          </v:shape>
          <o:OLEObject Type="Embed" ProgID="Equation.DSMT4" ShapeID="_x0000_i4641" DrawAspect="Content" ObjectID="_1737931347" r:id="rId6676"/>
        </w:objec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1. 0. 22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40" w:dyaOrig="540" w14:anchorId="76111F31">
          <v:shape id="_x0000_i4642" type="#_x0000_t75" style="width:16.5pt;height:27pt" o:ole="">
            <v:imagedata r:id="rId6677" o:title=""/>
          </v:shape>
          <o:OLEObject Type="Embed" ProgID="Equation.DSMT4" ShapeID="_x0000_i4642" DrawAspect="Content" ObjectID="_1737931348" r:id="rId667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31B638" w14:textId="5C37CC6D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3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740" w:dyaOrig="520" w14:anchorId="2A0D3E84">
          <v:shape id="_x0000_i4643" type="#_x0000_t75" style="width:36.75pt;height:26.25pt" o:ole="">
            <v:imagedata r:id="rId6679" o:title=""/>
          </v:shape>
          <o:OLEObject Type="Embed" ProgID="Equation.DSMT4" ShapeID="_x0000_i4643" DrawAspect="Content" ObjectID="_1737931349" r:id="rId668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4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0" w:dyaOrig="540" w14:anchorId="1B8BD6B9">
          <v:shape id="_x0000_i4644" type="#_x0000_t75" style="width:9pt;height:27pt" o:ole="">
            <v:imagedata r:id="rId6681" o:title=""/>
          </v:shape>
          <o:OLEObject Type="Embed" ProgID="Equation.DSMT4" ShapeID="_x0000_i4644" DrawAspect="Content" ObjectID="_1737931350" r:id="rId668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5. 1,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6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79" w:dyaOrig="520" w14:anchorId="45B3F82B">
          <v:shape id="_x0000_i4645" type="#_x0000_t75" style="width:14.25pt;height:26.25pt" o:ole="">
            <v:imagedata r:id="rId6683" o:title=""/>
          </v:shape>
          <o:OLEObject Type="Embed" ProgID="Equation.DSMT4" ShapeID="_x0000_i4645" DrawAspect="Content" ObjectID="_1737931351" r:id="rId668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7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00" w:dyaOrig="540" w14:anchorId="24A79450">
          <v:shape id="_x0000_i4646" type="#_x0000_t75" style="width:9.75pt;height:27pt" o:ole="">
            <v:imagedata r:id="rId6685" o:title=""/>
          </v:shape>
          <o:OLEObject Type="Embed" ProgID="Equation.DSMT4" ShapeID="_x0000_i4646" DrawAspect="Content" ObjectID="_1737931352" r:id="rId668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0,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460" w:dyaOrig="560" w14:anchorId="364B9573">
          <v:shape id="_x0000_i4647" type="#_x0000_t75" style="width:23.25pt;height:27.75pt" o:ole="">
            <v:imagedata r:id="rId6687" o:title=""/>
          </v:shape>
          <o:OLEObject Type="Embed" ProgID="Equation.DSMT4" ShapeID="_x0000_i4647" DrawAspect="Content" ObjectID="_1737931353" r:id="rId6688"/>
        </w:objec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9.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BB1ACED">
          <v:shape id="_x0000_i4648" type="#_x0000_t75" style="width:11.25pt;height:12pt" o:ole="">
            <v:imagedata r:id="rId6689" o:title=""/>
          </v:shape>
          <o:OLEObject Type="Embed" ProgID="Equation.DSMT4" ShapeID="_x0000_i4648" DrawAspect="Content" ObjectID="_1737931354" r:id="rId6690"/>
        </w:objec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. 0.5692. 31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700" w:dyaOrig="580" w14:anchorId="4404215C">
          <v:shape id="_x0000_i4649" type="#_x0000_t75" style="width:35.25pt;height:29.25pt" o:ole="">
            <v:imagedata r:id="rId6691" o:title=""/>
          </v:shape>
          <o:OLEObject Type="Embed" ProgID="Equation.DSMT4" ShapeID="_x0000_i4649" DrawAspect="Content" ObjectID="_1737931355" r:id="rId669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92FAFE" w14:textId="7A396814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2. ①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780" w:dyaOrig="560" w14:anchorId="65F793C7">
          <v:shape id="_x0000_i4650" type="#_x0000_t75" style="width:39pt;height:27.75pt" o:ole="">
            <v:imagedata r:id="rId6693" o:title=""/>
          </v:shape>
          <o:OLEObject Type="Embed" ProgID="Equation.DSMT4" ShapeID="_x0000_i4650" DrawAspect="Content" ObjectID="_1737931356" r:id="rId6694"/>
        </w:object>
      </w:r>
      <w:r w:rsidR="002B29CB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0,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3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600" w:dyaOrig="540" w14:anchorId="010AA064">
          <v:shape id="_x0000_i4651" type="#_x0000_t75" style="width:30pt;height:27pt" o:ole="">
            <v:imagedata r:id="rId6695" o:title=""/>
          </v:shape>
          <o:OLEObject Type="Embed" ProgID="Equation.DSMT4" ShapeID="_x0000_i4651" DrawAspect="Content" ObjectID="_1737931357" r:id="rId6696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4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40" w:dyaOrig="560" w14:anchorId="75E68CE0">
          <v:shape id="_x0000_i4652" type="#_x0000_t75" style="width:57pt;height:27.75pt" o:ole="">
            <v:imagedata r:id="rId6697" o:title=""/>
          </v:shape>
          <o:OLEObject Type="Embed" ProgID="Equation.DSMT4" ShapeID="_x0000_i4652" DrawAspect="Content" ObjectID="_1737931358" r:id="rId669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5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40" w:dyaOrig="560" w14:anchorId="64059B82">
          <v:shape id="_x0000_i4653" type="#_x0000_t75" style="width:16.5pt;height:27.75pt" o:ole="">
            <v:imagedata r:id="rId6699" o:title=""/>
          </v:shape>
          <o:OLEObject Type="Embed" ProgID="Equation.DSMT4" ShapeID="_x0000_i4653" DrawAspect="Content" ObjectID="_1737931359" r:id="rId670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C759F7D" w14:textId="3AC63FAA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. ①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900" w:dyaOrig="1060" w14:anchorId="5C9E65D6">
          <v:shape id="_x0000_i4654" type="#_x0000_t75" style="width:45pt;height:52.5pt" o:ole="">
            <v:imagedata r:id="rId6701" o:title=""/>
          </v:shape>
          <o:OLEObject Type="Embed" ProgID="Equation.DSMT4" ShapeID="_x0000_i4654" DrawAspect="Content" ObjectID="_1737931360" r:id="rId6702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1200" w:dyaOrig="1060" w14:anchorId="3268A796">
          <v:shape id="_x0000_i4655" type="#_x0000_t75" style="width:60pt;height:52.5pt" o:ole="">
            <v:imagedata r:id="rId6703" o:title=""/>
          </v:shape>
          <o:OLEObject Type="Embed" ProgID="Equation.DSMT4" ShapeID="_x0000_i4655" DrawAspect="Content" ObjectID="_1737931361" r:id="rId6704"/>
        </w:objec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F4A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7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60" w:dyaOrig="240" w14:anchorId="527AF3E6">
          <v:shape id="_x0000_i4656" type="#_x0000_t75" style="width:33pt;height:12pt" o:ole="">
            <v:imagedata r:id="rId6705" o:title=""/>
          </v:shape>
          <o:OLEObject Type="Embed" ProgID="Equation.DSMT4" ShapeID="_x0000_i4656" DrawAspect="Content" ObjectID="_1737931362" r:id="rId6706"/>
        </w:objec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32C515F">
          <v:shape id="_x0000_i4657" type="#_x0000_t75" style="width:12pt;height:11.25pt" o:ole="">
            <v:imagedata r:id="rId6707" o:title=""/>
          </v:shape>
          <o:OLEObject Type="Embed" ProgID="Equation.DSMT4" ShapeID="_x0000_i4657" DrawAspect="Content" ObjectID="_1737931363" r:id="rId6708"/>
        </w:objec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11DA8D6">
          <v:shape id="_x0000_i4658" type="#_x0000_t75" style="width:9.75pt;height:11.25pt" o:ole="">
            <v:imagedata r:id="rId6709" o:title=""/>
          </v:shape>
          <o:OLEObject Type="Embed" ProgID="Equation.DSMT4" ShapeID="_x0000_i4658" DrawAspect="Content" ObjectID="_1737931364" r:id="rId6710"/>
        </w:objec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비상관이다.</w:t>
      </w:r>
      <w:r w:rsidR="00FF4AF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AC04670" w14:textId="77777777" w:rsidR="00FF4AF9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8.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60" w14:anchorId="38AD2E54">
          <v:shape id="_x0000_i4659" type="#_x0000_t75" style="width:26.25pt;height:12.75pt" o:ole="">
            <v:imagedata r:id="rId6711" o:title=""/>
          </v:shape>
          <o:OLEObject Type="Embed" ProgID="Equation.DSMT4" ShapeID="_x0000_i4659" DrawAspect="Content" ObjectID="_1737931365" r:id="rId6712"/>
        </w:objec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1F0C12C1">
          <v:shape id="_x0000_i4660" type="#_x0000_t75" style="width:81.75pt;height:15pt" o:ole="">
            <v:imagedata r:id="rId6713" o:title=""/>
          </v:shape>
          <o:OLEObject Type="Embed" ProgID="Equation.DSMT4" ShapeID="_x0000_i4660" DrawAspect="Content" ObjectID="_1737931366" r:id="rId6714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60" w14:anchorId="780B670D">
          <v:shape id="_x0000_i4661" type="#_x0000_t75" style="width:26.25pt;height:12.75pt" o:ole="">
            <v:imagedata r:id="rId6715" o:title=""/>
          </v:shape>
          <o:OLEObject Type="Embed" ProgID="Equation.DSMT4" ShapeID="_x0000_i4661" DrawAspect="Content" ObjectID="_1737931367" r:id="rId6716"/>
        </w:object>
      </w:r>
      <w:r w:rsidR="006E6C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840" w:dyaOrig="560" w14:anchorId="0AD571FB">
          <v:shape id="_x0000_i4662" type="#_x0000_t75" style="width:241.5pt;height:27.75pt" o:ole="">
            <v:imagedata r:id="rId6717" o:title=""/>
          </v:shape>
          <o:OLEObject Type="Embed" ProgID="Equation.DSMT4" ShapeID="_x0000_i4662" DrawAspect="Content" ObjectID="_1737931368" r:id="rId6718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58C37E5" w14:textId="62853146" w:rsidR="00895B3E" w:rsidRPr="00D57905" w:rsidRDefault="00895B3E" w:rsidP="00895B3E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9-49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B9AF97" w14:textId="77777777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5</w:t>
      </w:r>
    </w:p>
    <w:p w14:paraId="4A91F0C6" w14:textId="54273BF6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6C38" w:rsidRPr="006E6C38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920" w:dyaOrig="620" w14:anchorId="5F0FA68A">
          <v:shape id="_x0000_i4663" type="#_x0000_t75" style="width:195.75pt;height:30.75pt" o:ole="">
            <v:imagedata r:id="rId6719" o:title=""/>
          </v:shape>
          <o:OLEObject Type="Embed" ProgID="Equation.DSMT4" ShapeID="_x0000_i4663" DrawAspect="Content" ObjectID="_1737931369" r:id="rId6720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DC7C9C" w14:textId="77777777" w:rsidR="00F30AD6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</w:t>
      </w:r>
      <w:r w:rsidR="006E6C3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BCEA941" w14:textId="18EB8F13" w:rsidR="00940BBC" w:rsidRPr="00D57905" w:rsidRDefault="00F30AD6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E6C38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5240" w:dyaOrig="660" w14:anchorId="646A1A93">
          <v:shape id="_x0000_i4664" type="#_x0000_t75" style="width:262.5pt;height:33pt" o:ole="">
            <v:imagedata r:id="rId6721" o:title=""/>
          </v:shape>
          <o:OLEObject Type="Embed" ProgID="Equation.DSMT4" ShapeID="_x0000_i4664" DrawAspect="Content" ObjectID="_1737931370" r:id="rId6722"/>
        </w:object>
      </w:r>
      <w:r w:rsidR="00940BBC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B00125" w14:textId="77777777" w:rsidR="00ED66EF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 ①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9457B8F" w14:textId="77777777" w:rsidR="00ED66EF" w:rsidRDefault="00ED66EF" w:rsidP="00146FA9">
      <w:pPr>
        <w:widowControl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D66EF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02"/>
        <w:gridCol w:w="40"/>
        <w:gridCol w:w="612"/>
        <w:gridCol w:w="40"/>
        <w:gridCol w:w="612"/>
        <w:gridCol w:w="40"/>
      </w:tblGrid>
      <w:tr w:rsidR="00ED66EF" w14:paraId="78D86885" w14:textId="77777777" w:rsidTr="00ED66EF">
        <w:trPr>
          <w:gridAfter w:val="1"/>
          <w:wAfter w:w="40" w:type="dxa"/>
        </w:trPr>
        <w:tc>
          <w:tcPr>
            <w:tcW w:w="696" w:type="dxa"/>
            <w:vMerge w:val="restart"/>
            <w:vAlign w:val="center"/>
          </w:tcPr>
          <w:p w14:paraId="13C7DE82" w14:textId="2351630B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480" w:dyaOrig="220" w14:anchorId="4128F0D0">
                <v:shape id="_x0000_i4665" type="#_x0000_t75" style="width:24pt;height:11.25pt" o:ole="">
                  <v:imagedata r:id="rId6723" o:title=""/>
                </v:shape>
                <o:OLEObject Type="Embed" ProgID="Equation.DSMT4" ShapeID="_x0000_i4665" DrawAspect="Content" ObjectID="_1737931371" r:id="rId6724"/>
              </w:object>
            </w:r>
          </w:p>
        </w:tc>
        <w:tc>
          <w:tcPr>
            <w:tcW w:w="1304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14:paraId="75AFEB07" w14:textId="7DBB9D85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5AAB2584">
                <v:shape id="_x0000_i4666" type="#_x0000_t75" style="width:12pt;height:11.25pt" o:ole="">
                  <v:imagedata r:id="rId6725" o:title=""/>
                </v:shape>
                <o:OLEObject Type="Embed" ProgID="Equation.DSMT4" ShapeID="_x0000_i4666" DrawAspect="Content" ObjectID="_1737931372" r:id="rId6726"/>
              </w:object>
            </w:r>
          </w:p>
        </w:tc>
      </w:tr>
      <w:tr w:rsidR="00ED66EF" w14:paraId="6D005BA7" w14:textId="77777777" w:rsidTr="00ED66EF">
        <w:trPr>
          <w:gridAfter w:val="1"/>
          <w:wAfter w:w="40" w:type="dxa"/>
        </w:trPr>
        <w:tc>
          <w:tcPr>
            <w:tcW w:w="696" w:type="dxa"/>
            <w:vMerge/>
            <w:tcBorders>
              <w:bottom w:val="single" w:sz="4" w:space="0" w:color="auto"/>
            </w:tcBorders>
            <w:vAlign w:val="center"/>
          </w:tcPr>
          <w:p w14:paraId="212EB59F" w14:textId="77777777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7FA5F9E" w14:textId="3929697A" w:rsidR="00ED66EF" w:rsidRPr="00ED66EF" w:rsidRDefault="00ED66EF" w:rsidP="00146FA9">
            <w:pPr>
              <w:widowControl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B32F57B" w14:textId="5CEFFEAA" w:rsidR="00ED66EF" w:rsidRPr="00ED66EF" w:rsidRDefault="00ED66EF" w:rsidP="00146FA9">
            <w:pPr>
              <w:widowControl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D66EF" w14:paraId="2D5D6D81" w14:textId="77777777" w:rsidTr="00ED66EF">
        <w:trPr>
          <w:gridAfter w:val="1"/>
          <w:wAfter w:w="40" w:type="dxa"/>
        </w:trPr>
        <w:tc>
          <w:tcPr>
            <w:tcW w:w="696" w:type="dxa"/>
            <w:tcBorders>
              <w:top w:val="nil"/>
              <w:bottom w:val="nil"/>
            </w:tcBorders>
            <w:vAlign w:val="center"/>
          </w:tcPr>
          <w:p w14:paraId="764AD4FD" w14:textId="43DD149B" w:rsidR="00ED66EF" w:rsidRPr="00BA7C25" w:rsidRDefault="00ED66EF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 w:rsidRPr="00ED66EF">
              <w:rPr>
                <w:rFonts w:ascii="KP CheongPong" w:hAnsi="KP CheongPong" w:cs="宋体"/>
                <w:color w:val="2A2B2E"/>
                <w:kern w:val="0"/>
                <w:position w:val="-4"/>
                <w:sz w:val="24"/>
                <w:szCs w:val="24"/>
              </w:rPr>
              <w:object w:dxaOrig="220" w:dyaOrig="220" w14:anchorId="430A5096">
                <v:shape id="_x0000_i4667" type="#_x0000_t75" style="width:11.25pt;height:11.25pt" o:ole="">
                  <v:imagedata r:id="rId6727" o:title=""/>
                </v:shape>
                <o:OLEObject Type="Embed" ProgID="Equation.DSMT4" ShapeID="_x0000_i4667" DrawAspect="Content" ObjectID="_1737931373" r:id="rId6728"/>
              </w:object>
            </w:r>
          </w:p>
        </w:tc>
        <w:tc>
          <w:tcPr>
            <w:tcW w:w="652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2FD9D623" w14:textId="04F3BBBB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00" w:dyaOrig="520" w14:anchorId="49CADA7B">
                <v:shape id="_x0000_i4668" type="#_x0000_t75" style="width:9.75pt;height:26.25pt" o:ole="">
                  <v:imagedata r:id="rId6729" o:title=""/>
                </v:shape>
                <o:OLEObject Type="Embed" ProgID="Equation.DSMT4" ShapeID="_x0000_i4668" DrawAspect="Content" ObjectID="_1737931374" r:id="rId6730"/>
              </w:object>
            </w:r>
          </w:p>
        </w:tc>
        <w:tc>
          <w:tcPr>
            <w:tcW w:w="652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52F8C9AA" w14:textId="53D8BDB3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00" w:dyaOrig="520" w14:anchorId="6A2CCD9C">
                <v:shape id="_x0000_i4669" type="#_x0000_t75" style="width:9.75pt;height:26.25pt" o:ole="">
                  <v:imagedata r:id="rId6729" o:title=""/>
                </v:shape>
                <o:OLEObject Type="Embed" ProgID="Equation.DSMT4" ShapeID="_x0000_i4669" DrawAspect="Content" ObjectID="_1737931375" r:id="rId6731"/>
              </w:object>
            </w:r>
          </w:p>
        </w:tc>
      </w:tr>
      <w:tr w:rsidR="00ED66EF" w14:paraId="78BE78DE" w14:textId="77777777" w:rsidTr="00ED66EF">
        <w:tc>
          <w:tcPr>
            <w:tcW w:w="736" w:type="dxa"/>
            <w:gridSpan w:val="2"/>
            <w:vMerge w:val="restart"/>
            <w:vAlign w:val="center"/>
          </w:tcPr>
          <w:p w14:paraId="75223447" w14:textId="46F37624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520" w:dyaOrig="220" w14:anchorId="30F8DBC6">
                <v:shape id="_x0000_i4670" type="#_x0000_t75" style="width:26.25pt;height:11.25pt" o:ole="">
                  <v:imagedata r:id="rId6732" o:title=""/>
                </v:shape>
                <o:OLEObject Type="Embed" ProgID="Equation.DSMT4" ShapeID="_x0000_i4670" DrawAspect="Content" ObjectID="_1737931376" r:id="rId6733"/>
              </w:object>
            </w:r>
          </w:p>
        </w:tc>
        <w:tc>
          <w:tcPr>
            <w:tcW w:w="1304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14:paraId="3C3C84C6" w14:textId="77777777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0" w:dyaOrig="220" w14:anchorId="56140209">
                <v:shape id="_x0000_i4671" type="#_x0000_t75" style="width:12pt;height:11.25pt" o:ole="">
                  <v:imagedata r:id="rId6725" o:title=""/>
                </v:shape>
                <o:OLEObject Type="Embed" ProgID="Equation.DSMT4" ShapeID="_x0000_i4671" DrawAspect="Content" ObjectID="_1737931377" r:id="rId6734"/>
              </w:object>
            </w:r>
          </w:p>
        </w:tc>
      </w:tr>
      <w:tr w:rsidR="00ED66EF" w14:paraId="76F6B6E1" w14:textId="77777777" w:rsidTr="00ED66EF">
        <w:tc>
          <w:tcPr>
            <w:tcW w:w="73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3E2FCDCA" w14:textId="77777777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652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AF6A303" w14:textId="77777777" w:rsidR="00ED66EF" w:rsidRPr="00ED66EF" w:rsidRDefault="00ED66EF" w:rsidP="00146FA9">
            <w:pPr>
              <w:widowControl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2D881C1" w14:textId="77777777" w:rsidR="00ED66EF" w:rsidRPr="00ED66EF" w:rsidRDefault="00ED66EF" w:rsidP="00146FA9">
            <w:pPr>
              <w:widowControl/>
              <w:jc w:val="center"/>
              <w:rPr>
                <w:rFonts w:ascii="KP CheongPong" w:eastAsia="Malgun Gothic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D66EF" w14:paraId="0874E606" w14:textId="77777777" w:rsidTr="00ED66EF">
        <w:tc>
          <w:tcPr>
            <w:tcW w:w="736" w:type="dxa"/>
            <w:gridSpan w:val="2"/>
            <w:tcBorders>
              <w:top w:val="nil"/>
              <w:bottom w:val="nil"/>
            </w:tcBorders>
            <w:vAlign w:val="center"/>
          </w:tcPr>
          <w:p w14:paraId="71D2D9FC" w14:textId="77777777" w:rsidR="00ED66EF" w:rsidRPr="00BA7C25" w:rsidRDefault="00ED66EF" w:rsidP="00146FA9">
            <w:pPr>
              <w:widowControl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 w:rsidRPr="00ED66EF">
              <w:rPr>
                <w:rFonts w:ascii="KP CheongPong" w:hAnsi="KP CheongPong" w:cs="宋体"/>
                <w:color w:val="2A2B2E"/>
                <w:kern w:val="0"/>
                <w:position w:val="-4"/>
                <w:sz w:val="24"/>
                <w:szCs w:val="24"/>
              </w:rPr>
              <w:object w:dxaOrig="220" w:dyaOrig="220" w14:anchorId="589EFB92">
                <v:shape id="_x0000_i4672" type="#_x0000_t75" style="width:11.25pt;height:11.25pt" o:ole="">
                  <v:imagedata r:id="rId6727" o:title=""/>
                </v:shape>
                <o:OLEObject Type="Embed" ProgID="Equation.DSMT4" ShapeID="_x0000_i4672" DrawAspect="Content" ObjectID="_1737931378" r:id="rId6735"/>
              </w:object>
            </w:r>
          </w:p>
        </w:tc>
        <w:tc>
          <w:tcPr>
            <w:tcW w:w="652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41018950" w14:textId="4C6565BB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180" w:dyaOrig="540" w14:anchorId="6625E3E2">
                <v:shape id="_x0000_i4673" type="#_x0000_t75" style="width:9pt;height:27pt" o:ole="">
                  <v:imagedata r:id="rId6736" o:title=""/>
                </v:shape>
                <o:OLEObject Type="Embed" ProgID="Equation.DSMT4" ShapeID="_x0000_i4673" DrawAspect="Content" ObjectID="_1737931379" r:id="rId6737"/>
              </w:object>
            </w:r>
          </w:p>
        </w:tc>
        <w:tc>
          <w:tcPr>
            <w:tcW w:w="652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72FDAA23" w14:textId="358CE54D" w:rsidR="00ED66EF" w:rsidRDefault="00ED66EF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D66EF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00" w:dyaOrig="540" w14:anchorId="56A438C1">
                <v:shape id="_x0000_i4674" type="#_x0000_t75" style="width:9.75pt;height:27pt" o:ole="">
                  <v:imagedata r:id="rId6738" o:title=""/>
                </v:shape>
                <o:OLEObject Type="Embed" ProgID="Equation.DSMT4" ShapeID="_x0000_i4674" DrawAspect="Content" ObjectID="_1737931380" r:id="rId6739"/>
              </w:object>
            </w:r>
          </w:p>
        </w:tc>
      </w:tr>
    </w:tbl>
    <w:p w14:paraId="79A20CD0" w14:textId="77777777" w:rsidR="00ED66EF" w:rsidRDefault="00ED66EF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D66EF" w:rsidSect="00ED66EF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0E5FA1D0" w14:textId="20C8EF47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독립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1F4592" w14:textId="77777777" w:rsidR="00ED66EF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①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040" w:dyaOrig="540" w14:anchorId="15D5CFFC">
          <v:shape id="_x0000_i4675" type="#_x0000_t75" style="width:202.5pt;height:27pt" o:ole="">
            <v:imagedata r:id="rId6740" o:title=""/>
          </v:shape>
          <o:OLEObject Type="Embed" ProgID="Equation.DSMT4" ShapeID="_x0000_i4675" DrawAspect="Content" ObjectID="_1737931381" r:id="rId674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F6C78E7" w14:textId="7583D214" w:rsidR="00940BBC" w:rsidRPr="00D57905" w:rsidRDefault="00ED66EF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ED66EF">
        <w:rPr>
          <w:rFonts w:ascii="KP CheongPong" w:eastAsia="KP CheongPong" w:hAnsi="KP CheongPong" w:cs="宋体"/>
          <w:color w:val="2A2B2E"/>
          <w:kern w:val="0"/>
          <w:position w:val="-52"/>
          <w:sz w:val="24"/>
          <w:szCs w:val="24"/>
          <w:lang w:eastAsia="ko-KR"/>
        </w:rPr>
        <w:object w:dxaOrig="4980" w:dyaOrig="1140" w14:anchorId="30113F74">
          <v:shape id="_x0000_i4676" type="#_x0000_t75" style="width:248.25pt;height:57pt" o:ole="">
            <v:imagedata r:id="rId6742" o:title=""/>
          </v:shape>
          <o:OLEObject Type="Embed" ProgID="Equation.DSMT4" ShapeID="_x0000_i4676" DrawAspect="Content" ObjectID="_1737931382" r:id="rId6743"/>
        </w:object>
      </w:r>
      <w:r w:rsidR="00940BBC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674301" w14:textId="334D2942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7728B906">
          <v:shape id="_x0000_i4677" type="#_x0000_t75" style="width:39pt;height:12pt" o:ole="">
            <v:imagedata r:id="rId6744" o:title=""/>
          </v:shape>
          <o:OLEObject Type="Embed" ProgID="Equation.DSMT4" ShapeID="_x0000_i4677" DrawAspect="Content" ObjectID="_1737931383" r:id="rId6745"/>
        </w:object>
      </w:r>
      <w:r w:rsidR="00ED6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960" w:dyaOrig="540" w14:anchorId="265A36BB">
          <v:shape id="_x0000_i4678" type="#_x0000_t75" style="width:98.25pt;height:27pt" o:ole="">
            <v:imagedata r:id="rId6746" o:title=""/>
          </v:shape>
          <o:OLEObject Type="Embed" ProgID="Equation.DSMT4" ShapeID="_x0000_i4678" DrawAspect="Content" ObjectID="_1737931384" r:id="rId6747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6.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279" w14:anchorId="564249F2">
          <v:shape id="_x0000_i4679" type="#_x0000_t75" style="width:44.25pt;height:14.25pt" o:ole="">
            <v:imagedata r:id="rId6748" o:title=""/>
          </v:shape>
          <o:OLEObject Type="Embed" ProgID="Equation.DSMT4" ShapeID="_x0000_i4679" DrawAspect="Content" ObjectID="_1737931385" r:id="rId6749"/>
        </w:object>
      </w:r>
      <w:r w:rsidR="00ED6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659" w:dyaOrig="580" w14:anchorId="01C08D3E">
          <v:shape id="_x0000_i4680" type="#_x0000_t75" style="width:132.75pt;height:29.25pt" o:ole="">
            <v:imagedata r:id="rId6750" o:title=""/>
          </v:shape>
          <o:OLEObject Type="Embed" ProgID="Equation.DSMT4" ShapeID="_x0000_i4680" DrawAspect="Content" ObjectID="_1737931386" r:id="rId675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827EC4" w14:textId="7868FEB2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" w:dyaOrig="540" w14:anchorId="052AB4DD">
          <v:shape id="_x0000_i4681" type="#_x0000_t75" style="width:14.25pt;height:27pt" o:ole="">
            <v:imagedata r:id="rId6752" o:title=""/>
          </v:shape>
          <o:OLEObject Type="Embed" ProgID="Equation.DSMT4" ShapeID="_x0000_i4681" DrawAspect="Content" ObjectID="_1737931387" r:id="rId6753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8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4BFB1A72">
          <v:shape id="_x0000_i4682" type="#_x0000_t75" style="width:15pt;height:27pt" o:ole="">
            <v:imagedata r:id="rId6754" o:title=""/>
          </v:shape>
          <o:OLEObject Type="Embed" ProgID="Equation.DSMT4" ShapeID="_x0000_i4682" DrawAspect="Content" ObjectID="_1737931388" r:id="rId6755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9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40" w:dyaOrig="540" w14:anchorId="36FA7193">
          <v:shape id="_x0000_i4683" type="#_x0000_t75" style="width:151.5pt;height:27pt" o:ole="">
            <v:imagedata r:id="rId6756" o:title=""/>
          </v:shape>
          <o:OLEObject Type="Embed" ProgID="Equation.DSMT4" ShapeID="_x0000_i4683" DrawAspect="Content" ObjectID="_1737931389" r:id="rId6757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5BEF2E" w14:textId="4BFDABE8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859" w:dyaOrig="580" w14:anchorId="3F2388E2">
          <v:shape id="_x0000_i4684" type="#_x0000_t75" style="width:43.5pt;height:29.25pt" o:ole="">
            <v:imagedata r:id="rId6758" o:title=""/>
          </v:shape>
          <o:OLEObject Type="Embed" ProgID="Equation.DSMT4" ShapeID="_x0000_i4684" DrawAspect="Content" ObjectID="_1737931390" r:id="rId6759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79" w:dyaOrig="520" w14:anchorId="7E576ECF">
          <v:shape id="_x0000_i4685" type="#_x0000_t75" style="width:14.25pt;height:26.25pt" o:ole="">
            <v:imagedata r:id="rId6760" o:title=""/>
          </v:shape>
          <o:OLEObject Type="Embed" ProgID="Equation.DSMT4" ShapeID="_x0000_i4685" DrawAspect="Content" ObjectID="_1737931391" r:id="rId6761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720" w:dyaOrig="540" w14:anchorId="2CD3CEA9">
          <v:shape id="_x0000_i4686" type="#_x0000_t75" style="width:36pt;height:27pt" o:ole="">
            <v:imagedata r:id="rId6762" o:title=""/>
          </v:shape>
          <o:OLEObject Type="Embed" ProgID="Equation.DSMT4" ShapeID="_x0000_i4686" DrawAspect="Content" ObjectID="_1737931392" r:id="rId6763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14-15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="00ED6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</w:t>
      </w:r>
      <w:r w:rsidR="00ED66EF" w:rsidRPr="00ED66EF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639" w:dyaOrig="580" w14:anchorId="23CEFDD5">
          <v:shape id="_x0000_i4687" type="#_x0000_t75" style="width:31.5pt;height:29.25pt" o:ole="">
            <v:imagedata r:id="rId6764" o:title=""/>
          </v:shape>
          <o:OLEObject Type="Embed" ProgID="Equation.DSMT4" ShapeID="_x0000_i4687" DrawAspect="Content" ObjectID="_1737931393" r:id="rId6765"/>
        </w:object>
      </w:r>
      <w:r w:rsidR="00ED6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7-18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F3B61D" w14:textId="6317D3B3" w:rsidR="00940BBC" w:rsidRPr="00D57905" w:rsidRDefault="00ED66EF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D6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 </w:t>
      </w:r>
      <w:r w:rsidR="00940BBC"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1</w:t>
      </w:r>
    </w:p>
    <w:p w14:paraId="5F9E60DB" w14:textId="21D16A90" w:rsidR="00940BBC" w:rsidRPr="00D57905" w:rsidRDefault="00940BBC" w:rsidP="00940BB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ED6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-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6. ① ③</w:t>
      </w:r>
      <w:r w:rsidR="00B914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9147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B91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아니다.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 w:rsidR="00B914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9147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7-14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5.</w:t>
      </w:r>
      <w:r w:rsidR="00AB7D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DF3" w:rsidRPr="00AB7DF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99" w:dyaOrig="540" w14:anchorId="3DB46BAF">
          <v:shape id="_x0000_i4688" type="#_x0000_t75" style="width:24.75pt;height:27pt" o:ole="">
            <v:imagedata r:id="rId6766" o:title=""/>
          </v:shape>
          <o:OLEObject Type="Embed" ProgID="Equation.DSMT4" ShapeID="_x0000_i4688" DrawAspect="Content" ObjectID="_1737931394" r:id="rId6767"/>
        </w:objec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16-20. </w:t>
      </w:r>
      <w:r w:rsidRPr="00D579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략</w:t>
      </w:r>
      <w:r w:rsidRPr="00D579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F6A818" w14:textId="060C1C13" w:rsidR="00940BBC" w:rsidRPr="00EF59B8" w:rsidRDefault="00ED66EF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59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 w:rsidR="00940BBC" w:rsidRPr="00EF59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2</w:t>
      </w:r>
    </w:p>
    <w:p w14:paraId="77C4BA15" w14:textId="6DD605DA" w:rsidR="00940BBC" w:rsidRPr="00940BBC" w:rsidRDefault="00940BBC" w:rsidP="008B35FA">
      <w:pPr>
        <w:widowControl/>
        <w:wordWrap w:val="0"/>
        <w:topLinePunct/>
        <w:jc w:val="left"/>
        <w:rPr>
          <w:rFonts w:ascii="宋体" w:eastAsia="宋体" w:hAnsi="宋体" w:cs="宋体"/>
          <w:kern w:val="0"/>
          <w:sz w:val="24"/>
          <w:szCs w:val="24"/>
          <w:lang w:eastAsia="ko-KR"/>
        </w:rPr>
      </w:pPr>
      <w:r w:rsidRPr="00EF59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B9147F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="00B9147F" w:rsidRPr="00B9147F">
        <w:rPr>
          <w:rFonts w:ascii="宋体" w:eastAsia="宋体" w:hAnsi="宋体" w:cs="宋体"/>
          <w:kern w:val="0"/>
          <w:position w:val="-6"/>
          <w:sz w:val="24"/>
          <w:szCs w:val="24"/>
        </w:rPr>
        <w:object w:dxaOrig="2280" w:dyaOrig="300" w14:anchorId="697A1791">
          <v:shape id="_x0000_i4689" type="#_x0000_t75" style="width:114pt;height:15pt" o:ole="">
            <v:imagedata r:id="rId6768" o:title=""/>
          </v:shape>
          <o:OLEObject Type="Embed" ProgID="Equation.DSMT4" ShapeID="_x0000_i4689" DrawAspect="Content" ObjectID="_1737931395" r:id="rId6769"/>
        </w:objec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. </w:t>
      </w:r>
      <w:r w:rsidRPr="00EF59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</w:t>
      </w:r>
      <w:r w:rsidR="00F036C6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="00F036C6" w:rsidRPr="00B9147F">
        <w:rPr>
          <w:rFonts w:ascii="宋体" w:eastAsia="宋体" w:hAnsi="宋体" w:cs="宋体"/>
          <w:kern w:val="0"/>
          <w:position w:val="-26"/>
          <w:sz w:val="24"/>
          <w:szCs w:val="24"/>
        </w:rPr>
        <w:object w:dxaOrig="3440" w:dyaOrig="620" w14:anchorId="7C7B1CBA">
          <v:shape id="_x0000_i4690" type="#_x0000_t75" style="width:172.5pt;height:30.75pt" o:ole="">
            <v:imagedata r:id="rId6770" o:title=""/>
          </v:shape>
          <o:OLEObject Type="Embed" ProgID="Equation.DSMT4" ShapeID="_x0000_i4690" DrawAspect="Content" ObjectID="_1737931396" r:id="rId6771"/>
        </w:objec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>.</w:t>
      </w:r>
      <w:r w:rsidR="00F036C6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>3.</w:t>
      </w:r>
      <w:r w:rsidR="00F036C6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="00F036C6" w:rsidRPr="00F036C6">
        <w:rPr>
          <w:rFonts w:ascii="宋体" w:eastAsia="宋体" w:hAnsi="宋体" w:cs="宋体"/>
          <w:kern w:val="0"/>
          <w:position w:val="-26"/>
          <w:sz w:val="24"/>
          <w:szCs w:val="24"/>
        </w:rPr>
        <w:object w:dxaOrig="960" w:dyaOrig="680" w14:anchorId="57C49836">
          <v:shape id="_x0000_i4691" type="#_x0000_t75" style="width:48pt;height:34.5pt" o:ole="">
            <v:imagedata r:id="rId6772" o:title=""/>
          </v:shape>
          <o:OLEObject Type="Embed" ProgID="Equation.DSMT4" ShapeID="_x0000_i4691" DrawAspect="Content" ObjectID="_1737931397" r:id="rId6773"/>
        </w:objec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>.</w:t>
      </w:r>
    </w:p>
    <w:p w14:paraId="2B4EE379" w14:textId="2865F6C8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59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4.</w: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Pr="00EF59B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EF59B8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="00EF59B8" w:rsidRPr="00EF59B8">
        <w:rPr>
          <w:rFonts w:ascii="宋体" w:eastAsia="宋体" w:hAnsi="宋体" w:cs="宋体"/>
          <w:kern w:val="0"/>
          <w:position w:val="-22"/>
          <w:sz w:val="24"/>
          <w:szCs w:val="24"/>
        </w:rPr>
        <w:object w:dxaOrig="2799" w:dyaOrig="580" w14:anchorId="130057AA">
          <v:shape id="_x0000_i4692" type="#_x0000_t75" style="width:139.5pt;height:29.25pt" o:ole="">
            <v:imagedata r:id="rId6774" o:title=""/>
          </v:shape>
          <o:OLEObject Type="Embed" ProgID="Equation.DSMT4" ShapeID="_x0000_i4692" DrawAspect="Content" ObjectID="_1737931398" r:id="rId6775"/>
        </w:objec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>;</w:t>
      </w:r>
      <w:r w:rsidR="00EF59B8" w:rsidRPr="00EF59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EF59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B35FA" w:rsidRPr="008B35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A6F57B3">
          <v:shape id="_x0000_i4693" type="#_x0000_t75" style="width:51.75pt;height:15pt" o:ole="">
            <v:imagedata r:id="rId6776" o:title=""/>
          </v:shape>
          <o:OLEObject Type="Embed" ProgID="Equation.DSMT4" ShapeID="_x0000_i4693" DrawAspect="Content" ObjectID="_1737931399" r:id="rId6777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8B35FA"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 분산은 존재하지 않는다.</w:t>
      </w: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</w:t>
      </w:r>
      <w:r w:rsidR="008B35FA" w:rsidRPr="008B35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40" w14:anchorId="70599CA3">
          <v:shape id="_x0000_i4694" type="#_x0000_t75" style="width:31.5pt;height:16.5pt" o:ole="">
            <v:imagedata r:id="rId6778" o:title=""/>
          </v:shape>
          <o:OLEObject Type="Embed" ProgID="Equation.DSMT4" ShapeID="_x0000_i4694" DrawAspect="Content" ObjectID="_1737931400" r:id="rId6779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6-12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3. </w:t>
      </w:r>
      <w:r w:rsidR="008B35FA" w:rsidRPr="008B35FA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480" w:dyaOrig="620" w14:anchorId="7E8E21CA">
          <v:shape id="_x0000_i4695" type="#_x0000_t75" style="width:73.5pt;height:30.75pt" o:ole="">
            <v:imagedata r:id="rId6780" o:title=""/>
          </v:shape>
          <o:OLEObject Type="Embed" ProgID="Equation.DSMT4" ShapeID="_x0000_i4695" DrawAspect="Content" ObjectID="_1737931401" r:id="rId6781"/>
        </w:object>
      </w:r>
      <w:r w:rsid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4-15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C796A42" w14:textId="3B8541AA" w:rsidR="00940BBC" w:rsidRPr="008B35FA" w:rsidRDefault="008B35FA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="00940BBC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.3</w:t>
      </w:r>
    </w:p>
    <w:p w14:paraId="51C92382" w14:textId="56E16B61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-5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르꼬브조건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검증하시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6. 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지 않는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C642278" w14:textId="7936B82C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7. </w:t>
      </w:r>
      <w:r w:rsidR="008B35F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</w:t>
      </w:r>
      <w:r w:rsidR="008B35F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큰수법칙으로부터 </w:t>
      </w:r>
      <w:r w:rsidR="008B35FA" w:rsidRPr="008B35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C7A3EAD">
          <v:shape id="_x0000_i4696" type="#_x0000_t75" style="width:27pt;height:15pt" o:ole="">
            <v:imagedata r:id="rId6782" o:title=""/>
          </v:shape>
          <o:OLEObject Type="Embed" ProgID="Equation.DSMT4" ShapeID="_x0000_i4696" DrawAspect="Content" ObjectID="_1737931402" r:id="rId6783"/>
        </w:objec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큰수의 법칙에 따른다.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. </w:t>
      </w:r>
      <w:r w:rsidR="008B35F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의</w:t>
      </w:r>
      <w:r w:rsidR="008B35F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큰수법칙으로부터 </w:t>
      </w:r>
      <w:r w:rsidR="008B35FA" w:rsidRPr="008B35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74353B0B">
          <v:shape id="_x0000_i4697" type="#_x0000_t75" style="width:27pt;height:15pt" o:ole="">
            <v:imagedata r:id="rId6782" o:title=""/>
          </v:shape>
          <o:OLEObject Type="Embed" ProgID="Equation.DSMT4" ShapeID="_x0000_i4697" DrawAspect="Content" ObjectID="_1737931403" r:id="rId6784"/>
        </w:objec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큰수의 법칙에 따른다.</w:t>
      </w:r>
    </w:p>
    <w:p w14:paraId="188B332F" w14:textId="30F5D164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9. </w:t>
      </w:r>
      <w:r w:rsidR="008B35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큰수의 법칙에 </w:t>
      </w:r>
      <w:r w:rsid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0-17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F374088" w14:textId="033884CF" w:rsidR="00940BBC" w:rsidRPr="008B35FA" w:rsidRDefault="008B35FA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="00940BBC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.4</w:t>
      </w:r>
    </w:p>
    <w:p w14:paraId="3192D799" w14:textId="77777777" w:rsidR="00751A4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①</w:t>
      </w:r>
      <w:r w:rsidR="008B35FA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B35FA" w:rsidRPr="008B35FA">
        <w:rPr>
          <w:rFonts w:ascii="宋体" w:eastAsia="宋体" w:hAnsi="宋体" w:cs="宋体"/>
          <w:kern w:val="0"/>
          <w:position w:val="-10"/>
          <w:sz w:val="24"/>
          <w:szCs w:val="24"/>
        </w:rPr>
        <w:object w:dxaOrig="980" w:dyaOrig="300" w14:anchorId="7ACE5A78">
          <v:shape id="_x0000_i4698" type="#_x0000_t75" style="width:48.75pt;height:15pt" o:ole="">
            <v:imagedata r:id="rId6785" o:title=""/>
          </v:shape>
          <o:OLEObject Type="Embed" ProgID="Equation.DSMT4" ShapeID="_x0000_i4698" DrawAspect="Content" ObjectID="_1737931404" r:id="rId6786"/>
        </w:object>
      </w:r>
      <w:r w:rsidR="002B29CB">
        <w:rPr>
          <w:rFonts w:ascii="宋体" w:eastAsia="宋体" w:hAnsi="宋体" w:cs="宋体"/>
          <w:kern w:val="0"/>
          <w:sz w:val="24"/>
          <w:szCs w:val="24"/>
          <w:lang w:eastAsia="ko-KR"/>
        </w:rPr>
        <w:t>;</w:t>
      </w:r>
      <w:r w:rsidR="008B35FA">
        <w:rPr>
          <w:rFonts w:ascii="宋体" w:eastAsia="宋体" w:hAnsi="宋体" w:cs="宋体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② 0.9437. 2. 0.9155. 3. 0.0088. 4. 0.9966.</w:t>
      </w:r>
      <w:r w:rsidR="00751A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0.096. 6. 0.7852. </w:t>
      </w:r>
    </w:p>
    <w:p w14:paraId="5D7D33E7" w14:textId="157404AB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 0.9836. 8. 0.8665. 9. ① 24000</w:t>
      </w:r>
      <w:r w:rsidR="00751A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② 0.90.</w:t>
      </w:r>
      <w:r w:rsidR="00751A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. 0.0071. 11. ① 0.1802; ② 443. 12. 0.0787. 13. 0.0254.</w:t>
      </w:r>
      <w:r w:rsidR="00751A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4. 0.8944. 15. </w:t>
      </w:r>
      <w:r w:rsidR="008C13C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확률이 크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73D1577" w14:textId="0DF4AC20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6. 0.0268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넘지 않는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회수는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20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~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77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범위이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097EDE8" w14:textId="77777777" w:rsidR="008C13CD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7. ① 0.8185; ② 81. 18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488</w:t>
      </w:r>
      <w:r w:rsidR="008C1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9. 842kW 20. 23. 21. 16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2. 11209. </w:t>
      </w:r>
    </w:p>
    <w:p w14:paraId="12559A5D" w14:textId="0D9E3CF0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3. 104. 24. 9604. 25. 664. 26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460" w:dyaOrig="620" w14:anchorId="051EB5BA">
          <v:shape id="_x0000_i4699" type="#_x0000_t75" style="width:72.75pt;height:30.75pt" o:ole="">
            <v:imagedata r:id="rId6787" o:title=""/>
          </v:shape>
          <o:OLEObject Type="Embed" ProgID="Equation.DSMT4" ShapeID="_x0000_i4699" DrawAspect="Content" ObjectID="_1737931405" r:id="rId678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7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90FAF55" w14:textId="6EE60F22" w:rsidR="00940BBC" w:rsidRPr="008B35FA" w:rsidRDefault="008B35FA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 w:rsidR="00940BBC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.3</w:t>
      </w:r>
    </w:p>
    <w:p w14:paraId="69C65001" w14:textId="775C4141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3,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.78,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94. 2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3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719" w:dyaOrig="360" w14:anchorId="4364F5B8">
          <v:shape id="_x0000_i4700" type="#_x0000_t75" style="width:86.25pt;height:18.75pt" o:ole="">
            <v:imagedata r:id="rId6789" o:title=""/>
          </v:shape>
          <o:OLEObject Type="Embed" ProgID="Equation.DSMT4" ShapeID="_x0000_i4700" DrawAspect="Content" ObjectID="_1737931406" r:id="rId6790"/>
        </w:objec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-5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77F82794" w14:textId="00354A33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00" w:dyaOrig="300" w14:anchorId="7DB87706">
          <v:shape id="_x0000_i4701" type="#_x0000_t75" style="width:215.25pt;height:15pt" o:ole="">
            <v:imagedata r:id="rId6791" o:title=""/>
          </v:shape>
          <o:OLEObject Type="Embed" ProgID="Equation.DSMT4" ShapeID="_x0000_i4701" DrawAspect="Content" ObjectID="_1737931407" r:id="rId679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7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8.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80" w:dyaOrig="540" w14:anchorId="731C6E21">
          <v:shape id="_x0000_i4702" type="#_x0000_t75" style="width:24pt;height:27pt" o:ole="">
            <v:imagedata r:id="rId6793" o:title=""/>
          </v:shape>
          <o:OLEObject Type="Embed" ProgID="Equation.DSMT4" ShapeID="_x0000_i4702" DrawAspect="Content" ObjectID="_1737931408" r:id="rId679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9-12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3. 14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47B505D" w14:textId="3978539F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. 68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5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20" w:dyaOrig="620" w14:anchorId="7D0CBF25">
          <v:shape id="_x0000_i4703" type="#_x0000_t75" style="width:45.75pt;height:30.75pt" o:ole="">
            <v:imagedata r:id="rId6795" o:title=""/>
          </v:shape>
          <o:OLEObject Type="Embed" ProgID="Equation.DSMT4" ShapeID="_x0000_i4703" DrawAspect="Content" ObjectID="_1737931409" r:id="rId679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6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920" w:dyaOrig="580" w14:anchorId="40B0D921">
          <v:shape id="_x0000_i4704" type="#_x0000_t75" style="width:45.75pt;height:29.25pt" o:ole="">
            <v:imagedata r:id="rId6797" o:title=""/>
          </v:shape>
          <o:OLEObject Type="Embed" ProgID="Equation.DSMT4" ShapeID="_x0000_i4704" DrawAspect="Content" ObjectID="_1737931410" r:id="rId679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7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3CD" w:rsidRPr="008C13CD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380" w:dyaOrig="580" w14:anchorId="60BA782B">
          <v:shape id="_x0000_i4705" type="#_x0000_t75" style="width:69pt;height:29.25pt" o:ole="">
            <v:imagedata r:id="rId6799" o:title=""/>
          </v:shape>
          <o:OLEObject Type="Embed" ProgID="Equation.DSMT4" ShapeID="_x0000_i4705" DrawAspect="Content" ObjectID="_1737931411" r:id="rId680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8. 1.06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9. 12.86. 20. 163,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23,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198,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-0.742. 21. 0.047.</w:t>
      </w:r>
      <w:r w:rsidR="008C1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4739FEF" w14:textId="77777777" w:rsidR="008C13CD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2.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971"/>
        <w:gridCol w:w="737"/>
        <w:gridCol w:w="834"/>
        <w:gridCol w:w="834"/>
        <w:gridCol w:w="971"/>
      </w:tblGrid>
      <w:tr w:rsidR="008C13CD" w14:paraId="569D5D61" w14:textId="77777777" w:rsidTr="008C13CD">
        <w:tc>
          <w:tcPr>
            <w:tcW w:w="737" w:type="dxa"/>
            <w:vAlign w:val="center"/>
          </w:tcPr>
          <w:p w14:paraId="43BAA21A" w14:textId="23A9AB9E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8C13CD">
              <w:rPr>
                <w:rFonts w:ascii="Batang" w:eastAsia="Batang" w:hAnsi="Batang" w:cs="Batang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70B9B074">
                <v:shape id="_x0000_i4706" type="#_x0000_t75" style="width:15.75pt;height:15.75pt" o:ole="">
                  <v:imagedata r:id="rId6801" o:title=""/>
                </v:shape>
                <o:OLEObject Type="Embed" ProgID="Equation.DSMT4" ShapeID="_x0000_i4706" DrawAspect="Content" ObjectID="_1737931412" r:id="rId6802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9E9AAF7" w14:textId="06569CB6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50B8AC" w14:textId="355B9A72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Batang" w:hAnsi="Batang" w:cs="Batang" w:hint="eastAsia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C96A62" w14:textId="508D1D9D" w:rsidR="008C13CD" w:rsidRPr="008C13CD" w:rsidRDefault="008C13CD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5EE176" w14:textId="50B5F88F" w:rsidR="008C13CD" w:rsidRPr="008C13CD" w:rsidRDefault="008C13CD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0331E1" w14:textId="4E5CA051" w:rsidR="008C13CD" w:rsidRPr="008C13CD" w:rsidRDefault="008C13CD" w:rsidP="00146FA9">
            <w:pPr>
              <w:widowControl/>
              <w:jc w:val="center"/>
              <w:rPr>
                <w:rFonts w:ascii="Batang" w:eastAsia="Malgun Gothic" w:hAnsi="Batang" w:cs="Batang"/>
                <w:kern w:val="0"/>
                <w:sz w:val="24"/>
                <w:szCs w:val="24"/>
                <w:lang w:eastAsia="ko-KR"/>
              </w:rPr>
            </w:pPr>
            <w:r>
              <w:rPr>
                <w:rFonts w:ascii="Batang" w:eastAsia="Malgun Gothic" w:hAnsi="Batang" w:cs="Batang" w:hint="eastAsia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8C13CD" w14:paraId="62EDD26E" w14:textId="77777777" w:rsidTr="008C13CD">
        <w:tc>
          <w:tcPr>
            <w:tcW w:w="737" w:type="dxa"/>
            <w:vAlign w:val="center"/>
          </w:tcPr>
          <w:p w14:paraId="6E142781" w14:textId="77777777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EB349BB">
                <v:shape id="_x0000_i4707" type="#_x0000_t75" style="width:11.25pt;height:11.25pt" o:ole="">
                  <v:imagedata r:id="rId6101" o:title=""/>
                </v:shape>
                <o:OLEObject Type="Embed" ProgID="Equation.DSMT4" ShapeID="_x0000_i4707" DrawAspect="Content" ObjectID="_1737931413" r:id="rId680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63C74D4" w14:textId="08CF43FD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0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85AB153" w14:textId="082A36AE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8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517B7E" w14:textId="1652837E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533C326" w14:textId="5DDA7BF9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FB6F68" w14:textId="117F32CF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6</w:t>
            </w:r>
          </w:p>
        </w:tc>
      </w:tr>
    </w:tbl>
    <w:p w14:paraId="3B92259C" w14:textId="77777777" w:rsidR="008C13CD" w:rsidRDefault="008C13CD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9210407" w14:textId="587EF9BF" w:rsidR="008C13CD" w:rsidRDefault="008C13CD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1A3FEBE8" w14:textId="77777777" w:rsidR="00E8148F" w:rsidRDefault="00E8148F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971"/>
        <w:gridCol w:w="834"/>
        <w:gridCol w:w="834"/>
        <w:gridCol w:w="737"/>
        <w:gridCol w:w="971"/>
      </w:tblGrid>
      <w:tr w:rsidR="008C13CD" w14:paraId="116D4EF4" w14:textId="77777777" w:rsidTr="00146FA9">
        <w:tc>
          <w:tcPr>
            <w:tcW w:w="737" w:type="dxa"/>
            <w:vAlign w:val="center"/>
          </w:tcPr>
          <w:p w14:paraId="7557D8FE" w14:textId="7A197DED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8C13CD">
              <w:rPr>
                <w:rFonts w:ascii="Batang" w:eastAsia="Batang" w:hAnsi="Batang" w:cs="Batang"/>
                <w:kern w:val="0"/>
                <w:position w:val="-12"/>
                <w:sz w:val="24"/>
                <w:szCs w:val="24"/>
                <w:lang w:eastAsia="ko-KR"/>
              </w:rPr>
              <w:object w:dxaOrig="360" w:dyaOrig="320" w14:anchorId="24EFC480">
                <v:shape id="_x0000_i4708" type="#_x0000_t75" style="width:18.75pt;height:15.75pt" o:ole="">
                  <v:imagedata r:id="rId6804" o:title=""/>
                </v:shape>
                <o:OLEObject Type="Embed" ProgID="Equation.DSMT4" ShapeID="_x0000_i4708" DrawAspect="Content" ObjectID="_1737931414" r:id="rId6805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62C7D29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3CA7585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0B512B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35E75E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F9C7A8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8C13CD" w14:paraId="3B485DB3" w14:textId="77777777" w:rsidTr="00146FA9">
        <w:tc>
          <w:tcPr>
            <w:tcW w:w="737" w:type="dxa"/>
            <w:vAlign w:val="center"/>
          </w:tcPr>
          <w:p w14:paraId="297A8EBB" w14:textId="77777777" w:rsidR="008C13CD" w:rsidRDefault="008C13CD" w:rsidP="00146FA9">
            <w:pPr>
              <w:widowControl/>
              <w:jc w:val="center"/>
              <w:rPr>
                <w:rFonts w:ascii="Batang" w:eastAsia="Batang" w:hAnsi="Batang" w:cs="Batang"/>
                <w:kern w:val="0"/>
                <w:sz w:val="24"/>
                <w:szCs w:val="24"/>
                <w:lang w:eastAsia="ko-KR"/>
              </w:rPr>
            </w:pPr>
            <w:r w:rsidRPr="00216ADF">
              <w:rPr>
                <w:rFonts w:ascii="Batang" w:eastAsia="Batang" w:hAnsi="Batang" w:cs="Batang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1D523214">
                <v:shape id="_x0000_i4709" type="#_x0000_t75" style="width:11.25pt;height:11.25pt" o:ole="">
                  <v:imagedata r:id="rId6101" o:title=""/>
                </v:shape>
                <o:OLEObject Type="Embed" ProgID="Equation.DSMT4" ShapeID="_x0000_i4709" DrawAspect="Content" ObjectID="_1737931415" r:id="rId680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DC2563A" w14:textId="16D499EE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6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72D50D" w14:textId="0715B869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7640F5D" w14:textId="77777777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4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AE531B" w14:textId="5CD26F2F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8</w:t>
            </w:r>
          </w:p>
        </w:tc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B6F100" w14:textId="3EE6CE74" w:rsidR="008C13CD" w:rsidRPr="00242E55" w:rsidRDefault="008C13CD" w:rsidP="00146FA9">
            <w:pPr>
              <w:widowControl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42E55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 w:rsidRPr="00242E55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04</w:t>
            </w:r>
          </w:p>
        </w:tc>
      </w:tr>
    </w:tbl>
    <w:p w14:paraId="6953EEEE" w14:textId="77777777" w:rsidR="008C13CD" w:rsidRDefault="008C13CD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232642EE" w14:textId="77777777" w:rsidR="008C13CD" w:rsidRDefault="008C13CD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29A697CE" w14:textId="77777777" w:rsidR="00E8148F" w:rsidRDefault="00E8148F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618C14C" w14:textId="2149DCC1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3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5640" w:dyaOrig="420" w14:anchorId="65030A49">
          <v:shape id="_x0000_i4710" type="#_x0000_t75" style="width:282pt;height:21pt" o:ole="">
            <v:imagedata r:id="rId6807" o:title=""/>
          </v:shape>
          <o:OLEObject Type="Embed" ProgID="Equation.DSMT4" ShapeID="_x0000_i4710" DrawAspect="Content" ObjectID="_1737931416" r:id="rId680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EBC7D70" w14:textId="001D68B2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4. ① 0.9370</w: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0.3308. 25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6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519" w:dyaOrig="360" w14:anchorId="3327CC14">
          <v:shape id="_x0000_i4711" type="#_x0000_t75" style="width:175.5pt;height:18.75pt" o:ole="">
            <v:imagedata r:id="rId6809" o:title=""/>
          </v:shape>
          <o:OLEObject Type="Embed" ProgID="Equation.DSMT4" ShapeID="_x0000_i4711" DrawAspect="Content" ObjectID="_1737931417" r:id="rId681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BBEA31C" w14:textId="1A6657BB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7-28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9. ①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760" w:dyaOrig="520" w14:anchorId="3F4008CC">
          <v:shape id="_x0000_i4712" type="#_x0000_t75" style="width:37.5pt;height:26.25pt" o:ole="">
            <v:imagedata r:id="rId6811" o:title=""/>
          </v:shape>
          <o:OLEObject Type="Embed" ProgID="Equation.DSMT4" ShapeID="_x0000_i4712" DrawAspect="Content" ObjectID="_1737931418" r:id="rId681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0.0014.</w:t>
      </w:r>
    </w:p>
    <w:p w14:paraId="531E409D" w14:textId="61E2A19A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0. ①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040" w:dyaOrig="580" w14:anchorId="39DD4C64">
          <v:shape id="_x0000_i4713" type="#_x0000_t75" style="width:51.75pt;height:29.25pt" o:ole="">
            <v:imagedata r:id="rId6813" o:title=""/>
          </v:shape>
          <o:OLEObject Type="Embed" ProgID="Equation.DSMT4" ShapeID="_x0000_i4713" DrawAspect="Content" ObjectID="_1737931419" r:id="rId681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2F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080" w:dyaOrig="620" w14:anchorId="574109F2">
          <v:shape id="_x0000_i4714" type="#_x0000_t75" style="width:54.75pt;height:30.75pt" o:ole="">
            <v:imagedata r:id="rId6815" o:title=""/>
          </v:shape>
          <o:OLEObject Type="Embed" ProgID="Equation.DSMT4" ShapeID="_x0000_i4714" DrawAspect="Content" ObjectID="_1737931420" r:id="rId681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="002F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100" w:dyaOrig="620" w14:anchorId="1C58E569">
          <v:shape id="_x0000_i4715" type="#_x0000_t75" style="width:55.5pt;height:30.75pt" o:ole="">
            <v:imagedata r:id="rId6817" o:title=""/>
          </v:shape>
          <o:OLEObject Type="Embed" ProgID="Equation.DSMT4" ShapeID="_x0000_i4715" DrawAspect="Content" ObjectID="_1737931421" r:id="rId681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④</w:t>
      </w:r>
      <w:r w:rsidR="002F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020" w:dyaOrig="580" w14:anchorId="628B05BF">
          <v:shape id="_x0000_i4716" type="#_x0000_t75" style="width:51pt;height:29.25pt" o:ole="">
            <v:imagedata r:id="rId6819" o:title=""/>
          </v:shape>
          <o:OLEObject Type="Embed" ProgID="Equation.DSMT4" ShapeID="_x0000_i4716" DrawAspect="Content" ObjectID="_1737931422" r:id="rId682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31-36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E5E7307" w14:textId="2D97C7B3" w:rsidR="002F3007" w:rsidRPr="008B35FA" w:rsidRDefault="002F3007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5.4</w:t>
      </w:r>
    </w:p>
    <w:p w14:paraId="4AA1AFDC" w14:textId="43FDBCDA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4. 2. 62. 3. 0.7718. 4. 0.8983. 5. 0.6854. 6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400" w:dyaOrig="360" w14:anchorId="10CA6BFE">
          <v:shape id="_x0000_i4717" type="#_x0000_t75" style="width:70.5pt;height:18.75pt" o:ole="">
            <v:imagedata r:id="rId6821" o:title=""/>
          </v:shape>
          <o:OLEObject Type="Embed" ProgID="Equation.DSMT4" ShapeID="_x0000_i4717" DrawAspect="Content" ObjectID="_1737931423" r:id="rId682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7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7E4692F" w14:textId="63FC81D1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8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940" w:dyaOrig="580" w14:anchorId="77009A00">
          <v:shape id="_x0000_i4718" type="#_x0000_t75" style="width:47.25pt;height:29.25pt" o:ole="">
            <v:imagedata r:id="rId6823" o:title=""/>
          </v:shape>
          <o:OLEObject Type="Embed" ProgID="Equation.DSMT4" ShapeID="_x0000_i4718" DrawAspect="Content" ObjectID="_1737931424" r:id="rId682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9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6846CAE3">
          <v:shape id="_x0000_i4719" type="#_x0000_t75" style="width:31.5pt;height:15pt" o:ole="">
            <v:imagedata r:id="rId6825" o:title=""/>
          </v:shape>
          <o:OLEObject Type="Embed" ProgID="Equation.DSMT4" ShapeID="_x0000_i4719" DrawAspect="Content" ObjectID="_1737931425" r:id="rId682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0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9938. 11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2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100" w:dyaOrig="560" w14:anchorId="3AB28AFC">
          <v:shape id="_x0000_i4720" type="#_x0000_t75" style="width:55.5pt;height:27.75pt" o:ole="">
            <v:imagedata r:id="rId6827" o:title=""/>
          </v:shape>
          <o:OLEObject Type="Embed" ProgID="Equation.DSMT4" ShapeID="_x0000_i4720" DrawAspect="Content" ObjectID="_1737931426" r:id="rId682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3. 0.0798.</w:t>
      </w:r>
    </w:p>
    <w:p w14:paraId="50A3F6E1" w14:textId="7DC83334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5E8A9D29">
          <v:shape id="_x0000_i4721" type="#_x0000_t75" style="width:39pt;height:15pt" o:ole="">
            <v:imagedata r:id="rId6829" o:title=""/>
          </v:shape>
          <o:OLEObject Type="Embed" ProgID="Equation.DSMT4" ShapeID="_x0000_i4721" DrawAspect="Content" ObjectID="_1737931427" r:id="rId683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5. -0.4234. 16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40" w14:anchorId="4E5077FB">
          <v:shape id="_x0000_i4722" type="#_x0000_t75" style="width:45pt;height:16.5pt" o:ole="">
            <v:imagedata r:id="rId6831" o:title=""/>
          </v:shape>
          <o:OLEObject Type="Embed" ProgID="Equation.DSMT4" ShapeID="_x0000_i4722" DrawAspect="Content" ObjectID="_1737931428" r:id="rId683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7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880" w:dyaOrig="540" w14:anchorId="7DE0C2C5">
          <v:shape id="_x0000_i4723" type="#_x0000_t75" style="width:93.75pt;height:27pt" o:ole="">
            <v:imagedata r:id="rId6833" o:title=""/>
          </v:shape>
          <o:OLEObject Type="Embed" ProgID="Equation.DSMT4" ShapeID="_x0000_i4723" DrawAspect="Content" ObjectID="_1737931429" r:id="rId683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D430887" w14:textId="6CEDB290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8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340" w:dyaOrig="620" w14:anchorId="4B79E1D2">
          <v:shape id="_x0000_i4724" type="#_x0000_t75" style="width:167.25pt;height:30.75pt" o:ole="">
            <v:imagedata r:id="rId6835" o:title=""/>
          </v:shape>
          <o:OLEObject Type="Embed" ProgID="Equation.DSMT4" ShapeID="_x0000_i4724" DrawAspect="Content" ObjectID="_1737931430" r:id="rId683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9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0. 27. 21-22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AB075F" w14:textId="77777777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5.5</w:t>
      </w:r>
    </w:p>
    <w:p w14:paraId="7A2D0B05" w14:textId="1EAA96E5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-4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2F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740" w:dyaOrig="639" w14:anchorId="2001B82E">
          <v:shape id="_x0000_i4725" type="#_x0000_t75" style="width:36.75pt;height:31.5pt" o:ole="">
            <v:imagedata r:id="rId6837" o:title=""/>
          </v:shape>
          <o:OLEObject Type="Embed" ProgID="Equation.DSMT4" ShapeID="_x0000_i4725" DrawAspect="Content" ObjectID="_1737931431" r:id="rId683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60" w:dyaOrig="639" w14:anchorId="6E487602">
          <v:shape id="_x0000_i4726" type="#_x0000_t75" style="width:27.75pt;height:31.5pt" o:ole="">
            <v:imagedata r:id="rId6839" o:title=""/>
          </v:shape>
          <o:OLEObject Type="Embed" ProgID="Equation.DSMT4" ShapeID="_x0000_i4726" DrawAspect="Content" ObjectID="_1737931432" r:id="rId684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740" w:dyaOrig="639" w14:anchorId="33F2E62F">
          <v:shape id="_x0000_i4727" type="#_x0000_t75" style="width:36.75pt;height:31.5pt" o:ole="">
            <v:imagedata r:id="rId6841" o:title=""/>
          </v:shape>
          <o:OLEObject Type="Embed" ProgID="Equation.DSMT4" ShapeID="_x0000_i4727" DrawAspect="Content" ObjectID="_1737931433" r:id="rId684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80" w:dyaOrig="639" w14:anchorId="1CF75D3D">
          <v:shape id="_x0000_i4728" type="#_x0000_t75" style="width:29.25pt;height:31.5pt" o:ole="">
            <v:imagedata r:id="rId6843" o:title=""/>
          </v:shape>
          <o:OLEObject Type="Embed" ProgID="Equation.DSMT4" ShapeID="_x0000_i4728" DrawAspect="Content" ObjectID="_1737931434" r:id="rId684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D3412B2" w14:textId="1E467CE9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 ①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E618026">
          <v:shape id="_x0000_i4729" type="#_x0000_t75" style="width:9.75pt;height:12pt" o:ole="">
            <v:imagedata r:id="rId6845" o:title=""/>
          </v:shape>
          <o:OLEObject Type="Embed" ProgID="Equation.DSMT4" ShapeID="_x0000_i4729" DrawAspect="Content" ObjectID="_1737931435" r:id="rId684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②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62D57C8A">
          <v:shape id="_x0000_i4730" type="#_x0000_t75" style="width:18.75pt;height:15.75pt" o:ole="">
            <v:imagedata r:id="rId6847" o:title=""/>
          </v:shape>
          <o:OLEObject Type="Embed" ProgID="Equation.DSMT4" ShapeID="_x0000_i4730" DrawAspect="Content" ObjectID="_1737931436" r:id="rId6848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③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579" w:dyaOrig="660" w14:anchorId="49AD43B5">
          <v:shape id="_x0000_i4731" type="#_x0000_t75" style="width:78.75pt;height:33pt" o:ole="">
            <v:imagedata r:id="rId6849" o:title=""/>
          </v:shape>
          <o:OLEObject Type="Embed" ProgID="Equation.DSMT4" ShapeID="_x0000_i4731" DrawAspect="Content" ObjectID="_1737931437" r:id="rId685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④</w:t>
      </w:r>
      <w:r w:rsidR="002F30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20" w:dyaOrig="639" w14:anchorId="653059B1">
          <v:shape id="_x0000_i4732" type="#_x0000_t75" style="width:26.25pt;height:31.5pt" o:ole="">
            <v:imagedata r:id="rId6851" o:title=""/>
          </v:shape>
          <o:OLEObject Type="Embed" ProgID="Equation.DSMT4" ShapeID="_x0000_i4732" DrawAspect="Content" ObjectID="_1737931438" r:id="rId685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7CD6585" w14:textId="28C7B773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. ①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100" w:dyaOrig="639" w14:anchorId="58FD90C4">
          <v:shape id="_x0000_i4733" type="#_x0000_t75" style="width:55.5pt;height:31.5pt" o:ole="">
            <v:imagedata r:id="rId6853" o:title=""/>
          </v:shape>
          <o:OLEObject Type="Embed" ProgID="Equation.DSMT4" ShapeID="_x0000_i4733" DrawAspect="Content" ObjectID="_1737931439" r:id="rId685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E4589B4">
          <v:shape id="_x0000_i4734" type="#_x0000_t75" style="width:9.75pt;height:12pt" o:ole="">
            <v:imagedata r:id="rId6845" o:title=""/>
          </v:shape>
          <o:OLEObject Type="Embed" ProgID="Equation.DSMT4" ShapeID="_x0000_i4734" DrawAspect="Content" ObjectID="_1737931440" r:id="rId6855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1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20" w:dyaOrig="340" w14:anchorId="714B4DD8">
          <v:shape id="_x0000_i4735" type="#_x0000_t75" style="width:45.75pt;height:16.5pt" o:ole="">
            <v:imagedata r:id="rId6856" o:title=""/>
          </v:shape>
          <o:OLEObject Type="Embed" ProgID="Equation.DSMT4" ShapeID="_x0000_i4735" DrawAspect="Content" ObjectID="_1737931441" r:id="rId6857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2.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20" w:dyaOrig="340" w14:anchorId="416DB50E">
          <v:shape id="_x0000_i4736" type="#_x0000_t75" style="width:45.75pt;height:16.5pt" o:ole="">
            <v:imagedata r:id="rId6856" o:title=""/>
          </v:shape>
          <o:OLEObject Type="Embed" ProgID="Equation.DSMT4" ShapeID="_x0000_i4736" DrawAspect="Content" ObjectID="_1737931442" r:id="rId685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DBC83B8" w14:textId="4AB095A6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3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219" w:dyaOrig="660" w14:anchorId="0D3CA37E">
          <v:shape id="_x0000_i4737" type="#_x0000_t75" style="width:60.75pt;height:33pt" o:ole="">
            <v:imagedata r:id="rId6859" o:title=""/>
          </v:shape>
          <o:OLEObject Type="Embed" ProgID="Equation.DSMT4" ShapeID="_x0000_i4737" DrawAspect="Content" ObjectID="_1737931443" r:id="rId686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4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680" w:dyaOrig="660" w14:anchorId="58D6FE2D">
          <v:shape id="_x0000_i4738" type="#_x0000_t75" style="width:84pt;height:33pt" o:ole="">
            <v:imagedata r:id="rId6861" o:title=""/>
          </v:shape>
          <o:OLEObject Type="Embed" ProgID="Equation.DSMT4" ShapeID="_x0000_i4738" DrawAspect="Content" ObjectID="_1737931444" r:id="rId6862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5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68305F9" w14:textId="254362D6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6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660" w:dyaOrig="660" w14:anchorId="3DF4A054">
          <v:shape id="_x0000_i4739" type="#_x0000_t75" style="width:83.25pt;height:33pt" o:ole="">
            <v:imagedata r:id="rId6863" o:title=""/>
          </v:shape>
          <o:OLEObject Type="Embed" ProgID="Equation.DSMT4" ShapeID="_x0000_i4739" DrawAspect="Content" ObjectID="_1737931445" r:id="rId686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7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880" w:dyaOrig="660" w14:anchorId="7218B53F">
          <v:shape id="_x0000_i4740" type="#_x0000_t75" style="width:2in;height:33pt" o:ole="">
            <v:imagedata r:id="rId6865" o:title=""/>
          </v:shape>
          <o:OLEObject Type="Embed" ProgID="Equation.DSMT4" ShapeID="_x0000_i4740" DrawAspect="Content" ObjectID="_1737931446" r:id="rId686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F30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8-20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B88EF76" w14:textId="77777777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6.1</w:t>
      </w:r>
    </w:p>
    <w:p w14:paraId="1F5738B8" w14:textId="2E6F0898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="002F3007" w:rsidRPr="002F300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79484AF9">
          <v:shape id="_x0000_i4741" type="#_x0000_t75" style="width:12.75pt;height:15pt" o:ole="">
            <v:imagedata r:id="rId6867" o:title=""/>
          </v:shape>
          <o:OLEObject Type="Embed" ProgID="Equation.DSMT4" ShapeID="_x0000_i4741" DrawAspect="Content" ObjectID="_1737931447" r:id="rId6868"/>
        </w:object>
      </w:r>
      <w:r w:rsidR="00472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유효성이 제일 나쁘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. 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이 아니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3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4.</w:t>
      </w:r>
      <w:r w:rsidR="009814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814E8" w:rsidRPr="009814E8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700" w:dyaOrig="580" w14:anchorId="19F25E80">
          <v:shape id="_x0000_i4742" type="#_x0000_t75" style="width:35.25pt;height:29.25pt" o:ole="">
            <v:imagedata r:id="rId6869" o:title=""/>
          </v:shape>
          <o:OLEObject Type="Embed" ProgID="Equation.DSMT4" ShapeID="_x0000_i4742" DrawAspect="Content" ObjectID="_1737931448" r:id="rId687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5. </w:t>
      </w:r>
      <w:r w:rsidR="009814E8" w:rsidRPr="009814E8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180" w:dyaOrig="520" w14:anchorId="69F48AAC">
          <v:shape id="_x0000_i4743" type="#_x0000_t75" style="width:59.25pt;height:26.25pt" o:ole="">
            <v:imagedata r:id="rId6871" o:title=""/>
          </v:shape>
          <o:OLEObject Type="Embed" ProgID="Equation.DSMT4" ShapeID="_x0000_i4743" DrawAspect="Content" ObjectID="_1737931449" r:id="rId6872"/>
        </w:objec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더 유효하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0279CD1" w14:textId="49A697E4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6. </w:t>
      </w:r>
      <w:r w:rsidR="00F2791A" w:rsidRPr="00146FA9">
        <w:rPr>
          <w:position w:val="-20"/>
        </w:rPr>
        <w:object w:dxaOrig="480" w:dyaOrig="540" w14:anchorId="232082F9">
          <v:shape id="_x0000_i4744" type="#_x0000_t75" style="width:24pt;height:27pt" o:ole="">
            <v:imagedata r:id="rId6873" o:title=""/>
          </v:shape>
          <o:OLEObject Type="Embed" ProgID="Equation.DSMT4" ShapeID="_x0000_i4744" DrawAspect="Content" ObjectID="_1737931450" r:id="rId6874"/>
        </w:objec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더 유효하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7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960" w:dyaOrig="560" w14:anchorId="4C0CE84F">
          <v:shape id="_x0000_i4745" type="#_x0000_t75" style="width:98.25pt;height:27.75pt" o:ole="">
            <v:imagedata r:id="rId6875" o:title=""/>
          </v:shape>
          <o:OLEObject Type="Embed" ProgID="Equation.DSMT4" ShapeID="_x0000_i4745" DrawAspect="Content" ObjectID="_1737931451" r:id="rId687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8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9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439" w:dyaOrig="660" w14:anchorId="5D3BB335">
          <v:shape id="_x0000_i4746" type="#_x0000_t75" style="width:122.25pt;height:33pt" o:ole="">
            <v:imagedata r:id="rId6877" o:title=""/>
          </v:shape>
          <o:OLEObject Type="Embed" ProgID="Equation.DSMT4" ShapeID="_x0000_i4746" DrawAspect="Content" ObjectID="_1737931452" r:id="rId687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AB8040C" w14:textId="674A5FF3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1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60" w:dyaOrig="600" w14:anchorId="7C93177B">
          <v:shape id="_x0000_i4747" type="#_x0000_t75" style="width:108pt;height:30pt" o:ole="">
            <v:imagedata r:id="rId6879" o:title=""/>
          </v:shape>
          <o:OLEObject Type="Embed" ProgID="Equation.DSMT4" ShapeID="_x0000_i4747" DrawAspect="Content" ObjectID="_1737931453" r:id="rId688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0801F98" w14:textId="26A7C9F5" w:rsidR="00940BBC" w:rsidRPr="008B35FA" w:rsidRDefault="00F2791A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40BBC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2</w:t>
      </w:r>
    </w:p>
    <w:p w14:paraId="1C9B8E0C" w14:textId="5AF01F47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1143.75,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96.0562. 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68 3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240" w14:anchorId="2C2646DB">
          <v:shape id="_x0000_i4748" type="#_x0000_t75" style="width:15pt;height:12pt" o:ole="">
            <v:imagedata r:id="rId6881" o:title=""/>
          </v:shape>
          <o:OLEObject Type="Embed" ProgID="Equation.DSMT4" ShapeID="_x0000_i4748" DrawAspect="Content" ObjectID="_1737931454" r:id="rId6882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②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20" w:dyaOrig="540" w14:anchorId="6089DB15">
          <v:shape id="_x0000_i4749" type="#_x0000_t75" style="width:11.25pt;height:27pt" o:ole="">
            <v:imagedata r:id="rId6883" o:title=""/>
          </v:shape>
          <o:OLEObject Type="Embed" ProgID="Equation.DSMT4" ShapeID="_x0000_i4749" DrawAspect="Content" ObjectID="_1737931455" r:id="rId688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F8486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79" w:dyaOrig="240" w14:anchorId="5AC20454">
          <v:shape id="_x0000_i4750" type="#_x0000_t75" style="width:14.25pt;height:12pt" o:ole="">
            <v:imagedata r:id="rId6885" o:title=""/>
          </v:shape>
          <o:OLEObject Type="Embed" ProgID="Equation.DSMT4" ShapeID="_x0000_i4750" DrawAspect="Content" ObjectID="_1737931456" r:id="rId6886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80" w:dyaOrig="540" w14:anchorId="5A68E025">
          <v:shape id="_x0000_i4751" type="#_x0000_t75" style="width:29.25pt;height:27pt" o:ole="">
            <v:imagedata r:id="rId6887" o:title=""/>
          </v:shape>
          <o:OLEObject Type="Embed" ProgID="Equation.DSMT4" ShapeID="_x0000_i4751" DrawAspect="Content" ObjectID="_1737931457" r:id="rId6888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③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780" w:dyaOrig="620" w14:anchorId="3278DE90">
          <v:shape id="_x0000_i4752" type="#_x0000_t75" style="width:39pt;height:30.75pt" o:ole="">
            <v:imagedata r:id="rId6889" o:title=""/>
          </v:shape>
          <o:OLEObject Type="Embed" ProgID="Equation.DSMT4" ShapeID="_x0000_i4752" DrawAspect="Content" ObjectID="_1737931458" r:id="rId6890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④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80" w:dyaOrig="340" w14:anchorId="0B5AC011">
          <v:shape id="_x0000_i4753" type="#_x0000_t75" style="width:69pt;height:16.5pt" o:ole="">
            <v:imagedata r:id="rId6891" o:title=""/>
          </v:shape>
          <o:OLEObject Type="Embed" ProgID="Equation.DSMT4" ShapeID="_x0000_i4753" DrawAspect="Content" ObjectID="_1737931459" r:id="rId6892"/>
        </w:objec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6A52533" w14:textId="41D3A011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7DA42779">
          <v:shape id="_x0000_i4754" type="#_x0000_t75" style="width:19.5pt;height:15pt" o:ole="">
            <v:imagedata r:id="rId6893" o:title=""/>
          </v:shape>
          <o:OLEObject Type="Embed" ProgID="Equation.DSMT4" ShapeID="_x0000_i4754" DrawAspect="Content" ObjectID="_1737931460" r:id="rId689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6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300" w:dyaOrig="540" w14:anchorId="3C1D45A8">
          <v:shape id="_x0000_i4755" type="#_x0000_t75" style="width:15pt;height:27pt" o:ole="">
            <v:imagedata r:id="rId6895" o:title=""/>
          </v:shape>
          <o:OLEObject Type="Embed" ProgID="Equation.DSMT4" ShapeID="_x0000_i4755" DrawAspect="Content" ObjectID="_1737931461" r:id="rId6896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180" w:dyaOrig="540" w14:anchorId="709C20AD">
          <v:shape id="_x0000_i4756" type="#_x0000_t75" style="width:59.25pt;height:27pt" o:ole="">
            <v:imagedata r:id="rId6897" o:title=""/>
          </v:shape>
          <o:OLEObject Type="Embed" ProgID="Equation.DSMT4" ShapeID="_x0000_i4756" DrawAspect="Content" ObjectID="_1737931462" r:id="rId689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7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120" w:dyaOrig="620" w14:anchorId="224D6168">
          <v:shape id="_x0000_i4757" type="#_x0000_t75" style="width:106.5pt;height:30.75pt" o:ole="">
            <v:imagedata r:id="rId6899" o:title=""/>
          </v:shape>
          <o:OLEObject Type="Embed" ProgID="Equation.DSMT4" ShapeID="_x0000_i4757" DrawAspect="Content" ObjectID="_1737931463" r:id="rId690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EB07DFF" w14:textId="7D035E19" w:rsidR="00F2791A" w:rsidRPr="008B35FA" w:rsidRDefault="00F2791A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3</w:t>
      </w:r>
    </w:p>
    <w:p w14:paraId="5890C9E7" w14:textId="34FA37DE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160" w:dyaOrig="720" w14:anchorId="0382D11E">
          <v:shape id="_x0000_i4758" type="#_x0000_t75" style="width:57.75pt;height:36pt" o:ole="">
            <v:imagedata r:id="rId6901" o:title=""/>
          </v:shape>
          <o:OLEObject Type="Embed" ProgID="Equation.DSMT4" ShapeID="_x0000_i4758" DrawAspect="Content" ObjectID="_1737931464" r:id="rId6902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620" w:dyaOrig="720" w14:anchorId="32382898">
          <v:shape id="_x0000_i4759" type="#_x0000_t75" style="width:81pt;height:36pt" o:ole="">
            <v:imagedata r:id="rId6903" o:title=""/>
          </v:shape>
          <o:OLEObject Type="Embed" ProgID="Equation.DSMT4" ShapeID="_x0000_i4759" DrawAspect="Content" ObjectID="_1737931465" r:id="rId6904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59E7B7C" w14:textId="560812D8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6E4EC263">
          <v:shape id="_x0000_i4760" type="#_x0000_t75" style="width:15.75pt;height:15.75pt" o:ole="">
            <v:imagedata r:id="rId6905" o:title=""/>
          </v:shape>
          <o:OLEObject Type="Embed" ProgID="Equation.DSMT4" ShapeID="_x0000_i4760" DrawAspect="Content" ObjectID="_1737931466" r:id="rId6906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②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760" w:dyaOrig="360" w14:anchorId="5FCBA91C">
          <v:shape id="_x0000_i4761" type="#_x0000_t75" style="width:87.75pt;height:18.75pt" o:ole="">
            <v:imagedata r:id="rId6907" o:title=""/>
          </v:shape>
          <o:OLEObject Type="Embed" ProgID="Equation.DSMT4" ShapeID="_x0000_i4761" DrawAspect="Content" ObjectID="_1737931467" r:id="rId6908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③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60" w:dyaOrig="560" w14:anchorId="05EA76FB">
          <v:shape id="_x0000_i4762" type="#_x0000_t75" style="width:23.25pt;height:27.75pt" o:ole="">
            <v:imagedata r:id="rId6909" o:title=""/>
          </v:shape>
          <o:OLEObject Type="Embed" ProgID="Equation.DSMT4" ShapeID="_x0000_i4762" DrawAspect="Content" ObjectID="_1737931468" r:id="rId6910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BF41258" w14:textId="6AFDE00E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. ①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740" w:dyaOrig="639" w14:anchorId="3D75B431">
          <v:shape id="_x0000_i4763" type="#_x0000_t75" style="width:36.75pt;height:31.5pt" o:ole="">
            <v:imagedata r:id="rId6911" o:title=""/>
          </v:shape>
          <o:OLEObject Type="Embed" ProgID="Equation.DSMT4" ShapeID="_x0000_i4763" DrawAspect="Content" ObjectID="_1737931469" r:id="rId6912"/>
        </w:object>
      </w:r>
      <w:r w:rsidR="002B29CB"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600" w:dyaOrig="580" w14:anchorId="311ADD33">
          <v:shape id="_x0000_i4764" type="#_x0000_t75" style="width:80.25pt;height:29.25pt" o:ole="">
            <v:imagedata r:id="rId6913" o:title=""/>
          </v:shape>
          <o:OLEObject Type="Embed" ProgID="Equation.DSMT4" ShapeID="_x0000_i4764" DrawAspect="Content" ObjectID="_1737931470" r:id="rId6914"/>
        </w:objec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임의의 수를 취할수 있다.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③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79" w:dyaOrig="360" w14:anchorId="5ACCFF37">
          <v:shape id="_x0000_i4765" type="#_x0000_t75" style="width:78.75pt;height:18.75pt" o:ole="">
            <v:imagedata r:id="rId6915" o:title=""/>
          </v:shape>
          <o:OLEObject Type="Embed" ProgID="Equation.DSMT4" ShapeID="_x0000_i4765" DrawAspect="Content" ObjectID="_1737931471" r:id="rId6916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D70B30E" w14:textId="763FE030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 0.499. 5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791A" w:rsidRPr="00F2791A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720" w:dyaOrig="540" w14:anchorId="23B8949F">
          <v:shape id="_x0000_i4766" type="#_x0000_t75" style="width:36pt;height:27pt" o:ole="">
            <v:imagedata r:id="rId6917" o:title=""/>
          </v:shape>
          <o:OLEObject Type="Embed" ProgID="Equation.DSMT4" ShapeID="_x0000_i4766" DrawAspect="Content" ObjectID="_1737931472" r:id="rId6918"/>
        </w:objec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6. 28.3053. 7. ①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②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아니고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791E7F1" w14:textId="2813E081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 xml:space="preserve">8. ①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아니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②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F279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F279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37BE9CE" w14:textId="1D987EF8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9. 15000. 10. </w:t>
      </w: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3C57B32" w14:textId="77777777" w:rsidR="00940BBC" w:rsidRPr="008B35FA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35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8B35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6.4</w:t>
      </w:r>
    </w:p>
    <w:p w14:paraId="7A0E24A2" w14:textId="44CD6466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7E23CE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-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6. ①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80" w:dyaOrig="639" w14:anchorId="549BE117">
          <v:shape id="_x0000_i4767" type="#_x0000_t75" style="width:44.25pt;height:31.5pt" o:ole="">
            <v:imagedata r:id="rId6919" o:title=""/>
          </v:shape>
          <o:OLEObject Type="Embed" ProgID="Equation.DSMT4" ShapeID="_x0000_i4767" DrawAspect="Content" ObjectID="_1737931473" r:id="rId692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80" w:dyaOrig="639" w14:anchorId="17397390">
          <v:shape id="_x0000_i4768" type="#_x0000_t75" style="width:44.25pt;height:31.5pt" o:ole="">
            <v:imagedata r:id="rId6921" o:title=""/>
          </v:shape>
          <o:OLEObject Type="Embed" ProgID="Equation.DSMT4" ShapeID="_x0000_i4768" DrawAspect="Content" ObjectID="_1737931474" r:id="rId6922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300" w:dyaOrig="560" w14:anchorId="3768E378">
          <v:shape id="_x0000_i4769" type="#_x0000_t75" style="width:15pt;height:27.75pt" o:ole="">
            <v:imagedata r:id="rId6923" o:title=""/>
          </v:shape>
          <o:OLEObject Type="Embed" ProgID="Equation.DSMT4" ShapeID="_x0000_i4769" DrawAspect="Content" ObjectID="_1737931475" r:id="rId692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300" w:dyaOrig="560" w14:anchorId="754797F7">
          <v:shape id="_x0000_i4770" type="#_x0000_t75" style="width:15pt;height:27.75pt" o:ole="">
            <v:imagedata r:id="rId6925" o:title=""/>
          </v:shape>
          <o:OLEObject Type="Embed" ProgID="Equation.DSMT4" ShapeID="_x0000_i4770" DrawAspect="Content" ObjectID="_1737931476" r:id="rId692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00" w14:anchorId="4D7BD04F">
          <v:shape id="_x0000_i4771" type="#_x0000_t75" style="width:41.25pt;height:30pt" o:ole="">
            <v:imagedata r:id="rId6927" o:title=""/>
          </v:shape>
          <o:OLEObject Type="Embed" ProgID="Equation.DSMT4" ShapeID="_x0000_i4771" DrawAspect="Content" ObjectID="_1737931477" r:id="rId6928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0118E03" w14:textId="495C96F6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1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3CE" w:rsidRPr="007E23CE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4640" w:dyaOrig="1180" w14:anchorId="26BA2C6E">
          <v:shape id="_x0000_i4772" type="#_x0000_t75" style="width:231.75pt;height:59.25pt" o:ole="">
            <v:imagedata r:id="rId6929" o:title=""/>
          </v:shape>
          <o:OLEObject Type="Embed" ProgID="Equation.DSMT4" ShapeID="_x0000_i4772" DrawAspect="Content" ObjectID="_1737931478" r:id="rId693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2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C81B9CB" w14:textId="77B8D57F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3. ①</w: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300" w14:anchorId="5D6D7A7F">
          <v:shape id="_x0000_i4773" type="#_x0000_t75" style="width:12.75pt;height:15pt" o:ole="">
            <v:imagedata r:id="rId6931" o:title=""/>
          </v:shape>
          <o:OLEObject Type="Embed" ProgID="Equation.DSMT4" ShapeID="_x0000_i4773" DrawAspect="Content" ObjectID="_1737931479" r:id="rId6932"/>
        </w:object>
      </w:r>
      <w:r w:rsidR="002B29CB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40" w14:anchorId="525748EA">
          <v:shape id="_x0000_i4774" type="#_x0000_t75" style="width:67.5pt;height:16.5pt" o:ole="">
            <v:imagedata r:id="rId6933" o:title=""/>
          </v:shape>
          <o:OLEObject Type="Embed" ProgID="Equation.DSMT4" ShapeID="_x0000_i4774" DrawAspect="Content" ObjectID="_1737931480" r:id="rId6934"/>
        </w:objec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740" w:dyaOrig="279" w14:anchorId="668A9942">
          <v:shape id="_x0000_i4775" type="#_x0000_t75" style="width:36.75pt;height:14.25pt" o:ole="">
            <v:imagedata r:id="rId6935" o:title=""/>
          </v:shape>
          <o:OLEObject Type="Embed" ProgID="Equation.DSMT4" ShapeID="_x0000_i4775" DrawAspect="Content" ObjectID="_1737931481" r:id="rId6936"/>
        </w:object>
      </w:r>
      <w:r w:rsidR="001423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임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.</w:t>
      </w:r>
    </w:p>
    <w:p w14:paraId="3D829AEE" w14:textId="372E8778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4. ① 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960" w:dyaOrig="1219" w14:anchorId="4D4B6287">
          <v:shape id="_x0000_i4776" type="#_x0000_t75" style="width:48pt;height:60.75pt" o:ole="">
            <v:imagedata r:id="rId6937" o:title=""/>
          </v:shape>
          <o:OLEObject Type="Embed" ProgID="Equation.DSMT4" ShapeID="_x0000_i4776" DrawAspect="Content" ObjectID="_1737931482" r:id="rId6938"/>
        </w:objec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1423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520" w:dyaOrig="520" w14:anchorId="12B20C74">
          <v:shape id="_x0000_i4777" type="#_x0000_t75" style="width:26.25pt;height:26.25pt" o:ole="">
            <v:imagedata r:id="rId6939" o:title=""/>
          </v:shape>
          <o:OLEObject Type="Embed" ProgID="Equation.DSMT4" ShapeID="_x0000_i4777" DrawAspect="Content" ObjectID="_1737931483" r:id="rId694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="001423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42371" w:rsidRPr="00142371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820" w:dyaOrig="540" w14:anchorId="69D00698">
          <v:shape id="_x0000_i4778" type="#_x0000_t75" style="width:41.25pt;height:27pt" o:ole="">
            <v:imagedata r:id="rId6941" o:title=""/>
          </v:shape>
          <o:OLEObject Type="Embed" ProgID="Equation.DSMT4" ShapeID="_x0000_i4778" DrawAspect="Content" ObjectID="_1737931484" r:id="rId6942"/>
        </w:object>
      </w:r>
      <w:r w:rsidR="001423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5. </w:t>
      </w:r>
      <w:r w:rsidR="001423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F0FD127" w14:textId="20AF7D34" w:rsidR="00EC400F" w:rsidRPr="007E23CE" w:rsidRDefault="00EC400F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5</w:t>
      </w:r>
    </w:p>
    <w:p w14:paraId="567E776C" w14:textId="55597AAB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EC40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C400F" w:rsidRPr="00EC400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540" w:dyaOrig="300" w14:anchorId="575AA0AC">
          <v:shape id="_x0000_i4779" type="#_x0000_t75" style="width:227.25pt;height:15pt" o:ole="">
            <v:imagedata r:id="rId6943" o:title=""/>
          </v:shape>
          <o:OLEObject Type="Embed" ProgID="Equation.DSMT4" ShapeID="_x0000_i4779" DrawAspect="Content" ObjectID="_1737931485" r:id="rId694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.</w:t>
      </w:r>
      <w:r w:rsidR="00EC40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C400F" w:rsidRPr="00EC400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4E47F63A">
          <v:shape id="_x0000_i4780" type="#_x0000_t75" style="width:57.75pt;height:15pt" o:ole="">
            <v:imagedata r:id="rId6945" o:title=""/>
          </v:shape>
          <o:OLEObject Type="Embed" ProgID="Equation.DSMT4" ShapeID="_x0000_i4780" DrawAspect="Content" ObjectID="_1737931486" r:id="rId694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. </w:t>
      </w:r>
      <w:r w:rsidR="003568DE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①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540" w:dyaOrig="639" w14:anchorId="40A9CF2D">
          <v:shape id="_x0000_i4781" type="#_x0000_t75" style="width:77.25pt;height:31.5pt" o:ole="">
            <v:imagedata r:id="rId6947" o:title=""/>
          </v:shape>
          <o:OLEObject Type="Embed" ProgID="Equation.DSMT4" ShapeID="_x0000_i4781" DrawAspect="Content" ObjectID="_1737931487" r:id="rId6948"/>
        </w:object>
      </w:r>
      <w:r w:rsidR="003568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="003568DE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0.25. 4-5. </w:t>
      </w:r>
      <w:r w:rsidR="003568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.</w:t>
      </w:r>
    </w:p>
    <w:p w14:paraId="77D80F7D" w14:textId="77777777" w:rsidR="003568D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</w:t>
      </w:r>
      <w:r w:rsidR="00EC40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58"/>
          <w:sz w:val="24"/>
          <w:szCs w:val="24"/>
          <w:lang w:eastAsia="ko-KR"/>
        </w:rPr>
        <w:object w:dxaOrig="999" w:dyaOrig="920" w14:anchorId="353387C8">
          <v:shape id="_x0000_i4782" type="#_x0000_t75" style="width:50.25pt;height:45.75pt" o:ole="">
            <v:imagedata r:id="rId6949" o:title=""/>
          </v:shape>
          <o:OLEObject Type="Embed" ProgID="Equation.DSMT4" ShapeID="_x0000_i4782" DrawAspect="Content" ObjectID="_1737931488" r:id="rId695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8. ①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3568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840" w:dyaOrig="600" w14:anchorId="2D41435A">
          <v:shape id="_x0000_i4783" type="#_x0000_t75" style="width:92.25pt;height:30pt" o:ole="">
            <v:imagedata r:id="rId6951" o:title=""/>
          </v:shape>
          <o:OLEObject Type="Embed" ProgID="Equation.DSMT4" ShapeID="_x0000_i4783" DrawAspect="Content" ObjectID="_1737931489" r:id="rId6952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9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7DCDC6A4">
          <v:shape id="_x0000_i4784" type="#_x0000_t75" style="width:57.75pt;height:15pt" o:ole="">
            <v:imagedata r:id="rId6953" o:title=""/>
          </v:shape>
          <o:OLEObject Type="Embed" ProgID="Equation.DSMT4" ShapeID="_x0000_i4784" DrawAspect="Content" ObjectID="_1737931490" r:id="rId695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3568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1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80" w:dyaOrig="340" w14:anchorId="5DD97A6A">
          <v:shape id="_x0000_i4785" type="#_x0000_t75" style="width:2in;height:16.5pt" o:ole="">
            <v:imagedata r:id="rId6955" o:title=""/>
          </v:shape>
          <o:OLEObject Type="Embed" ProgID="Equation.DSMT4" ShapeID="_x0000_i4785" DrawAspect="Content" ObjectID="_1737931491" r:id="rId695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22016626" w14:textId="46F93434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2-13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3568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1DCB77C6">
          <v:shape id="_x0000_i4786" type="#_x0000_t75" style="width:45pt;height:15pt" o:ole="">
            <v:imagedata r:id="rId6957" o:title=""/>
          </v:shape>
          <o:OLEObject Type="Embed" ProgID="Equation.DSMT4" ShapeID="_x0000_i4786" DrawAspect="Content" ObjectID="_1737931492" r:id="rId6958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154807D" w14:textId="01928F38" w:rsidR="003568DE" w:rsidRPr="007E23CE" w:rsidRDefault="003568DE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6</w:t>
      </w:r>
    </w:p>
    <w:p w14:paraId="2AB87D19" w14:textId="67A54037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20" w:dyaOrig="300" w14:anchorId="2CCABCEF">
          <v:shape id="_x0000_i4787" type="#_x0000_t75" style="width:71.25pt;height:15pt" o:ole="">
            <v:imagedata r:id="rId6959" o:title=""/>
          </v:shape>
          <o:OLEObject Type="Embed" ProgID="Equation.DSMT4" ShapeID="_x0000_i4787" DrawAspect="Content" ObjectID="_1737931493" r:id="rId696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.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68DE" w:rsidRPr="003568DE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900" w:dyaOrig="620" w14:anchorId="6FC9A691">
          <v:shape id="_x0000_i4788" type="#_x0000_t75" style="width:45pt;height:30.75pt" o:ole="">
            <v:imagedata r:id="rId6961" o:title=""/>
          </v:shape>
          <o:OLEObject Type="Embed" ProgID="Equation.DSMT4" ShapeID="_x0000_i4788" DrawAspect="Content" ObjectID="_1737931494" r:id="rId6962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2A3F1E4" w14:textId="36AEA8E6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. ① [-0.9800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800]; ② [0.6188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3929].</w:t>
      </w:r>
    </w:p>
    <w:p w14:paraId="66836814" w14:textId="38A1FEB4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 ① [0.1487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4215]; ② [56.0739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6.5661].</w:t>
      </w:r>
    </w:p>
    <w:p w14:paraId="689AB0D1" w14:textId="337A1B8C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. ① [432.3064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82.6936]; ② [438.9058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76.0942];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24.2239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4,1378].</w:t>
      </w:r>
    </w:p>
    <w:p w14:paraId="33F81AF2" w14:textId="77F53FEB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 [0.0742,</w:t>
      </w:r>
      <w:r w:rsidR="003568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2008]. 7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 [11.0392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.9992].</w:t>
      </w:r>
    </w:p>
    <w:p w14:paraId="2CD53D64" w14:textId="655747B7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 ① [-0.0939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.0939]; ② [-0.2063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.2063];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-0.3288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.3288];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④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0.3359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0973].</w:t>
      </w:r>
    </w:p>
    <w:p w14:paraId="0BA0E698" w14:textId="55216790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. ① [0.0620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0075]</w:t>
      </w:r>
      <w:r w:rsidR="002B29CB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[-0.2855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3255]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.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148F" w:rsidRPr="00E8148F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020" w:dyaOrig="620" w14:anchorId="607A63C0">
          <v:shape id="_x0000_i4789" type="#_x0000_t75" style="width:102pt;height:30.75pt" o:ole="">
            <v:imagedata r:id="rId6963" o:title=""/>
          </v:shape>
          <o:OLEObject Type="Embed" ProgID="Equation.DSMT4" ShapeID="_x0000_i4789" DrawAspect="Content" ObjectID="_1737931495" r:id="rId696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6BB10B6" w14:textId="4D7339D8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. [36.76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3.64], 98.04,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0.82. 13.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148F" w:rsidRPr="00E8148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220" w:dyaOrig="580" w14:anchorId="444BDEF6">
          <v:shape id="_x0000_i4790" type="#_x0000_t75" style="width:161.25pt;height:29.25pt" o:ole="">
            <v:imagedata r:id="rId6965" o:title=""/>
          </v:shape>
          <o:OLEObject Type="Embed" ProgID="Equation.DSMT4" ShapeID="_x0000_i4790" DrawAspect="Content" ObjectID="_1737931496" r:id="rId696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17CF880" w14:textId="495D0248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.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148F" w:rsidRPr="00636225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780" w:dyaOrig="580" w14:anchorId="7E9D92B7">
          <v:shape id="_x0000_i4791" type="#_x0000_t75" style="width:39pt;height:29.25pt" o:ole="">
            <v:imagedata r:id="rId6967" o:title=""/>
          </v:shape>
          <o:OLEObject Type="Embed" ProgID="Equation.DSMT4" ShapeID="_x0000_i4791" DrawAspect="Content" ObjectID="_1737931497" r:id="rId6968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5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6.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36225" w:rsidRPr="00636225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580" w:dyaOrig="620" w14:anchorId="55226D58">
          <v:shape id="_x0000_i4792" type="#_x0000_t75" style="width:179.25pt;height:30.75pt" o:ole="">
            <v:imagedata r:id="rId6969" o:title=""/>
          </v:shape>
          <o:OLEObject Type="Embed" ProgID="Equation.DSMT4" ShapeID="_x0000_i4792" DrawAspect="Content" ObjectID="_1737931498" r:id="rId697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A3AFCC5" w14:textId="290381B3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17. ①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36225" w:rsidRPr="00636225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840" w:dyaOrig="620" w14:anchorId="7C525AE0">
          <v:shape id="_x0000_i4793" type="#_x0000_t75" style="width:142.5pt;height:30.75pt" o:ole="">
            <v:imagedata r:id="rId6971" o:title=""/>
          </v:shape>
          <o:OLEObject Type="Embed" ProgID="Equation.DSMT4" ShapeID="_x0000_i4793" DrawAspect="Content" ObjectID="_1737931499" r:id="rId6972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6362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6362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A1EF4" w:rsidRPr="007A1EF4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4580" w:dyaOrig="660" w14:anchorId="43D1CAAE">
          <v:shape id="_x0000_i4794" type="#_x0000_t75" style="width:229.5pt;height:33pt" o:ole="">
            <v:imagedata r:id="rId6973" o:title=""/>
          </v:shape>
          <o:OLEObject Type="Embed" ProgID="Equation.DSMT4" ShapeID="_x0000_i4794" DrawAspect="Content" ObjectID="_1737931500" r:id="rId697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7A1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A1EF4" w:rsidRPr="007A1EF4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280" w:dyaOrig="700" w14:anchorId="61906B88">
          <v:shape id="_x0000_i4795" type="#_x0000_t75" style="width:64.5pt;height:35.25pt" o:ole="">
            <v:imagedata r:id="rId6975" o:title=""/>
          </v:shape>
          <o:OLEObject Type="Embed" ProgID="Equation.DSMT4" ShapeID="_x0000_i4795" DrawAspect="Content" ObjectID="_1737931501" r:id="rId697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0A290A7" w14:textId="0DCA385E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8.</w:t>
      </w:r>
      <w:r w:rsidR="007A1EF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A1EF4" w:rsidRPr="007A1EF4"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3200" w:dyaOrig="820" w14:anchorId="4E2F5365">
          <v:shape id="_x0000_i4796" type="#_x0000_t75" style="width:159.75pt;height:41.25pt" o:ole="">
            <v:imagedata r:id="rId6977" o:title=""/>
          </v:shape>
          <o:OLEObject Type="Embed" ProgID="Equation.DSMT4" ShapeID="_x0000_i4796" DrawAspect="Content" ObjectID="_1737931502" r:id="rId6978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9. ①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7A1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7A1EF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A1EF4" w:rsidRPr="007A1EF4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500" w:dyaOrig="580" w14:anchorId="54380009">
          <v:shape id="_x0000_i4797" type="#_x0000_t75" style="width:75pt;height:29.25pt" o:ole="">
            <v:imagedata r:id="rId6979" o:title=""/>
          </v:shape>
          <o:OLEObject Type="Embed" ProgID="Equation.DSMT4" ShapeID="_x0000_i4797" DrawAspect="Content" ObjectID="_1737931503" r:id="rId698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A5461FE" w14:textId="15723FF3" w:rsidR="007A1EF4" w:rsidRPr="007E23CE" w:rsidRDefault="007A1EF4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1</w:t>
      </w:r>
    </w:p>
    <w:p w14:paraId="37943C32" w14:textId="5FB7F8BB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① 0.0037,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0367</w:t>
      </w:r>
      <w:r w:rsidR="002B29CB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34</w:t>
      </w:r>
      <w:r w:rsidR="002B29CB"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③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. 0.0328,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6331.</w:t>
      </w:r>
    </w:p>
    <w:p w14:paraId="4CD628B9" w14:textId="6FD79068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.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071E5" w:rsidRPr="002071E5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219" w:dyaOrig="260" w14:anchorId="01B70015">
          <v:shape id="_x0000_i4798" type="#_x0000_t75" style="width:60.75pt;height:12.75pt" o:ole="">
            <v:imagedata r:id="rId6981" o:title=""/>
          </v:shape>
          <o:OLEObject Type="Embed" ProgID="Equation.DSMT4" ShapeID="_x0000_i4798" DrawAspect="Content" ObjectID="_1737931504" r:id="rId6982"/>
        </w:objec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071E5" w:rsidRPr="002071E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60" w:dyaOrig="620" w14:anchorId="7A07ED5E">
          <v:shape id="_x0000_i4799" type="#_x0000_t75" style="width:33pt;height:30.75pt" o:ole="">
            <v:imagedata r:id="rId6983" o:title=""/>
          </v:shape>
          <o:OLEObject Type="Embed" ProgID="Equation.DSMT4" ShapeID="_x0000_i4799" DrawAspect="Content" ObjectID="_1737931505" r:id="rId698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17. 5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6. ①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2071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② 0.2641. 7.</w:t>
      </w:r>
      <w:r w:rsidR="002071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071E5" w:rsidRPr="002071E5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99" w:dyaOrig="540" w14:anchorId="183E1FD2">
          <v:shape id="_x0000_i4800" type="#_x0000_t75" style="width:24.75pt;height:27pt" o:ole="">
            <v:imagedata r:id="rId6985" o:title=""/>
          </v:shape>
          <o:OLEObject Type="Embed" ProgID="Equation.DSMT4" ShapeID="_x0000_i4800" DrawAspect="Content" ObjectID="_1737931506" r:id="rId6986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8. </w:t>
      </w:r>
      <w:r w:rsidR="002071E5"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3B07B3B" w14:textId="0708458B" w:rsidR="006E0477" w:rsidRPr="007E23CE" w:rsidRDefault="006E0477" w:rsidP="006E0477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2</w:t>
      </w:r>
    </w:p>
    <w:p w14:paraId="4EE523E3" w14:textId="473A099F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E04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013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B1467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 않는다고 볼수 있다.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4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5,</w:t>
      </w:r>
      <w:r w:rsidR="00A270F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270F3" w:rsidRPr="00A270F3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20" w:dyaOrig="260" w14:anchorId="589409CF">
          <v:shape id="_x0000_i4801" type="#_x0000_t75" style="width:21pt;height:12.75pt" o:ole="">
            <v:imagedata r:id="rId6987" o:title=""/>
          </v:shape>
          <o:OLEObject Type="Embed" ProgID="Equation.DSMT4" ShapeID="_x0000_i4801" DrawAspect="Content" ObjectID="_1737931507" r:id="rId6988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79E9DC5" w14:textId="7CDB3A80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6. ①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7.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0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볼수 있다.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9. 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하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B177465" w14:textId="14D288FC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1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2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3. 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 볼수 있다.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4. </w:t>
      </w:r>
      <w:r w:rsid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DD91AC3" w14:textId="18CFF523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5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A270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="00A270F3">
        <w:rPr>
          <w:rFonts w:ascii="宋体" w:eastAsia="Malgun Gothic" w:hAnsi="宋体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270F3" w:rsidRPr="00A270F3">
        <w:rPr>
          <w:rFonts w:ascii="宋体" w:eastAsia="Malgun Gothic" w:hAnsi="宋体" w:cs="宋体"/>
          <w:color w:val="2A2B2E"/>
          <w:kern w:val="0"/>
          <w:position w:val="-50"/>
          <w:sz w:val="24"/>
          <w:szCs w:val="24"/>
          <w:lang w:eastAsia="ko-KR"/>
        </w:rPr>
        <w:object w:dxaOrig="1400" w:dyaOrig="840" w14:anchorId="44E5FC5C">
          <v:shape id="_x0000_i4802" type="#_x0000_t75" style="width:70.5pt;height:42pt" o:ole="">
            <v:imagedata r:id="rId6989" o:title=""/>
          </v:shape>
          <o:OLEObject Type="Embed" ProgID="Equation.DSMT4" ShapeID="_x0000_i4802" DrawAspect="Content" ObjectID="_1737931508" r:id="rId6990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="00A270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역은 </w:t>
      </w:r>
      <w:r w:rsidR="00A270F3" w:rsidRPr="00A270F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22EC1692">
          <v:shape id="_x0000_i4803" type="#_x0000_t75" style="width:64.5pt;height:15pt" o:ole="">
            <v:imagedata r:id="rId6991" o:title=""/>
          </v:shape>
          <o:OLEObject Type="Embed" ProgID="Equation.DSMT4" ShapeID="_x0000_i4803" DrawAspect="Content" ObjectID="_1737931509" r:id="rId6992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CE47D09" w14:textId="3C370206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6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B14678" w:rsidRP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17.</w:t>
      </w:r>
      <w:r w:rsid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3ED9" w:rsidRPr="00643ED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73AE152B">
          <v:shape id="_x0000_i4804" type="#_x0000_t75" style="width:48.75pt;height:14.25pt" o:ole="">
            <v:imagedata r:id="rId6993" o:title=""/>
          </v:shape>
          <o:OLEObject Type="Embed" ProgID="Equation.DSMT4" ShapeID="_x0000_i4804" DrawAspect="Content" ObjectID="_1737931510" r:id="rId6994"/>
        </w:objec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8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B14678" w:rsidRP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49DA612" w14:textId="2B49B6A0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9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B14678" w:rsidRP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1467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B1467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67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B14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0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고 볼수 없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proofErr w:type="gramStart"/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1 .</w:t>
      </w:r>
      <w:proofErr w:type="gramEnd"/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정상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EF8FEA4" w14:textId="709133BC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2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65182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518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6518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3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게 크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4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의</w:t>
      </w:r>
      <w:r w:rsidR="0065182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518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6518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5.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14DCE65" w14:textId="6156BB9D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6. ①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모집단분산이 같다고 볼수 있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②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모집단평균이 같다고 볼수 있다.</w:t>
      </w:r>
    </w:p>
    <w:p w14:paraId="70F3B2FC" w14:textId="638B3E40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7. </w:t>
      </w: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게 크다고 볼수 없다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0265386" w14:textId="77777777" w:rsidR="00940BBC" w:rsidRPr="007E23CE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E23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7E23C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7.3</w:t>
      </w:r>
    </w:p>
    <w:p w14:paraId="695F1DC2" w14:textId="3E60B420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40BBC">
        <w:rPr>
          <w:rFonts w:ascii="宋体" w:eastAsia="宋体" w:hAnsi="宋体" w:cs="宋体"/>
          <w:kern w:val="0"/>
          <w:sz w:val="24"/>
          <w:szCs w:val="24"/>
          <w:lang w:eastAsia="ko-KR"/>
        </w:rPr>
        <w:t>1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게 높아졌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3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65182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35E9D429">
          <v:shape id="_x0000_i4805" type="#_x0000_t75" style="width:48.75pt;height:14.25pt" o:ole="">
            <v:imagedata r:id="rId6995" o:title=""/>
          </v:shape>
          <o:OLEObject Type="Embed" ProgID="Equation.DSMT4" ShapeID="_x0000_i4805" DrawAspect="Content" ObjectID="_1737931511" r:id="rId6996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4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65182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339B404E">
          <v:shape id="_x0000_i4806" type="#_x0000_t75" style="width:48.75pt;height:14.25pt" o:ole="">
            <v:imagedata r:id="rId6997" o:title=""/>
          </v:shape>
          <o:OLEObject Type="Embed" ProgID="Equation.DSMT4" ShapeID="_x0000_i4806" DrawAspect="Content" ObjectID="_1737931512" r:id="rId6998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5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65182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03D3481E">
          <v:shape id="_x0000_i4807" type="#_x0000_t75" style="width:48.75pt;height:14.25pt" o:ole="">
            <v:imagedata r:id="rId6999" o:title=""/>
          </v:shape>
          <o:OLEObject Type="Embed" ProgID="Equation.DSMT4" ShapeID="_x0000_i4807" DrawAspect="Content" ObjectID="_1737931513" r:id="rId7000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10592C4" w14:textId="7AB472DC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65182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65AC3A3C">
          <v:shape id="_x0000_i4808" type="#_x0000_t75" style="width:48.75pt;height:14.25pt" o:ole="">
            <v:imagedata r:id="rId7001" o:title=""/>
          </v:shape>
          <o:OLEObject Type="Embed" ProgID="Equation.DSMT4" ShapeID="_x0000_i4808" DrawAspect="Content" ObjectID="_1737931514" r:id="rId7002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7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8. ② 65. 9.</w:t>
      </w:r>
      <w:r w:rsidR="006518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182A" w:rsidRPr="0065182A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060" w:dyaOrig="260" w14:anchorId="031CC36C">
          <v:shape id="_x0000_i4809" type="#_x0000_t75" style="width:52.5pt;height:12.75pt" o:ole="">
            <v:imagedata r:id="rId7003" o:title=""/>
          </v:shape>
          <o:OLEObject Type="Embed" ProgID="Equation.DSMT4" ShapeID="_x0000_i4809" DrawAspect="Content" ObjectID="_1737931515" r:id="rId7004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0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1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DDC2346" w14:textId="7777777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7.4</w:t>
      </w:r>
    </w:p>
    <w:p w14:paraId="11420582" w14:textId="041B8A20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. </w:t>
      </w:r>
      <w:r w:rsidR="006518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065F4A" w:rsidRPr="00065F4A">
        <w:rPr>
          <w:rFonts w:ascii="宋体" w:eastAsia="宋体" w:hAnsi="宋体" w:cs="宋体"/>
          <w:color w:val="2A2B2E"/>
          <w:kern w:val="0"/>
          <w:position w:val="-10"/>
          <w:sz w:val="24"/>
          <w:szCs w:val="24"/>
        </w:rPr>
        <w:object w:dxaOrig="300" w:dyaOrig="340" w14:anchorId="0D9CD688">
          <v:shape id="_x0000_i4810" type="#_x0000_t75" style="width:15pt;height:16.5pt" o:ole="">
            <v:imagedata r:id="rId7005" o:title=""/>
          </v:shape>
          <o:OLEObject Type="Embed" ProgID="Equation.DSMT4" ShapeID="_x0000_i4810" DrawAspect="Content" ObjectID="_1737931516" r:id="rId7006"/>
        </w:objec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3. ① </w:t>
      </w:r>
      <w:r w:rsidR="009D475A" w:rsidRPr="009D47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065F4A" w:rsidRPr="00065F4A">
        <w:rPr>
          <w:rFonts w:ascii="宋体" w:eastAsia="宋体" w:hAnsi="宋体" w:cs="宋体"/>
          <w:color w:val="2A2B2E"/>
          <w:kern w:val="0"/>
          <w:position w:val="-4"/>
          <w:sz w:val="24"/>
          <w:szCs w:val="24"/>
        </w:rPr>
        <w:object w:dxaOrig="220" w:dyaOrig="220" w14:anchorId="4A7C84AE">
          <v:shape id="_x0000_i4811" type="#_x0000_t75" style="width:11.25pt;height:11.25pt" o:ole="">
            <v:imagedata r:id="rId7007" o:title=""/>
          </v:shape>
          <o:OLEObject Type="Embed" ProgID="Equation.DSMT4" ShapeID="_x0000_i4811" DrawAspect="Content" ObjectID="_1737931517" r:id="rId7008"/>
        </w:objec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9D47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③</w:t>
      </w:r>
      <w:r w:rsidR="0017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7159F" w:rsidRPr="0017159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A4CB215">
          <v:shape id="_x0000_i4812" type="#_x0000_t75" style="width:51.75pt;height:15pt" o:ole="">
            <v:imagedata r:id="rId7009" o:title=""/>
          </v:shape>
          <o:OLEObject Type="Embed" ProgID="Equation.DSMT4" ShapeID="_x0000_i4812" DrawAspect="Content" ObjectID="_1737931518" r:id="rId7010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4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4905938" w14:textId="77777777" w:rsidR="0017159F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6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6254C0ED">
          <v:shape id="_x0000_i4813" type="#_x0000_t75" style="width:48.75pt;height:14.25pt" o:ole="">
            <v:imagedata r:id="rId7011" o:title=""/>
          </v:shape>
          <o:OLEObject Type="Embed" ProgID="Equation.DSMT4" ShapeID="_x0000_i4813" DrawAspect="Content" ObjectID="_1737931519" r:id="rId7012"/>
        </w:objec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7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7CB83C33">
          <v:shape id="_x0000_i4814" type="#_x0000_t75" style="width:48.75pt;height:14.25pt" o:ole="">
            <v:imagedata r:id="rId7013" o:title=""/>
          </v:shape>
          <o:OLEObject Type="Embed" ProgID="Equation.DSMT4" ShapeID="_x0000_i4814" DrawAspect="Content" ObjectID="_1737931520" r:id="rId7014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8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0E8C8E28">
          <v:shape id="_x0000_i4815" type="#_x0000_t75" style="width:48.75pt;height:14.25pt" o:ole="">
            <v:imagedata r:id="rId7015" o:title=""/>
          </v:shape>
          <o:OLEObject Type="Embed" ProgID="Equation.DSMT4" ShapeID="_x0000_i4815" DrawAspect="Content" ObjectID="_1737931521" r:id="rId7016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17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9. 0.6066,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2CB10C7F" w14:textId="09070CDC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1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2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3. </w:t>
      </w:r>
      <w:r w:rsidR="0017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료효과가 유의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14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17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관성이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17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5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11EC778" w14:textId="7DEE7FED" w:rsidR="0017159F" w:rsidRPr="00DF5709" w:rsidRDefault="0017159F" w:rsidP="008B35FA">
      <w:pPr>
        <w:widowControl/>
        <w:wordWrap w:val="0"/>
        <w:topLinePunct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5</w:t>
      </w:r>
    </w:p>
    <w:p w14:paraId="1F3938E2" w14:textId="42058360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3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4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678EA37" w14:textId="1F07953D" w:rsidR="00DF5709" w:rsidRPr="00DF5709" w:rsidRDefault="00DF5709" w:rsidP="00DF5709">
      <w:pPr>
        <w:widowControl/>
        <w:wordWrap w:val="0"/>
        <w:topLinePunct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6</w:t>
      </w:r>
    </w:p>
    <w:p w14:paraId="7147FA49" w14:textId="409C4C44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6E912C24">
          <v:shape id="_x0000_i4816" type="#_x0000_t75" style="width:48.75pt;height:14.25pt" o:ole="">
            <v:imagedata r:id="rId7017" o:title=""/>
          </v:shape>
          <o:OLEObject Type="Embed" ProgID="Equation.DSMT4" ShapeID="_x0000_i4816" DrawAspect="Content" ObjectID="_1737931522" r:id="rId7018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2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60" w:dyaOrig="279" w14:anchorId="5F458655">
          <v:shape id="_x0000_i4817" type="#_x0000_t75" style="width:48pt;height:14.25pt" o:ole="">
            <v:imagedata r:id="rId7019" o:title=""/>
          </v:shape>
          <o:OLEObject Type="Embed" ProgID="Equation.DSMT4" ShapeID="_x0000_i4817" DrawAspect="Content" ObjectID="_1737931523" r:id="rId7020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3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30EDCFD7">
          <v:shape id="_x0000_i4818" type="#_x0000_t75" style="width:48.75pt;height:14.25pt" o:ole="">
            <v:imagedata r:id="rId7021" o:title=""/>
          </v:shape>
          <o:OLEObject Type="Embed" ProgID="Equation.DSMT4" ShapeID="_x0000_i4818" DrawAspect="Content" ObjectID="_1737931524" r:id="rId7022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4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672C7DB1">
          <v:shape id="_x0000_i4819" type="#_x0000_t75" style="width:48.75pt;height:14.25pt" o:ole="">
            <v:imagedata r:id="rId7023" o:title=""/>
          </v:shape>
          <o:OLEObject Type="Embed" ProgID="Equation.DSMT4" ShapeID="_x0000_i4819" DrawAspect="Content" ObjectID="_1737931525" r:id="rId7024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159A798" w14:textId="348F8AAE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. ①</w:t>
      </w:r>
      <w:r w:rsidR="00DF570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F5709" w:rsidRPr="00DF570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279" w14:anchorId="5FAFA3D4">
          <v:shape id="_x0000_i4820" type="#_x0000_t75" style="width:39pt;height:14.25pt" o:ole="">
            <v:imagedata r:id="rId7025" o:title=""/>
          </v:shape>
          <o:OLEObject Type="Embed" ProgID="Equation.DSMT4" ShapeID="_x0000_i4820" DrawAspect="Content" ObjectID="_1737931526" r:id="rId7026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DF5709" w:rsidRPr="00DF57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②</w:t>
      </w:r>
      <w:r w:rsidR="00DF570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F5709" w:rsidRPr="00DF570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4B741D3A">
          <v:shape id="_x0000_i4821" type="#_x0000_t75" style="width:48.75pt;height:14.25pt" o:ole="">
            <v:imagedata r:id="rId7027" o:title=""/>
          </v:shape>
          <o:OLEObject Type="Embed" ProgID="Equation.DSMT4" ShapeID="_x0000_i4821" DrawAspect="Content" ObjectID="_1737931527" r:id="rId7028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DF57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지 않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③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DF57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 않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F8928A8" w14:textId="2CF597B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6. ①</w:t>
      </w:r>
      <w:r w:rsidR="007C6BB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C6BBE" w:rsidRPr="007C6BB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279" w14:anchorId="001D7CDC">
          <v:shape id="_x0000_i4822" type="#_x0000_t75" style="width:48.75pt;height:14.25pt" o:ole="">
            <v:imagedata r:id="rId7029" o:title=""/>
          </v:shape>
          <o:OLEObject Type="Embed" ProgID="Equation.DSMT4" ShapeID="_x0000_i4822" DrawAspect="Content" ObjectID="_1737931528" r:id="rId7030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든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</w:t>
      </w:r>
      <w:r w:rsidR="00AE23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래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견</w:t>
      </w:r>
      <w:r w:rsidR="00AE23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딘다고 볼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AE230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30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AE23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9317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A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든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축이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B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래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견딘다고 볼수</w:t>
      </w:r>
      <w:r w:rsidR="007C6B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6B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BE97193" w14:textId="31100AD3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7. ①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②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8. </w:t>
      </w:r>
      <w:r w:rsidR="009317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1A1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가설하에서 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1A1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8C10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위합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7C01EA" w14:textId="7B13ADA4" w:rsidR="008C103E" w:rsidRPr="00643ED9" w:rsidRDefault="008C103E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1</w:t>
      </w:r>
    </w:p>
    <w:p w14:paraId="65B6E53F" w14:textId="503F7D0C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065F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5F4A" w:rsidRPr="00065F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40" w:dyaOrig="300" w14:anchorId="3AEBFEFF">
          <v:shape id="_x0000_i4823" type="#_x0000_t75" style="width:246.75pt;height:15pt" o:ole="">
            <v:imagedata r:id="rId7031" o:title=""/>
          </v:shape>
          <o:OLEObject Type="Embed" ProgID="Equation.DSMT4" ShapeID="_x0000_i4823" DrawAspect="Content" ObjectID="_1737931529" r:id="rId7032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485A1B7" w14:textId="7D5099A3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103E" w:rsidRPr="008C103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0" w:dyaOrig="300" w14:anchorId="7F4799C8">
          <v:shape id="_x0000_i4824" type="#_x0000_t75" style="width:99.75pt;height:15pt" o:ole="">
            <v:imagedata r:id="rId7033" o:title=""/>
          </v:shape>
          <o:OLEObject Type="Embed" ProgID="Equation.DSMT4" ShapeID="_x0000_i4824" DrawAspect="Content" ObjectID="_1737931530" r:id="rId7034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. </w:t>
      </w:r>
      <w:r w:rsidR="008C103E" w:rsidRPr="00146FA9">
        <w:rPr>
          <w:position w:val="-10"/>
        </w:rPr>
        <w:object w:dxaOrig="1920" w:dyaOrig="340" w14:anchorId="67BDF443">
          <v:shape id="_x0000_i4825" type="#_x0000_t75" style="width:96pt;height:16.5pt" o:ole="">
            <v:imagedata r:id="rId7035" o:title=""/>
          </v:shape>
          <o:OLEObject Type="Embed" ProgID="Equation.DSMT4" ShapeID="_x0000_i4825" DrawAspect="Content" ObjectID="_1737931531" r:id="rId7036"/>
        </w:object>
      </w:r>
    </w:p>
    <w:p w14:paraId="24670AEA" w14:textId="77777777" w:rsidR="008C103E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4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397"/>
        <w:gridCol w:w="1397"/>
      </w:tblGrid>
      <w:tr w:rsidR="008C103E" w14:paraId="5E3CAE4D" w14:textId="77777777" w:rsidTr="008C103E"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270FD09" w14:textId="77777777" w:rsidR="008C103E" w:rsidRDefault="008C103E" w:rsidP="00146FA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3A80794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0379347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7F19F4D0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21D1D097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01A87AE">
                <v:shape id="_x0000_i4826" type="#_x0000_t75" style="width:12pt;height:12pt" o:ole="">
                  <v:imagedata r:id="rId3860" o:title=""/>
                </v:shape>
                <o:OLEObject Type="Embed" ProgID="Equation.DSMT4" ShapeID="_x0000_i4826" DrawAspect="Content" ObjectID="_1737931532" r:id="rId7037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</w:tr>
      <w:tr w:rsidR="008C103E" w14:paraId="64879C13" w14:textId="77777777" w:rsidTr="008C103E"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8F7B070" w14:textId="55545708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192070B">
                <v:shape id="_x0000_i4827" type="#_x0000_t75" style="width:11.25pt;height:11.25pt" o:ole="">
                  <v:imagedata r:id="rId7038" o:title=""/>
                </v:shape>
                <o:OLEObject Type="Embed" ProgID="Equation.DSMT4" ShapeID="_x0000_i4827" DrawAspect="Content" ObjectID="_1737931533" r:id="rId7039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138AB2E" w14:textId="39E7071A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60BCC2A" w14:textId="05D738EF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6DA459E5" w14:textId="62E33162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5519A2F2" w14:textId="10D6B459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</w:tr>
      <w:tr w:rsidR="008C103E" w14:paraId="0C6893CC" w14:textId="77777777" w:rsidTr="008C103E"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17B6423" w14:textId="3167D7C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517374A8">
                <v:shape id="_x0000_i4828" type="#_x0000_t75" style="width:8.25pt;height:9.75pt" o:ole="">
                  <v:imagedata r:id="rId7040" o:title=""/>
                </v:shape>
                <o:OLEObject Type="Embed" ProgID="Equation.DSMT4" ShapeID="_x0000_i4828" DrawAspect="Content" ObjectID="_1737931534" r:id="rId7041"/>
              </w:objec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5BD6763" w14:textId="5039B178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E33FE2F" w14:textId="2CAFDC3A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6BAB13E8" w14:textId="1CFDD1F3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8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1D27AC63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8C103E" w14:paraId="32D9FF82" w14:textId="77777777" w:rsidTr="008C103E"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2FAA159" w14:textId="28F6FC0C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4811ADBA">
                <v:shape id="_x0000_i4829" type="#_x0000_t75" style="width:9.75pt;height:11.25pt" o:ole="">
                  <v:imagedata r:id="rId7042" o:title=""/>
                </v:shape>
                <o:OLEObject Type="Embed" ProgID="Equation.DSMT4" ShapeID="_x0000_i4829" DrawAspect="Content" ObjectID="_1737931535" r:id="rId7043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40C9B91" w14:textId="45AC80D5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2B8C10C" w14:textId="31B9F471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34D2CC1E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15ED5DF6" w14:textId="77777777" w:rsidR="008C103E" w:rsidRDefault="008C103E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66A87744" w14:textId="3D39EA5A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7F4666F" w14:textId="7CEAEA63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</w:t>
      </w:r>
      <w:r w:rsidR="008C103E"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6. </w:t>
      </w:r>
      <w:r w:rsidR="008C103E"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60A9E65" w14:textId="5EA0C20B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</w:t>
      </w:r>
      <w:r w:rsidR="008B084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B084D"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①</w:t>
      </w:r>
      <w:r w:rsidR="008B084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252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영향이 </w:t>
      </w:r>
      <w:r w:rsidR="008C103E"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② [7.173,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787],[5.593,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207],[8.313,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927].</w:t>
      </w:r>
    </w:p>
    <w:p w14:paraId="006B5C04" w14:textId="26EF2A09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8. ① </w:t>
      </w:r>
      <w:r w:rsidR="008252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이가 </w:t>
      </w:r>
      <w:r w:rsidR="008C103E"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; ② </w:t>
      </w:r>
      <w:r w:rsidR="008C10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5조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[25.6711,</w:t>
      </w:r>
      <w:r w:rsidR="008C103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0.3003].</w:t>
      </w:r>
    </w:p>
    <w:p w14:paraId="489DDBE5" w14:textId="6DD02582" w:rsidR="008C103E" w:rsidRPr="00643ED9" w:rsidRDefault="008C103E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8.2 </w:t>
      </w:r>
    </w:p>
    <w:p w14:paraId="31B5B855" w14:textId="6B73FF9B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준 </w:t>
      </w:r>
      <w:r w:rsidR="009169F1" w:rsidRPr="009169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D8BBC8A">
          <v:shape id="_x0000_i4830" type="#_x0000_t75" style="width:27.75pt;height:15pt" o:ole="">
            <v:imagedata r:id="rId7044" o:title=""/>
          </v:shape>
          <o:OLEObject Type="Embed" ProgID="Equation.DSMT4" ShapeID="_x0000_i4830" DrawAspect="Content" ObjectID="_1737931536" r:id="rId7045"/>
        </w:objec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 유의한 차이가 없다.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그것들과 수준 </w:t>
      </w:r>
      <w:r w:rsidR="009169F1" w:rsidRPr="009169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0C4E0C40">
          <v:shape id="_x0000_i4831" type="#_x0000_t75" style="width:14.25pt;height:15pt" o:ole="">
            <v:imagedata r:id="rId7046" o:title=""/>
          </v:shape>
          <o:OLEObject Type="Embed" ProgID="Equation.DSMT4" ShapeID="_x0000_i4831" DrawAspect="Content" ObjectID="_1737931537" r:id="rId7047"/>
        </w:objec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 유의한 차이가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36D552C" w14:textId="7E2B45E4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 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5조와 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,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들사이에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2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와 </w:t>
      </w:r>
      <w:r w:rsidR="009169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</w:t>
      </w:r>
      <w:r w:rsidR="009169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이에 차이가 유의하고 다른것들사이에는 차이가 유의하지 않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469321E" w14:textId="4069531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3. ① </w:t>
      </w:r>
      <w:r w:rsidR="00475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지 않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 ② [6.3232,</w:t>
      </w:r>
      <w:r w:rsidR="00AF3B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9910].</w:t>
      </w:r>
    </w:p>
    <w:p w14:paraId="42B482C6" w14:textId="35510D29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397"/>
        <w:gridCol w:w="1397"/>
      </w:tblGrid>
      <w:tr w:rsidR="00AF3BC2" w14:paraId="17F12F65" w14:textId="77777777" w:rsidTr="00146FA9"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0BEA646" w14:textId="77777777" w:rsidR="00AF3BC2" w:rsidRDefault="00AF3BC2" w:rsidP="00146FA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CFD9DA0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6894E6ED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336C1034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53B66944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58D17AD">
                <v:shape id="_x0000_i4832" type="#_x0000_t75" style="width:12pt;height:12pt" o:ole="">
                  <v:imagedata r:id="rId3860" o:title=""/>
                </v:shape>
                <o:OLEObject Type="Embed" ProgID="Equation.DSMT4" ShapeID="_x0000_i4832" DrawAspect="Content" ObjectID="_1737931538" r:id="rId7048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</w:tr>
      <w:tr w:rsidR="00AF3BC2" w14:paraId="7A0F1C82" w14:textId="77777777" w:rsidTr="00146FA9"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AB3F96E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자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30D21759">
                <v:shape id="_x0000_i4833" type="#_x0000_t75" style="width:11.25pt;height:11.25pt" o:ole="">
                  <v:imagedata r:id="rId7038" o:title=""/>
                </v:shape>
                <o:OLEObject Type="Embed" ProgID="Equation.DSMT4" ShapeID="_x0000_i4833" DrawAspect="Content" ObjectID="_1737931539" r:id="rId7049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574AC3C" w14:textId="314460A9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0.125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80020E8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67FB5D70" w14:textId="07A3708C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.063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313C86E0" w14:textId="05654678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.72</w:t>
            </w:r>
          </w:p>
        </w:tc>
      </w:tr>
      <w:tr w:rsidR="00AF3BC2" w14:paraId="7E31C405" w14:textId="77777777" w:rsidTr="00146FA9"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0C59EF7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오차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60" w:dyaOrig="200" w14:anchorId="06D68BF6">
                <v:shape id="_x0000_i4834" type="#_x0000_t75" style="width:8.25pt;height:9.75pt" o:ole="">
                  <v:imagedata r:id="rId7040" o:title=""/>
                </v:shape>
                <o:OLEObject Type="Embed" ProgID="Equation.DSMT4" ShapeID="_x0000_i4834" DrawAspect="Content" ObjectID="_1737931540" r:id="rId7050"/>
              </w:objec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8702766" w14:textId="28C1DCF5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5.36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1A43A56" w14:textId="18C47A6E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445EDD9E" w14:textId="7266E7AA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640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0668D14A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AF3BC2" w14:paraId="3DC861B4" w14:textId="77777777" w:rsidTr="00146FA9"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639E03D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총합 </w:t>
            </w:r>
            <w:r w:rsidRPr="008C103E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00" w:dyaOrig="220" w14:anchorId="6FC4174C">
                <v:shape id="_x0000_i4835" type="#_x0000_t75" style="width:9.75pt;height:11.25pt" o:ole="">
                  <v:imagedata r:id="rId7042" o:title=""/>
                </v:shape>
                <o:OLEObject Type="Embed" ProgID="Equation.DSMT4" ShapeID="_x0000_i4835" DrawAspect="Content" ObjectID="_1737931541" r:id="rId7051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55C57B6" w14:textId="1E8F9605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5.487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29D8289" w14:textId="235E8C81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2FA59C0F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7F60C090" w14:textId="77777777" w:rsidR="00AF3BC2" w:rsidRDefault="00AF3BC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56F1FF81" w14:textId="79142E3F" w:rsidR="00940BBC" w:rsidRPr="00643ED9" w:rsidRDefault="00AF3BC2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F3B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.</w:t>
      </w:r>
      <w:r w:rsidRPr="00AF3B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AF3B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수준사이의 차이가 유의하다.</w:t>
      </w:r>
    </w:p>
    <w:p w14:paraId="1CE3CC76" w14:textId="7777777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.3</w:t>
      </w:r>
    </w:p>
    <w:p w14:paraId="6A27811D" w14:textId="48BBA82E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2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3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4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5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6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89122DC" w14:textId="7777777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.4</w:t>
      </w:r>
    </w:p>
    <w:p w14:paraId="42F305EC" w14:textId="7B46B72F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 ①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3300" w:dyaOrig="1219" w14:anchorId="4E3051C5">
          <v:shape id="_x0000_i4836" type="#_x0000_t75" style="width:165pt;height:60.75pt" o:ole="">
            <v:imagedata r:id="rId7052" o:title=""/>
          </v:shape>
          <o:OLEObject Type="Embed" ProgID="Equation.DSMT4" ShapeID="_x0000_i4836" DrawAspect="Content" ObjectID="_1737931542" r:id="rId7053"/>
        </w:object>
      </w:r>
      <w:r w:rsidR="002B29CB"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540" w:dyaOrig="920" w14:anchorId="6984DB05">
          <v:shape id="_x0000_i4837" type="#_x0000_t75" style="width:27pt;height:45.75pt" o:ole="">
            <v:imagedata r:id="rId7054" o:title=""/>
          </v:shape>
          <o:OLEObject Type="Embed" ProgID="Equation.DSMT4" ShapeID="_x0000_i4837" DrawAspect="Content" ObjectID="_1737931543" r:id="rId7055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34C3803" w14:textId="34CE222A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 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한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3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4. 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 겹치지 않는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귐점이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113A9C5">
          <v:shape id="_x0000_i4838" type="#_x0000_t75" style="width:27pt;height:15pt" o:ole="">
            <v:imagedata r:id="rId7056" o:title=""/>
          </v:shape>
          <o:OLEObject Type="Embed" ProgID="Equation.DSMT4" ShapeID="_x0000_i4838" DrawAspect="Content" ObjectID="_1737931544" r:id="rId7057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2501B4B" w14:textId="1A225E3B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 ①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9D47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0.9597;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290F90E0">
          <v:shape id="_x0000_i4839" type="#_x0000_t75" style="width:95.25pt;height:15pt" o:ole="">
            <v:imagedata r:id="rId7058" o:title=""/>
          </v:shape>
          <o:OLEObject Type="Embed" ProgID="Equation.DSMT4" ShapeID="_x0000_i4839" DrawAspect="Content" ObjectID="_1737931545" r:id="rId7059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④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3110900" w14:textId="1CCA783F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 0.3245,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[0.8006,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8868].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7.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AAB740F" w14:textId="148922F0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 ①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0" w:dyaOrig="300" w14:anchorId="712F0D4F">
          <v:shape id="_x0000_i4840" type="#_x0000_t75" style="width:99.75pt;height:15pt" o:ole="">
            <v:imagedata r:id="rId7060" o:title=""/>
          </v:shape>
          <o:OLEObject Type="Embed" ProgID="Equation.DSMT4" ShapeID="_x0000_i4840" DrawAspect="Content" ObjectID="_1737931546" r:id="rId7061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D3CBA" w:rsidRPr="008D3CB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960" w:dyaOrig="380" w14:anchorId="27A37F46">
          <v:shape id="_x0000_i4841" type="#_x0000_t75" style="width:198.75pt;height:19.5pt" o:ole="">
            <v:imagedata r:id="rId7062" o:title=""/>
          </v:shape>
          <o:OLEObject Type="Embed" ProgID="Equation.DSMT4" ShapeID="_x0000_i4841" DrawAspect="Content" ObjectID="_1737931547" r:id="rId7063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-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6726;</w:t>
      </w:r>
      <w:r w:rsidR="008D3C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④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8D3C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65"/>
        <w:gridCol w:w="1134"/>
        <w:gridCol w:w="1474"/>
        <w:gridCol w:w="1397"/>
      </w:tblGrid>
      <w:tr w:rsidR="008D3CBA" w14:paraId="71676062" w14:textId="77777777" w:rsidTr="00A05F22"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8A0EF8A" w14:textId="77777777" w:rsidR="008D3CBA" w:rsidRDefault="008D3CBA" w:rsidP="00146FA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51126F47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4B43D13B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</w:tcPr>
          <w:p w14:paraId="03BEA77E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442C4532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3FAC477">
                <v:shape id="_x0000_i4842" type="#_x0000_t75" style="width:12pt;height:12pt" o:ole="">
                  <v:imagedata r:id="rId3860" o:title=""/>
                </v:shape>
                <o:OLEObject Type="Embed" ProgID="Equation.DSMT4" ShapeID="_x0000_i4842" DrawAspect="Content" ObjectID="_1737931548" r:id="rId7064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</w:tr>
      <w:tr w:rsidR="008D3CBA" w14:paraId="5A137EE5" w14:textId="77777777" w:rsidTr="00A05F22"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5E98BE9" w14:textId="786C7CB1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귀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A92A50" w14:textId="5C18DB70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153.9758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3C8E92B" w14:textId="13B87A64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74" w:type="dxa"/>
            <w:tcBorders>
              <w:left w:val="nil"/>
              <w:bottom w:val="nil"/>
              <w:right w:val="nil"/>
            </w:tcBorders>
          </w:tcPr>
          <w:p w14:paraId="7DA619F8" w14:textId="4A79D77F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153.9758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683F28F7" w14:textId="23EB769C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08.2862</w:t>
            </w:r>
          </w:p>
        </w:tc>
      </w:tr>
      <w:tr w:rsidR="008D3CBA" w14:paraId="587E47B5" w14:textId="77777777" w:rsidTr="00A05F22"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38F7F800" w14:textId="74F890B4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차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BF1E58E" w14:textId="540930AB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78.4808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A002BFD" w14:textId="46E40D90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74" w:type="dxa"/>
            <w:tcBorders>
              <w:top w:val="nil"/>
              <w:left w:val="nil"/>
              <w:right w:val="nil"/>
            </w:tcBorders>
          </w:tcPr>
          <w:p w14:paraId="63A4539D" w14:textId="298EAFEB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9.8915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32288B8C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8D3CBA" w14:paraId="2A7DDC38" w14:textId="77777777" w:rsidTr="00A05F22"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F91E063" w14:textId="3CF1A51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A5A3CEA" w14:textId="0BC6F6DB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432.4566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2DF95BB" w14:textId="2AC6BDB0" w:rsidR="008D3CBA" w:rsidRDefault="00A05F22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74" w:type="dxa"/>
            <w:tcBorders>
              <w:left w:val="nil"/>
              <w:right w:val="nil"/>
            </w:tcBorders>
          </w:tcPr>
          <w:p w14:paraId="267FEDAB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14CD7E95" w14:textId="77777777" w:rsidR="008D3CBA" w:rsidRDefault="008D3CBA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F729B0E" w14:textId="3A887A05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67.0022,</w:t>
      </w:r>
      <w:r w:rsidR="005A1F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1.7928];</w:t>
      </w:r>
      <w:r w:rsidR="005A1F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⑥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38.0287,</w:t>
      </w:r>
      <w:r w:rsidR="005A1F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7.7683].</w:t>
      </w:r>
    </w:p>
    <w:p w14:paraId="275FD084" w14:textId="1C3B5B4C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9. ①</w:t>
      </w:r>
      <w:r w:rsidR="005A1F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A1FAA" w:rsidRPr="005A1FA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20" w:dyaOrig="340" w14:anchorId="11E4FC0F">
          <v:shape id="_x0000_i4843" type="#_x0000_t75" style="width:111pt;height:16.5pt" o:ole="">
            <v:imagedata r:id="rId7065" o:title=""/>
          </v:shape>
          <o:OLEObject Type="Embed" ProgID="Equation.DSMT4" ShapeID="_x0000_i4843" DrawAspect="Content" ObjectID="_1737931549" r:id="rId7066"/>
        </w:object>
      </w:r>
      <w:r w:rsidR="002B29CB"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 </w:t>
      </w:r>
      <w:r w:rsidR="005A1F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하다</w:t>
      </w:r>
      <w:r w:rsidR="009D475A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;</w:t>
      </w:r>
      <w:r w:rsidR="005A1FAA">
        <w:rPr>
          <w:rFonts w:ascii="KP CheongPong" w:eastAsia="KP CheongPong" w:hAnsi="KP CheongPong" w:cs="KP CheongPo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25.1553,</w:t>
      </w:r>
      <w:r w:rsidR="005A1F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6.9439].</w:t>
      </w:r>
    </w:p>
    <w:p w14:paraId="21CF261B" w14:textId="5BBCBBA5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0. ①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5A1F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474"/>
        <w:gridCol w:w="1397"/>
      </w:tblGrid>
      <w:tr w:rsidR="00DE0881" w14:paraId="6ABD6216" w14:textId="77777777" w:rsidTr="00146FA9"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FB5C23F" w14:textId="77777777" w:rsidR="00DE0881" w:rsidRDefault="00DE0881" w:rsidP="00146FA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AE9B18C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124D065A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</w:tcPr>
          <w:p w14:paraId="2FF970E8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0F6D2F54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6D70E95F">
                <v:shape id="_x0000_i4844" type="#_x0000_t75" style="width:12pt;height:12pt" o:ole="">
                  <v:imagedata r:id="rId3860" o:title=""/>
                </v:shape>
                <o:OLEObject Type="Embed" ProgID="Equation.DSMT4" ShapeID="_x0000_i4844" DrawAspect="Content" ObjectID="_1737931550" r:id="rId7067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</w:tr>
      <w:tr w:rsidR="00DE0881" w14:paraId="60A4D7C1" w14:textId="77777777" w:rsidTr="00146FA9"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E68C526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귀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46036DF" w14:textId="5E2DBC56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810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A25CA6C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74" w:type="dxa"/>
            <w:tcBorders>
              <w:left w:val="nil"/>
              <w:bottom w:val="nil"/>
              <w:right w:val="nil"/>
            </w:tcBorders>
          </w:tcPr>
          <w:p w14:paraId="26D38107" w14:textId="3727A474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810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1B09C3AF" w14:textId="26D20AE2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55.7467</w:t>
            </w:r>
          </w:p>
        </w:tc>
      </w:tr>
      <w:tr w:rsidR="00DE0881" w14:paraId="24472624" w14:textId="77777777" w:rsidTr="00146FA9"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EF5F662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차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2CF9DD54" w14:textId="616ED618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0436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8AC9D2F" w14:textId="13D7D468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</w:t>
            </w:r>
          </w:p>
        </w:tc>
        <w:tc>
          <w:tcPr>
            <w:tcW w:w="1474" w:type="dxa"/>
            <w:tcBorders>
              <w:top w:val="nil"/>
              <w:left w:val="nil"/>
              <w:right w:val="nil"/>
            </w:tcBorders>
          </w:tcPr>
          <w:p w14:paraId="6116DA5B" w14:textId="72C9B795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01453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44C3BD6F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DE0881" w14:paraId="7A1DF53E" w14:textId="77777777" w:rsidTr="00146FA9"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588EEC3F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7E0A1D6D" w14:textId="1C474460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1246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517D80E" w14:textId="35E99BE3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</w:t>
            </w:r>
          </w:p>
        </w:tc>
        <w:tc>
          <w:tcPr>
            <w:tcW w:w="1474" w:type="dxa"/>
            <w:tcBorders>
              <w:left w:val="nil"/>
              <w:right w:val="nil"/>
            </w:tcBorders>
          </w:tcPr>
          <w:p w14:paraId="5EC87BDB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4C447A8B" w14:textId="77777777" w:rsidR="00DE0881" w:rsidRDefault="00DE0881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0F5354A2" w14:textId="5FDB8650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②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0.8063</w:t>
      </w:r>
      <w:r w:rsidR="002B29CB"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③ [1.4500,</w:t>
      </w:r>
      <w:r w:rsidR="00DE088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5994].</w:t>
      </w:r>
    </w:p>
    <w:p w14:paraId="0AE292A3" w14:textId="1DECF626" w:rsidR="00940BBC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1. </w:t>
      </w:r>
      <w:r w:rsidR="00DE0881"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①</w:t>
      </w:r>
      <w:r w:rsidR="00DE088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0881"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</w:t>
      </w:r>
      <w:r w:rsidR="009D475A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;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②</w:t>
      </w:r>
      <w:r w:rsidR="00DE088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E0881" w:rsidRPr="00DE08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29C6D77D">
          <v:shape id="_x0000_i4845" type="#_x0000_t75" style="width:86.25pt;height:15pt" o:ole="">
            <v:imagedata r:id="rId7068" o:title=""/>
          </v:shape>
          <o:OLEObject Type="Embed" ProgID="Equation.DSMT4" ShapeID="_x0000_i4845" DrawAspect="Content" ObjectID="_1737931551" r:id="rId7069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DE08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474"/>
        <w:gridCol w:w="1397"/>
      </w:tblGrid>
      <w:tr w:rsidR="00657DA5" w14:paraId="1DDFF4A7" w14:textId="77777777" w:rsidTr="00146FA9"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69135BF" w14:textId="77777777" w:rsidR="00657DA5" w:rsidRDefault="00657DA5" w:rsidP="00146FA9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원천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0BC78255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두제곱합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</w:tcPr>
          <w:p w14:paraId="7FDFB537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유도</w:t>
            </w:r>
          </w:p>
        </w:tc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</w:tcPr>
          <w:p w14:paraId="443803FA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두제곱</w:t>
            </w:r>
          </w:p>
        </w:tc>
        <w:tc>
          <w:tcPr>
            <w:tcW w:w="1397" w:type="dxa"/>
            <w:tcBorders>
              <w:left w:val="nil"/>
              <w:bottom w:val="single" w:sz="4" w:space="0" w:color="auto"/>
              <w:right w:val="nil"/>
            </w:tcBorders>
          </w:tcPr>
          <w:p w14:paraId="33FD778C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872415"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20" w:dyaOrig="220" w14:anchorId="288EBA63">
                <v:shape id="_x0000_i4846" type="#_x0000_t75" style="width:12pt;height:12pt" o:ole="">
                  <v:imagedata r:id="rId3860" o:title=""/>
                </v:shape>
                <o:OLEObject Type="Embed" ProgID="Equation.DSMT4" ShapeID="_x0000_i4846" DrawAspect="Content" ObjectID="_1737931552" r:id="rId7070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</w:t>
            </w:r>
          </w:p>
        </w:tc>
      </w:tr>
      <w:tr w:rsidR="00657DA5" w14:paraId="5F3208F7" w14:textId="77777777" w:rsidTr="00146FA9"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3B96663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회귀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A99B4E3" w14:textId="78C17C50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03.40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5BD48E6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74" w:type="dxa"/>
            <w:tcBorders>
              <w:left w:val="nil"/>
              <w:bottom w:val="nil"/>
              <w:right w:val="nil"/>
            </w:tcBorders>
          </w:tcPr>
          <w:p w14:paraId="69A270A0" w14:textId="1BD2CD12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03.40</w:t>
            </w:r>
          </w:p>
        </w:tc>
        <w:tc>
          <w:tcPr>
            <w:tcW w:w="1397" w:type="dxa"/>
            <w:tcBorders>
              <w:left w:val="nil"/>
              <w:bottom w:val="nil"/>
              <w:right w:val="nil"/>
            </w:tcBorders>
          </w:tcPr>
          <w:p w14:paraId="17C7987F" w14:textId="6207EEF8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80.00</w:t>
            </w:r>
          </w:p>
        </w:tc>
      </w:tr>
      <w:tr w:rsidR="00657DA5" w14:paraId="404E4E99" w14:textId="77777777" w:rsidTr="00146FA9"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D8EDADA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오차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C6E9EFC" w14:textId="39C03955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7.93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0AD5EF75" w14:textId="0FB2A67E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474" w:type="dxa"/>
            <w:tcBorders>
              <w:top w:val="nil"/>
              <w:left w:val="nil"/>
              <w:right w:val="nil"/>
            </w:tcBorders>
          </w:tcPr>
          <w:p w14:paraId="4C502109" w14:textId="0C890C21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.1</w:t>
            </w: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397" w:type="dxa"/>
            <w:tcBorders>
              <w:top w:val="nil"/>
              <w:left w:val="nil"/>
              <w:right w:val="nil"/>
            </w:tcBorders>
          </w:tcPr>
          <w:p w14:paraId="391045B0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57DA5" w14:paraId="02BF4D8F" w14:textId="77777777" w:rsidTr="00146FA9"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172A1F5F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4602468B" w14:textId="64B3AA80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643ED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11.33</w:t>
            </w:r>
          </w:p>
        </w:tc>
        <w:tc>
          <w:tcPr>
            <w:tcW w:w="1134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</w:tcPr>
          <w:p w14:paraId="605923D4" w14:textId="0B5BE2CC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74" w:type="dxa"/>
            <w:tcBorders>
              <w:left w:val="nil"/>
              <w:right w:val="nil"/>
            </w:tcBorders>
          </w:tcPr>
          <w:p w14:paraId="56C053FB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2B62A777" w14:textId="77777777" w:rsidR="00657DA5" w:rsidRDefault="00657DA5" w:rsidP="00146FA9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534DA8BB" w14:textId="4A5D3FA1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③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[9.688,</w: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4.999];</w: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④</w:t>
      </w:r>
      <w:r w:rsidR="00657D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57DA5" w:rsidRPr="00657DA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2D86F749">
          <v:shape id="_x0000_i4847" type="#_x0000_t75" style="width:54.75pt;height:15pt" o:ole="">
            <v:imagedata r:id="rId7071" o:title=""/>
          </v:shape>
          <o:OLEObject Type="Embed" ProgID="Equation.DSMT4" ShapeID="_x0000_i4847" DrawAspect="Content" ObjectID="_1737931553" r:id="rId7072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의</w:t>
      </w:r>
      <w:r w:rsidR="00657D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54EE752" w14:textId="7777777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.5</w:t>
      </w:r>
    </w:p>
    <w:p w14:paraId="1F0D2961" w14:textId="6B5052E4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="00657DA5" w:rsidRPr="00657DA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27477056">
          <v:shape id="_x0000_i4848" type="#_x0000_t75" style="width:62.25pt;height:15pt" o:ole="">
            <v:imagedata r:id="rId7073" o:title=""/>
          </v:shape>
          <o:OLEObject Type="Embed" ProgID="Equation.DSMT4" ShapeID="_x0000_i4848" DrawAspect="Content" ObjectID="_1737931554" r:id="rId7074"/>
        </w:objec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.</w: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7DA5" w:rsidRPr="00657DA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60" w:dyaOrig="340" w14:anchorId="1FEC8E5E">
          <v:shape id="_x0000_i4849" type="#_x0000_t75" style="width:57.75pt;height:16.5pt" o:ole="">
            <v:imagedata r:id="rId7075" o:title=""/>
          </v:shape>
          <o:OLEObject Type="Embed" ProgID="Equation.DSMT4" ShapeID="_x0000_i4849" DrawAspect="Content" ObjectID="_1737931555" r:id="rId7076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 3.</w: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7DA5" w:rsidRPr="00657DA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40" w:dyaOrig="300" w14:anchorId="7C3A360E">
          <v:shape id="_x0000_i4850" type="#_x0000_t75" style="width:182.25pt;height:15pt" o:ole="">
            <v:imagedata r:id="rId7077" o:title=""/>
          </v:shape>
          <o:OLEObject Type="Embed" ProgID="Equation.DSMT4" ShapeID="_x0000_i4850" DrawAspect="Content" ObjectID="_1737931556" r:id="rId7078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6F939FD" w14:textId="2C8E9CA7" w:rsidR="00940BBC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4. </w:t>
      </w:r>
      <w:r w:rsidR="00657D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할수 없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5. </w:t>
      </w:r>
      <w:r w:rsidR="00657D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할수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6. </w:t>
      </w:r>
      <w:r w:rsidR="00657D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할수 있다</w: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0EDF7B1" w14:textId="7408BC01" w:rsidR="00122D90" w:rsidRPr="00643ED9" w:rsidRDefault="00940BBC" w:rsidP="008B35FA">
      <w:pPr>
        <w:widowControl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.</w:t>
      </w:r>
      <w:r w:rsidR="00657D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57DA5" w:rsidRPr="00657DA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40" w:dyaOrig="340" w14:anchorId="709CA0F4">
          <v:shape id="_x0000_i4851" type="#_x0000_t75" style="width:202.5pt;height:16.5pt" o:ole="">
            <v:imagedata r:id="rId7079" o:title=""/>
          </v:shape>
          <o:OLEObject Type="Embed" ProgID="Equation.DSMT4" ShapeID="_x0000_i4851" DrawAspect="Content" ObjectID="_1737931557" r:id="rId7080"/>
        </w:object>
      </w:r>
      <w:r w:rsidRPr="00643ED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6DD7534" w14:textId="345425DA" w:rsidR="00AD7F3D" w:rsidRDefault="00AD7F3D" w:rsidP="008B35FA">
      <w:pPr>
        <w:widowControl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3EB7A9F5" w14:textId="2E47EAE2" w:rsidR="0001417F" w:rsidRDefault="0001417F" w:rsidP="008B35FA">
      <w:pPr>
        <w:pStyle w:val="Heading1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9" w:name="_Toc124887067"/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참고문헌</w:t>
      </w:r>
      <w:bookmarkEnd w:id="59"/>
    </w:p>
    <w:p w14:paraId="2A04E165" w14:textId="3A93982A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1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格涅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坚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论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程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丁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寿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北京: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育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1956.</w:t>
      </w:r>
    </w:p>
    <w:p w14:paraId="0F5E0DD8" w14:textId="5DD7CB00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2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威廉</w:t>
      </w:r>
      <w:r w:rsidR="000141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</w:rPr>
        <w:t>•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费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及其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应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:上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胡迪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林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</w:t>
      </w:r>
      <w:r w:rsidRPr="003602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</w:rPr>
        <w:t>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64.</w:t>
      </w:r>
    </w:p>
    <w:p w14:paraId="2645D895" w14:textId="1AD44E98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3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李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贤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平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基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3版.北京: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育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10.</w:t>
      </w:r>
    </w:p>
    <w:p w14:paraId="6092A00C" w14:textId="5ED48A8E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4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陈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希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引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81.</w:t>
      </w:r>
    </w:p>
    <w:p w14:paraId="7412D6FB" w14:textId="57C5EAFB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5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陈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希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与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0.</w:t>
      </w:r>
    </w:p>
    <w:p w14:paraId="11CE473C" w14:textId="3ABF4BA6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6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郑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明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陈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子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汪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讲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上海: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复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旦大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6.</w:t>
      </w:r>
    </w:p>
    <w:p w14:paraId="318F7994" w14:textId="08DA536E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7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克拉美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学数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方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魏宗舒,等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上海:上海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技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术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66.</w:t>
      </w:r>
    </w:p>
    <w:p w14:paraId="6837DFC1" w14:textId="27B5E9E2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8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杨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振明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99.</w:t>
      </w:r>
    </w:p>
    <w:p w14:paraId="428FE9C5" w14:textId="425DE8B9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9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汪仁官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引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北京大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 1994.</w:t>
      </w:r>
    </w:p>
    <w:p w14:paraId="260811AB" w14:textId="36B08861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0]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诗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王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静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上海: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华东师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范大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90.</w:t>
      </w:r>
    </w:p>
    <w:p w14:paraId="1E9AA491" w14:textId="205A46E1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1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诗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贝叶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斯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中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国统计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99.</w:t>
      </w:r>
    </w:p>
    <w:p w14:paraId="21420586" w14:textId="11E8859B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2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比克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道克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苏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:基本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念及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专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李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泽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慧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王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林亨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州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: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州大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1991.</w:t>
      </w:r>
    </w:p>
    <w:p w14:paraId="7CDAA7EA" w14:textId="6172F331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3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赵选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徐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伟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师义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等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2版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2.</w:t>
      </w:r>
    </w:p>
    <w:p w14:paraId="6B68ABB9" w14:textId="35E65C62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4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孙荣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应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用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2版.北京: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3.</w:t>
      </w:r>
    </w:p>
    <w:p w14:paraId="2990D1D1" w14:textId="1EF847C7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5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诗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王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静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濮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晓龙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数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2版.北京: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育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6.</w:t>
      </w:r>
    </w:p>
    <w:p w14:paraId="33CE1146" w14:textId="5D86FF2D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6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施利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亚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耶夫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:第一卷.3版.周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育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,2007. </w:t>
      </w:r>
    </w:p>
    <w:p w14:paraId="037975D0" w14:textId="5018ABE3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7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韦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博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参数统计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程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高等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育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6.</w:t>
      </w:r>
    </w:p>
    <w:p w14:paraId="2C498327" w14:textId="61247E93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8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Lehmann E L,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Casella C.点估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计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理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2版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郑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忠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蒋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建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童行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伟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</w:t>
      </w:r>
      <w:r w:rsidRPr="003602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</w:rPr>
        <w:t>中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国统计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5.</w:t>
      </w:r>
    </w:p>
    <w:p w14:paraId="7E9EAFCF" w14:textId="3816E38E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19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Ross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S M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概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率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论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基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础教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程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7版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郑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忠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国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詹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从赞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人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邮电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</w:t>
      </w:r>
      <w:r w:rsidRPr="003602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</w:rPr>
        <w:t>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7.</w:t>
      </w:r>
    </w:p>
    <w:p w14:paraId="275D2540" w14:textId="4E389615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20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proofErr w:type="spellStart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fron</w:t>
      </w:r>
      <w:proofErr w:type="spellEnd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, </w:t>
      </w:r>
      <w:proofErr w:type="spellStart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ibshirani</w:t>
      </w:r>
      <w:proofErr w:type="spellEnd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R J. An Introduction to the Bootstrap. Chapman &amp;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Hall,1993.</w:t>
      </w:r>
    </w:p>
    <w:p w14:paraId="3B6AD3C7" w14:textId="6BE2718D" w:rsidR="00FD7CB6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[21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Conover W J.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实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用非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参数统计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3版.崔恒建,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.北京:人民</w:t>
      </w:r>
      <w:r w:rsidRPr="00360256">
        <w:rPr>
          <w:rFonts w:ascii="宋体" w:eastAsia="宋体" w:hAnsi="宋体" w:cs="宋体" w:hint="eastAsia"/>
          <w:color w:val="2A2B2E"/>
          <w:kern w:val="0"/>
          <w:sz w:val="24"/>
          <w:szCs w:val="24"/>
        </w:rPr>
        <w:t>邮电</w:t>
      </w:r>
      <w:r w:rsidRPr="00360256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</w:rPr>
        <w:t>出版社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</w:rPr>
        <w:t>,2006.</w:t>
      </w:r>
    </w:p>
    <w:p w14:paraId="0793E4F9" w14:textId="692B2AD4" w:rsidR="00C327B2" w:rsidRPr="00360256" w:rsidRDefault="00FD7CB6" w:rsidP="008B35F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[22]</w:t>
      </w:r>
      <w:r w:rsidR="00AB1E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D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ster A P,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aird N M, Rubin D B.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aximum l</w:t>
      </w:r>
      <w:r w:rsidR="00AF5E2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kelihood from incomplete data via the </w:t>
      </w:r>
      <w:r w:rsidR="00C00E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lgorithm, Journal of the Royal Statistical Society,1977,39</w:t>
      </w:r>
      <w:r w:rsidR="00EC10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)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1-38. </w:t>
      </w:r>
    </w:p>
    <w:sectPr w:rsidR="00C327B2" w:rsidRPr="00360256" w:rsidSect="00A61D23">
      <w:type w:val="continuous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BBC8A4" w14:textId="77777777" w:rsidR="004A3B3E" w:rsidRDefault="004A3B3E" w:rsidP="000F3262">
      <w:r>
        <w:separator/>
      </w:r>
    </w:p>
  </w:endnote>
  <w:endnote w:type="continuationSeparator" w:id="0">
    <w:p w14:paraId="2E5A2BD7" w14:textId="77777777" w:rsidR="004A3B3E" w:rsidRDefault="004A3B3E" w:rsidP="000F32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P CheongPong">
    <w:panose1 w:val="00000400000000000000"/>
    <w:charset w:val="81"/>
    <w:family w:val="auto"/>
    <w:pitch w:val="variable"/>
    <w:sig w:usb0="900002AF" w:usb1="19DFECFB" w:usb2="00000012" w:usb3="00000000" w:csb0="0018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208937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020F37" w14:textId="7A279576" w:rsidR="006836FF" w:rsidRDefault="006836F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5250EF3" w14:textId="77777777" w:rsidR="006836FF" w:rsidRDefault="006836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9AA5FB" w14:textId="77777777" w:rsidR="004A3B3E" w:rsidRDefault="004A3B3E" w:rsidP="000F3262">
      <w:r>
        <w:separator/>
      </w:r>
    </w:p>
  </w:footnote>
  <w:footnote w:type="continuationSeparator" w:id="0">
    <w:p w14:paraId="2D040094" w14:textId="77777777" w:rsidR="004A3B3E" w:rsidRDefault="004A3B3E" w:rsidP="000F32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A0630"/>
    <w:multiLevelType w:val="hybridMultilevel"/>
    <w:tmpl w:val="7C3231F6"/>
    <w:lvl w:ilvl="0" w:tplc="1C0AF1B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4A5EE3"/>
    <w:multiLevelType w:val="hybridMultilevel"/>
    <w:tmpl w:val="26E44628"/>
    <w:lvl w:ilvl="0" w:tplc="592680E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BB0D1F"/>
    <w:multiLevelType w:val="hybridMultilevel"/>
    <w:tmpl w:val="1D4EBEFE"/>
    <w:lvl w:ilvl="0" w:tplc="33DE3F26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E2D7B"/>
    <w:multiLevelType w:val="hybridMultilevel"/>
    <w:tmpl w:val="AA40FE46"/>
    <w:lvl w:ilvl="0" w:tplc="CF22F3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A0599B"/>
    <w:multiLevelType w:val="hybridMultilevel"/>
    <w:tmpl w:val="29F88EC0"/>
    <w:lvl w:ilvl="0" w:tplc="42BCACDC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2F1B0D"/>
    <w:multiLevelType w:val="hybridMultilevel"/>
    <w:tmpl w:val="1EA2765C"/>
    <w:lvl w:ilvl="0" w:tplc="3B7EB7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E70387B"/>
    <w:multiLevelType w:val="hybridMultilevel"/>
    <w:tmpl w:val="52D66C60"/>
    <w:lvl w:ilvl="0" w:tplc="287EC692">
      <w:start w:val="1"/>
      <w:numFmt w:val="decimalEnclosedCircle"/>
      <w:lvlText w:val="%1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7" w15:restartNumberingAfterBreak="0">
    <w:nsid w:val="3164186B"/>
    <w:multiLevelType w:val="hybridMultilevel"/>
    <w:tmpl w:val="E2125ABE"/>
    <w:lvl w:ilvl="0" w:tplc="2480A4F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FD34FB"/>
    <w:multiLevelType w:val="hybridMultilevel"/>
    <w:tmpl w:val="AF3C0FDC"/>
    <w:lvl w:ilvl="0" w:tplc="245E92D0">
      <w:start w:val="1"/>
      <w:numFmt w:val="decimalEnclosedCircle"/>
      <w:lvlText w:val="%1"/>
      <w:lvlJc w:val="left"/>
      <w:pPr>
        <w:ind w:left="360" w:hanging="360"/>
      </w:pPr>
      <w:rPr>
        <w:rFonts w:ascii="Batang" w:eastAsia="Batang" w:hAnsi="Batang"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BD1344"/>
    <w:multiLevelType w:val="hybridMultilevel"/>
    <w:tmpl w:val="C9E4CBD8"/>
    <w:lvl w:ilvl="0" w:tplc="2528FA1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A465DCE"/>
    <w:multiLevelType w:val="hybridMultilevel"/>
    <w:tmpl w:val="BCB045CA"/>
    <w:lvl w:ilvl="0" w:tplc="2480A4F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A9F2C1C"/>
    <w:multiLevelType w:val="hybridMultilevel"/>
    <w:tmpl w:val="CD7E0A26"/>
    <w:lvl w:ilvl="0" w:tplc="388483B8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D041EC"/>
    <w:multiLevelType w:val="hybridMultilevel"/>
    <w:tmpl w:val="64A229F6"/>
    <w:lvl w:ilvl="0" w:tplc="2594E12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6BF5735"/>
    <w:multiLevelType w:val="hybridMultilevel"/>
    <w:tmpl w:val="8BFE31B4"/>
    <w:lvl w:ilvl="0" w:tplc="2480A4F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B0D7B7B"/>
    <w:multiLevelType w:val="hybridMultilevel"/>
    <w:tmpl w:val="106EA340"/>
    <w:lvl w:ilvl="0" w:tplc="6C9AF2AA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84751890">
    <w:abstractNumId w:val="8"/>
  </w:num>
  <w:num w:numId="2" w16cid:durableId="1766146108">
    <w:abstractNumId w:val="10"/>
  </w:num>
  <w:num w:numId="3" w16cid:durableId="649674278">
    <w:abstractNumId w:val="7"/>
  </w:num>
  <w:num w:numId="4" w16cid:durableId="1157184757">
    <w:abstractNumId w:val="13"/>
  </w:num>
  <w:num w:numId="5" w16cid:durableId="821625225">
    <w:abstractNumId w:val="6"/>
  </w:num>
  <w:num w:numId="6" w16cid:durableId="2102216428">
    <w:abstractNumId w:val="12"/>
  </w:num>
  <w:num w:numId="7" w16cid:durableId="1401101361">
    <w:abstractNumId w:val="1"/>
  </w:num>
  <w:num w:numId="8" w16cid:durableId="1310744859">
    <w:abstractNumId w:val="0"/>
  </w:num>
  <w:num w:numId="9" w16cid:durableId="110637798">
    <w:abstractNumId w:val="3"/>
  </w:num>
  <w:num w:numId="10" w16cid:durableId="334844750">
    <w:abstractNumId w:val="9"/>
  </w:num>
  <w:num w:numId="11" w16cid:durableId="1722054807">
    <w:abstractNumId w:val="5"/>
  </w:num>
  <w:num w:numId="12" w16cid:durableId="989212959">
    <w:abstractNumId w:val="4"/>
  </w:num>
  <w:num w:numId="13" w16cid:durableId="1097336402">
    <w:abstractNumId w:val="2"/>
  </w:num>
  <w:num w:numId="14" w16cid:durableId="1037589334">
    <w:abstractNumId w:val="14"/>
  </w:num>
  <w:num w:numId="15" w16cid:durableId="2575614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7B2"/>
    <w:rsid w:val="0000024C"/>
    <w:rsid w:val="0000042F"/>
    <w:rsid w:val="00000A29"/>
    <w:rsid w:val="00001163"/>
    <w:rsid w:val="00001258"/>
    <w:rsid w:val="000014F6"/>
    <w:rsid w:val="0000192E"/>
    <w:rsid w:val="00001EA1"/>
    <w:rsid w:val="00002030"/>
    <w:rsid w:val="0000237A"/>
    <w:rsid w:val="000027B4"/>
    <w:rsid w:val="000033D8"/>
    <w:rsid w:val="00003A44"/>
    <w:rsid w:val="00003CC7"/>
    <w:rsid w:val="00003D00"/>
    <w:rsid w:val="00004190"/>
    <w:rsid w:val="00004392"/>
    <w:rsid w:val="000044AB"/>
    <w:rsid w:val="000047E3"/>
    <w:rsid w:val="00004E61"/>
    <w:rsid w:val="000050AB"/>
    <w:rsid w:val="00005211"/>
    <w:rsid w:val="0000521E"/>
    <w:rsid w:val="0000565C"/>
    <w:rsid w:val="0000573C"/>
    <w:rsid w:val="00005FDD"/>
    <w:rsid w:val="0000612C"/>
    <w:rsid w:val="00006194"/>
    <w:rsid w:val="00007CB9"/>
    <w:rsid w:val="0001039D"/>
    <w:rsid w:val="0001041C"/>
    <w:rsid w:val="00010525"/>
    <w:rsid w:val="00010653"/>
    <w:rsid w:val="00010CC1"/>
    <w:rsid w:val="00010D50"/>
    <w:rsid w:val="00011050"/>
    <w:rsid w:val="0001138E"/>
    <w:rsid w:val="00011775"/>
    <w:rsid w:val="00011780"/>
    <w:rsid w:val="00011D2E"/>
    <w:rsid w:val="0001232A"/>
    <w:rsid w:val="00012512"/>
    <w:rsid w:val="00012857"/>
    <w:rsid w:val="00012AD0"/>
    <w:rsid w:val="000132EA"/>
    <w:rsid w:val="000134D3"/>
    <w:rsid w:val="00014070"/>
    <w:rsid w:val="0001417F"/>
    <w:rsid w:val="0001466A"/>
    <w:rsid w:val="0001568E"/>
    <w:rsid w:val="000156D1"/>
    <w:rsid w:val="000160CF"/>
    <w:rsid w:val="000160F0"/>
    <w:rsid w:val="00016153"/>
    <w:rsid w:val="000163BD"/>
    <w:rsid w:val="00016884"/>
    <w:rsid w:val="00016B59"/>
    <w:rsid w:val="00016F57"/>
    <w:rsid w:val="0001704E"/>
    <w:rsid w:val="000170F3"/>
    <w:rsid w:val="000177C1"/>
    <w:rsid w:val="000178D1"/>
    <w:rsid w:val="00017914"/>
    <w:rsid w:val="000204B4"/>
    <w:rsid w:val="000205A4"/>
    <w:rsid w:val="000208A4"/>
    <w:rsid w:val="00020E4E"/>
    <w:rsid w:val="00020E5A"/>
    <w:rsid w:val="000212C5"/>
    <w:rsid w:val="000214CB"/>
    <w:rsid w:val="00021985"/>
    <w:rsid w:val="00021BAA"/>
    <w:rsid w:val="0002212D"/>
    <w:rsid w:val="00022328"/>
    <w:rsid w:val="00022B53"/>
    <w:rsid w:val="00022DEC"/>
    <w:rsid w:val="000232ED"/>
    <w:rsid w:val="000234FB"/>
    <w:rsid w:val="0002359D"/>
    <w:rsid w:val="0002417F"/>
    <w:rsid w:val="00024545"/>
    <w:rsid w:val="00024A88"/>
    <w:rsid w:val="00025357"/>
    <w:rsid w:val="000255EA"/>
    <w:rsid w:val="00025A8B"/>
    <w:rsid w:val="00025DCE"/>
    <w:rsid w:val="000263FA"/>
    <w:rsid w:val="00026699"/>
    <w:rsid w:val="0002681B"/>
    <w:rsid w:val="0002688F"/>
    <w:rsid w:val="000268A6"/>
    <w:rsid w:val="000271C1"/>
    <w:rsid w:val="00027254"/>
    <w:rsid w:val="000273D3"/>
    <w:rsid w:val="000274D7"/>
    <w:rsid w:val="00027C87"/>
    <w:rsid w:val="00030D76"/>
    <w:rsid w:val="00030EB3"/>
    <w:rsid w:val="000311D7"/>
    <w:rsid w:val="0003202B"/>
    <w:rsid w:val="00032273"/>
    <w:rsid w:val="00032692"/>
    <w:rsid w:val="0003279B"/>
    <w:rsid w:val="00032AF4"/>
    <w:rsid w:val="00032CBF"/>
    <w:rsid w:val="00032D84"/>
    <w:rsid w:val="00032F2E"/>
    <w:rsid w:val="000331D4"/>
    <w:rsid w:val="00033E95"/>
    <w:rsid w:val="0003453E"/>
    <w:rsid w:val="00034650"/>
    <w:rsid w:val="0003477E"/>
    <w:rsid w:val="00034BFE"/>
    <w:rsid w:val="00034C08"/>
    <w:rsid w:val="00034C92"/>
    <w:rsid w:val="0003565D"/>
    <w:rsid w:val="0003614D"/>
    <w:rsid w:val="0003683D"/>
    <w:rsid w:val="00036AE9"/>
    <w:rsid w:val="00040162"/>
    <w:rsid w:val="00040175"/>
    <w:rsid w:val="000401A7"/>
    <w:rsid w:val="00040295"/>
    <w:rsid w:val="000404CA"/>
    <w:rsid w:val="00040A5E"/>
    <w:rsid w:val="00040B47"/>
    <w:rsid w:val="00040B8B"/>
    <w:rsid w:val="00040E00"/>
    <w:rsid w:val="00041D6F"/>
    <w:rsid w:val="00041E7E"/>
    <w:rsid w:val="00041FEE"/>
    <w:rsid w:val="000425D7"/>
    <w:rsid w:val="00042B3B"/>
    <w:rsid w:val="00042B72"/>
    <w:rsid w:val="00042CD7"/>
    <w:rsid w:val="00042EF7"/>
    <w:rsid w:val="00043572"/>
    <w:rsid w:val="0004426E"/>
    <w:rsid w:val="000442E4"/>
    <w:rsid w:val="000442E8"/>
    <w:rsid w:val="0004437D"/>
    <w:rsid w:val="000448C9"/>
    <w:rsid w:val="0004495D"/>
    <w:rsid w:val="00044EDF"/>
    <w:rsid w:val="0004503C"/>
    <w:rsid w:val="0004509B"/>
    <w:rsid w:val="000453BB"/>
    <w:rsid w:val="00045B5B"/>
    <w:rsid w:val="0004643E"/>
    <w:rsid w:val="0004673B"/>
    <w:rsid w:val="00046A0B"/>
    <w:rsid w:val="00046A8D"/>
    <w:rsid w:val="00046F05"/>
    <w:rsid w:val="00046F64"/>
    <w:rsid w:val="000472FC"/>
    <w:rsid w:val="00047635"/>
    <w:rsid w:val="00047DF4"/>
    <w:rsid w:val="000503D5"/>
    <w:rsid w:val="000504A0"/>
    <w:rsid w:val="00050F33"/>
    <w:rsid w:val="00051FB4"/>
    <w:rsid w:val="00052587"/>
    <w:rsid w:val="0005285B"/>
    <w:rsid w:val="00052E9D"/>
    <w:rsid w:val="00052EB6"/>
    <w:rsid w:val="00053653"/>
    <w:rsid w:val="00053C31"/>
    <w:rsid w:val="00054226"/>
    <w:rsid w:val="000544A8"/>
    <w:rsid w:val="00054526"/>
    <w:rsid w:val="0005454C"/>
    <w:rsid w:val="00054879"/>
    <w:rsid w:val="000559A8"/>
    <w:rsid w:val="00055A81"/>
    <w:rsid w:val="00055E83"/>
    <w:rsid w:val="00056350"/>
    <w:rsid w:val="000565D4"/>
    <w:rsid w:val="000567B5"/>
    <w:rsid w:val="000568C4"/>
    <w:rsid w:val="0005745F"/>
    <w:rsid w:val="00057460"/>
    <w:rsid w:val="00057610"/>
    <w:rsid w:val="00057DDF"/>
    <w:rsid w:val="00057E0C"/>
    <w:rsid w:val="0006012D"/>
    <w:rsid w:val="000603EF"/>
    <w:rsid w:val="000605DF"/>
    <w:rsid w:val="000607DD"/>
    <w:rsid w:val="00060987"/>
    <w:rsid w:val="000614B9"/>
    <w:rsid w:val="000617D0"/>
    <w:rsid w:val="000617ED"/>
    <w:rsid w:val="00061DC4"/>
    <w:rsid w:val="00061F8B"/>
    <w:rsid w:val="0006262D"/>
    <w:rsid w:val="000626C5"/>
    <w:rsid w:val="000626EC"/>
    <w:rsid w:val="00062744"/>
    <w:rsid w:val="00062B0B"/>
    <w:rsid w:val="00062D7A"/>
    <w:rsid w:val="00062E4D"/>
    <w:rsid w:val="0006497F"/>
    <w:rsid w:val="00064EE9"/>
    <w:rsid w:val="00065023"/>
    <w:rsid w:val="0006546D"/>
    <w:rsid w:val="00065F4A"/>
    <w:rsid w:val="0006602A"/>
    <w:rsid w:val="000662D8"/>
    <w:rsid w:val="00066412"/>
    <w:rsid w:val="000668C1"/>
    <w:rsid w:val="00067644"/>
    <w:rsid w:val="000678E4"/>
    <w:rsid w:val="000679A7"/>
    <w:rsid w:val="00070F37"/>
    <w:rsid w:val="000717AB"/>
    <w:rsid w:val="00071824"/>
    <w:rsid w:val="00071933"/>
    <w:rsid w:val="00072269"/>
    <w:rsid w:val="00072882"/>
    <w:rsid w:val="00072985"/>
    <w:rsid w:val="00072F4A"/>
    <w:rsid w:val="0007360D"/>
    <w:rsid w:val="0007397E"/>
    <w:rsid w:val="00073A23"/>
    <w:rsid w:val="00073A28"/>
    <w:rsid w:val="00073A84"/>
    <w:rsid w:val="00073D11"/>
    <w:rsid w:val="0007437F"/>
    <w:rsid w:val="00074AF0"/>
    <w:rsid w:val="00074B52"/>
    <w:rsid w:val="00074DE7"/>
    <w:rsid w:val="000753DD"/>
    <w:rsid w:val="00075BEF"/>
    <w:rsid w:val="00075FCC"/>
    <w:rsid w:val="0007642B"/>
    <w:rsid w:val="0007662B"/>
    <w:rsid w:val="00076ABE"/>
    <w:rsid w:val="00076BF8"/>
    <w:rsid w:val="00076C9C"/>
    <w:rsid w:val="00076F33"/>
    <w:rsid w:val="0007703A"/>
    <w:rsid w:val="0007740B"/>
    <w:rsid w:val="00077A43"/>
    <w:rsid w:val="00077FB3"/>
    <w:rsid w:val="000802C0"/>
    <w:rsid w:val="000803E7"/>
    <w:rsid w:val="00080662"/>
    <w:rsid w:val="00080D4F"/>
    <w:rsid w:val="00080E32"/>
    <w:rsid w:val="00081086"/>
    <w:rsid w:val="000814D5"/>
    <w:rsid w:val="000814F2"/>
    <w:rsid w:val="00081962"/>
    <w:rsid w:val="00081AC5"/>
    <w:rsid w:val="00081C90"/>
    <w:rsid w:val="000821B6"/>
    <w:rsid w:val="0008233C"/>
    <w:rsid w:val="00082429"/>
    <w:rsid w:val="00082673"/>
    <w:rsid w:val="00082B83"/>
    <w:rsid w:val="000832B2"/>
    <w:rsid w:val="000836DA"/>
    <w:rsid w:val="000836FC"/>
    <w:rsid w:val="00083B08"/>
    <w:rsid w:val="00084198"/>
    <w:rsid w:val="0008429F"/>
    <w:rsid w:val="000849E1"/>
    <w:rsid w:val="00084A1D"/>
    <w:rsid w:val="00085AF1"/>
    <w:rsid w:val="00085BBA"/>
    <w:rsid w:val="00085FA4"/>
    <w:rsid w:val="000860E9"/>
    <w:rsid w:val="000865A1"/>
    <w:rsid w:val="00086F4F"/>
    <w:rsid w:val="00087418"/>
    <w:rsid w:val="00087825"/>
    <w:rsid w:val="00087FB2"/>
    <w:rsid w:val="0009021C"/>
    <w:rsid w:val="00090890"/>
    <w:rsid w:val="00090899"/>
    <w:rsid w:val="00090AD5"/>
    <w:rsid w:val="00090C9B"/>
    <w:rsid w:val="000911CD"/>
    <w:rsid w:val="0009205B"/>
    <w:rsid w:val="000924CA"/>
    <w:rsid w:val="00092577"/>
    <w:rsid w:val="00092871"/>
    <w:rsid w:val="00092E25"/>
    <w:rsid w:val="000932E9"/>
    <w:rsid w:val="000934B0"/>
    <w:rsid w:val="00093A19"/>
    <w:rsid w:val="000940EF"/>
    <w:rsid w:val="000942F9"/>
    <w:rsid w:val="00094415"/>
    <w:rsid w:val="000944FE"/>
    <w:rsid w:val="00094752"/>
    <w:rsid w:val="00094A9E"/>
    <w:rsid w:val="00094D5D"/>
    <w:rsid w:val="00094FC1"/>
    <w:rsid w:val="00095421"/>
    <w:rsid w:val="00095A47"/>
    <w:rsid w:val="00096698"/>
    <w:rsid w:val="000966CA"/>
    <w:rsid w:val="00096C2B"/>
    <w:rsid w:val="00096E55"/>
    <w:rsid w:val="0009730B"/>
    <w:rsid w:val="00097589"/>
    <w:rsid w:val="000976E3"/>
    <w:rsid w:val="00097893"/>
    <w:rsid w:val="00097E3E"/>
    <w:rsid w:val="000A0342"/>
    <w:rsid w:val="000A08A0"/>
    <w:rsid w:val="000A1627"/>
    <w:rsid w:val="000A1AC8"/>
    <w:rsid w:val="000A2094"/>
    <w:rsid w:val="000A2145"/>
    <w:rsid w:val="000A2251"/>
    <w:rsid w:val="000A2780"/>
    <w:rsid w:val="000A288F"/>
    <w:rsid w:val="000A28FC"/>
    <w:rsid w:val="000A2F53"/>
    <w:rsid w:val="000A3B93"/>
    <w:rsid w:val="000A4042"/>
    <w:rsid w:val="000A40B4"/>
    <w:rsid w:val="000A45BD"/>
    <w:rsid w:val="000A4ACF"/>
    <w:rsid w:val="000A5019"/>
    <w:rsid w:val="000A5609"/>
    <w:rsid w:val="000A5688"/>
    <w:rsid w:val="000A5BC1"/>
    <w:rsid w:val="000A68CB"/>
    <w:rsid w:val="000A6BD1"/>
    <w:rsid w:val="000A6D19"/>
    <w:rsid w:val="000A7A6A"/>
    <w:rsid w:val="000A7A76"/>
    <w:rsid w:val="000A7F5E"/>
    <w:rsid w:val="000B0144"/>
    <w:rsid w:val="000B01A2"/>
    <w:rsid w:val="000B06D2"/>
    <w:rsid w:val="000B0886"/>
    <w:rsid w:val="000B09E9"/>
    <w:rsid w:val="000B1044"/>
    <w:rsid w:val="000B12C8"/>
    <w:rsid w:val="000B1607"/>
    <w:rsid w:val="000B196D"/>
    <w:rsid w:val="000B2572"/>
    <w:rsid w:val="000B2BAB"/>
    <w:rsid w:val="000B2C4A"/>
    <w:rsid w:val="000B37EB"/>
    <w:rsid w:val="000B386A"/>
    <w:rsid w:val="000B38A5"/>
    <w:rsid w:val="000B39E8"/>
    <w:rsid w:val="000B3C7B"/>
    <w:rsid w:val="000B3D3F"/>
    <w:rsid w:val="000B41B8"/>
    <w:rsid w:val="000B4418"/>
    <w:rsid w:val="000B46A5"/>
    <w:rsid w:val="000B49AD"/>
    <w:rsid w:val="000B4D2A"/>
    <w:rsid w:val="000B5E2E"/>
    <w:rsid w:val="000B6046"/>
    <w:rsid w:val="000B607B"/>
    <w:rsid w:val="000B67D1"/>
    <w:rsid w:val="000B6869"/>
    <w:rsid w:val="000B6CE8"/>
    <w:rsid w:val="000B79EE"/>
    <w:rsid w:val="000B7A40"/>
    <w:rsid w:val="000B7B9C"/>
    <w:rsid w:val="000C047A"/>
    <w:rsid w:val="000C0921"/>
    <w:rsid w:val="000C104A"/>
    <w:rsid w:val="000C10BA"/>
    <w:rsid w:val="000C1103"/>
    <w:rsid w:val="000C1179"/>
    <w:rsid w:val="000C128B"/>
    <w:rsid w:val="000C1578"/>
    <w:rsid w:val="000C189E"/>
    <w:rsid w:val="000C18AE"/>
    <w:rsid w:val="000C1A9B"/>
    <w:rsid w:val="000C3DC1"/>
    <w:rsid w:val="000C410D"/>
    <w:rsid w:val="000C455D"/>
    <w:rsid w:val="000C48DC"/>
    <w:rsid w:val="000C4A40"/>
    <w:rsid w:val="000C4C6F"/>
    <w:rsid w:val="000C5334"/>
    <w:rsid w:val="000C53D0"/>
    <w:rsid w:val="000C54BC"/>
    <w:rsid w:val="000C5894"/>
    <w:rsid w:val="000C682C"/>
    <w:rsid w:val="000C68B2"/>
    <w:rsid w:val="000C6FEB"/>
    <w:rsid w:val="000C73BE"/>
    <w:rsid w:val="000C74D4"/>
    <w:rsid w:val="000C7B27"/>
    <w:rsid w:val="000C7F25"/>
    <w:rsid w:val="000D066D"/>
    <w:rsid w:val="000D0BAB"/>
    <w:rsid w:val="000D14AD"/>
    <w:rsid w:val="000D158C"/>
    <w:rsid w:val="000D1646"/>
    <w:rsid w:val="000D1B43"/>
    <w:rsid w:val="000D1EF1"/>
    <w:rsid w:val="000D1FBA"/>
    <w:rsid w:val="000D2240"/>
    <w:rsid w:val="000D22D2"/>
    <w:rsid w:val="000D2690"/>
    <w:rsid w:val="000D33FF"/>
    <w:rsid w:val="000D3596"/>
    <w:rsid w:val="000D389D"/>
    <w:rsid w:val="000D3D36"/>
    <w:rsid w:val="000D3EAD"/>
    <w:rsid w:val="000D444C"/>
    <w:rsid w:val="000D4630"/>
    <w:rsid w:val="000D4930"/>
    <w:rsid w:val="000D54B4"/>
    <w:rsid w:val="000D55A7"/>
    <w:rsid w:val="000D58BE"/>
    <w:rsid w:val="000D5C21"/>
    <w:rsid w:val="000D5D18"/>
    <w:rsid w:val="000D5E56"/>
    <w:rsid w:val="000D6393"/>
    <w:rsid w:val="000D664F"/>
    <w:rsid w:val="000D6863"/>
    <w:rsid w:val="000D6AD1"/>
    <w:rsid w:val="000D6BCF"/>
    <w:rsid w:val="000D7017"/>
    <w:rsid w:val="000D76C1"/>
    <w:rsid w:val="000D76D9"/>
    <w:rsid w:val="000D77E9"/>
    <w:rsid w:val="000D7AFF"/>
    <w:rsid w:val="000D7EB5"/>
    <w:rsid w:val="000E00A5"/>
    <w:rsid w:val="000E023A"/>
    <w:rsid w:val="000E0725"/>
    <w:rsid w:val="000E0B00"/>
    <w:rsid w:val="000E0C18"/>
    <w:rsid w:val="000E152F"/>
    <w:rsid w:val="000E1854"/>
    <w:rsid w:val="000E1936"/>
    <w:rsid w:val="000E1A30"/>
    <w:rsid w:val="000E1B7F"/>
    <w:rsid w:val="000E2115"/>
    <w:rsid w:val="000E242D"/>
    <w:rsid w:val="000E2CB3"/>
    <w:rsid w:val="000E2DBE"/>
    <w:rsid w:val="000E2FDE"/>
    <w:rsid w:val="000E409D"/>
    <w:rsid w:val="000E40B1"/>
    <w:rsid w:val="000E4B79"/>
    <w:rsid w:val="000E4D2B"/>
    <w:rsid w:val="000E51D3"/>
    <w:rsid w:val="000E54D9"/>
    <w:rsid w:val="000E58D2"/>
    <w:rsid w:val="000E5E92"/>
    <w:rsid w:val="000E5FC3"/>
    <w:rsid w:val="000E68D1"/>
    <w:rsid w:val="000E6917"/>
    <w:rsid w:val="000E6D2A"/>
    <w:rsid w:val="000E6E38"/>
    <w:rsid w:val="000E78A7"/>
    <w:rsid w:val="000E7E1C"/>
    <w:rsid w:val="000E7E44"/>
    <w:rsid w:val="000E7FBF"/>
    <w:rsid w:val="000F0118"/>
    <w:rsid w:val="000F04BF"/>
    <w:rsid w:val="000F075B"/>
    <w:rsid w:val="000F0A52"/>
    <w:rsid w:val="000F0A55"/>
    <w:rsid w:val="000F0A6D"/>
    <w:rsid w:val="000F0B6C"/>
    <w:rsid w:val="000F0E9A"/>
    <w:rsid w:val="000F1225"/>
    <w:rsid w:val="000F138F"/>
    <w:rsid w:val="000F17AB"/>
    <w:rsid w:val="000F1C2F"/>
    <w:rsid w:val="000F1DC8"/>
    <w:rsid w:val="000F284E"/>
    <w:rsid w:val="000F2A67"/>
    <w:rsid w:val="000F30C4"/>
    <w:rsid w:val="000F3262"/>
    <w:rsid w:val="000F35F2"/>
    <w:rsid w:val="000F384E"/>
    <w:rsid w:val="000F3F78"/>
    <w:rsid w:val="000F41DB"/>
    <w:rsid w:val="000F48E9"/>
    <w:rsid w:val="000F49FB"/>
    <w:rsid w:val="000F4A5B"/>
    <w:rsid w:val="000F4A5E"/>
    <w:rsid w:val="000F4D8A"/>
    <w:rsid w:val="000F4F6C"/>
    <w:rsid w:val="000F510C"/>
    <w:rsid w:val="000F52B9"/>
    <w:rsid w:val="000F5756"/>
    <w:rsid w:val="000F5AB6"/>
    <w:rsid w:val="000F5BB1"/>
    <w:rsid w:val="000F5F2D"/>
    <w:rsid w:val="000F678F"/>
    <w:rsid w:val="000F6D7C"/>
    <w:rsid w:val="000F73F1"/>
    <w:rsid w:val="0010017F"/>
    <w:rsid w:val="00100CCB"/>
    <w:rsid w:val="00101002"/>
    <w:rsid w:val="00101A84"/>
    <w:rsid w:val="00102C82"/>
    <w:rsid w:val="0010337A"/>
    <w:rsid w:val="00103C0F"/>
    <w:rsid w:val="00103C83"/>
    <w:rsid w:val="00103DD5"/>
    <w:rsid w:val="00103E27"/>
    <w:rsid w:val="00103FA4"/>
    <w:rsid w:val="0010419C"/>
    <w:rsid w:val="00104485"/>
    <w:rsid w:val="001048E2"/>
    <w:rsid w:val="00104CEE"/>
    <w:rsid w:val="00104FC0"/>
    <w:rsid w:val="0010508F"/>
    <w:rsid w:val="00105535"/>
    <w:rsid w:val="001055A8"/>
    <w:rsid w:val="001056F8"/>
    <w:rsid w:val="00105964"/>
    <w:rsid w:val="00106272"/>
    <w:rsid w:val="00106369"/>
    <w:rsid w:val="00106C3E"/>
    <w:rsid w:val="00106D73"/>
    <w:rsid w:val="00106E3B"/>
    <w:rsid w:val="001112FA"/>
    <w:rsid w:val="00111519"/>
    <w:rsid w:val="0011152C"/>
    <w:rsid w:val="00112102"/>
    <w:rsid w:val="001122B3"/>
    <w:rsid w:val="00112368"/>
    <w:rsid w:val="001126E4"/>
    <w:rsid w:val="00112B03"/>
    <w:rsid w:val="00112DEF"/>
    <w:rsid w:val="00113620"/>
    <w:rsid w:val="00113784"/>
    <w:rsid w:val="00113879"/>
    <w:rsid w:val="00113B73"/>
    <w:rsid w:val="0011459B"/>
    <w:rsid w:val="00115B85"/>
    <w:rsid w:val="001163BA"/>
    <w:rsid w:val="00116962"/>
    <w:rsid w:val="00116BEA"/>
    <w:rsid w:val="0011708A"/>
    <w:rsid w:val="00117591"/>
    <w:rsid w:val="00117711"/>
    <w:rsid w:val="00117AB3"/>
    <w:rsid w:val="00117D60"/>
    <w:rsid w:val="00120452"/>
    <w:rsid w:val="001208E7"/>
    <w:rsid w:val="00120B0D"/>
    <w:rsid w:val="00120FFD"/>
    <w:rsid w:val="0012152A"/>
    <w:rsid w:val="00121592"/>
    <w:rsid w:val="0012171B"/>
    <w:rsid w:val="001217B9"/>
    <w:rsid w:val="0012190C"/>
    <w:rsid w:val="00121D9A"/>
    <w:rsid w:val="001222BF"/>
    <w:rsid w:val="00122753"/>
    <w:rsid w:val="001227AD"/>
    <w:rsid w:val="00122D90"/>
    <w:rsid w:val="001233AD"/>
    <w:rsid w:val="0012386C"/>
    <w:rsid w:val="00123A5D"/>
    <w:rsid w:val="00123C07"/>
    <w:rsid w:val="001242E2"/>
    <w:rsid w:val="0012489B"/>
    <w:rsid w:val="00124DAB"/>
    <w:rsid w:val="001251BB"/>
    <w:rsid w:val="001252E1"/>
    <w:rsid w:val="00125487"/>
    <w:rsid w:val="0012584D"/>
    <w:rsid w:val="00125BA4"/>
    <w:rsid w:val="00125F69"/>
    <w:rsid w:val="00125FFD"/>
    <w:rsid w:val="00126389"/>
    <w:rsid w:val="00126AED"/>
    <w:rsid w:val="00126B92"/>
    <w:rsid w:val="00127A1D"/>
    <w:rsid w:val="0013055B"/>
    <w:rsid w:val="00131B3C"/>
    <w:rsid w:val="00131F9F"/>
    <w:rsid w:val="001325FD"/>
    <w:rsid w:val="00133599"/>
    <w:rsid w:val="00133A64"/>
    <w:rsid w:val="001344A5"/>
    <w:rsid w:val="00134603"/>
    <w:rsid w:val="00134C40"/>
    <w:rsid w:val="00134DFD"/>
    <w:rsid w:val="00134F0F"/>
    <w:rsid w:val="001353B4"/>
    <w:rsid w:val="00135A5E"/>
    <w:rsid w:val="0013675F"/>
    <w:rsid w:val="00136EAF"/>
    <w:rsid w:val="001372BA"/>
    <w:rsid w:val="00137647"/>
    <w:rsid w:val="00137BD0"/>
    <w:rsid w:val="0014051C"/>
    <w:rsid w:val="00140560"/>
    <w:rsid w:val="0014058A"/>
    <w:rsid w:val="0014076D"/>
    <w:rsid w:val="001409F5"/>
    <w:rsid w:val="00140BAE"/>
    <w:rsid w:val="00141318"/>
    <w:rsid w:val="001415EC"/>
    <w:rsid w:val="001419AE"/>
    <w:rsid w:val="00142228"/>
    <w:rsid w:val="00142371"/>
    <w:rsid w:val="00142E33"/>
    <w:rsid w:val="001431E7"/>
    <w:rsid w:val="001432A2"/>
    <w:rsid w:val="001438F5"/>
    <w:rsid w:val="0014452B"/>
    <w:rsid w:val="0014458D"/>
    <w:rsid w:val="00144841"/>
    <w:rsid w:val="00144C5F"/>
    <w:rsid w:val="00145092"/>
    <w:rsid w:val="001456D5"/>
    <w:rsid w:val="001459F0"/>
    <w:rsid w:val="001460D9"/>
    <w:rsid w:val="001465F5"/>
    <w:rsid w:val="0014669A"/>
    <w:rsid w:val="001468EB"/>
    <w:rsid w:val="00146F30"/>
    <w:rsid w:val="0014751F"/>
    <w:rsid w:val="001477F0"/>
    <w:rsid w:val="0014797C"/>
    <w:rsid w:val="001479BC"/>
    <w:rsid w:val="00147A91"/>
    <w:rsid w:val="00150284"/>
    <w:rsid w:val="00150468"/>
    <w:rsid w:val="001508DF"/>
    <w:rsid w:val="00150EE5"/>
    <w:rsid w:val="00150EED"/>
    <w:rsid w:val="0015119C"/>
    <w:rsid w:val="001513EA"/>
    <w:rsid w:val="001515A1"/>
    <w:rsid w:val="0015168C"/>
    <w:rsid w:val="00151F91"/>
    <w:rsid w:val="00152E62"/>
    <w:rsid w:val="00153072"/>
    <w:rsid w:val="001530CD"/>
    <w:rsid w:val="00153538"/>
    <w:rsid w:val="00153577"/>
    <w:rsid w:val="00153959"/>
    <w:rsid w:val="00153C11"/>
    <w:rsid w:val="00153D98"/>
    <w:rsid w:val="0015454C"/>
    <w:rsid w:val="00154FBD"/>
    <w:rsid w:val="001552ED"/>
    <w:rsid w:val="00155607"/>
    <w:rsid w:val="00156003"/>
    <w:rsid w:val="00156B9A"/>
    <w:rsid w:val="00157D5D"/>
    <w:rsid w:val="00157ECB"/>
    <w:rsid w:val="00160293"/>
    <w:rsid w:val="001602DB"/>
    <w:rsid w:val="00160610"/>
    <w:rsid w:val="001606B7"/>
    <w:rsid w:val="00161209"/>
    <w:rsid w:val="00161285"/>
    <w:rsid w:val="00161581"/>
    <w:rsid w:val="001616CA"/>
    <w:rsid w:val="00161877"/>
    <w:rsid w:val="00161F15"/>
    <w:rsid w:val="00162DC5"/>
    <w:rsid w:val="00162F39"/>
    <w:rsid w:val="0016348B"/>
    <w:rsid w:val="001636E0"/>
    <w:rsid w:val="00163734"/>
    <w:rsid w:val="00163967"/>
    <w:rsid w:val="00163A5B"/>
    <w:rsid w:val="00163E2E"/>
    <w:rsid w:val="00164305"/>
    <w:rsid w:val="0016434A"/>
    <w:rsid w:val="001643C3"/>
    <w:rsid w:val="001644E1"/>
    <w:rsid w:val="0016568D"/>
    <w:rsid w:val="0016578B"/>
    <w:rsid w:val="00165A12"/>
    <w:rsid w:val="0016651F"/>
    <w:rsid w:val="0016694A"/>
    <w:rsid w:val="00166D9E"/>
    <w:rsid w:val="00166E31"/>
    <w:rsid w:val="00166E87"/>
    <w:rsid w:val="00167296"/>
    <w:rsid w:val="001679A5"/>
    <w:rsid w:val="00167C8A"/>
    <w:rsid w:val="00167E15"/>
    <w:rsid w:val="00167E4D"/>
    <w:rsid w:val="00170584"/>
    <w:rsid w:val="0017122C"/>
    <w:rsid w:val="0017129E"/>
    <w:rsid w:val="00171534"/>
    <w:rsid w:val="0017159F"/>
    <w:rsid w:val="001717AB"/>
    <w:rsid w:val="00171897"/>
    <w:rsid w:val="00171899"/>
    <w:rsid w:val="00171B62"/>
    <w:rsid w:val="00171F8D"/>
    <w:rsid w:val="00172247"/>
    <w:rsid w:val="00173040"/>
    <w:rsid w:val="001732CD"/>
    <w:rsid w:val="001733F0"/>
    <w:rsid w:val="001734EA"/>
    <w:rsid w:val="00173521"/>
    <w:rsid w:val="00173F19"/>
    <w:rsid w:val="00174026"/>
    <w:rsid w:val="001740A1"/>
    <w:rsid w:val="00175438"/>
    <w:rsid w:val="00175502"/>
    <w:rsid w:val="0017565D"/>
    <w:rsid w:val="00175B77"/>
    <w:rsid w:val="00175DC5"/>
    <w:rsid w:val="00176416"/>
    <w:rsid w:val="00176EE1"/>
    <w:rsid w:val="00176F8F"/>
    <w:rsid w:val="001770F7"/>
    <w:rsid w:val="00177101"/>
    <w:rsid w:val="001773BA"/>
    <w:rsid w:val="00180227"/>
    <w:rsid w:val="00180E71"/>
    <w:rsid w:val="00181484"/>
    <w:rsid w:val="001815D6"/>
    <w:rsid w:val="00181E31"/>
    <w:rsid w:val="00182536"/>
    <w:rsid w:val="001827E6"/>
    <w:rsid w:val="0018286A"/>
    <w:rsid w:val="00182921"/>
    <w:rsid w:val="00182BD9"/>
    <w:rsid w:val="00182CD9"/>
    <w:rsid w:val="001833F8"/>
    <w:rsid w:val="00183451"/>
    <w:rsid w:val="001836F1"/>
    <w:rsid w:val="00183BE8"/>
    <w:rsid w:val="00183FE4"/>
    <w:rsid w:val="001841DE"/>
    <w:rsid w:val="001845A8"/>
    <w:rsid w:val="00184F81"/>
    <w:rsid w:val="0018668F"/>
    <w:rsid w:val="0018683B"/>
    <w:rsid w:val="00186FD2"/>
    <w:rsid w:val="00187017"/>
    <w:rsid w:val="001870E9"/>
    <w:rsid w:val="001872D3"/>
    <w:rsid w:val="00187787"/>
    <w:rsid w:val="00187802"/>
    <w:rsid w:val="00187BBE"/>
    <w:rsid w:val="00187CC1"/>
    <w:rsid w:val="00187E9B"/>
    <w:rsid w:val="00190EF5"/>
    <w:rsid w:val="00191EC1"/>
    <w:rsid w:val="0019214D"/>
    <w:rsid w:val="00192AE9"/>
    <w:rsid w:val="00192BB0"/>
    <w:rsid w:val="00192D5C"/>
    <w:rsid w:val="001930B5"/>
    <w:rsid w:val="0019312F"/>
    <w:rsid w:val="00193709"/>
    <w:rsid w:val="00193D52"/>
    <w:rsid w:val="00193EA1"/>
    <w:rsid w:val="0019404A"/>
    <w:rsid w:val="00194388"/>
    <w:rsid w:val="00194568"/>
    <w:rsid w:val="00194AB7"/>
    <w:rsid w:val="001954CE"/>
    <w:rsid w:val="00195605"/>
    <w:rsid w:val="00195C96"/>
    <w:rsid w:val="001960E2"/>
    <w:rsid w:val="0019612F"/>
    <w:rsid w:val="0019693B"/>
    <w:rsid w:val="00196F0D"/>
    <w:rsid w:val="0019788C"/>
    <w:rsid w:val="00197C0A"/>
    <w:rsid w:val="00197F4B"/>
    <w:rsid w:val="00197F6A"/>
    <w:rsid w:val="001A00CF"/>
    <w:rsid w:val="001A00FA"/>
    <w:rsid w:val="001A08D8"/>
    <w:rsid w:val="001A0F15"/>
    <w:rsid w:val="001A0F77"/>
    <w:rsid w:val="001A109C"/>
    <w:rsid w:val="001A10F7"/>
    <w:rsid w:val="001A1293"/>
    <w:rsid w:val="001A153B"/>
    <w:rsid w:val="001A279A"/>
    <w:rsid w:val="001A2ED3"/>
    <w:rsid w:val="001A3250"/>
    <w:rsid w:val="001A35FD"/>
    <w:rsid w:val="001A3C04"/>
    <w:rsid w:val="001A3DF3"/>
    <w:rsid w:val="001A417D"/>
    <w:rsid w:val="001A41D7"/>
    <w:rsid w:val="001A4E3E"/>
    <w:rsid w:val="001A51D4"/>
    <w:rsid w:val="001A5473"/>
    <w:rsid w:val="001A5ADD"/>
    <w:rsid w:val="001A5DF1"/>
    <w:rsid w:val="001A6297"/>
    <w:rsid w:val="001A630B"/>
    <w:rsid w:val="001A65BD"/>
    <w:rsid w:val="001A70EF"/>
    <w:rsid w:val="001A7490"/>
    <w:rsid w:val="001A7970"/>
    <w:rsid w:val="001A7C59"/>
    <w:rsid w:val="001A7EFA"/>
    <w:rsid w:val="001B012B"/>
    <w:rsid w:val="001B0453"/>
    <w:rsid w:val="001B080C"/>
    <w:rsid w:val="001B0D79"/>
    <w:rsid w:val="001B12E9"/>
    <w:rsid w:val="001B18BC"/>
    <w:rsid w:val="001B18C2"/>
    <w:rsid w:val="001B1A10"/>
    <w:rsid w:val="001B261E"/>
    <w:rsid w:val="001B2A00"/>
    <w:rsid w:val="001B2B12"/>
    <w:rsid w:val="001B3062"/>
    <w:rsid w:val="001B38B2"/>
    <w:rsid w:val="001B3C71"/>
    <w:rsid w:val="001B3CD1"/>
    <w:rsid w:val="001B3CF9"/>
    <w:rsid w:val="001B426F"/>
    <w:rsid w:val="001B42D7"/>
    <w:rsid w:val="001B42E8"/>
    <w:rsid w:val="001B4498"/>
    <w:rsid w:val="001B5169"/>
    <w:rsid w:val="001B518C"/>
    <w:rsid w:val="001B57C9"/>
    <w:rsid w:val="001B5998"/>
    <w:rsid w:val="001B5AE8"/>
    <w:rsid w:val="001B5DF5"/>
    <w:rsid w:val="001B60F7"/>
    <w:rsid w:val="001B679E"/>
    <w:rsid w:val="001B6BE3"/>
    <w:rsid w:val="001B73F6"/>
    <w:rsid w:val="001C0005"/>
    <w:rsid w:val="001C03EF"/>
    <w:rsid w:val="001C0644"/>
    <w:rsid w:val="001C0905"/>
    <w:rsid w:val="001C0D20"/>
    <w:rsid w:val="001C10BA"/>
    <w:rsid w:val="001C1171"/>
    <w:rsid w:val="001C16E3"/>
    <w:rsid w:val="001C1949"/>
    <w:rsid w:val="001C19E2"/>
    <w:rsid w:val="001C1ADE"/>
    <w:rsid w:val="001C1DF6"/>
    <w:rsid w:val="001C2306"/>
    <w:rsid w:val="001C2592"/>
    <w:rsid w:val="001C2D61"/>
    <w:rsid w:val="001C342B"/>
    <w:rsid w:val="001C372C"/>
    <w:rsid w:val="001C3BB8"/>
    <w:rsid w:val="001C3E7D"/>
    <w:rsid w:val="001C4729"/>
    <w:rsid w:val="001C49AB"/>
    <w:rsid w:val="001C4FB0"/>
    <w:rsid w:val="001C5A62"/>
    <w:rsid w:val="001C5DAA"/>
    <w:rsid w:val="001C5FFE"/>
    <w:rsid w:val="001C6571"/>
    <w:rsid w:val="001C6D46"/>
    <w:rsid w:val="001C74CC"/>
    <w:rsid w:val="001D023A"/>
    <w:rsid w:val="001D04AE"/>
    <w:rsid w:val="001D0951"/>
    <w:rsid w:val="001D09C2"/>
    <w:rsid w:val="001D1815"/>
    <w:rsid w:val="001D1E40"/>
    <w:rsid w:val="001D2579"/>
    <w:rsid w:val="001D27D9"/>
    <w:rsid w:val="001D28DA"/>
    <w:rsid w:val="001D2D04"/>
    <w:rsid w:val="001D308D"/>
    <w:rsid w:val="001D3CCE"/>
    <w:rsid w:val="001D4BB9"/>
    <w:rsid w:val="001D4EE0"/>
    <w:rsid w:val="001D502D"/>
    <w:rsid w:val="001D5DB2"/>
    <w:rsid w:val="001D6050"/>
    <w:rsid w:val="001D65C3"/>
    <w:rsid w:val="001D6A3B"/>
    <w:rsid w:val="001D6A47"/>
    <w:rsid w:val="001D7218"/>
    <w:rsid w:val="001D726E"/>
    <w:rsid w:val="001D732D"/>
    <w:rsid w:val="001D790B"/>
    <w:rsid w:val="001D7B5A"/>
    <w:rsid w:val="001E02FC"/>
    <w:rsid w:val="001E04C0"/>
    <w:rsid w:val="001E0C90"/>
    <w:rsid w:val="001E0CE1"/>
    <w:rsid w:val="001E0E25"/>
    <w:rsid w:val="001E0F04"/>
    <w:rsid w:val="001E1034"/>
    <w:rsid w:val="001E1287"/>
    <w:rsid w:val="001E1353"/>
    <w:rsid w:val="001E178F"/>
    <w:rsid w:val="001E17F0"/>
    <w:rsid w:val="001E2314"/>
    <w:rsid w:val="001E2379"/>
    <w:rsid w:val="001E2658"/>
    <w:rsid w:val="001E29E8"/>
    <w:rsid w:val="001E2B22"/>
    <w:rsid w:val="001E3390"/>
    <w:rsid w:val="001E3494"/>
    <w:rsid w:val="001E365B"/>
    <w:rsid w:val="001E38D5"/>
    <w:rsid w:val="001E3AB5"/>
    <w:rsid w:val="001E462A"/>
    <w:rsid w:val="001E494A"/>
    <w:rsid w:val="001E4D82"/>
    <w:rsid w:val="001E56C7"/>
    <w:rsid w:val="001E5843"/>
    <w:rsid w:val="001E5A47"/>
    <w:rsid w:val="001E5CB7"/>
    <w:rsid w:val="001E62B8"/>
    <w:rsid w:val="001E63C0"/>
    <w:rsid w:val="001E6B1C"/>
    <w:rsid w:val="001E7133"/>
    <w:rsid w:val="001E71A0"/>
    <w:rsid w:val="001E7A29"/>
    <w:rsid w:val="001F00B6"/>
    <w:rsid w:val="001F0438"/>
    <w:rsid w:val="001F050B"/>
    <w:rsid w:val="001F0AE4"/>
    <w:rsid w:val="001F1070"/>
    <w:rsid w:val="001F1342"/>
    <w:rsid w:val="001F1605"/>
    <w:rsid w:val="001F2ACB"/>
    <w:rsid w:val="001F2D54"/>
    <w:rsid w:val="001F2D72"/>
    <w:rsid w:val="001F2E23"/>
    <w:rsid w:val="001F3035"/>
    <w:rsid w:val="001F3964"/>
    <w:rsid w:val="001F49A2"/>
    <w:rsid w:val="001F4C12"/>
    <w:rsid w:val="001F4D3B"/>
    <w:rsid w:val="001F50F0"/>
    <w:rsid w:val="001F54CF"/>
    <w:rsid w:val="001F570C"/>
    <w:rsid w:val="001F59DD"/>
    <w:rsid w:val="001F5BE6"/>
    <w:rsid w:val="001F6357"/>
    <w:rsid w:val="001F645B"/>
    <w:rsid w:val="001F64F3"/>
    <w:rsid w:val="001F6C8B"/>
    <w:rsid w:val="001F743D"/>
    <w:rsid w:val="001F7577"/>
    <w:rsid w:val="001F7698"/>
    <w:rsid w:val="001F7A10"/>
    <w:rsid w:val="001F7D09"/>
    <w:rsid w:val="0020009D"/>
    <w:rsid w:val="002007C3"/>
    <w:rsid w:val="0020082C"/>
    <w:rsid w:val="002010A4"/>
    <w:rsid w:val="002018CA"/>
    <w:rsid w:val="002019C0"/>
    <w:rsid w:val="00201B59"/>
    <w:rsid w:val="002021D0"/>
    <w:rsid w:val="00202307"/>
    <w:rsid w:val="0020230E"/>
    <w:rsid w:val="002024F7"/>
    <w:rsid w:val="00202A94"/>
    <w:rsid w:val="00203086"/>
    <w:rsid w:val="00203118"/>
    <w:rsid w:val="002031BE"/>
    <w:rsid w:val="002036EF"/>
    <w:rsid w:val="002037B8"/>
    <w:rsid w:val="00203871"/>
    <w:rsid w:val="00203963"/>
    <w:rsid w:val="0020425D"/>
    <w:rsid w:val="00204466"/>
    <w:rsid w:val="002052BB"/>
    <w:rsid w:val="00205416"/>
    <w:rsid w:val="0020566B"/>
    <w:rsid w:val="00205DDA"/>
    <w:rsid w:val="00205DFC"/>
    <w:rsid w:val="00205FA5"/>
    <w:rsid w:val="0020661E"/>
    <w:rsid w:val="002067AE"/>
    <w:rsid w:val="00206AE3"/>
    <w:rsid w:val="002071E5"/>
    <w:rsid w:val="0020724A"/>
    <w:rsid w:val="002076A2"/>
    <w:rsid w:val="002077ED"/>
    <w:rsid w:val="00207909"/>
    <w:rsid w:val="00207CD9"/>
    <w:rsid w:val="00207CED"/>
    <w:rsid w:val="0021017D"/>
    <w:rsid w:val="00210FBC"/>
    <w:rsid w:val="00211451"/>
    <w:rsid w:val="002117A0"/>
    <w:rsid w:val="00211ED3"/>
    <w:rsid w:val="002125FD"/>
    <w:rsid w:val="00212A59"/>
    <w:rsid w:val="002142A2"/>
    <w:rsid w:val="00214787"/>
    <w:rsid w:val="00214822"/>
    <w:rsid w:val="00215504"/>
    <w:rsid w:val="00215ABC"/>
    <w:rsid w:val="0021604D"/>
    <w:rsid w:val="002162A0"/>
    <w:rsid w:val="002167B4"/>
    <w:rsid w:val="00216870"/>
    <w:rsid w:val="00216ADF"/>
    <w:rsid w:val="00216BD5"/>
    <w:rsid w:val="00216C9C"/>
    <w:rsid w:val="00216F9E"/>
    <w:rsid w:val="002170D9"/>
    <w:rsid w:val="00217138"/>
    <w:rsid w:val="002173BE"/>
    <w:rsid w:val="00217659"/>
    <w:rsid w:val="002179FD"/>
    <w:rsid w:val="00221796"/>
    <w:rsid w:val="00221A23"/>
    <w:rsid w:val="0022208C"/>
    <w:rsid w:val="00222319"/>
    <w:rsid w:val="0022268C"/>
    <w:rsid w:val="002227E1"/>
    <w:rsid w:val="00222E21"/>
    <w:rsid w:val="00222E2C"/>
    <w:rsid w:val="002231B4"/>
    <w:rsid w:val="002234FD"/>
    <w:rsid w:val="00223667"/>
    <w:rsid w:val="002237F6"/>
    <w:rsid w:val="002242A8"/>
    <w:rsid w:val="00224748"/>
    <w:rsid w:val="00224FB3"/>
    <w:rsid w:val="00225090"/>
    <w:rsid w:val="002250BC"/>
    <w:rsid w:val="0022545F"/>
    <w:rsid w:val="00225490"/>
    <w:rsid w:val="00225498"/>
    <w:rsid w:val="002255E9"/>
    <w:rsid w:val="00225C9F"/>
    <w:rsid w:val="00225D48"/>
    <w:rsid w:val="00226019"/>
    <w:rsid w:val="00226AAC"/>
    <w:rsid w:val="00226E2C"/>
    <w:rsid w:val="002271CA"/>
    <w:rsid w:val="00227836"/>
    <w:rsid w:val="00227982"/>
    <w:rsid w:val="00227AA0"/>
    <w:rsid w:val="00227EA8"/>
    <w:rsid w:val="002304E6"/>
    <w:rsid w:val="002305B7"/>
    <w:rsid w:val="00230C45"/>
    <w:rsid w:val="00231007"/>
    <w:rsid w:val="00231110"/>
    <w:rsid w:val="00231128"/>
    <w:rsid w:val="0023155A"/>
    <w:rsid w:val="00231C1B"/>
    <w:rsid w:val="00231D91"/>
    <w:rsid w:val="00231F76"/>
    <w:rsid w:val="0023259B"/>
    <w:rsid w:val="002326FA"/>
    <w:rsid w:val="002327EE"/>
    <w:rsid w:val="00232A08"/>
    <w:rsid w:val="00232B8E"/>
    <w:rsid w:val="00232C46"/>
    <w:rsid w:val="00232D6A"/>
    <w:rsid w:val="0023339C"/>
    <w:rsid w:val="00233934"/>
    <w:rsid w:val="00233E9A"/>
    <w:rsid w:val="00234A77"/>
    <w:rsid w:val="00234CAE"/>
    <w:rsid w:val="00234D37"/>
    <w:rsid w:val="00234F60"/>
    <w:rsid w:val="002353CA"/>
    <w:rsid w:val="00235693"/>
    <w:rsid w:val="00235717"/>
    <w:rsid w:val="0023576E"/>
    <w:rsid w:val="00235A6A"/>
    <w:rsid w:val="002367F3"/>
    <w:rsid w:val="00236F6B"/>
    <w:rsid w:val="00237604"/>
    <w:rsid w:val="00240203"/>
    <w:rsid w:val="00240656"/>
    <w:rsid w:val="0024069E"/>
    <w:rsid w:val="00240B23"/>
    <w:rsid w:val="00241094"/>
    <w:rsid w:val="002414D4"/>
    <w:rsid w:val="0024198E"/>
    <w:rsid w:val="002420DC"/>
    <w:rsid w:val="00242B7F"/>
    <w:rsid w:val="00242D87"/>
    <w:rsid w:val="00242E2F"/>
    <w:rsid w:val="00242E55"/>
    <w:rsid w:val="002431D4"/>
    <w:rsid w:val="00244434"/>
    <w:rsid w:val="00244443"/>
    <w:rsid w:val="0024447E"/>
    <w:rsid w:val="002446D1"/>
    <w:rsid w:val="00244CA3"/>
    <w:rsid w:val="00244D31"/>
    <w:rsid w:val="00245BDE"/>
    <w:rsid w:val="00246071"/>
    <w:rsid w:val="002466CD"/>
    <w:rsid w:val="00246715"/>
    <w:rsid w:val="00246887"/>
    <w:rsid w:val="00247428"/>
    <w:rsid w:val="0024786F"/>
    <w:rsid w:val="00247CB1"/>
    <w:rsid w:val="00247FA6"/>
    <w:rsid w:val="0025023D"/>
    <w:rsid w:val="002507A8"/>
    <w:rsid w:val="00251591"/>
    <w:rsid w:val="00251BB0"/>
    <w:rsid w:val="00251EB2"/>
    <w:rsid w:val="0025278D"/>
    <w:rsid w:val="00252A14"/>
    <w:rsid w:val="00252FA4"/>
    <w:rsid w:val="0025333E"/>
    <w:rsid w:val="00253687"/>
    <w:rsid w:val="0025389F"/>
    <w:rsid w:val="0025421A"/>
    <w:rsid w:val="00254EAF"/>
    <w:rsid w:val="00255691"/>
    <w:rsid w:val="00255ECF"/>
    <w:rsid w:val="0025604C"/>
    <w:rsid w:val="00256444"/>
    <w:rsid w:val="0025743B"/>
    <w:rsid w:val="00257818"/>
    <w:rsid w:val="002578ED"/>
    <w:rsid w:val="00257979"/>
    <w:rsid w:val="002579B6"/>
    <w:rsid w:val="00257B25"/>
    <w:rsid w:val="00257D77"/>
    <w:rsid w:val="00257E2D"/>
    <w:rsid w:val="00260636"/>
    <w:rsid w:val="00260BF5"/>
    <w:rsid w:val="0026182C"/>
    <w:rsid w:val="0026187D"/>
    <w:rsid w:val="00262026"/>
    <w:rsid w:val="00262D81"/>
    <w:rsid w:val="00262E79"/>
    <w:rsid w:val="00263146"/>
    <w:rsid w:val="00263289"/>
    <w:rsid w:val="00263695"/>
    <w:rsid w:val="00263914"/>
    <w:rsid w:val="00263C36"/>
    <w:rsid w:val="00263CB6"/>
    <w:rsid w:val="002647C7"/>
    <w:rsid w:val="002649D1"/>
    <w:rsid w:val="00264BAF"/>
    <w:rsid w:val="002651A5"/>
    <w:rsid w:val="00265390"/>
    <w:rsid w:val="00265B35"/>
    <w:rsid w:val="00266063"/>
    <w:rsid w:val="00266346"/>
    <w:rsid w:val="002669E9"/>
    <w:rsid w:val="00266AE2"/>
    <w:rsid w:val="00266B6B"/>
    <w:rsid w:val="00266D25"/>
    <w:rsid w:val="00266FD9"/>
    <w:rsid w:val="002671AE"/>
    <w:rsid w:val="00267330"/>
    <w:rsid w:val="002676A2"/>
    <w:rsid w:val="00267A1E"/>
    <w:rsid w:val="00267A86"/>
    <w:rsid w:val="002702B9"/>
    <w:rsid w:val="002709AC"/>
    <w:rsid w:val="00271731"/>
    <w:rsid w:val="00271CB9"/>
    <w:rsid w:val="00272AB4"/>
    <w:rsid w:val="00273304"/>
    <w:rsid w:val="0027411E"/>
    <w:rsid w:val="00274C12"/>
    <w:rsid w:val="00275697"/>
    <w:rsid w:val="002765DF"/>
    <w:rsid w:val="0027682A"/>
    <w:rsid w:val="0027685D"/>
    <w:rsid w:val="002768C2"/>
    <w:rsid w:val="002768F4"/>
    <w:rsid w:val="00276BEC"/>
    <w:rsid w:val="002770D8"/>
    <w:rsid w:val="0027781C"/>
    <w:rsid w:val="00277F28"/>
    <w:rsid w:val="00280B7C"/>
    <w:rsid w:val="0028198C"/>
    <w:rsid w:val="00281BB1"/>
    <w:rsid w:val="00282D87"/>
    <w:rsid w:val="0028331D"/>
    <w:rsid w:val="00283764"/>
    <w:rsid w:val="0028398D"/>
    <w:rsid w:val="00283B66"/>
    <w:rsid w:val="00284010"/>
    <w:rsid w:val="00284313"/>
    <w:rsid w:val="00284630"/>
    <w:rsid w:val="002846BE"/>
    <w:rsid w:val="002847E3"/>
    <w:rsid w:val="00284B20"/>
    <w:rsid w:val="00284F1F"/>
    <w:rsid w:val="0028500A"/>
    <w:rsid w:val="002850D0"/>
    <w:rsid w:val="0028521E"/>
    <w:rsid w:val="0028523D"/>
    <w:rsid w:val="00286430"/>
    <w:rsid w:val="0028691D"/>
    <w:rsid w:val="00286B83"/>
    <w:rsid w:val="00286BAA"/>
    <w:rsid w:val="00286D63"/>
    <w:rsid w:val="002879C9"/>
    <w:rsid w:val="00287B67"/>
    <w:rsid w:val="00290367"/>
    <w:rsid w:val="002906EF"/>
    <w:rsid w:val="00291221"/>
    <w:rsid w:val="0029127F"/>
    <w:rsid w:val="0029154F"/>
    <w:rsid w:val="00291C52"/>
    <w:rsid w:val="00291C97"/>
    <w:rsid w:val="00291D53"/>
    <w:rsid w:val="002922C0"/>
    <w:rsid w:val="00292D78"/>
    <w:rsid w:val="00293565"/>
    <w:rsid w:val="00293AFB"/>
    <w:rsid w:val="00293B3F"/>
    <w:rsid w:val="0029403F"/>
    <w:rsid w:val="00294850"/>
    <w:rsid w:val="00294ACE"/>
    <w:rsid w:val="00295634"/>
    <w:rsid w:val="002962A3"/>
    <w:rsid w:val="002965CF"/>
    <w:rsid w:val="00296961"/>
    <w:rsid w:val="00296CA4"/>
    <w:rsid w:val="00296D69"/>
    <w:rsid w:val="002972FF"/>
    <w:rsid w:val="00297608"/>
    <w:rsid w:val="00297856"/>
    <w:rsid w:val="00297EF3"/>
    <w:rsid w:val="002A00B3"/>
    <w:rsid w:val="002A0881"/>
    <w:rsid w:val="002A08AB"/>
    <w:rsid w:val="002A0CBE"/>
    <w:rsid w:val="002A0F6E"/>
    <w:rsid w:val="002A0FB6"/>
    <w:rsid w:val="002A1B3F"/>
    <w:rsid w:val="002A2C27"/>
    <w:rsid w:val="002A2D63"/>
    <w:rsid w:val="002A3943"/>
    <w:rsid w:val="002A3AE4"/>
    <w:rsid w:val="002A40C5"/>
    <w:rsid w:val="002A4223"/>
    <w:rsid w:val="002A45A3"/>
    <w:rsid w:val="002A463A"/>
    <w:rsid w:val="002A4B02"/>
    <w:rsid w:val="002A4D5D"/>
    <w:rsid w:val="002A5135"/>
    <w:rsid w:val="002A576D"/>
    <w:rsid w:val="002A5881"/>
    <w:rsid w:val="002A5E25"/>
    <w:rsid w:val="002A6765"/>
    <w:rsid w:val="002A68DA"/>
    <w:rsid w:val="002A6FD2"/>
    <w:rsid w:val="002A7B60"/>
    <w:rsid w:val="002B0069"/>
    <w:rsid w:val="002B012F"/>
    <w:rsid w:val="002B017E"/>
    <w:rsid w:val="002B0443"/>
    <w:rsid w:val="002B114F"/>
    <w:rsid w:val="002B1411"/>
    <w:rsid w:val="002B15D3"/>
    <w:rsid w:val="002B173B"/>
    <w:rsid w:val="002B1818"/>
    <w:rsid w:val="002B207A"/>
    <w:rsid w:val="002B209F"/>
    <w:rsid w:val="002B29CB"/>
    <w:rsid w:val="002B2F0F"/>
    <w:rsid w:val="002B33B8"/>
    <w:rsid w:val="002B34FC"/>
    <w:rsid w:val="002B3537"/>
    <w:rsid w:val="002B3575"/>
    <w:rsid w:val="002B35C7"/>
    <w:rsid w:val="002B3C44"/>
    <w:rsid w:val="002B41CB"/>
    <w:rsid w:val="002B4300"/>
    <w:rsid w:val="002B5F8B"/>
    <w:rsid w:val="002B65AB"/>
    <w:rsid w:val="002B665E"/>
    <w:rsid w:val="002B66FD"/>
    <w:rsid w:val="002B67C7"/>
    <w:rsid w:val="002B6AF5"/>
    <w:rsid w:val="002B6B11"/>
    <w:rsid w:val="002B78DB"/>
    <w:rsid w:val="002B7EBE"/>
    <w:rsid w:val="002C01B6"/>
    <w:rsid w:val="002C0480"/>
    <w:rsid w:val="002C0564"/>
    <w:rsid w:val="002C0AA9"/>
    <w:rsid w:val="002C0B11"/>
    <w:rsid w:val="002C16B2"/>
    <w:rsid w:val="002C1994"/>
    <w:rsid w:val="002C19C9"/>
    <w:rsid w:val="002C1AB0"/>
    <w:rsid w:val="002C1F7F"/>
    <w:rsid w:val="002C2DD0"/>
    <w:rsid w:val="002C30F7"/>
    <w:rsid w:val="002C3129"/>
    <w:rsid w:val="002C39CC"/>
    <w:rsid w:val="002C3C93"/>
    <w:rsid w:val="002C3E3B"/>
    <w:rsid w:val="002C4169"/>
    <w:rsid w:val="002C4770"/>
    <w:rsid w:val="002C54D4"/>
    <w:rsid w:val="002C567B"/>
    <w:rsid w:val="002C5843"/>
    <w:rsid w:val="002C5870"/>
    <w:rsid w:val="002C5C09"/>
    <w:rsid w:val="002C5F7B"/>
    <w:rsid w:val="002C6CF6"/>
    <w:rsid w:val="002C73B7"/>
    <w:rsid w:val="002C763B"/>
    <w:rsid w:val="002C7DC4"/>
    <w:rsid w:val="002D0302"/>
    <w:rsid w:val="002D047F"/>
    <w:rsid w:val="002D0C5C"/>
    <w:rsid w:val="002D1318"/>
    <w:rsid w:val="002D138E"/>
    <w:rsid w:val="002D17BA"/>
    <w:rsid w:val="002D19E3"/>
    <w:rsid w:val="002D1D08"/>
    <w:rsid w:val="002D207A"/>
    <w:rsid w:val="002D2340"/>
    <w:rsid w:val="002D2A0F"/>
    <w:rsid w:val="002D2D89"/>
    <w:rsid w:val="002D3098"/>
    <w:rsid w:val="002D3B04"/>
    <w:rsid w:val="002D46E4"/>
    <w:rsid w:val="002D4A79"/>
    <w:rsid w:val="002D4B46"/>
    <w:rsid w:val="002D4C24"/>
    <w:rsid w:val="002D4CA5"/>
    <w:rsid w:val="002D4D1C"/>
    <w:rsid w:val="002D51EA"/>
    <w:rsid w:val="002D6185"/>
    <w:rsid w:val="002D624A"/>
    <w:rsid w:val="002D684A"/>
    <w:rsid w:val="002D6DEB"/>
    <w:rsid w:val="002D7536"/>
    <w:rsid w:val="002D7918"/>
    <w:rsid w:val="002D7A38"/>
    <w:rsid w:val="002D7F3B"/>
    <w:rsid w:val="002E0574"/>
    <w:rsid w:val="002E09D5"/>
    <w:rsid w:val="002E0D05"/>
    <w:rsid w:val="002E0E1E"/>
    <w:rsid w:val="002E0F65"/>
    <w:rsid w:val="002E12A8"/>
    <w:rsid w:val="002E1652"/>
    <w:rsid w:val="002E190D"/>
    <w:rsid w:val="002E1A4C"/>
    <w:rsid w:val="002E1ED1"/>
    <w:rsid w:val="002E1F6B"/>
    <w:rsid w:val="002E22C7"/>
    <w:rsid w:val="002E265A"/>
    <w:rsid w:val="002E3788"/>
    <w:rsid w:val="002E37DE"/>
    <w:rsid w:val="002E384A"/>
    <w:rsid w:val="002E3A47"/>
    <w:rsid w:val="002E3C43"/>
    <w:rsid w:val="002E4197"/>
    <w:rsid w:val="002E433E"/>
    <w:rsid w:val="002E47DE"/>
    <w:rsid w:val="002E49B2"/>
    <w:rsid w:val="002E533B"/>
    <w:rsid w:val="002E548F"/>
    <w:rsid w:val="002E57C7"/>
    <w:rsid w:val="002E5AFC"/>
    <w:rsid w:val="002E5E08"/>
    <w:rsid w:val="002E6A48"/>
    <w:rsid w:val="002E6B0D"/>
    <w:rsid w:val="002E7410"/>
    <w:rsid w:val="002E7AEA"/>
    <w:rsid w:val="002E7E8B"/>
    <w:rsid w:val="002E7FB4"/>
    <w:rsid w:val="002F0EA5"/>
    <w:rsid w:val="002F162F"/>
    <w:rsid w:val="002F17D0"/>
    <w:rsid w:val="002F18A8"/>
    <w:rsid w:val="002F1E3C"/>
    <w:rsid w:val="002F21C0"/>
    <w:rsid w:val="002F24F4"/>
    <w:rsid w:val="002F28DA"/>
    <w:rsid w:val="002F2F02"/>
    <w:rsid w:val="002F2FD8"/>
    <w:rsid w:val="002F3007"/>
    <w:rsid w:val="002F310B"/>
    <w:rsid w:val="002F35C1"/>
    <w:rsid w:val="002F37C9"/>
    <w:rsid w:val="002F3935"/>
    <w:rsid w:val="002F39C7"/>
    <w:rsid w:val="002F3C8C"/>
    <w:rsid w:val="002F3C94"/>
    <w:rsid w:val="002F3D60"/>
    <w:rsid w:val="002F437F"/>
    <w:rsid w:val="002F47E3"/>
    <w:rsid w:val="002F4886"/>
    <w:rsid w:val="002F4A12"/>
    <w:rsid w:val="002F4CED"/>
    <w:rsid w:val="002F5251"/>
    <w:rsid w:val="002F5CBE"/>
    <w:rsid w:val="002F652D"/>
    <w:rsid w:val="002F6545"/>
    <w:rsid w:val="002F6887"/>
    <w:rsid w:val="002F6C79"/>
    <w:rsid w:val="002F6E23"/>
    <w:rsid w:val="002F6FB1"/>
    <w:rsid w:val="002F7179"/>
    <w:rsid w:val="002F7400"/>
    <w:rsid w:val="002F75DB"/>
    <w:rsid w:val="002F797A"/>
    <w:rsid w:val="002F7A5A"/>
    <w:rsid w:val="002F7E7A"/>
    <w:rsid w:val="00300A9E"/>
    <w:rsid w:val="003013FA"/>
    <w:rsid w:val="00301438"/>
    <w:rsid w:val="003028D6"/>
    <w:rsid w:val="0030294F"/>
    <w:rsid w:val="00302A19"/>
    <w:rsid w:val="00302BEB"/>
    <w:rsid w:val="00302C41"/>
    <w:rsid w:val="00302D8F"/>
    <w:rsid w:val="00303297"/>
    <w:rsid w:val="00303C4C"/>
    <w:rsid w:val="00303D84"/>
    <w:rsid w:val="00304027"/>
    <w:rsid w:val="00304544"/>
    <w:rsid w:val="003045BB"/>
    <w:rsid w:val="00304681"/>
    <w:rsid w:val="00304948"/>
    <w:rsid w:val="00306725"/>
    <w:rsid w:val="00306DA3"/>
    <w:rsid w:val="00306FA9"/>
    <w:rsid w:val="00307104"/>
    <w:rsid w:val="0030716E"/>
    <w:rsid w:val="00307277"/>
    <w:rsid w:val="003073D8"/>
    <w:rsid w:val="00307DC0"/>
    <w:rsid w:val="00307F3C"/>
    <w:rsid w:val="0031007E"/>
    <w:rsid w:val="00310129"/>
    <w:rsid w:val="00310D37"/>
    <w:rsid w:val="0031123B"/>
    <w:rsid w:val="003115E3"/>
    <w:rsid w:val="0031163B"/>
    <w:rsid w:val="00311C5D"/>
    <w:rsid w:val="00312162"/>
    <w:rsid w:val="0031220D"/>
    <w:rsid w:val="00312346"/>
    <w:rsid w:val="0031295D"/>
    <w:rsid w:val="00312984"/>
    <w:rsid w:val="00312BD2"/>
    <w:rsid w:val="00313625"/>
    <w:rsid w:val="00313660"/>
    <w:rsid w:val="00313892"/>
    <w:rsid w:val="00313BB1"/>
    <w:rsid w:val="00313CAA"/>
    <w:rsid w:val="00314127"/>
    <w:rsid w:val="0031443A"/>
    <w:rsid w:val="003146B2"/>
    <w:rsid w:val="0031479E"/>
    <w:rsid w:val="00314BB5"/>
    <w:rsid w:val="00314BBC"/>
    <w:rsid w:val="00314BDD"/>
    <w:rsid w:val="003150A4"/>
    <w:rsid w:val="003153BD"/>
    <w:rsid w:val="00315B6E"/>
    <w:rsid w:val="003160A1"/>
    <w:rsid w:val="003162F0"/>
    <w:rsid w:val="0031631C"/>
    <w:rsid w:val="00316399"/>
    <w:rsid w:val="00316D00"/>
    <w:rsid w:val="003170A5"/>
    <w:rsid w:val="0031774D"/>
    <w:rsid w:val="00317D07"/>
    <w:rsid w:val="0032018E"/>
    <w:rsid w:val="00320664"/>
    <w:rsid w:val="0032078E"/>
    <w:rsid w:val="00320924"/>
    <w:rsid w:val="00320B6B"/>
    <w:rsid w:val="0032125E"/>
    <w:rsid w:val="00321331"/>
    <w:rsid w:val="00321609"/>
    <w:rsid w:val="003216F3"/>
    <w:rsid w:val="00321A07"/>
    <w:rsid w:val="003221EC"/>
    <w:rsid w:val="003223C5"/>
    <w:rsid w:val="003225B2"/>
    <w:rsid w:val="00322818"/>
    <w:rsid w:val="00322D30"/>
    <w:rsid w:val="003235A6"/>
    <w:rsid w:val="0032375B"/>
    <w:rsid w:val="00323CB0"/>
    <w:rsid w:val="003240DE"/>
    <w:rsid w:val="00324478"/>
    <w:rsid w:val="003247B8"/>
    <w:rsid w:val="0032498E"/>
    <w:rsid w:val="00324A04"/>
    <w:rsid w:val="00324DFE"/>
    <w:rsid w:val="00324EF7"/>
    <w:rsid w:val="00325916"/>
    <w:rsid w:val="00325BB5"/>
    <w:rsid w:val="00326165"/>
    <w:rsid w:val="003261CB"/>
    <w:rsid w:val="00326577"/>
    <w:rsid w:val="003268B6"/>
    <w:rsid w:val="00326AC4"/>
    <w:rsid w:val="00326B68"/>
    <w:rsid w:val="003271B4"/>
    <w:rsid w:val="003273E0"/>
    <w:rsid w:val="00327402"/>
    <w:rsid w:val="00327C66"/>
    <w:rsid w:val="00330789"/>
    <w:rsid w:val="00330F7F"/>
    <w:rsid w:val="003311CA"/>
    <w:rsid w:val="003317ED"/>
    <w:rsid w:val="00331D4B"/>
    <w:rsid w:val="0033219E"/>
    <w:rsid w:val="003321B1"/>
    <w:rsid w:val="00332C92"/>
    <w:rsid w:val="00333003"/>
    <w:rsid w:val="00333AC1"/>
    <w:rsid w:val="00333B9E"/>
    <w:rsid w:val="00333C78"/>
    <w:rsid w:val="00333D1F"/>
    <w:rsid w:val="003340F4"/>
    <w:rsid w:val="003343EA"/>
    <w:rsid w:val="00334D72"/>
    <w:rsid w:val="00335060"/>
    <w:rsid w:val="00335304"/>
    <w:rsid w:val="00335ECA"/>
    <w:rsid w:val="00335FBE"/>
    <w:rsid w:val="00336FE5"/>
    <w:rsid w:val="00337316"/>
    <w:rsid w:val="003375A9"/>
    <w:rsid w:val="00337896"/>
    <w:rsid w:val="00337CB1"/>
    <w:rsid w:val="0034044C"/>
    <w:rsid w:val="0034115B"/>
    <w:rsid w:val="00341BEC"/>
    <w:rsid w:val="00341FCF"/>
    <w:rsid w:val="00342108"/>
    <w:rsid w:val="0034212B"/>
    <w:rsid w:val="00342201"/>
    <w:rsid w:val="00342358"/>
    <w:rsid w:val="00342380"/>
    <w:rsid w:val="0034297A"/>
    <w:rsid w:val="00342D6A"/>
    <w:rsid w:val="00342F2B"/>
    <w:rsid w:val="00343312"/>
    <w:rsid w:val="0034354B"/>
    <w:rsid w:val="00344058"/>
    <w:rsid w:val="00344501"/>
    <w:rsid w:val="003447D5"/>
    <w:rsid w:val="00344CBD"/>
    <w:rsid w:val="00344E00"/>
    <w:rsid w:val="0034514C"/>
    <w:rsid w:val="003453B0"/>
    <w:rsid w:val="003453CF"/>
    <w:rsid w:val="003456C9"/>
    <w:rsid w:val="003461DF"/>
    <w:rsid w:val="00346587"/>
    <w:rsid w:val="00346849"/>
    <w:rsid w:val="00346B9E"/>
    <w:rsid w:val="0034757B"/>
    <w:rsid w:val="003479EC"/>
    <w:rsid w:val="00347D93"/>
    <w:rsid w:val="003502E3"/>
    <w:rsid w:val="003506B7"/>
    <w:rsid w:val="003510AE"/>
    <w:rsid w:val="0035132E"/>
    <w:rsid w:val="003518B0"/>
    <w:rsid w:val="00351A50"/>
    <w:rsid w:val="00351B52"/>
    <w:rsid w:val="00352299"/>
    <w:rsid w:val="0035457B"/>
    <w:rsid w:val="00354BC7"/>
    <w:rsid w:val="003554E5"/>
    <w:rsid w:val="00355F96"/>
    <w:rsid w:val="00356261"/>
    <w:rsid w:val="00356291"/>
    <w:rsid w:val="003565FD"/>
    <w:rsid w:val="003568DE"/>
    <w:rsid w:val="00356B6F"/>
    <w:rsid w:val="00356BA7"/>
    <w:rsid w:val="0035708E"/>
    <w:rsid w:val="00357998"/>
    <w:rsid w:val="00357A82"/>
    <w:rsid w:val="00357BA2"/>
    <w:rsid w:val="00357C98"/>
    <w:rsid w:val="00360117"/>
    <w:rsid w:val="00360256"/>
    <w:rsid w:val="003606B3"/>
    <w:rsid w:val="003608EF"/>
    <w:rsid w:val="003612FA"/>
    <w:rsid w:val="00361B35"/>
    <w:rsid w:val="00362139"/>
    <w:rsid w:val="00362B4A"/>
    <w:rsid w:val="00362E14"/>
    <w:rsid w:val="00362FE9"/>
    <w:rsid w:val="0036420B"/>
    <w:rsid w:val="003646F9"/>
    <w:rsid w:val="00364E55"/>
    <w:rsid w:val="00364F6C"/>
    <w:rsid w:val="00365397"/>
    <w:rsid w:val="00365AEB"/>
    <w:rsid w:val="00365C7D"/>
    <w:rsid w:val="003664EB"/>
    <w:rsid w:val="0036662F"/>
    <w:rsid w:val="00366F88"/>
    <w:rsid w:val="0036730F"/>
    <w:rsid w:val="00367AF8"/>
    <w:rsid w:val="00367EA8"/>
    <w:rsid w:val="00370F2D"/>
    <w:rsid w:val="003710AD"/>
    <w:rsid w:val="00371213"/>
    <w:rsid w:val="0037192C"/>
    <w:rsid w:val="003719EC"/>
    <w:rsid w:val="00371F81"/>
    <w:rsid w:val="0037223A"/>
    <w:rsid w:val="00372977"/>
    <w:rsid w:val="00372D76"/>
    <w:rsid w:val="00372E12"/>
    <w:rsid w:val="00373527"/>
    <w:rsid w:val="00373620"/>
    <w:rsid w:val="003738C1"/>
    <w:rsid w:val="00373CB5"/>
    <w:rsid w:val="00373F01"/>
    <w:rsid w:val="00373F57"/>
    <w:rsid w:val="00373FB6"/>
    <w:rsid w:val="0037450D"/>
    <w:rsid w:val="003747BB"/>
    <w:rsid w:val="00374803"/>
    <w:rsid w:val="003748AF"/>
    <w:rsid w:val="00374901"/>
    <w:rsid w:val="0037495E"/>
    <w:rsid w:val="00374FAC"/>
    <w:rsid w:val="0037500B"/>
    <w:rsid w:val="0037512C"/>
    <w:rsid w:val="00375C0F"/>
    <w:rsid w:val="00376766"/>
    <w:rsid w:val="00376AFB"/>
    <w:rsid w:val="00376FD7"/>
    <w:rsid w:val="0037741E"/>
    <w:rsid w:val="003777FC"/>
    <w:rsid w:val="00380928"/>
    <w:rsid w:val="00380DD7"/>
    <w:rsid w:val="0038184B"/>
    <w:rsid w:val="00381AA1"/>
    <w:rsid w:val="00381DC4"/>
    <w:rsid w:val="00382590"/>
    <w:rsid w:val="0038297E"/>
    <w:rsid w:val="00382EF2"/>
    <w:rsid w:val="00383027"/>
    <w:rsid w:val="003830C4"/>
    <w:rsid w:val="003837B5"/>
    <w:rsid w:val="0038399C"/>
    <w:rsid w:val="003840C9"/>
    <w:rsid w:val="00384EBF"/>
    <w:rsid w:val="0038526D"/>
    <w:rsid w:val="003864CE"/>
    <w:rsid w:val="003866B9"/>
    <w:rsid w:val="00386819"/>
    <w:rsid w:val="00386CAF"/>
    <w:rsid w:val="003871E6"/>
    <w:rsid w:val="00387573"/>
    <w:rsid w:val="003877A0"/>
    <w:rsid w:val="00387CA1"/>
    <w:rsid w:val="00387D5D"/>
    <w:rsid w:val="00387F05"/>
    <w:rsid w:val="0039005E"/>
    <w:rsid w:val="00390140"/>
    <w:rsid w:val="003907A9"/>
    <w:rsid w:val="00390C7D"/>
    <w:rsid w:val="00390F88"/>
    <w:rsid w:val="0039121F"/>
    <w:rsid w:val="003912DB"/>
    <w:rsid w:val="003913E6"/>
    <w:rsid w:val="003914CA"/>
    <w:rsid w:val="003915C7"/>
    <w:rsid w:val="00391611"/>
    <w:rsid w:val="00391F15"/>
    <w:rsid w:val="00392934"/>
    <w:rsid w:val="00392AB1"/>
    <w:rsid w:val="00392B78"/>
    <w:rsid w:val="00393E32"/>
    <w:rsid w:val="00393F92"/>
    <w:rsid w:val="00393F9C"/>
    <w:rsid w:val="00394142"/>
    <w:rsid w:val="00394A68"/>
    <w:rsid w:val="00394B67"/>
    <w:rsid w:val="00394C0A"/>
    <w:rsid w:val="00394D99"/>
    <w:rsid w:val="00394EBA"/>
    <w:rsid w:val="00395119"/>
    <w:rsid w:val="00396901"/>
    <w:rsid w:val="003971B3"/>
    <w:rsid w:val="0039727A"/>
    <w:rsid w:val="0039799B"/>
    <w:rsid w:val="00397FF3"/>
    <w:rsid w:val="003A0220"/>
    <w:rsid w:val="003A0F57"/>
    <w:rsid w:val="003A129E"/>
    <w:rsid w:val="003A1369"/>
    <w:rsid w:val="003A17C5"/>
    <w:rsid w:val="003A17CD"/>
    <w:rsid w:val="003A1E55"/>
    <w:rsid w:val="003A2019"/>
    <w:rsid w:val="003A231A"/>
    <w:rsid w:val="003A275B"/>
    <w:rsid w:val="003A2A17"/>
    <w:rsid w:val="003A2E95"/>
    <w:rsid w:val="003A30AC"/>
    <w:rsid w:val="003A384B"/>
    <w:rsid w:val="003A4011"/>
    <w:rsid w:val="003A4B25"/>
    <w:rsid w:val="003A4B66"/>
    <w:rsid w:val="003A4C53"/>
    <w:rsid w:val="003A5558"/>
    <w:rsid w:val="003A58B7"/>
    <w:rsid w:val="003A6DF0"/>
    <w:rsid w:val="003A6F13"/>
    <w:rsid w:val="003A6F87"/>
    <w:rsid w:val="003B06C5"/>
    <w:rsid w:val="003B07C4"/>
    <w:rsid w:val="003B0D51"/>
    <w:rsid w:val="003B0DAB"/>
    <w:rsid w:val="003B0DD4"/>
    <w:rsid w:val="003B12D4"/>
    <w:rsid w:val="003B1370"/>
    <w:rsid w:val="003B18B1"/>
    <w:rsid w:val="003B2008"/>
    <w:rsid w:val="003B2149"/>
    <w:rsid w:val="003B215B"/>
    <w:rsid w:val="003B226C"/>
    <w:rsid w:val="003B2762"/>
    <w:rsid w:val="003B27A3"/>
    <w:rsid w:val="003B27A7"/>
    <w:rsid w:val="003B2972"/>
    <w:rsid w:val="003B2A0E"/>
    <w:rsid w:val="003B2E08"/>
    <w:rsid w:val="003B31C3"/>
    <w:rsid w:val="003B353C"/>
    <w:rsid w:val="003B3858"/>
    <w:rsid w:val="003B3CC5"/>
    <w:rsid w:val="003B4AD0"/>
    <w:rsid w:val="003B4C9F"/>
    <w:rsid w:val="003B4E1A"/>
    <w:rsid w:val="003B53B2"/>
    <w:rsid w:val="003B59C6"/>
    <w:rsid w:val="003B5A8E"/>
    <w:rsid w:val="003B5FB0"/>
    <w:rsid w:val="003B6788"/>
    <w:rsid w:val="003B6919"/>
    <w:rsid w:val="003B73DE"/>
    <w:rsid w:val="003B746F"/>
    <w:rsid w:val="003B7B35"/>
    <w:rsid w:val="003B7B39"/>
    <w:rsid w:val="003B7F07"/>
    <w:rsid w:val="003C0B96"/>
    <w:rsid w:val="003C11FF"/>
    <w:rsid w:val="003C1285"/>
    <w:rsid w:val="003C1A10"/>
    <w:rsid w:val="003C1DB1"/>
    <w:rsid w:val="003C20EA"/>
    <w:rsid w:val="003C2161"/>
    <w:rsid w:val="003C280C"/>
    <w:rsid w:val="003C2D49"/>
    <w:rsid w:val="003C3310"/>
    <w:rsid w:val="003C34B7"/>
    <w:rsid w:val="003C34CB"/>
    <w:rsid w:val="003C3581"/>
    <w:rsid w:val="003C37DB"/>
    <w:rsid w:val="003C3C0D"/>
    <w:rsid w:val="003C3F4F"/>
    <w:rsid w:val="003C425E"/>
    <w:rsid w:val="003C42BF"/>
    <w:rsid w:val="003C445D"/>
    <w:rsid w:val="003C4BE5"/>
    <w:rsid w:val="003C55FC"/>
    <w:rsid w:val="003C5F7D"/>
    <w:rsid w:val="003C69D3"/>
    <w:rsid w:val="003C6E54"/>
    <w:rsid w:val="003C7642"/>
    <w:rsid w:val="003C7864"/>
    <w:rsid w:val="003D0160"/>
    <w:rsid w:val="003D0AED"/>
    <w:rsid w:val="003D0BD3"/>
    <w:rsid w:val="003D12FB"/>
    <w:rsid w:val="003D1392"/>
    <w:rsid w:val="003D1A5B"/>
    <w:rsid w:val="003D1B8B"/>
    <w:rsid w:val="003D1C27"/>
    <w:rsid w:val="003D1C5D"/>
    <w:rsid w:val="003D1CC1"/>
    <w:rsid w:val="003D278D"/>
    <w:rsid w:val="003D2B25"/>
    <w:rsid w:val="003D2C95"/>
    <w:rsid w:val="003D305B"/>
    <w:rsid w:val="003D33AC"/>
    <w:rsid w:val="003D36DA"/>
    <w:rsid w:val="003D3801"/>
    <w:rsid w:val="003D3E6E"/>
    <w:rsid w:val="003D40DD"/>
    <w:rsid w:val="003D434A"/>
    <w:rsid w:val="003D470D"/>
    <w:rsid w:val="003D5062"/>
    <w:rsid w:val="003D5119"/>
    <w:rsid w:val="003D5407"/>
    <w:rsid w:val="003D5BDC"/>
    <w:rsid w:val="003D6582"/>
    <w:rsid w:val="003D69D6"/>
    <w:rsid w:val="003D72A1"/>
    <w:rsid w:val="003D7B7E"/>
    <w:rsid w:val="003D7EA0"/>
    <w:rsid w:val="003E03F0"/>
    <w:rsid w:val="003E046C"/>
    <w:rsid w:val="003E0FC1"/>
    <w:rsid w:val="003E107D"/>
    <w:rsid w:val="003E12D4"/>
    <w:rsid w:val="003E19EE"/>
    <w:rsid w:val="003E1D3F"/>
    <w:rsid w:val="003E2438"/>
    <w:rsid w:val="003E2D97"/>
    <w:rsid w:val="003E2F51"/>
    <w:rsid w:val="003E31F9"/>
    <w:rsid w:val="003E3229"/>
    <w:rsid w:val="003E3285"/>
    <w:rsid w:val="003E34FA"/>
    <w:rsid w:val="003E38E7"/>
    <w:rsid w:val="003E39AC"/>
    <w:rsid w:val="003E3EFD"/>
    <w:rsid w:val="003E464C"/>
    <w:rsid w:val="003E488D"/>
    <w:rsid w:val="003E4C34"/>
    <w:rsid w:val="003E4E3C"/>
    <w:rsid w:val="003E4E7B"/>
    <w:rsid w:val="003E5410"/>
    <w:rsid w:val="003E5FDE"/>
    <w:rsid w:val="003E632C"/>
    <w:rsid w:val="003E650B"/>
    <w:rsid w:val="003E6590"/>
    <w:rsid w:val="003E6D9C"/>
    <w:rsid w:val="003E6DA3"/>
    <w:rsid w:val="003E6F15"/>
    <w:rsid w:val="003E6F6A"/>
    <w:rsid w:val="003E73FC"/>
    <w:rsid w:val="003E74EF"/>
    <w:rsid w:val="003E7BA0"/>
    <w:rsid w:val="003F00B4"/>
    <w:rsid w:val="003F0205"/>
    <w:rsid w:val="003F0256"/>
    <w:rsid w:val="003F03E3"/>
    <w:rsid w:val="003F0D2A"/>
    <w:rsid w:val="003F1810"/>
    <w:rsid w:val="003F1C3F"/>
    <w:rsid w:val="003F2108"/>
    <w:rsid w:val="003F238E"/>
    <w:rsid w:val="003F2540"/>
    <w:rsid w:val="003F363B"/>
    <w:rsid w:val="003F36C7"/>
    <w:rsid w:val="003F376D"/>
    <w:rsid w:val="003F42D5"/>
    <w:rsid w:val="003F43DD"/>
    <w:rsid w:val="003F44A3"/>
    <w:rsid w:val="003F4BF8"/>
    <w:rsid w:val="003F54BE"/>
    <w:rsid w:val="003F5B0B"/>
    <w:rsid w:val="003F5CF7"/>
    <w:rsid w:val="003F5D3D"/>
    <w:rsid w:val="003F5DDA"/>
    <w:rsid w:val="003F5EBD"/>
    <w:rsid w:val="003F5F9C"/>
    <w:rsid w:val="003F6131"/>
    <w:rsid w:val="003F633D"/>
    <w:rsid w:val="003F66DB"/>
    <w:rsid w:val="003F66ED"/>
    <w:rsid w:val="003F6BB5"/>
    <w:rsid w:val="003F7DAB"/>
    <w:rsid w:val="00400045"/>
    <w:rsid w:val="004004FB"/>
    <w:rsid w:val="004005C8"/>
    <w:rsid w:val="00400DC7"/>
    <w:rsid w:val="0040110F"/>
    <w:rsid w:val="004012F8"/>
    <w:rsid w:val="004013A0"/>
    <w:rsid w:val="004018A8"/>
    <w:rsid w:val="00402079"/>
    <w:rsid w:val="00402336"/>
    <w:rsid w:val="0040305E"/>
    <w:rsid w:val="0040339E"/>
    <w:rsid w:val="004039C7"/>
    <w:rsid w:val="0040445C"/>
    <w:rsid w:val="00404883"/>
    <w:rsid w:val="00404BB5"/>
    <w:rsid w:val="00404CF6"/>
    <w:rsid w:val="00405B16"/>
    <w:rsid w:val="00405BFC"/>
    <w:rsid w:val="00405FDF"/>
    <w:rsid w:val="00406682"/>
    <w:rsid w:val="00407023"/>
    <w:rsid w:val="00407425"/>
    <w:rsid w:val="00407732"/>
    <w:rsid w:val="00407794"/>
    <w:rsid w:val="004077B6"/>
    <w:rsid w:val="00407B10"/>
    <w:rsid w:val="0041041E"/>
    <w:rsid w:val="004104F3"/>
    <w:rsid w:val="0041056B"/>
    <w:rsid w:val="00410DBD"/>
    <w:rsid w:val="00411861"/>
    <w:rsid w:val="00411B96"/>
    <w:rsid w:val="00412411"/>
    <w:rsid w:val="00413977"/>
    <w:rsid w:val="00413CC9"/>
    <w:rsid w:val="00413D0F"/>
    <w:rsid w:val="00413EF6"/>
    <w:rsid w:val="00413F5F"/>
    <w:rsid w:val="00414002"/>
    <w:rsid w:val="004140DB"/>
    <w:rsid w:val="00414217"/>
    <w:rsid w:val="004143CC"/>
    <w:rsid w:val="0041463E"/>
    <w:rsid w:val="004146BA"/>
    <w:rsid w:val="00414907"/>
    <w:rsid w:val="00414C3D"/>
    <w:rsid w:val="00414E72"/>
    <w:rsid w:val="00415079"/>
    <w:rsid w:val="004150E4"/>
    <w:rsid w:val="0041554B"/>
    <w:rsid w:val="00415626"/>
    <w:rsid w:val="00415EF1"/>
    <w:rsid w:val="0041614B"/>
    <w:rsid w:val="00416360"/>
    <w:rsid w:val="0041697C"/>
    <w:rsid w:val="00416BD7"/>
    <w:rsid w:val="00416E22"/>
    <w:rsid w:val="00416EAA"/>
    <w:rsid w:val="00417069"/>
    <w:rsid w:val="0041788D"/>
    <w:rsid w:val="00417CE4"/>
    <w:rsid w:val="00417D51"/>
    <w:rsid w:val="004201A9"/>
    <w:rsid w:val="004209C8"/>
    <w:rsid w:val="00421748"/>
    <w:rsid w:val="00421DA6"/>
    <w:rsid w:val="00422B03"/>
    <w:rsid w:val="00422ECD"/>
    <w:rsid w:val="00423165"/>
    <w:rsid w:val="0042357A"/>
    <w:rsid w:val="00423AA0"/>
    <w:rsid w:val="00423C1F"/>
    <w:rsid w:val="0042466E"/>
    <w:rsid w:val="00424771"/>
    <w:rsid w:val="00424A4B"/>
    <w:rsid w:val="00424AA7"/>
    <w:rsid w:val="00424D3E"/>
    <w:rsid w:val="0042534C"/>
    <w:rsid w:val="0042551D"/>
    <w:rsid w:val="00425D16"/>
    <w:rsid w:val="004264D1"/>
    <w:rsid w:val="0042692A"/>
    <w:rsid w:val="00426ADE"/>
    <w:rsid w:val="00426DED"/>
    <w:rsid w:val="0042723A"/>
    <w:rsid w:val="00427AAB"/>
    <w:rsid w:val="00427E4D"/>
    <w:rsid w:val="004301FD"/>
    <w:rsid w:val="004304D1"/>
    <w:rsid w:val="004308EA"/>
    <w:rsid w:val="0043096D"/>
    <w:rsid w:val="00430BE7"/>
    <w:rsid w:val="00430DE8"/>
    <w:rsid w:val="00431498"/>
    <w:rsid w:val="00431581"/>
    <w:rsid w:val="0043171D"/>
    <w:rsid w:val="00431817"/>
    <w:rsid w:val="00431B9C"/>
    <w:rsid w:val="00431E1A"/>
    <w:rsid w:val="00431EC2"/>
    <w:rsid w:val="00432BE6"/>
    <w:rsid w:val="00432CA6"/>
    <w:rsid w:val="00432E17"/>
    <w:rsid w:val="00433514"/>
    <w:rsid w:val="00433DE4"/>
    <w:rsid w:val="0043426F"/>
    <w:rsid w:val="0043454B"/>
    <w:rsid w:val="004345ED"/>
    <w:rsid w:val="00434AE3"/>
    <w:rsid w:val="00435066"/>
    <w:rsid w:val="0043534E"/>
    <w:rsid w:val="00436035"/>
    <w:rsid w:val="004364BE"/>
    <w:rsid w:val="004368A3"/>
    <w:rsid w:val="00436C42"/>
    <w:rsid w:val="0043721E"/>
    <w:rsid w:val="00437CD0"/>
    <w:rsid w:val="004401DF"/>
    <w:rsid w:val="00440C16"/>
    <w:rsid w:val="00441B5B"/>
    <w:rsid w:val="0044270C"/>
    <w:rsid w:val="0044296C"/>
    <w:rsid w:val="00442B25"/>
    <w:rsid w:val="00442E83"/>
    <w:rsid w:val="004433A7"/>
    <w:rsid w:val="004434A1"/>
    <w:rsid w:val="00443692"/>
    <w:rsid w:val="00443EFB"/>
    <w:rsid w:val="00443FB2"/>
    <w:rsid w:val="00444787"/>
    <w:rsid w:val="00444970"/>
    <w:rsid w:val="00444A70"/>
    <w:rsid w:val="00444ABA"/>
    <w:rsid w:val="00444C4E"/>
    <w:rsid w:val="00444E81"/>
    <w:rsid w:val="004454D6"/>
    <w:rsid w:val="0044564F"/>
    <w:rsid w:val="00445766"/>
    <w:rsid w:val="00445B0D"/>
    <w:rsid w:val="00445CCD"/>
    <w:rsid w:val="004465E7"/>
    <w:rsid w:val="004467B7"/>
    <w:rsid w:val="00447066"/>
    <w:rsid w:val="004472C8"/>
    <w:rsid w:val="004503ED"/>
    <w:rsid w:val="00450BB9"/>
    <w:rsid w:val="00450FDD"/>
    <w:rsid w:val="0045110F"/>
    <w:rsid w:val="0045187F"/>
    <w:rsid w:val="004520B7"/>
    <w:rsid w:val="004525E7"/>
    <w:rsid w:val="004539D0"/>
    <w:rsid w:val="00453B25"/>
    <w:rsid w:val="00453D70"/>
    <w:rsid w:val="00453DF9"/>
    <w:rsid w:val="004544E3"/>
    <w:rsid w:val="00454524"/>
    <w:rsid w:val="00454964"/>
    <w:rsid w:val="00454DA3"/>
    <w:rsid w:val="00455378"/>
    <w:rsid w:val="004553B1"/>
    <w:rsid w:val="00455417"/>
    <w:rsid w:val="00455617"/>
    <w:rsid w:val="00455EE5"/>
    <w:rsid w:val="004561EC"/>
    <w:rsid w:val="00456B2C"/>
    <w:rsid w:val="00456C7F"/>
    <w:rsid w:val="00456FF6"/>
    <w:rsid w:val="004576E5"/>
    <w:rsid w:val="00457D77"/>
    <w:rsid w:val="00460251"/>
    <w:rsid w:val="0046050F"/>
    <w:rsid w:val="004609E8"/>
    <w:rsid w:val="00461525"/>
    <w:rsid w:val="00461C08"/>
    <w:rsid w:val="00461DF1"/>
    <w:rsid w:val="00461E9D"/>
    <w:rsid w:val="0046204D"/>
    <w:rsid w:val="004622EF"/>
    <w:rsid w:val="00462673"/>
    <w:rsid w:val="00462A14"/>
    <w:rsid w:val="00462E39"/>
    <w:rsid w:val="004637B2"/>
    <w:rsid w:val="00463864"/>
    <w:rsid w:val="00463AA7"/>
    <w:rsid w:val="00464382"/>
    <w:rsid w:val="00464469"/>
    <w:rsid w:val="00464965"/>
    <w:rsid w:val="00464A2B"/>
    <w:rsid w:val="00464EEE"/>
    <w:rsid w:val="0046542B"/>
    <w:rsid w:val="00465717"/>
    <w:rsid w:val="00465D11"/>
    <w:rsid w:val="00465F20"/>
    <w:rsid w:val="004662D8"/>
    <w:rsid w:val="004663C9"/>
    <w:rsid w:val="00466A2C"/>
    <w:rsid w:val="00466BE0"/>
    <w:rsid w:val="00467082"/>
    <w:rsid w:val="00467162"/>
    <w:rsid w:val="00467C06"/>
    <w:rsid w:val="0047034A"/>
    <w:rsid w:val="0047070E"/>
    <w:rsid w:val="00470E83"/>
    <w:rsid w:val="0047101C"/>
    <w:rsid w:val="00471192"/>
    <w:rsid w:val="004713EB"/>
    <w:rsid w:val="00471C67"/>
    <w:rsid w:val="00471F5F"/>
    <w:rsid w:val="004727EA"/>
    <w:rsid w:val="004729DD"/>
    <w:rsid w:val="00472A18"/>
    <w:rsid w:val="00472CC4"/>
    <w:rsid w:val="00473188"/>
    <w:rsid w:val="0047341B"/>
    <w:rsid w:val="0047364C"/>
    <w:rsid w:val="00473C7F"/>
    <w:rsid w:val="00473F49"/>
    <w:rsid w:val="00474F4C"/>
    <w:rsid w:val="00475125"/>
    <w:rsid w:val="0047555A"/>
    <w:rsid w:val="00475880"/>
    <w:rsid w:val="004759AC"/>
    <w:rsid w:val="00475D61"/>
    <w:rsid w:val="004760C4"/>
    <w:rsid w:val="004763E9"/>
    <w:rsid w:val="00476542"/>
    <w:rsid w:val="0047657A"/>
    <w:rsid w:val="00476670"/>
    <w:rsid w:val="00476824"/>
    <w:rsid w:val="00476CF3"/>
    <w:rsid w:val="00477098"/>
    <w:rsid w:val="004776CD"/>
    <w:rsid w:val="00477F02"/>
    <w:rsid w:val="00480169"/>
    <w:rsid w:val="00480282"/>
    <w:rsid w:val="004802A7"/>
    <w:rsid w:val="00480434"/>
    <w:rsid w:val="00480621"/>
    <w:rsid w:val="00480781"/>
    <w:rsid w:val="004808E1"/>
    <w:rsid w:val="00480995"/>
    <w:rsid w:val="00480BA4"/>
    <w:rsid w:val="00480E59"/>
    <w:rsid w:val="0048119E"/>
    <w:rsid w:val="0048134F"/>
    <w:rsid w:val="00481E42"/>
    <w:rsid w:val="00482904"/>
    <w:rsid w:val="00482F96"/>
    <w:rsid w:val="00483341"/>
    <w:rsid w:val="0048346F"/>
    <w:rsid w:val="0048386E"/>
    <w:rsid w:val="004842A8"/>
    <w:rsid w:val="004849F7"/>
    <w:rsid w:val="004856BA"/>
    <w:rsid w:val="00485A49"/>
    <w:rsid w:val="00485D4C"/>
    <w:rsid w:val="0048616F"/>
    <w:rsid w:val="00486547"/>
    <w:rsid w:val="00486678"/>
    <w:rsid w:val="00486864"/>
    <w:rsid w:val="00486928"/>
    <w:rsid w:val="00487896"/>
    <w:rsid w:val="00487F80"/>
    <w:rsid w:val="00490038"/>
    <w:rsid w:val="004901A9"/>
    <w:rsid w:val="004904F2"/>
    <w:rsid w:val="0049111B"/>
    <w:rsid w:val="00491177"/>
    <w:rsid w:val="004913DF"/>
    <w:rsid w:val="004914CB"/>
    <w:rsid w:val="00491909"/>
    <w:rsid w:val="00491999"/>
    <w:rsid w:val="0049220D"/>
    <w:rsid w:val="004924F0"/>
    <w:rsid w:val="00492F5A"/>
    <w:rsid w:val="00492FD7"/>
    <w:rsid w:val="0049300E"/>
    <w:rsid w:val="0049325F"/>
    <w:rsid w:val="004935D5"/>
    <w:rsid w:val="00493F5A"/>
    <w:rsid w:val="00494251"/>
    <w:rsid w:val="0049429D"/>
    <w:rsid w:val="00494F3A"/>
    <w:rsid w:val="0049546C"/>
    <w:rsid w:val="00496168"/>
    <w:rsid w:val="00496C5B"/>
    <w:rsid w:val="00496D68"/>
    <w:rsid w:val="00496DF6"/>
    <w:rsid w:val="00496E48"/>
    <w:rsid w:val="00497DA8"/>
    <w:rsid w:val="00497ED4"/>
    <w:rsid w:val="00497ED9"/>
    <w:rsid w:val="004A0194"/>
    <w:rsid w:val="004A0DF0"/>
    <w:rsid w:val="004A14D4"/>
    <w:rsid w:val="004A1506"/>
    <w:rsid w:val="004A1608"/>
    <w:rsid w:val="004A17C4"/>
    <w:rsid w:val="004A3A03"/>
    <w:rsid w:val="004A3B3E"/>
    <w:rsid w:val="004A4815"/>
    <w:rsid w:val="004A4A38"/>
    <w:rsid w:val="004A4A68"/>
    <w:rsid w:val="004A4CF4"/>
    <w:rsid w:val="004A4D51"/>
    <w:rsid w:val="004A5B53"/>
    <w:rsid w:val="004A5EAB"/>
    <w:rsid w:val="004A5EF4"/>
    <w:rsid w:val="004A6AAA"/>
    <w:rsid w:val="004A6AC3"/>
    <w:rsid w:val="004A6FFB"/>
    <w:rsid w:val="004A707E"/>
    <w:rsid w:val="004A757B"/>
    <w:rsid w:val="004A7878"/>
    <w:rsid w:val="004A7CA4"/>
    <w:rsid w:val="004A7CEC"/>
    <w:rsid w:val="004A7FD0"/>
    <w:rsid w:val="004B117A"/>
    <w:rsid w:val="004B14CF"/>
    <w:rsid w:val="004B24CE"/>
    <w:rsid w:val="004B29FE"/>
    <w:rsid w:val="004B2DAB"/>
    <w:rsid w:val="004B44D8"/>
    <w:rsid w:val="004B4705"/>
    <w:rsid w:val="004B5037"/>
    <w:rsid w:val="004B529C"/>
    <w:rsid w:val="004B5385"/>
    <w:rsid w:val="004B5658"/>
    <w:rsid w:val="004B58C1"/>
    <w:rsid w:val="004B5AAA"/>
    <w:rsid w:val="004B641F"/>
    <w:rsid w:val="004B6F69"/>
    <w:rsid w:val="004B7577"/>
    <w:rsid w:val="004B75A9"/>
    <w:rsid w:val="004B7BC2"/>
    <w:rsid w:val="004B7CD2"/>
    <w:rsid w:val="004B7D0A"/>
    <w:rsid w:val="004B7D83"/>
    <w:rsid w:val="004C019D"/>
    <w:rsid w:val="004C0488"/>
    <w:rsid w:val="004C04A0"/>
    <w:rsid w:val="004C054A"/>
    <w:rsid w:val="004C12C7"/>
    <w:rsid w:val="004C1925"/>
    <w:rsid w:val="004C1C7E"/>
    <w:rsid w:val="004C1E6D"/>
    <w:rsid w:val="004C2288"/>
    <w:rsid w:val="004C2D04"/>
    <w:rsid w:val="004C3064"/>
    <w:rsid w:val="004C33DE"/>
    <w:rsid w:val="004C3576"/>
    <w:rsid w:val="004C413D"/>
    <w:rsid w:val="004C462A"/>
    <w:rsid w:val="004C49F7"/>
    <w:rsid w:val="004C4A38"/>
    <w:rsid w:val="004C52BF"/>
    <w:rsid w:val="004C5673"/>
    <w:rsid w:val="004C5BAA"/>
    <w:rsid w:val="004C5C35"/>
    <w:rsid w:val="004C5D6C"/>
    <w:rsid w:val="004C5DF0"/>
    <w:rsid w:val="004C6223"/>
    <w:rsid w:val="004C6247"/>
    <w:rsid w:val="004C6584"/>
    <w:rsid w:val="004C6ACC"/>
    <w:rsid w:val="004C7DC8"/>
    <w:rsid w:val="004D012A"/>
    <w:rsid w:val="004D059C"/>
    <w:rsid w:val="004D1DBA"/>
    <w:rsid w:val="004D2362"/>
    <w:rsid w:val="004D2DCF"/>
    <w:rsid w:val="004D3276"/>
    <w:rsid w:val="004D3FC1"/>
    <w:rsid w:val="004D4119"/>
    <w:rsid w:val="004D45A0"/>
    <w:rsid w:val="004D49D3"/>
    <w:rsid w:val="004D514E"/>
    <w:rsid w:val="004D5986"/>
    <w:rsid w:val="004D5CFD"/>
    <w:rsid w:val="004D5D8D"/>
    <w:rsid w:val="004D5DED"/>
    <w:rsid w:val="004D6197"/>
    <w:rsid w:val="004D61A9"/>
    <w:rsid w:val="004D6CBB"/>
    <w:rsid w:val="004D6CDD"/>
    <w:rsid w:val="004D7364"/>
    <w:rsid w:val="004D757C"/>
    <w:rsid w:val="004D7CF9"/>
    <w:rsid w:val="004E08B9"/>
    <w:rsid w:val="004E0A09"/>
    <w:rsid w:val="004E0B35"/>
    <w:rsid w:val="004E11BD"/>
    <w:rsid w:val="004E1797"/>
    <w:rsid w:val="004E1851"/>
    <w:rsid w:val="004E1C1E"/>
    <w:rsid w:val="004E1C5E"/>
    <w:rsid w:val="004E1D81"/>
    <w:rsid w:val="004E1E50"/>
    <w:rsid w:val="004E20FD"/>
    <w:rsid w:val="004E2877"/>
    <w:rsid w:val="004E2987"/>
    <w:rsid w:val="004E2C13"/>
    <w:rsid w:val="004E2C2B"/>
    <w:rsid w:val="004E2EAB"/>
    <w:rsid w:val="004E3009"/>
    <w:rsid w:val="004E325C"/>
    <w:rsid w:val="004E3426"/>
    <w:rsid w:val="004E4054"/>
    <w:rsid w:val="004E41B6"/>
    <w:rsid w:val="004E4604"/>
    <w:rsid w:val="004E4ACA"/>
    <w:rsid w:val="004E5DF8"/>
    <w:rsid w:val="004E60CC"/>
    <w:rsid w:val="004E612E"/>
    <w:rsid w:val="004E678B"/>
    <w:rsid w:val="004E681E"/>
    <w:rsid w:val="004E6AAB"/>
    <w:rsid w:val="004E6B14"/>
    <w:rsid w:val="004E6BC1"/>
    <w:rsid w:val="004E7E5F"/>
    <w:rsid w:val="004E7E64"/>
    <w:rsid w:val="004E7F02"/>
    <w:rsid w:val="004F02BE"/>
    <w:rsid w:val="004F0D53"/>
    <w:rsid w:val="004F0E99"/>
    <w:rsid w:val="004F1401"/>
    <w:rsid w:val="004F24F5"/>
    <w:rsid w:val="004F28A7"/>
    <w:rsid w:val="004F29D0"/>
    <w:rsid w:val="004F2E06"/>
    <w:rsid w:val="004F309E"/>
    <w:rsid w:val="004F346E"/>
    <w:rsid w:val="004F3679"/>
    <w:rsid w:val="004F36F3"/>
    <w:rsid w:val="004F412D"/>
    <w:rsid w:val="004F484D"/>
    <w:rsid w:val="004F4A79"/>
    <w:rsid w:val="004F4D69"/>
    <w:rsid w:val="004F5A88"/>
    <w:rsid w:val="004F5B83"/>
    <w:rsid w:val="004F5F28"/>
    <w:rsid w:val="004F64F1"/>
    <w:rsid w:val="004F6607"/>
    <w:rsid w:val="004F6AF5"/>
    <w:rsid w:val="004F6B6A"/>
    <w:rsid w:val="004F6B76"/>
    <w:rsid w:val="004F6C70"/>
    <w:rsid w:val="004F71FC"/>
    <w:rsid w:val="004F741A"/>
    <w:rsid w:val="004F7C9D"/>
    <w:rsid w:val="00500543"/>
    <w:rsid w:val="005005B3"/>
    <w:rsid w:val="00500762"/>
    <w:rsid w:val="00500FA7"/>
    <w:rsid w:val="005010DA"/>
    <w:rsid w:val="0050112E"/>
    <w:rsid w:val="0050119C"/>
    <w:rsid w:val="005013AC"/>
    <w:rsid w:val="00501E0C"/>
    <w:rsid w:val="0050292C"/>
    <w:rsid w:val="00502C47"/>
    <w:rsid w:val="00502E61"/>
    <w:rsid w:val="00503038"/>
    <w:rsid w:val="0050304C"/>
    <w:rsid w:val="00503CBB"/>
    <w:rsid w:val="00503EC2"/>
    <w:rsid w:val="00503EDC"/>
    <w:rsid w:val="00504128"/>
    <w:rsid w:val="0050511F"/>
    <w:rsid w:val="00505240"/>
    <w:rsid w:val="00505C01"/>
    <w:rsid w:val="00505ED9"/>
    <w:rsid w:val="005063F9"/>
    <w:rsid w:val="005064E3"/>
    <w:rsid w:val="00506E12"/>
    <w:rsid w:val="0050704C"/>
    <w:rsid w:val="00507268"/>
    <w:rsid w:val="005074FC"/>
    <w:rsid w:val="00507869"/>
    <w:rsid w:val="00507911"/>
    <w:rsid w:val="00507979"/>
    <w:rsid w:val="00510687"/>
    <w:rsid w:val="0051092F"/>
    <w:rsid w:val="00510C95"/>
    <w:rsid w:val="00510D1E"/>
    <w:rsid w:val="00510EDA"/>
    <w:rsid w:val="00510F33"/>
    <w:rsid w:val="00510F3E"/>
    <w:rsid w:val="00510FFC"/>
    <w:rsid w:val="00511573"/>
    <w:rsid w:val="0051241A"/>
    <w:rsid w:val="00512B01"/>
    <w:rsid w:val="00513221"/>
    <w:rsid w:val="005133E3"/>
    <w:rsid w:val="00513894"/>
    <w:rsid w:val="00513D1F"/>
    <w:rsid w:val="00514239"/>
    <w:rsid w:val="00514B88"/>
    <w:rsid w:val="0051514D"/>
    <w:rsid w:val="005152B5"/>
    <w:rsid w:val="0051538F"/>
    <w:rsid w:val="005156F8"/>
    <w:rsid w:val="00515862"/>
    <w:rsid w:val="00515A7C"/>
    <w:rsid w:val="00515B04"/>
    <w:rsid w:val="00515C2C"/>
    <w:rsid w:val="0051606E"/>
    <w:rsid w:val="005168A2"/>
    <w:rsid w:val="00516BA5"/>
    <w:rsid w:val="00517016"/>
    <w:rsid w:val="00517124"/>
    <w:rsid w:val="00517262"/>
    <w:rsid w:val="00517621"/>
    <w:rsid w:val="0051766E"/>
    <w:rsid w:val="0051771F"/>
    <w:rsid w:val="005177F9"/>
    <w:rsid w:val="00517A60"/>
    <w:rsid w:val="00517BB0"/>
    <w:rsid w:val="00517C70"/>
    <w:rsid w:val="00517E1C"/>
    <w:rsid w:val="00517F6A"/>
    <w:rsid w:val="00520024"/>
    <w:rsid w:val="005200E0"/>
    <w:rsid w:val="00520399"/>
    <w:rsid w:val="005208B6"/>
    <w:rsid w:val="00520D0E"/>
    <w:rsid w:val="00520ED8"/>
    <w:rsid w:val="00521393"/>
    <w:rsid w:val="0052142C"/>
    <w:rsid w:val="005216E2"/>
    <w:rsid w:val="00521BD6"/>
    <w:rsid w:val="00521D23"/>
    <w:rsid w:val="00521E62"/>
    <w:rsid w:val="005220A2"/>
    <w:rsid w:val="00522130"/>
    <w:rsid w:val="00522482"/>
    <w:rsid w:val="00522627"/>
    <w:rsid w:val="00522665"/>
    <w:rsid w:val="00522F3F"/>
    <w:rsid w:val="00523276"/>
    <w:rsid w:val="005234E0"/>
    <w:rsid w:val="00523847"/>
    <w:rsid w:val="00523B7F"/>
    <w:rsid w:val="00523BB1"/>
    <w:rsid w:val="00523BE5"/>
    <w:rsid w:val="00524937"/>
    <w:rsid w:val="0052493F"/>
    <w:rsid w:val="00524C87"/>
    <w:rsid w:val="00524F24"/>
    <w:rsid w:val="005256B0"/>
    <w:rsid w:val="00525CDA"/>
    <w:rsid w:val="00526861"/>
    <w:rsid w:val="00526885"/>
    <w:rsid w:val="005268DE"/>
    <w:rsid w:val="00526B1F"/>
    <w:rsid w:val="00526E5F"/>
    <w:rsid w:val="00527333"/>
    <w:rsid w:val="005274C0"/>
    <w:rsid w:val="00527843"/>
    <w:rsid w:val="00527E65"/>
    <w:rsid w:val="005300CE"/>
    <w:rsid w:val="005302E3"/>
    <w:rsid w:val="005302E9"/>
    <w:rsid w:val="005308E7"/>
    <w:rsid w:val="00530C66"/>
    <w:rsid w:val="00530EF2"/>
    <w:rsid w:val="0053154F"/>
    <w:rsid w:val="00531D87"/>
    <w:rsid w:val="00532890"/>
    <w:rsid w:val="00532CAF"/>
    <w:rsid w:val="00533178"/>
    <w:rsid w:val="005333AE"/>
    <w:rsid w:val="00533452"/>
    <w:rsid w:val="005335E8"/>
    <w:rsid w:val="00533636"/>
    <w:rsid w:val="00533B7E"/>
    <w:rsid w:val="00533FC0"/>
    <w:rsid w:val="0053457F"/>
    <w:rsid w:val="005348C8"/>
    <w:rsid w:val="00534BB0"/>
    <w:rsid w:val="00534E22"/>
    <w:rsid w:val="00535124"/>
    <w:rsid w:val="005352D6"/>
    <w:rsid w:val="00535466"/>
    <w:rsid w:val="0053570E"/>
    <w:rsid w:val="00535A5B"/>
    <w:rsid w:val="00535ADF"/>
    <w:rsid w:val="00535F03"/>
    <w:rsid w:val="005360A4"/>
    <w:rsid w:val="0053691E"/>
    <w:rsid w:val="00536BA1"/>
    <w:rsid w:val="00537F07"/>
    <w:rsid w:val="00537F3A"/>
    <w:rsid w:val="005403C5"/>
    <w:rsid w:val="005407A1"/>
    <w:rsid w:val="00540F31"/>
    <w:rsid w:val="00540F88"/>
    <w:rsid w:val="005416BA"/>
    <w:rsid w:val="005418BB"/>
    <w:rsid w:val="00541E7A"/>
    <w:rsid w:val="005421F1"/>
    <w:rsid w:val="00542539"/>
    <w:rsid w:val="0054254D"/>
    <w:rsid w:val="00542644"/>
    <w:rsid w:val="00543263"/>
    <w:rsid w:val="00543978"/>
    <w:rsid w:val="00543B4A"/>
    <w:rsid w:val="00543C89"/>
    <w:rsid w:val="00544297"/>
    <w:rsid w:val="005442EF"/>
    <w:rsid w:val="005443FF"/>
    <w:rsid w:val="005446FE"/>
    <w:rsid w:val="00545227"/>
    <w:rsid w:val="005457BC"/>
    <w:rsid w:val="00545CCB"/>
    <w:rsid w:val="0054685E"/>
    <w:rsid w:val="00546A62"/>
    <w:rsid w:val="00546F2F"/>
    <w:rsid w:val="00547A81"/>
    <w:rsid w:val="005504A9"/>
    <w:rsid w:val="005505D6"/>
    <w:rsid w:val="00550969"/>
    <w:rsid w:val="0055179C"/>
    <w:rsid w:val="0055202D"/>
    <w:rsid w:val="0055265A"/>
    <w:rsid w:val="00552941"/>
    <w:rsid w:val="00552A0A"/>
    <w:rsid w:val="00553300"/>
    <w:rsid w:val="005536B4"/>
    <w:rsid w:val="00553CC0"/>
    <w:rsid w:val="00553E59"/>
    <w:rsid w:val="0055420C"/>
    <w:rsid w:val="0055437C"/>
    <w:rsid w:val="00554B9D"/>
    <w:rsid w:val="00555C6E"/>
    <w:rsid w:val="00555F0E"/>
    <w:rsid w:val="00555FB0"/>
    <w:rsid w:val="005565C0"/>
    <w:rsid w:val="005565F1"/>
    <w:rsid w:val="005569D3"/>
    <w:rsid w:val="00556BD3"/>
    <w:rsid w:val="00556D27"/>
    <w:rsid w:val="00557851"/>
    <w:rsid w:val="0055797D"/>
    <w:rsid w:val="00557A54"/>
    <w:rsid w:val="00557EF3"/>
    <w:rsid w:val="00560091"/>
    <w:rsid w:val="005610E4"/>
    <w:rsid w:val="005613BD"/>
    <w:rsid w:val="0056141E"/>
    <w:rsid w:val="00561C23"/>
    <w:rsid w:val="0056261C"/>
    <w:rsid w:val="005628E0"/>
    <w:rsid w:val="005629CF"/>
    <w:rsid w:val="00562C0D"/>
    <w:rsid w:val="00562EE2"/>
    <w:rsid w:val="0056335A"/>
    <w:rsid w:val="00563CDA"/>
    <w:rsid w:val="00563FCE"/>
    <w:rsid w:val="0056464F"/>
    <w:rsid w:val="00564769"/>
    <w:rsid w:val="00564874"/>
    <w:rsid w:val="00564C04"/>
    <w:rsid w:val="00564D0C"/>
    <w:rsid w:val="00564DF7"/>
    <w:rsid w:val="00566660"/>
    <w:rsid w:val="0056697A"/>
    <w:rsid w:val="00566B7D"/>
    <w:rsid w:val="00566D68"/>
    <w:rsid w:val="00567A33"/>
    <w:rsid w:val="00567B75"/>
    <w:rsid w:val="00567D86"/>
    <w:rsid w:val="005702EF"/>
    <w:rsid w:val="0057067A"/>
    <w:rsid w:val="00570FC0"/>
    <w:rsid w:val="0057110D"/>
    <w:rsid w:val="00571253"/>
    <w:rsid w:val="00571916"/>
    <w:rsid w:val="00571C0D"/>
    <w:rsid w:val="00572572"/>
    <w:rsid w:val="00572670"/>
    <w:rsid w:val="00572ACB"/>
    <w:rsid w:val="00572CBB"/>
    <w:rsid w:val="00572DAE"/>
    <w:rsid w:val="00572F28"/>
    <w:rsid w:val="00572F98"/>
    <w:rsid w:val="00572FD1"/>
    <w:rsid w:val="0057354C"/>
    <w:rsid w:val="005736AF"/>
    <w:rsid w:val="00573DFC"/>
    <w:rsid w:val="00574082"/>
    <w:rsid w:val="0057416D"/>
    <w:rsid w:val="00574AA3"/>
    <w:rsid w:val="0057523F"/>
    <w:rsid w:val="00575B47"/>
    <w:rsid w:val="00575D80"/>
    <w:rsid w:val="00575F3E"/>
    <w:rsid w:val="00575FA7"/>
    <w:rsid w:val="0057701B"/>
    <w:rsid w:val="005772B7"/>
    <w:rsid w:val="00577475"/>
    <w:rsid w:val="0057768F"/>
    <w:rsid w:val="005777DA"/>
    <w:rsid w:val="00577931"/>
    <w:rsid w:val="00577F1E"/>
    <w:rsid w:val="005802B1"/>
    <w:rsid w:val="00580547"/>
    <w:rsid w:val="005805D0"/>
    <w:rsid w:val="005805E4"/>
    <w:rsid w:val="00580770"/>
    <w:rsid w:val="00580A02"/>
    <w:rsid w:val="005811FB"/>
    <w:rsid w:val="00581360"/>
    <w:rsid w:val="00581558"/>
    <w:rsid w:val="005815A3"/>
    <w:rsid w:val="00581850"/>
    <w:rsid w:val="00581D2E"/>
    <w:rsid w:val="00582546"/>
    <w:rsid w:val="005829A3"/>
    <w:rsid w:val="005835DF"/>
    <w:rsid w:val="005839BF"/>
    <w:rsid w:val="00583BCE"/>
    <w:rsid w:val="00583C4B"/>
    <w:rsid w:val="00583DA5"/>
    <w:rsid w:val="00584396"/>
    <w:rsid w:val="00584505"/>
    <w:rsid w:val="00584722"/>
    <w:rsid w:val="005847A9"/>
    <w:rsid w:val="00585364"/>
    <w:rsid w:val="005858D9"/>
    <w:rsid w:val="00585BFC"/>
    <w:rsid w:val="00586ACB"/>
    <w:rsid w:val="00586E57"/>
    <w:rsid w:val="00587D27"/>
    <w:rsid w:val="00590229"/>
    <w:rsid w:val="0059034F"/>
    <w:rsid w:val="00590660"/>
    <w:rsid w:val="00590876"/>
    <w:rsid w:val="0059091C"/>
    <w:rsid w:val="00590B1C"/>
    <w:rsid w:val="005918B0"/>
    <w:rsid w:val="005918FC"/>
    <w:rsid w:val="00591C13"/>
    <w:rsid w:val="0059207B"/>
    <w:rsid w:val="00592AA1"/>
    <w:rsid w:val="00592B76"/>
    <w:rsid w:val="00592FA3"/>
    <w:rsid w:val="005930D4"/>
    <w:rsid w:val="00593827"/>
    <w:rsid w:val="0059386C"/>
    <w:rsid w:val="0059393F"/>
    <w:rsid w:val="00594405"/>
    <w:rsid w:val="00594B93"/>
    <w:rsid w:val="00594CE2"/>
    <w:rsid w:val="00595572"/>
    <w:rsid w:val="005955B9"/>
    <w:rsid w:val="00595B8C"/>
    <w:rsid w:val="00595C85"/>
    <w:rsid w:val="00595E96"/>
    <w:rsid w:val="0059612C"/>
    <w:rsid w:val="00596161"/>
    <w:rsid w:val="0059626C"/>
    <w:rsid w:val="00596CDF"/>
    <w:rsid w:val="005977A6"/>
    <w:rsid w:val="00597B3D"/>
    <w:rsid w:val="00597FD3"/>
    <w:rsid w:val="005A08D3"/>
    <w:rsid w:val="005A09A9"/>
    <w:rsid w:val="005A09F9"/>
    <w:rsid w:val="005A0D34"/>
    <w:rsid w:val="005A16BE"/>
    <w:rsid w:val="005A1878"/>
    <w:rsid w:val="005A19CB"/>
    <w:rsid w:val="005A1FAA"/>
    <w:rsid w:val="005A206D"/>
    <w:rsid w:val="005A24C3"/>
    <w:rsid w:val="005A2647"/>
    <w:rsid w:val="005A300B"/>
    <w:rsid w:val="005A3118"/>
    <w:rsid w:val="005A35D3"/>
    <w:rsid w:val="005A3FA0"/>
    <w:rsid w:val="005A4ED0"/>
    <w:rsid w:val="005A4F15"/>
    <w:rsid w:val="005A555D"/>
    <w:rsid w:val="005A588A"/>
    <w:rsid w:val="005A5A13"/>
    <w:rsid w:val="005A5BC7"/>
    <w:rsid w:val="005A5E88"/>
    <w:rsid w:val="005A6BAA"/>
    <w:rsid w:val="005A6CE4"/>
    <w:rsid w:val="005A7420"/>
    <w:rsid w:val="005A742A"/>
    <w:rsid w:val="005A7563"/>
    <w:rsid w:val="005A7575"/>
    <w:rsid w:val="005A7662"/>
    <w:rsid w:val="005A76EE"/>
    <w:rsid w:val="005B035F"/>
    <w:rsid w:val="005B0400"/>
    <w:rsid w:val="005B0E37"/>
    <w:rsid w:val="005B0E64"/>
    <w:rsid w:val="005B0F28"/>
    <w:rsid w:val="005B10DE"/>
    <w:rsid w:val="005B1453"/>
    <w:rsid w:val="005B1791"/>
    <w:rsid w:val="005B1875"/>
    <w:rsid w:val="005B20D3"/>
    <w:rsid w:val="005B27D9"/>
    <w:rsid w:val="005B3958"/>
    <w:rsid w:val="005B4CD1"/>
    <w:rsid w:val="005B4DF3"/>
    <w:rsid w:val="005B546B"/>
    <w:rsid w:val="005B6402"/>
    <w:rsid w:val="005B64BB"/>
    <w:rsid w:val="005B65C8"/>
    <w:rsid w:val="005B67BD"/>
    <w:rsid w:val="005B6AEB"/>
    <w:rsid w:val="005B6E1E"/>
    <w:rsid w:val="005B7135"/>
    <w:rsid w:val="005B7901"/>
    <w:rsid w:val="005C0BF8"/>
    <w:rsid w:val="005C1353"/>
    <w:rsid w:val="005C152B"/>
    <w:rsid w:val="005C1530"/>
    <w:rsid w:val="005C1E7B"/>
    <w:rsid w:val="005C21A6"/>
    <w:rsid w:val="005C21E6"/>
    <w:rsid w:val="005C33CD"/>
    <w:rsid w:val="005C3BF0"/>
    <w:rsid w:val="005C4725"/>
    <w:rsid w:val="005C49F1"/>
    <w:rsid w:val="005C4B4C"/>
    <w:rsid w:val="005C5272"/>
    <w:rsid w:val="005C56B3"/>
    <w:rsid w:val="005C56C3"/>
    <w:rsid w:val="005C5883"/>
    <w:rsid w:val="005C5DAF"/>
    <w:rsid w:val="005C6662"/>
    <w:rsid w:val="005C67D0"/>
    <w:rsid w:val="005C681D"/>
    <w:rsid w:val="005C68D7"/>
    <w:rsid w:val="005C7101"/>
    <w:rsid w:val="005C71BA"/>
    <w:rsid w:val="005C722F"/>
    <w:rsid w:val="005C770F"/>
    <w:rsid w:val="005C7988"/>
    <w:rsid w:val="005C7A52"/>
    <w:rsid w:val="005C7D78"/>
    <w:rsid w:val="005D0479"/>
    <w:rsid w:val="005D04D8"/>
    <w:rsid w:val="005D0DCF"/>
    <w:rsid w:val="005D0E04"/>
    <w:rsid w:val="005D1069"/>
    <w:rsid w:val="005D1097"/>
    <w:rsid w:val="005D1865"/>
    <w:rsid w:val="005D1D46"/>
    <w:rsid w:val="005D1D70"/>
    <w:rsid w:val="005D1E39"/>
    <w:rsid w:val="005D2153"/>
    <w:rsid w:val="005D2757"/>
    <w:rsid w:val="005D2DAE"/>
    <w:rsid w:val="005D2ECB"/>
    <w:rsid w:val="005D2F0B"/>
    <w:rsid w:val="005D2F9C"/>
    <w:rsid w:val="005D31D5"/>
    <w:rsid w:val="005D323A"/>
    <w:rsid w:val="005D3831"/>
    <w:rsid w:val="005D3B46"/>
    <w:rsid w:val="005D3D8C"/>
    <w:rsid w:val="005D3E0E"/>
    <w:rsid w:val="005D4661"/>
    <w:rsid w:val="005D4950"/>
    <w:rsid w:val="005D4B24"/>
    <w:rsid w:val="005D4CAD"/>
    <w:rsid w:val="005D4EA0"/>
    <w:rsid w:val="005D53C5"/>
    <w:rsid w:val="005D5575"/>
    <w:rsid w:val="005D5764"/>
    <w:rsid w:val="005D5BEC"/>
    <w:rsid w:val="005D5E36"/>
    <w:rsid w:val="005D6063"/>
    <w:rsid w:val="005D69C9"/>
    <w:rsid w:val="005D6DF7"/>
    <w:rsid w:val="005D6EE7"/>
    <w:rsid w:val="005D6F2D"/>
    <w:rsid w:val="005D7130"/>
    <w:rsid w:val="005D7BAA"/>
    <w:rsid w:val="005D7BDC"/>
    <w:rsid w:val="005E0E77"/>
    <w:rsid w:val="005E0F9B"/>
    <w:rsid w:val="005E15CE"/>
    <w:rsid w:val="005E16D9"/>
    <w:rsid w:val="005E1D74"/>
    <w:rsid w:val="005E2268"/>
    <w:rsid w:val="005E2DCB"/>
    <w:rsid w:val="005E3131"/>
    <w:rsid w:val="005E330D"/>
    <w:rsid w:val="005E34E6"/>
    <w:rsid w:val="005E36CE"/>
    <w:rsid w:val="005E3A2C"/>
    <w:rsid w:val="005E3DC1"/>
    <w:rsid w:val="005E3E5C"/>
    <w:rsid w:val="005E4118"/>
    <w:rsid w:val="005E42E5"/>
    <w:rsid w:val="005E4822"/>
    <w:rsid w:val="005E51B7"/>
    <w:rsid w:val="005E552F"/>
    <w:rsid w:val="005E6190"/>
    <w:rsid w:val="005E66CD"/>
    <w:rsid w:val="005E686A"/>
    <w:rsid w:val="005E695D"/>
    <w:rsid w:val="005E6D1F"/>
    <w:rsid w:val="005E7096"/>
    <w:rsid w:val="005E725C"/>
    <w:rsid w:val="005E7396"/>
    <w:rsid w:val="005E742B"/>
    <w:rsid w:val="005E77A8"/>
    <w:rsid w:val="005E7980"/>
    <w:rsid w:val="005E7BF8"/>
    <w:rsid w:val="005E7C14"/>
    <w:rsid w:val="005F0EDD"/>
    <w:rsid w:val="005F198A"/>
    <w:rsid w:val="005F1ADC"/>
    <w:rsid w:val="005F1D5D"/>
    <w:rsid w:val="005F1E3F"/>
    <w:rsid w:val="005F2736"/>
    <w:rsid w:val="005F30FE"/>
    <w:rsid w:val="005F3164"/>
    <w:rsid w:val="005F335D"/>
    <w:rsid w:val="005F3844"/>
    <w:rsid w:val="005F3873"/>
    <w:rsid w:val="005F3DCE"/>
    <w:rsid w:val="005F43A7"/>
    <w:rsid w:val="005F4622"/>
    <w:rsid w:val="005F4851"/>
    <w:rsid w:val="005F49C0"/>
    <w:rsid w:val="005F5095"/>
    <w:rsid w:val="005F51BF"/>
    <w:rsid w:val="005F54EE"/>
    <w:rsid w:val="005F570D"/>
    <w:rsid w:val="005F5855"/>
    <w:rsid w:val="005F591B"/>
    <w:rsid w:val="005F5960"/>
    <w:rsid w:val="005F639E"/>
    <w:rsid w:val="005F66D7"/>
    <w:rsid w:val="005F689C"/>
    <w:rsid w:val="005F6997"/>
    <w:rsid w:val="005F6B3F"/>
    <w:rsid w:val="005F6B40"/>
    <w:rsid w:val="005F79B9"/>
    <w:rsid w:val="005F7B25"/>
    <w:rsid w:val="00600349"/>
    <w:rsid w:val="00600E1A"/>
    <w:rsid w:val="00601199"/>
    <w:rsid w:val="0060162C"/>
    <w:rsid w:val="00601CE5"/>
    <w:rsid w:val="00601D6B"/>
    <w:rsid w:val="00601D6F"/>
    <w:rsid w:val="00601E4E"/>
    <w:rsid w:val="00601E5D"/>
    <w:rsid w:val="00602443"/>
    <w:rsid w:val="00602641"/>
    <w:rsid w:val="00602BE9"/>
    <w:rsid w:val="0060320B"/>
    <w:rsid w:val="00603F17"/>
    <w:rsid w:val="0060588B"/>
    <w:rsid w:val="00605F42"/>
    <w:rsid w:val="00606A72"/>
    <w:rsid w:val="006076F2"/>
    <w:rsid w:val="00607783"/>
    <w:rsid w:val="00607A40"/>
    <w:rsid w:val="00607D82"/>
    <w:rsid w:val="0061000B"/>
    <w:rsid w:val="006102C0"/>
    <w:rsid w:val="00610356"/>
    <w:rsid w:val="006107FD"/>
    <w:rsid w:val="00610A74"/>
    <w:rsid w:val="00610A8B"/>
    <w:rsid w:val="00610C3E"/>
    <w:rsid w:val="0061119E"/>
    <w:rsid w:val="0061154C"/>
    <w:rsid w:val="00611FD3"/>
    <w:rsid w:val="006124BD"/>
    <w:rsid w:val="006129D9"/>
    <w:rsid w:val="00612AFC"/>
    <w:rsid w:val="006135B1"/>
    <w:rsid w:val="0061381F"/>
    <w:rsid w:val="00613D28"/>
    <w:rsid w:val="00614347"/>
    <w:rsid w:val="00614764"/>
    <w:rsid w:val="00614B34"/>
    <w:rsid w:val="00614C0B"/>
    <w:rsid w:val="0061500B"/>
    <w:rsid w:val="00616CB6"/>
    <w:rsid w:val="00616FBD"/>
    <w:rsid w:val="00617256"/>
    <w:rsid w:val="00617622"/>
    <w:rsid w:val="00617631"/>
    <w:rsid w:val="00617635"/>
    <w:rsid w:val="00617725"/>
    <w:rsid w:val="00617C89"/>
    <w:rsid w:val="00620138"/>
    <w:rsid w:val="00620764"/>
    <w:rsid w:val="0062105E"/>
    <w:rsid w:val="00621069"/>
    <w:rsid w:val="006211E7"/>
    <w:rsid w:val="0062124B"/>
    <w:rsid w:val="00621992"/>
    <w:rsid w:val="00621A03"/>
    <w:rsid w:val="00621EF1"/>
    <w:rsid w:val="006225D9"/>
    <w:rsid w:val="006227D8"/>
    <w:rsid w:val="00622F4B"/>
    <w:rsid w:val="0062319B"/>
    <w:rsid w:val="0062333E"/>
    <w:rsid w:val="006247F1"/>
    <w:rsid w:val="00624811"/>
    <w:rsid w:val="00624CF3"/>
    <w:rsid w:val="00624D37"/>
    <w:rsid w:val="00625259"/>
    <w:rsid w:val="0062528D"/>
    <w:rsid w:val="0062529B"/>
    <w:rsid w:val="00626F62"/>
    <w:rsid w:val="00627009"/>
    <w:rsid w:val="00627575"/>
    <w:rsid w:val="00627602"/>
    <w:rsid w:val="0062774C"/>
    <w:rsid w:val="00627EF3"/>
    <w:rsid w:val="00627F0E"/>
    <w:rsid w:val="00630517"/>
    <w:rsid w:val="0063062E"/>
    <w:rsid w:val="00630675"/>
    <w:rsid w:val="006313FB"/>
    <w:rsid w:val="00631512"/>
    <w:rsid w:val="0063188F"/>
    <w:rsid w:val="006318BD"/>
    <w:rsid w:val="00631DE1"/>
    <w:rsid w:val="00632081"/>
    <w:rsid w:val="00632233"/>
    <w:rsid w:val="006324CB"/>
    <w:rsid w:val="00632688"/>
    <w:rsid w:val="00632694"/>
    <w:rsid w:val="00632F1B"/>
    <w:rsid w:val="00633041"/>
    <w:rsid w:val="00633E21"/>
    <w:rsid w:val="00633EE6"/>
    <w:rsid w:val="00634274"/>
    <w:rsid w:val="006344C8"/>
    <w:rsid w:val="00634688"/>
    <w:rsid w:val="00634C30"/>
    <w:rsid w:val="00635919"/>
    <w:rsid w:val="00636225"/>
    <w:rsid w:val="00636331"/>
    <w:rsid w:val="0063687C"/>
    <w:rsid w:val="006371E2"/>
    <w:rsid w:val="00637229"/>
    <w:rsid w:val="006373CF"/>
    <w:rsid w:val="00637526"/>
    <w:rsid w:val="006375F2"/>
    <w:rsid w:val="00637707"/>
    <w:rsid w:val="006377CF"/>
    <w:rsid w:val="00637888"/>
    <w:rsid w:val="00637ABC"/>
    <w:rsid w:val="006403D3"/>
    <w:rsid w:val="00640553"/>
    <w:rsid w:val="006407B7"/>
    <w:rsid w:val="00640978"/>
    <w:rsid w:val="00640A83"/>
    <w:rsid w:val="00640BC5"/>
    <w:rsid w:val="00640E29"/>
    <w:rsid w:val="006410B2"/>
    <w:rsid w:val="006410E6"/>
    <w:rsid w:val="006412FF"/>
    <w:rsid w:val="006415F9"/>
    <w:rsid w:val="006416B2"/>
    <w:rsid w:val="00641846"/>
    <w:rsid w:val="00641BE3"/>
    <w:rsid w:val="0064229D"/>
    <w:rsid w:val="006423C0"/>
    <w:rsid w:val="0064257D"/>
    <w:rsid w:val="006426F3"/>
    <w:rsid w:val="00642B4A"/>
    <w:rsid w:val="00642CA8"/>
    <w:rsid w:val="00642D20"/>
    <w:rsid w:val="00642F84"/>
    <w:rsid w:val="00643ED9"/>
    <w:rsid w:val="006443D4"/>
    <w:rsid w:val="0064490A"/>
    <w:rsid w:val="00644A0F"/>
    <w:rsid w:val="00645AD8"/>
    <w:rsid w:val="00645CD5"/>
    <w:rsid w:val="006468B7"/>
    <w:rsid w:val="00646E3E"/>
    <w:rsid w:val="00647167"/>
    <w:rsid w:val="00647340"/>
    <w:rsid w:val="00647411"/>
    <w:rsid w:val="00647433"/>
    <w:rsid w:val="006475E1"/>
    <w:rsid w:val="0064771E"/>
    <w:rsid w:val="00647831"/>
    <w:rsid w:val="006479E2"/>
    <w:rsid w:val="0065077C"/>
    <w:rsid w:val="0065081A"/>
    <w:rsid w:val="00650AFC"/>
    <w:rsid w:val="00650EE4"/>
    <w:rsid w:val="0065125C"/>
    <w:rsid w:val="006513BE"/>
    <w:rsid w:val="0065182A"/>
    <w:rsid w:val="0065186E"/>
    <w:rsid w:val="00651936"/>
    <w:rsid w:val="00651AC9"/>
    <w:rsid w:val="00651C1E"/>
    <w:rsid w:val="0065223C"/>
    <w:rsid w:val="006524C2"/>
    <w:rsid w:val="006527F6"/>
    <w:rsid w:val="00652F98"/>
    <w:rsid w:val="00653055"/>
    <w:rsid w:val="00653106"/>
    <w:rsid w:val="0065324C"/>
    <w:rsid w:val="006539C6"/>
    <w:rsid w:val="00653E15"/>
    <w:rsid w:val="006540C0"/>
    <w:rsid w:val="00654676"/>
    <w:rsid w:val="00654920"/>
    <w:rsid w:val="00654B82"/>
    <w:rsid w:val="00654BA0"/>
    <w:rsid w:val="00654C95"/>
    <w:rsid w:val="00654DEB"/>
    <w:rsid w:val="006554AD"/>
    <w:rsid w:val="00655662"/>
    <w:rsid w:val="006557AB"/>
    <w:rsid w:val="0065636E"/>
    <w:rsid w:val="0065686D"/>
    <w:rsid w:val="00656B34"/>
    <w:rsid w:val="00656C8C"/>
    <w:rsid w:val="0065735D"/>
    <w:rsid w:val="00657731"/>
    <w:rsid w:val="006579B1"/>
    <w:rsid w:val="00657DA5"/>
    <w:rsid w:val="006602E7"/>
    <w:rsid w:val="006607C7"/>
    <w:rsid w:val="0066095E"/>
    <w:rsid w:val="00660AF5"/>
    <w:rsid w:val="00660B7C"/>
    <w:rsid w:val="00660D33"/>
    <w:rsid w:val="006615BB"/>
    <w:rsid w:val="006629A5"/>
    <w:rsid w:val="00662C4E"/>
    <w:rsid w:val="006633CB"/>
    <w:rsid w:val="006656F4"/>
    <w:rsid w:val="0066570A"/>
    <w:rsid w:val="006657C2"/>
    <w:rsid w:val="00665FF9"/>
    <w:rsid w:val="0066606B"/>
    <w:rsid w:val="006662EF"/>
    <w:rsid w:val="0066632A"/>
    <w:rsid w:val="00666448"/>
    <w:rsid w:val="0066657B"/>
    <w:rsid w:val="006667B6"/>
    <w:rsid w:val="00667681"/>
    <w:rsid w:val="00667899"/>
    <w:rsid w:val="00667A2E"/>
    <w:rsid w:val="00670681"/>
    <w:rsid w:val="00670797"/>
    <w:rsid w:val="00670825"/>
    <w:rsid w:val="006709DC"/>
    <w:rsid w:val="00670C31"/>
    <w:rsid w:val="00670E15"/>
    <w:rsid w:val="00670EC2"/>
    <w:rsid w:val="0067173E"/>
    <w:rsid w:val="00671C31"/>
    <w:rsid w:val="00671D0F"/>
    <w:rsid w:val="00671F7D"/>
    <w:rsid w:val="00672604"/>
    <w:rsid w:val="0067291F"/>
    <w:rsid w:val="00672DD6"/>
    <w:rsid w:val="00673276"/>
    <w:rsid w:val="0067331B"/>
    <w:rsid w:val="0067336E"/>
    <w:rsid w:val="006735E5"/>
    <w:rsid w:val="00673825"/>
    <w:rsid w:val="006739FA"/>
    <w:rsid w:val="00673D9B"/>
    <w:rsid w:val="00673FEB"/>
    <w:rsid w:val="0067412A"/>
    <w:rsid w:val="006741F6"/>
    <w:rsid w:val="00674290"/>
    <w:rsid w:val="0067490D"/>
    <w:rsid w:val="00674A33"/>
    <w:rsid w:val="00674E54"/>
    <w:rsid w:val="00674EA3"/>
    <w:rsid w:val="00675726"/>
    <w:rsid w:val="00676029"/>
    <w:rsid w:val="00676309"/>
    <w:rsid w:val="006764B2"/>
    <w:rsid w:val="00676503"/>
    <w:rsid w:val="00676686"/>
    <w:rsid w:val="006769A8"/>
    <w:rsid w:val="00676A0F"/>
    <w:rsid w:val="00676B24"/>
    <w:rsid w:val="006770A2"/>
    <w:rsid w:val="0067746C"/>
    <w:rsid w:val="00677F69"/>
    <w:rsid w:val="00677F97"/>
    <w:rsid w:val="006804F2"/>
    <w:rsid w:val="006808DF"/>
    <w:rsid w:val="006808E5"/>
    <w:rsid w:val="00680BD4"/>
    <w:rsid w:val="00680F46"/>
    <w:rsid w:val="00680F54"/>
    <w:rsid w:val="006814A5"/>
    <w:rsid w:val="0068187C"/>
    <w:rsid w:val="00681EB3"/>
    <w:rsid w:val="006820FB"/>
    <w:rsid w:val="0068237E"/>
    <w:rsid w:val="0068250B"/>
    <w:rsid w:val="00682CE0"/>
    <w:rsid w:val="00682D4D"/>
    <w:rsid w:val="006832B5"/>
    <w:rsid w:val="006836FF"/>
    <w:rsid w:val="00683D52"/>
    <w:rsid w:val="00683FDC"/>
    <w:rsid w:val="006845A0"/>
    <w:rsid w:val="00684850"/>
    <w:rsid w:val="0068544F"/>
    <w:rsid w:val="006854C2"/>
    <w:rsid w:val="00686041"/>
    <w:rsid w:val="00686116"/>
    <w:rsid w:val="00686188"/>
    <w:rsid w:val="0068622B"/>
    <w:rsid w:val="00686296"/>
    <w:rsid w:val="00686BF2"/>
    <w:rsid w:val="006870D2"/>
    <w:rsid w:val="0068762B"/>
    <w:rsid w:val="006879B6"/>
    <w:rsid w:val="00687B10"/>
    <w:rsid w:val="00687BB3"/>
    <w:rsid w:val="00687DC1"/>
    <w:rsid w:val="00690420"/>
    <w:rsid w:val="0069075C"/>
    <w:rsid w:val="00691F6E"/>
    <w:rsid w:val="006924C2"/>
    <w:rsid w:val="006929AA"/>
    <w:rsid w:val="00692B14"/>
    <w:rsid w:val="00692C7E"/>
    <w:rsid w:val="006930E2"/>
    <w:rsid w:val="00693165"/>
    <w:rsid w:val="0069344E"/>
    <w:rsid w:val="00693FE1"/>
    <w:rsid w:val="0069413F"/>
    <w:rsid w:val="00695103"/>
    <w:rsid w:val="00695241"/>
    <w:rsid w:val="0069554B"/>
    <w:rsid w:val="00695EFA"/>
    <w:rsid w:val="00695F42"/>
    <w:rsid w:val="00696674"/>
    <w:rsid w:val="00696F6F"/>
    <w:rsid w:val="006971F9"/>
    <w:rsid w:val="00697B90"/>
    <w:rsid w:val="006A07C8"/>
    <w:rsid w:val="006A088E"/>
    <w:rsid w:val="006A09AD"/>
    <w:rsid w:val="006A0D9F"/>
    <w:rsid w:val="006A0F12"/>
    <w:rsid w:val="006A1314"/>
    <w:rsid w:val="006A1892"/>
    <w:rsid w:val="006A1BF0"/>
    <w:rsid w:val="006A2449"/>
    <w:rsid w:val="006A2944"/>
    <w:rsid w:val="006A2C44"/>
    <w:rsid w:val="006A3535"/>
    <w:rsid w:val="006A3B75"/>
    <w:rsid w:val="006A4084"/>
    <w:rsid w:val="006A43CC"/>
    <w:rsid w:val="006A478E"/>
    <w:rsid w:val="006A50AA"/>
    <w:rsid w:val="006A55F1"/>
    <w:rsid w:val="006A5B85"/>
    <w:rsid w:val="006A60F3"/>
    <w:rsid w:val="006A65AE"/>
    <w:rsid w:val="006A66A6"/>
    <w:rsid w:val="006A66D3"/>
    <w:rsid w:val="006A6978"/>
    <w:rsid w:val="006A69C9"/>
    <w:rsid w:val="006A6A09"/>
    <w:rsid w:val="006A6AAC"/>
    <w:rsid w:val="006A6C15"/>
    <w:rsid w:val="006A6D28"/>
    <w:rsid w:val="006A6DE5"/>
    <w:rsid w:val="006A737A"/>
    <w:rsid w:val="006A738B"/>
    <w:rsid w:val="006A770C"/>
    <w:rsid w:val="006A7868"/>
    <w:rsid w:val="006A7FEB"/>
    <w:rsid w:val="006B02EC"/>
    <w:rsid w:val="006B0F3E"/>
    <w:rsid w:val="006B10C8"/>
    <w:rsid w:val="006B1152"/>
    <w:rsid w:val="006B1588"/>
    <w:rsid w:val="006B1F44"/>
    <w:rsid w:val="006B2313"/>
    <w:rsid w:val="006B2907"/>
    <w:rsid w:val="006B2F05"/>
    <w:rsid w:val="006B3338"/>
    <w:rsid w:val="006B33DD"/>
    <w:rsid w:val="006B3738"/>
    <w:rsid w:val="006B4B43"/>
    <w:rsid w:val="006B4B60"/>
    <w:rsid w:val="006B4E37"/>
    <w:rsid w:val="006B51D6"/>
    <w:rsid w:val="006B5300"/>
    <w:rsid w:val="006B548A"/>
    <w:rsid w:val="006B6084"/>
    <w:rsid w:val="006B6C1E"/>
    <w:rsid w:val="006B6E2E"/>
    <w:rsid w:val="006B7625"/>
    <w:rsid w:val="006B7729"/>
    <w:rsid w:val="006B786A"/>
    <w:rsid w:val="006B7DC8"/>
    <w:rsid w:val="006B7F5E"/>
    <w:rsid w:val="006C02AB"/>
    <w:rsid w:val="006C036D"/>
    <w:rsid w:val="006C0EDF"/>
    <w:rsid w:val="006C1022"/>
    <w:rsid w:val="006C1218"/>
    <w:rsid w:val="006C1409"/>
    <w:rsid w:val="006C1472"/>
    <w:rsid w:val="006C1544"/>
    <w:rsid w:val="006C15BA"/>
    <w:rsid w:val="006C16C2"/>
    <w:rsid w:val="006C1779"/>
    <w:rsid w:val="006C1840"/>
    <w:rsid w:val="006C243C"/>
    <w:rsid w:val="006C2828"/>
    <w:rsid w:val="006C2A5C"/>
    <w:rsid w:val="006C312F"/>
    <w:rsid w:val="006C3C64"/>
    <w:rsid w:val="006C3D3B"/>
    <w:rsid w:val="006C3F3C"/>
    <w:rsid w:val="006C47F1"/>
    <w:rsid w:val="006C47FF"/>
    <w:rsid w:val="006C4DA7"/>
    <w:rsid w:val="006C4DEC"/>
    <w:rsid w:val="006C5E8A"/>
    <w:rsid w:val="006C6D09"/>
    <w:rsid w:val="006C7289"/>
    <w:rsid w:val="006C7319"/>
    <w:rsid w:val="006C744B"/>
    <w:rsid w:val="006C7A6B"/>
    <w:rsid w:val="006C7C4A"/>
    <w:rsid w:val="006C7CE9"/>
    <w:rsid w:val="006C7EF3"/>
    <w:rsid w:val="006D00B3"/>
    <w:rsid w:val="006D08EB"/>
    <w:rsid w:val="006D12C9"/>
    <w:rsid w:val="006D1652"/>
    <w:rsid w:val="006D17B5"/>
    <w:rsid w:val="006D1B33"/>
    <w:rsid w:val="006D1F6F"/>
    <w:rsid w:val="006D263F"/>
    <w:rsid w:val="006D27E7"/>
    <w:rsid w:val="006D2A95"/>
    <w:rsid w:val="006D3220"/>
    <w:rsid w:val="006D33C6"/>
    <w:rsid w:val="006D3EA4"/>
    <w:rsid w:val="006D412D"/>
    <w:rsid w:val="006D4280"/>
    <w:rsid w:val="006D480D"/>
    <w:rsid w:val="006D4BA0"/>
    <w:rsid w:val="006D4CBC"/>
    <w:rsid w:val="006D4D76"/>
    <w:rsid w:val="006D5958"/>
    <w:rsid w:val="006D59D8"/>
    <w:rsid w:val="006D5D18"/>
    <w:rsid w:val="006D600C"/>
    <w:rsid w:val="006D6512"/>
    <w:rsid w:val="006D6625"/>
    <w:rsid w:val="006D68C5"/>
    <w:rsid w:val="006D6BF5"/>
    <w:rsid w:val="006D6E9B"/>
    <w:rsid w:val="006D733A"/>
    <w:rsid w:val="006D7792"/>
    <w:rsid w:val="006D7921"/>
    <w:rsid w:val="006D7A85"/>
    <w:rsid w:val="006D7BD1"/>
    <w:rsid w:val="006D7C36"/>
    <w:rsid w:val="006D7F34"/>
    <w:rsid w:val="006E01A1"/>
    <w:rsid w:val="006E0477"/>
    <w:rsid w:val="006E05E4"/>
    <w:rsid w:val="006E08FE"/>
    <w:rsid w:val="006E099B"/>
    <w:rsid w:val="006E13FB"/>
    <w:rsid w:val="006E18BA"/>
    <w:rsid w:val="006E19BD"/>
    <w:rsid w:val="006E1A03"/>
    <w:rsid w:val="006E1A96"/>
    <w:rsid w:val="006E1DFE"/>
    <w:rsid w:val="006E1E08"/>
    <w:rsid w:val="006E211B"/>
    <w:rsid w:val="006E3A8D"/>
    <w:rsid w:val="006E3B1E"/>
    <w:rsid w:val="006E467A"/>
    <w:rsid w:val="006E53B5"/>
    <w:rsid w:val="006E53B7"/>
    <w:rsid w:val="006E6043"/>
    <w:rsid w:val="006E67D9"/>
    <w:rsid w:val="006E6C38"/>
    <w:rsid w:val="006E769A"/>
    <w:rsid w:val="006E78DB"/>
    <w:rsid w:val="006E7E80"/>
    <w:rsid w:val="006E7FB3"/>
    <w:rsid w:val="006F04E5"/>
    <w:rsid w:val="006F0533"/>
    <w:rsid w:val="006F06BD"/>
    <w:rsid w:val="006F0814"/>
    <w:rsid w:val="006F0B48"/>
    <w:rsid w:val="006F0C0E"/>
    <w:rsid w:val="006F0F22"/>
    <w:rsid w:val="006F1176"/>
    <w:rsid w:val="006F148A"/>
    <w:rsid w:val="006F2146"/>
    <w:rsid w:val="006F2171"/>
    <w:rsid w:val="006F2D5A"/>
    <w:rsid w:val="006F33C8"/>
    <w:rsid w:val="006F3AEE"/>
    <w:rsid w:val="006F3F68"/>
    <w:rsid w:val="006F443E"/>
    <w:rsid w:val="006F4BD8"/>
    <w:rsid w:val="006F4D49"/>
    <w:rsid w:val="006F5245"/>
    <w:rsid w:val="006F562C"/>
    <w:rsid w:val="006F591B"/>
    <w:rsid w:val="006F5AB8"/>
    <w:rsid w:val="006F5B59"/>
    <w:rsid w:val="006F5FBF"/>
    <w:rsid w:val="006F65B8"/>
    <w:rsid w:val="006F671C"/>
    <w:rsid w:val="006F679F"/>
    <w:rsid w:val="006F68D8"/>
    <w:rsid w:val="006F76C1"/>
    <w:rsid w:val="006F7B75"/>
    <w:rsid w:val="006F7EDE"/>
    <w:rsid w:val="007004F0"/>
    <w:rsid w:val="00700762"/>
    <w:rsid w:val="00700D9C"/>
    <w:rsid w:val="00700EBB"/>
    <w:rsid w:val="00701076"/>
    <w:rsid w:val="0070115F"/>
    <w:rsid w:val="0070116D"/>
    <w:rsid w:val="00701487"/>
    <w:rsid w:val="00701919"/>
    <w:rsid w:val="00701ADC"/>
    <w:rsid w:val="00702033"/>
    <w:rsid w:val="007024DB"/>
    <w:rsid w:val="00702684"/>
    <w:rsid w:val="0070370D"/>
    <w:rsid w:val="0070371F"/>
    <w:rsid w:val="007037DE"/>
    <w:rsid w:val="00704083"/>
    <w:rsid w:val="0070490E"/>
    <w:rsid w:val="0070505F"/>
    <w:rsid w:val="00705408"/>
    <w:rsid w:val="007055C0"/>
    <w:rsid w:val="00705773"/>
    <w:rsid w:val="0070579F"/>
    <w:rsid w:val="00705E32"/>
    <w:rsid w:val="007061C0"/>
    <w:rsid w:val="007064D9"/>
    <w:rsid w:val="007066C1"/>
    <w:rsid w:val="0070697F"/>
    <w:rsid w:val="007071D4"/>
    <w:rsid w:val="00707340"/>
    <w:rsid w:val="007078B4"/>
    <w:rsid w:val="007079BC"/>
    <w:rsid w:val="007103F2"/>
    <w:rsid w:val="007104BE"/>
    <w:rsid w:val="00710879"/>
    <w:rsid w:val="007108B9"/>
    <w:rsid w:val="00710B3D"/>
    <w:rsid w:val="00710C4F"/>
    <w:rsid w:val="007117AB"/>
    <w:rsid w:val="0071212C"/>
    <w:rsid w:val="00712F1E"/>
    <w:rsid w:val="00713209"/>
    <w:rsid w:val="00713372"/>
    <w:rsid w:val="00713B9D"/>
    <w:rsid w:val="00715381"/>
    <w:rsid w:val="00715817"/>
    <w:rsid w:val="00715840"/>
    <w:rsid w:val="0071590B"/>
    <w:rsid w:val="00715A3A"/>
    <w:rsid w:val="00715FAC"/>
    <w:rsid w:val="00716569"/>
    <w:rsid w:val="0071662A"/>
    <w:rsid w:val="0071737B"/>
    <w:rsid w:val="007178A1"/>
    <w:rsid w:val="007201EB"/>
    <w:rsid w:val="007203B8"/>
    <w:rsid w:val="00720B5A"/>
    <w:rsid w:val="00721044"/>
    <w:rsid w:val="00721910"/>
    <w:rsid w:val="00721B04"/>
    <w:rsid w:val="00721D40"/>
    <w:rsid w:val="00722059"/>
    <w:rsid w:val="0072243A"/>
    <w:rsid w:val="00723515"/>
    <w:rsid w:val="00723725"/>
    <w:rsid w:val="00723D38"/>
    <w:rsid w:val="00724503"/>
    <w:rsid w:val="007253FD"/>
    <w:rsid w:val="00725CFA"/>
    <w:rsid w:val="00725D86"/>
    <w:rsid w:val="007260C2"/>
    <w:rsid w:val="007263BC"/>
    <w:rsid w:val="00726903"/>
    <w:rsid w:val="0072745E"/>
    <w:rsid w:val="00727482"/>
    <w:rsid w:val="00727CC2"/>
    <w:rsid w:val="00727EF4"/>
    <w:rsid w:val="00730B1E"/>
    <w:rsid w:val="00731499"/>
    <w:rsid w:val="00731515"/>
    <w:rsid w:val="00731824"/>
    <w:rsid w:val="00731E98"/>
    <w:rsid w:val="00731F22"/>
    <w:rsid w:val="007320A6"/>
    <w:rsid w:val="007320C9"/>
    <w:rsid w:val="0073214D"/>
    <w:rsid w:val="00732531"/>
    <w:rsid w:val="007326DA"/>
    <w:rsid w:val="00732853"/>
    <w:rsid w:val="00732B41"/>
    <w:rsid w:val="00732B55"/>
    <w:rsid w:val="00732D45"/>
    <w:rsid w:val="007334BA"/>
    <w:rsid w:val="00733543"/>
    <w:rsid w:val="00733892"/>
    <w:rsid w:val="0073405A"/>
    <w:rsid w:val="007340A2"/>
    <w:rsid w:val="007342B3"/>
    <w:rsid w:val="007344CF"/>
    <w:rsid w:val="00734A11"/>
    <w:rsid w:val="00734A56"/>
    <w:rsid w:val="00734A9B"/>
    <w:rsid w:val="00734F9A"/>
    <w:rsid w:val="007351CB"/>
    <w:rsid w:val="00735507"/>
    <w:rsid w:val="00735882"/>
    <w:rsid w:val="0073595C"/>
    <w:rsid w:val="00735A21"/>
    <w:rsid w:val="00735D10"/>
    <w:rsid w:val="00736072"/>
    <w:rsid w:val="00736242"/>
    <w:rsid w:val="00736331"/>
    <w:rsid w:val="00736609"/>
    <w:rsid w:val="00736832"/>
    <w:rsid w:val="00736F7B"/>
    <w:rsid w:val="0073720E"/>
    <w:rsid w:val="007374C2"/>
    <w:rsid w:val="00737866"/>
    <w:rsid w:val="00737D5D"/>
    <w:rsid w:val="00737EB4"/>
    <w:rsid w:val="0074041C"/>
    <w:rsid w:val="007412A3"/>
    <w:rsid w:val="00741364"/>
    <w:rsid w:val="0074180F"/>
    <w:rsid w:val="00741E13"/>
    <w:rsid w:val="007421B1"/>
    <w:rsid w:val="007422BF"/>
    <w:rsid w:val="007423E3"/>
    <w:rsid w:val="00742E5F"/>
    <w:rsid w:val="007430A2"/>
    <w:rsid w:val="007432A6"/>
    <w:rsid w:val="0074370A"/>
    <w:rsid w:val="00743743"/>
    <w:rsid w:val="00743A94"/>
    <w:rsid w:val="007443D3"/>
    <w:rsid w:val="007446B6"/>
    <w:rsid w:val="00744A8C"/>
    <w:rsid w:val="00744F58"/>
    <w:rsid w:val="007453A7"/>
    <w:rsid w:val="007459A5"/>
    <w:rsid w:val="007459F8"/>
    <w:rsid w:val="00745DD8"/>
    <w:rsid w:val="0074609E"/>
    <w:rsid w:val="007460C7"/>
    <w:rsid w:val="007467FC"/>
    <w:rsid w:val="00746DDA"/>
    <w:rsid w:val="007471D7"/>
    <w:rsid w:val="0074743E"/>
    <w:rsid w:val="00747581"/>
    <w:rsid w:val="00747718"/>
    <w:rsid w:val="00747731"/>
    <w:rsid w:val="00747BCC"/>
    <w:rsid w:val="00747DA4"/>
    <w:rsid w:val="0075034F"/>
    <w:rsid w:val="0075045E"/>
    <w:rsid w:val="00750763"/>
    <w:rsid w:val="00750F55"/>
    <w:rsid w:val="00750FBB"/>
    <w:rsid w:val="00751A4A"/>
    <w:rsid w:val="00751BF9"/>
    <w:rsid w:val="00751E56"/>
    <w:rsid w:val="0075242E"/>
    <w:rsid w:val="00752481"/>
    <w:rsid w:val="00752DF1"/>
    <w:rsid w:val="0075301D"/>
    <w:rsid w:val="0075323C"/>
    <w:rsid w:val="007536B0"/>
    <w:rsid w:val="00753798"/>
    <w:rsid w:val="00753D31"/>
    <w:rsid w:val="00754178"/>
    <w:rsid w:val="00754510"/>
    <w:rsid w:val="007546B0"/>
    <w:rsid w:val="007549FD"/>
    <w:rsid w:val="00755057"/>
    <w:rsid w:val="00755F8E"/>
    <w:rsid w:val="00755FCC"/>
    <w:rsid w:val="00756517"/>
    <w:rsid w:val="0075712C"/>
    <w:rsid w:val="0075742C"/>
    <w:rsid w:val="007575B0"/>
    <w:rsid w:val="00757C4F"/>
    <w:rsid w:val="00757CC8"/>
    <w:rsid w:val="00760057"/>
    <w:rsid w:val="00760205"/>
    <w:rsid w:val="00760D6B"/>
    <w:rsid w:val="00760E68"/>
    <w:rsid w:val="00760FDD"/>
    <w:rsid w:val="00761531"/>
    <w:rsid w:val="00761681"/>
    <w:rsid w:val="0076219C"/>
    <w:rsid w:val="007621E5"/>
    <w:rsid w:val="007626AD"/>
    <w:rsid w:val="0076272A"/>
    <w:rsid w:val="007636C4"/>
    <w:rsid w:val="0076385D"/>
    <w:rsid w:val="00763F96"/>
    <w:rsid w:val="007644D5"/>
    <w:rsid w:val="0076452D"/>
    <w:rsid w:val="0076481A"/>
    <w:rsid w:val="0076512C"/>
    <w:rsid w:val="007654FA"/>
    <w:rsid w:val="007655A3"/>
    <w:rsid w:val="00766330"/>
    <w:rsid w:val="007664A8"/>
    <w:rsid w:val="007664B4"/>
    <w:rsid w:val="007664D4"/>
    <w:rsid w:val="00766626"/>
    <w:rsid w:val="00766663"/>
    <w:rsid w:val="007666CF"/>
    <w:rsid w:val="00766816"/>
    <w:rsid w:val="00766FCB"/>
    <w:rsid w:val="0076711B"/>
    <w:rsid w:val="00767595"/>
    <w:rsid w:val="00767CCF"/>
    <w:rsid w:val="00767DC9"/>
    <w:rsid w:val="00767EB8"/>
    <w:rsid w:val="0077014B"/>
    <w:rsid w:val="0077032C"/>
    <w:rsid w:val="0077044B"/>
    <w:rsid w:val="0077084C"/>
    <w:rsid w:val="00770E59"/>
    <w:rsid w:val="00771088"/>
    <w:rsid w:val="00771299"/>
    <w:rsid w:val="00772677"/>
    <w:rsid w:val="00772E44"/>
    <w:rsid w:val="0077316F"/>
    <w:rsid w:val="00773235"/>
    <w:rsid w:val="007737B3"/>
    <w:rsid w:val="00773A8C"/>
    <w:rsid w:val="00773B28"/>
    <w:rsid w:val="00773E9E"/>
    <w:rsid w:val="0077454C"/>
    <w:rsid w:val="007746C6"/>
    <w:rsid w:val="0077491D"/>
    <w:rsid w:val="00774AA3"/>
    <w:rsid w:val="00774C73"/>
    <w:rsid w:val="00774D3A"/>
    <w:rsid w:val="00775159"/>
    <w:rsid w:val="007760E7"/>
    <w:rsid w:val="00776201"/>
    <w:rsid w:val="007763C3"/>
    <w:rsid w:val="00776489"/>
    <w:rsid w:val="00776EA4"/>
    <w:rsid w:val="007775A0"/>
    <w:rsid w:val="007778B5"/>
    <w:rsid w:val="00777E06"/>
    <w:rsid w:val="00777EE3"/>
    <w:rsid w:val="007800EC"/>
    <w:rsid w:val="007801C1"/>
    <w:rsid w:val="00780363"/>
    <w:rsid w:val="00782053"/>
    <w:rsid w:val="00782433"/>
    <w:rsid w:val="007827C8"/>
    <w:rsid w:val="0078287C"/>
    <w:rsid w:val="00782DCB"/>
    <w:rsid w:val="00783591"/>
    <w:rsid w:val="00783909"/>
    <w:rsid w:val="00783EA7"/>
    <w:rsid w:val="0078472E"/>
    <w:rsid w:val="00784742"/>
    <w:rsid w:val="00784787"/>
    <w:rsid w:val="007847CF"/>
    <w:rsid w:val="00784B5B"/>
    <w:rsid w:val="00784E6C"/>
    <w:rsid w:val="00785033"/>
    <w:rsid w:val="00786153"/>
    <w:rsid w:val="0078624B"/>
    <w:rsid w:val="00786695"/>
    <w:rsid w:val="007869C1"/>
    <w:rsid w:val="00786A1A"/>
    <w:rsid w:val="00786A6D"/>
    <w:rsid w:val="00786BA3"/>
    <w:rsid w:val="00786D60"/>
    <w:rsid w:val="00786D85"/>
    <w:rsid w:val="00787298"/>
    <w:rsid w:val="0078745D"/>
    <w:rsid w:val="00787850"/>
    <w:rsid w:val="00787875"/>
    <w:rsid w:val="00787CD7"/>
    <w:rsid w:val="0079005B"/>
    <w:rsid w:val="007903E9"/>
    <w:rsid w:val="00790563"/>
    <w:rsid w:val="00790C0B"/>
    <w:rsid w:val="00790ED1"/>
    <w:rsid w:val="00790F93"/>
    <w:rsid w:val="007912F5"/>
    <w:rsid w:val="0079158C"/>
    <w:rsid w:val="00791597"/>
    <w:rsid w:val="007918F3"/>
    <w:rsid w:val="00791B9C"/>
    <w:rsid w:val="0079239E"/>
    <w:rsid w:val="0079270D"/>
    <w:rsid w:val="007929F3"/>
    <w:rsid w:val="007930D0"/>
    <w:rsid w:val="007935BA"/>
    <w:rsid w:val="007936F7"/>
    <w:rsid w:val="00793C18"/>
    <w:rsid w:val="00793E92"/>
    <w:rsid w:val="00794074"/>
    <w:rsid w:val="00794E5F"/>
    <w:rsid w:val="007955C6"/>
    <w:rsid w:val="00795950"/>
    <w:rsid w:val="00795A88"/>
    <w:rsid w:val="00795AF1"/>
    <w:rsid w:val="007962F2"/>
    <w:rsid w:val="007966BE"/>
    <w:rsid w:val="00796949"/>
    <w:rsid w:val="007969AE"/>
    <w:rsid w:val="00796EE6"/>
    <w:rsid w:val="00796F15"/>
    <w:rsid w:val="00797013"/>
    <w:rsid w:val="007975C7"/>
    <w:rsid w:val="00797E22"/>
    <w:rsid w:val="007A04B5"/>
    <w:rsid w:val="007A0E41"/>
    <w:rsid w:val="007A0E79"/>
    <w:rsid w:val="007A119B"/>
    <w:rsid w:val="007A155F"/>
    <w:rsid w:val="007A1869"/>
    <w:rsid w:val="007A1CC6"/>
    <w:rsid w:val="007A1D61"/>
    <w:rsid w:val="007A1EF4"/>
    <w:rsid w:val="007A20AD"/>
    <w:rsid w:val="007A2D3D"/>
    <w:rsid w:val="007A359E"/>
    <w:rsid w:val="007A3900"/>
    <w:rsid w:val="007A3DF6"/>
    <w:rsid w:val="007A402B"/>
    <w:rsid w:val="007A41E5"/>
    <w:rsid w:val="007A44FD"/>
    <w:rsid w:val="007A4884"/>
    <w:rsid w:val="007A4A5B"/>
    <w:rsid w:val="007A5304"/>
    <w:rsid w:val="007A5986"/>
    <w:rsid w:val="007A7080"/>
    <w:rsid w:val="007A7088"/>
    <w:rsid w:val="007A717B"/>
    <w:rsid w:val="007A761F"/>
    <w:rsid w:val="007A791D"/>
    <w:rsid w:val="007A7D62"/>
    <w:rsid w:val="007A7DE1"/>
    <w:rsid w:val="007A7FBF"/>
    <w:rsid w:val="007B0158"/>
    <w:rsid w:val="007B0BE2"/>
    <w:rsid w:val="007B0D70"/>
    <w:rsid w:val="007B1084"/>
    <w:rsid w:val="007B11DC"/>
    <w:rsid w:val="007B1B0C"/>
    <w:rsid w:val="007B2160"/>
    <w:rsid w:val="007B2212"/>
    <w:rsid w:val="007B252B"/>
    <w:rsid w:val="007B2816"/>
    <w:rsid w:val="007B2934"/>
    <w:rsid w:val="007B3055"/>
    <w:rsid w:val="007B34A4"/>
    <w:rsid w:val="007B402D"/>
    <w:rsid w:val="007B4086"/>
    <w:rsid w:val="007B4870"/>
    <w:rsid w:val="007B4CE1"/>
    <w:rsid w:val="007B5817"/>
    <w:rsid w:val="007B58A5"/>
    <w:rsid w:val="007B5B24"/>
    <w:rsid w:val="007B6178"/>
    <w:rsid w:val="007B61CD"/>
    <w:rsid w:val="007B61E9"/>
    <w:rsid w:val="007B67C7"/>
    <w:rsid w:val="007B6AEE"/>
    <w:rsid w:val="007B6C26"/>
    <w:rsid w:val="007B6C8D"/>
    <w:rsid w:val="007B763C"/>
    <w:rsid w:val="007B7711"/>
    <w:rsid w:val="007C0C9D"/>
    <w:rsid w:val="007C0DBE"/>
    <w:rsid w:val="007C1113"/>
    <w:rsid w:val="007C2104"/>
    <w:rsid w:val="007C21D2"/>
    <w:rsid w:val="007C2487"/>
    <w:rsid w:val="007C2712"/>
    <w:rsid w:val="007C285F"/>
    <w:rsid w:val="007C298D"/>
    <w:rsid w:val="007C351A"/>
    <w:rsid w:val="007C39E0"/>
    <w:rsid w:val="007C3BA1"/>
    <w:rsid w:val="007C3DDC"/>
    <w:rsid w:val="007C44D0"/>
    <w:rsid w:val="007C46ED"/>
    <w:rsid w:val="007C49C3"/>
    <w:rsid w:val="007C4E42"/>
    <w:rsid w:val="007C520E"/>
    <w:rsid w:val="007C53B1"/>
    <w:rsid w:val="007C5574"/>
    <w:rsid w:val="007C6BBE"/>
    <w:rsid w:val="007C6DE9"/>
    <w:rsid w:val="007C723F"/>
    <w:rsid w:val="007C7CFF"/>
    <w:rsid w:val="007C7D04"/>
    <w:rsid w:val="007D00C9"/>
    <w:rsid w:val="007D01B3"/>
    <w:rsid w:val="007D05C0"/>
    <w:rsid w:val="007D0833"/>
    <w:rsid w:val="007D0FAD"/>
    <w:rsid w:val="007D14A8"/>
    <w:rsid w:val="007D18C0"/>
    <w:rsid w:val="007D1D9D"/>
    <w:rsid w:val="007D2163"/>
    <w:rsid w:val="007D25D8"/>
    <w:rsid w:val="007D2827"/>
    <w:rsid w:val="007D294E"/>
    <w:rsid w:val="007D2ABC"/>
    <w:rsid w:val="007D2E8D"/>
    <w:rsid w:val="007D34F1"/>
    <w:rsid w:val="007D3834"/>
    <w:rsid w:val="007D3BDE"/>
    <w:rsid w:val="007D3D7B"/>
    <w:rsid w:val="007D3E7A"/>
    <w:rsid w:val="007D3E80"/>
    <w:rsid w:val="007D3F2B"/>
    <w:rsid w:val="007D3F37"/>
    <w:rsid w:val="007D4719"/>
    <w:rsid w:val="007D4D63"/>
    <w:rsid w:val="007D5690"/>
    <w:rsid w:val="007D57FD"/>
    <w:rsid w:val="007D5C52"/>
    <w:rsid w:val="007D5D14"/>
    <w:rsid w:val="007D5E79"/>
    <w:rsid w:val="007D5F31"/>
    <w:rsid w:val="007D6348"/>
    <w:rsid w:val="007D6B2D"/>
    <w:rsid w:val="007D6B7C"/>
    <w:rsid w:val="007D6D77"/>
    <w:rsid w:val="007D6F10"/>
    <w:rsid w:val="007D6FC6"/>
    <w:rsid w:val="007D730E"/>
    <w:rsid w:val="007D763A"/>
    <w:rsid w:val="007D7BA2"/>
    <w:rsid w:val="007E073E"/>
    <w:rsid w:val="007E0A30"/>
    <w:rsid w:val="007E1677"/>
    <w:rsid w:val="007E1A74"/>
    <w:rsid w:val="007E23CE"/>
    <w:rsid w:val="007E2475"/>
    <w:rsid w:val="007E28C4"/>
    <w:rsid w:val="007E29FB"/>
    <w:rsid w:val="007E2B90"/>
    <w:rsid w:val="007E2DB6"/>
    <w:rsid w:val="007E311D"/>
    <w:rsid w:val="007E3221"/>
    <w:rsid w:val="007E3539"/>
    <w:rsid w:val="007E3649"/>
    <w:rsid w:val="007E46BA"/>
    <w:rsid w:val="007E4A7E"/>
    <w:rsid w:val="007E4CEE"/>
    <w:rsid w:val="007E5363"/>
    <w:rsid w:val="007E536C"/>
    <w:rsid w:val="007E5579"/>
    <w:rsid w:val="007E565C"/>
    <w:rsid w:val="007E66D3"/>
    <w:rsid w:val="007E698D"/>
    <w:rsid w:val="007E6FF7"/>
    <w:rsid w:val="007E718E"/>
    <w:rsid w:val="007E7A74"/>
    <w:rsid w:val="007E7EA9"/>
    <w:rsid w:val="007F0113"/>
    <w:rsid w:val="007F04C0"/>
    <w:rsid w:val="007F0564"/>
    <w:rsid w:val="007F0B27"/>
    <w:rsid w:val="007F0B7A"/>
    <w:rsid w:val="007F0C06"/>
    <w:rsid w:val="007F1384"/>
    <w:rsid w:val="007F15C0"/>
    <w:rsid w:val="007F189A"/>
    <w:rsid w:val="007F1A14"/>
    <w:rsid w:val="007F1C02"/>
    <w:rsid w:val="007F2226"/>
    <w:rsid w:val="007F256F"/>
    <w:rsid w:val="007F2594"/>
    <w:rsid w:val="007F2DD4"/>
    <w:rsid w:val="007F370C"/>
    <w:rsid w:val="007F42F7"/>
    <w:rsid w:val="007F45D1"/>
    <w:rsid w:val="007F4635"/>
    <w:rsid w:val="007F4ACD"/>
    <w:rsid w:val="007F4B2E"/>
    <w:rsid w:val="007F4CB6"/>
    <w:rsid w:val="007F509F"/>
    <w:rsid w:val="007F50CA"/>
    <w:rsid w:val="007F5127"/>
    <w:rsid w:val="007F59F7"/>
    <w:rsid w:val="007F5A87"/>
    <w:rsid w:val="007F5CA2"/>
    <w:rsid w:val="007F6E20"/>
    <w:rsid w:val="007F6FCF"/>
    <w:rsid w:val="007F7257"/>
    <w:rsid w:val="00800555"/>
    <w:rsid w:val="0080064F"/>
    <w:rsid w:val="008007EA"/>
    <w:rsid w:val="00800CF6"/>
    <w:rsid w:val="0080111F"/>
    <w:rsid w:val="00801479"/>
    <w:rsid w:val="00801692"/>
    <w:rsid w:val="0080194C"/>
    <w:rsid w:val="00802616"/>
    <w:rsid w:val="0080272B"/>
    <w:rsid w:val="00802945"/>
    <w:rsid w:val="00803054"/>
    <w:rsid w:val="00803174"/>
    <w:rsid w:val="00803656"/>
    <w:rsid w:val="008038AD"/>
    <w:rsid w:val="008039C3"/>
    <w:rsid w:val="00803A4C"/>
    <w:rsid w:val="00803CF4"/>
    <w:rsid w:val="00803FF3"/>
    <w:rsid w:val="008043F5"/>
    <w:rsid w:val="00804406"/>
    <w:rsid w:val="008044B6"/>
    <w:rsid w:val="0080459A"/>
    <w:rsid w:val="00804906"/>
    <w:rsid w:val="00804A22"/>
    <w:rsid w:val="00804B5A"/>
    <w:rsid w:val="00804C9A"/>
    <w:rsid w:val="00804DA6"/>
    <w:rsid w:val="0080527E"/>
    <w:rsid w:val="00805563"/>
    <w:rsid w:val="00805917"/>
    <w:rsid w:val="008059EF"/>
    <w:rsid w:val="00805E4A"/>
    <w:rsid w:val="008066F3"/>
    <w:rsid w:val="008073B8"/>
    <w:rsid w:val="00807671"/>
    <w:rsid w:val="00807742"/>
    <w:rsid w:val="00807799"/>
    <w:rsid w:val="00807DB3"/>
    <w:rsid w:val="008102F0"/>
    <w:rsid w:val="0081066F"/>
    <w:rsid w:val="00811083"/>
    <w:rsid w:val="00812186"/>
    <w:rsid w:val="0081245F"/>
    <w:rsid w:val="00812747"/>
    <w:rsid w:val="00812E56"/>
    <w:rsid w:val="00813224"/>
    <w:rsid w:val="00813553"/>
    <w:rsid w:val="008138BA"/>
    <w:rsid w:val="00813EC0"/>
    <w:rsid w:val="00813F5F"/>
    <w:rsid w:val="00814365"/>
    <w:rsid w:val="00814637"/>
    <w:rsid w:val="008148F3"/>
    <w:rsid w:val="008149EA"/>
    <w:rsid w:val="00815013"/>
    <w:rsid w:val="00815081"/>
    <w:rsid w:val="008154FA"/>
    <w:rsid w:val="008155D8"/>
    <w:rsid w:val="0081562F"/>
    <w:rsid w:val="00815F56"/>
    <w:rsid w:val="00816006"/>
    <w:rsid w:val="00816E13"/>
    <w:rsid w:val="00816FCE"/>
    <w:rsid w:val="00817263"/>
    <w:rsid w:val="008207E1"/>
    <w:rsid w:val="00820A3B"/>
    <w:rsid w:val="00821957"/>
    <w:rsid w:val="00822377"/>
    <w:rsid w:val="0082292F"/>
    <w:rsid w:val="00822A42"/>
    <w:rsid w:val="00822A9B"/>
    <w:rsid w:val="00822B8C"/>
    <w:rsid w:val="00822BDC"/>
    <w:rsid w:val="008239A2"/>
    <w:rsid w:val="00823AF3"/>
    <w:rsid w:val="00824F83"/>
    <w:rsid w:val="0082527D"/>
    <w:rsid w:val="00825C7C"/>
    <w:rsid w:val="008261D3"/>
    <w:rsid w:val="00826B8E"/>
    <w:rsid w:val="00826FAC"/>
    <w:rsid w:val="00826FD0"/>
    <w:rsid w:val="00827B46"/>
    <w:rsid w:val="00827CBA"/>
    <w:rsid w:val="0083067B"/>
    <w:rsid w:val="00830DAB"/>
    <w:rsid w:val="00830E02"/>
    <w:rsid w:val="00831467"/>
    <w:rsid w:val="00831574"/>
    <w:rsid w:val="00831793"/>
    <w:rsid w:val="00831FEC"/>
    <w:rsid w:val="008320A7"/>
    <w:rsid w:val="00832271"/>
    <w:rsid w:val="00832734"/>
    <w:rsid w:val="0083276C"/>
    <w:rsid w:val="0083277F"/>
    <w:rsid w:val="008337B6"/>
    <w:rsid w:val="00833A0F"/>
    <w:rsid w:val="00833AAB"/>
    <w:rsid w:val="00834447"/>
    <w:rsid w:val="00834BAB"/>
    <w:rsid w:val="008354E3"/>
    <w:rsid w:val="00835517"/>
    <w:rsid w:val="00835790"/>
    <w:rsid w:val="00835864"/>
    <w:rsid w:val="00835C05"/>
    <w:rsid w:val="00836213"/>
    <w:rsid w:val="00836B55"/>
    <w:rsid w:val="00836BC8"/>
    <w:rsid w:val="00836D0F"/>
    <w:rsid w:val="00836DF7"/>
    <w:rsid w:val="00837BF2"/>
    <w:rsid w:val="00837D0F"/>
    <w:rsid w:val="00837D8A"/>
    <w:rsid w:val="00837DBF"/>
    <w:rsid w:val="00840070"/>
    <w:rsid w:val="00840835"/>
    <w:rsid w:val="0084085B"/>
    <w:rsid w:val="00841063"/>
    <w:rsid w:val="0084123A"/>
    <w:rsid w:val="008419D2"/>
    <w:rsid w:val="008421D2"/>
    <w:rsid w:val="008423AD"/>
    <w:rsid w:val="00842462"/>
    <w:rsid w:val="00842468"/>
    <w:rsid w:val="00842582"/>
    <w:rsid w:val="00842621"/>
    <w:rsid w:val="008430AA"/>
    <w:rsid w:val="008438DC"/>
    <w:rsid w:val="0084395C"/>
    <w:rsid w:val="00843BA7"/>
    <w:rsid w:val="00844955"/>
    <w:rsid w:val="00844CBE"/>
    <w:rsid w:val="00844FFF"/>
    <w:rsid w:val="008450BE"/>
    <w:rsid w:val="00845C4C"/>
    <w:rsid w:val="008462A8"/>
    <w:rsid w:val="00846520"/>
    <w:rsid w:val="0084791A"/>
    <w:rsid w:val="00847A63"/>
    <w:rsid w:val="008501DD"/>
    <w:rsid w:val="00850301"/>
    <w:rsid w:val="00850451"/>
    <w:rsid w:val="00850DE0"/>
    <w:rsid w:val="008510E5"/>
    <w:rsid w:val="008512A6"/>
    <w:rsid w:val="008513FF"/>
    <w:rsid w:val="00851CB8"/>
    <w:rsid w:val="00851FF6"/>
    <w:rsid w:val="00852CC0"/>
    <w:rsid w:val="00852D4B"/>
    <w:rsid w:val="00852EF3"/>
    <w:rsid w:val="00853271"/>
    <w:rsid w:val="008532E5"/>
    <w:rsid w:val="008534AC"/>
    <w:rsid w:val="008534F3"/>
    <w:rsid w:val="0085355B"/>
    <w:rsid w:val="00853B16"/>
    <w:rsid w:val="00853D96"/>
    <w:rsid w:val="00854112"/>
    <w:rsid w:val="00854176"/>
    <w:rsid w:val="008543EC"/>
    <w:rsid w:val="00854BDF"/>
    <w:rsid w:val="00854EAD"/>
    <w:rsid w:val="008555B7"/>
    <w:rsid w:val="00855947"/>
    <w:rsid w:val="0085618F"/>
    <w:rsid w:val="0085641F"/>
    <w:rsid w:val="0085660E"/>
    <w:rsid w:val="0085778C"/>
    <w:rsid w:val="00857EC0"/>
    <w:rsid w:val="00860688"/>
    <w:rsid w:val="00860D50"/>
    <w:rsid w:val="00860F63"/>
    <w:rsid w:val="0086142F"/>
    <w:rsid w:val="008620A5"/>
    <w:rsid w:val="008621B6"/>
    <w:rsid w:val="008624A4"/>
    <w:rsid w:val="008626FA"/>
    <w:rsid w:val="0086270B"/>
    <w:rsid w:val="008627A0"/>
    <w:rsid w:val="00862B0F"/>
    <w:rsid w:val="00862CC3"/>
    <w:rsid w:val="00862D3C"/>
    <w:rsid w:val="008639F7"/>
    <w:rsid w:val="00863D82"/>
    <w:rsid w:val="00863F4A"/>
    <w:rsid w:val="008644C9"/>
    <w:rsid w:val="00864F06"/>
    <w:rsid w:val="00865E6D"/>
    <w:rsid w:val="008664FC"/>
    <w:rsid w:val="0086670F"/>
    <w:rsid w:val="008673E7"/>
    <w:rsid w:val="008675C9"/>
    <w:rsid w:val="0086764D"/>
    <w:rsid w:val="00867AC7"/>
    <w:rsid w:val="00867C37"/>
    <w:rsid w:val="00867FBA"/>
    <w:rsid w:val="008701BB"/>
    <w:rsid w:val="008707D7"/>
    <w:rsid w:val="00870831"/>
    <w:rsid w:val="008709BF"/>
    <w:rsid w:val="00870BC8"/>
    <w:rsid w:val="00870FC7"/>
    <w:rsid w:val="008713E2"/>
    <w:rsid w:val="00871C70"/>
    <w:rsid w:val="00872415"/>
    <w:rsid w:val="0087286E"/>
    <w:rsid w:val="00872991"/>
    <w:rsid w:val="00872AB5"/>
    <w:rsid w:val="00872E50"/>
    <w:rsid w:val="0087302A"/>
    <w:rsid w:val="00873175"/>
    <w:rsid w:val="00873AA8"/>
    <w:rsid w:val="00874428"/>
    <w:rsid w:val="0087446E"/>
    <w:rsid w:val="008746B0"/>
    <w:rsid w:val="0087479E"/>
    <w:rsid w:val="00875B92"/>
    <w:rsid w:val="00875FAA"/>
    <w:rsid w:val="00876237"/>
    <w:rsid w:val="00876F80"/>
    <w:rsid w:val="008777BF"/>
    <w:rsid w:val="00877E69"/>
    <w:rsid w:val="00877FB2"/>
    <w:rsid w:val="0088012E"/>
    <w:rsid w:val="008802C0"/>
    <w:rsid w:val="00880630"/>
    <w:rsid w:val="0088066D"/>
    <w:rsid w:val="00880CA4"/>
    <w:rsid w:val="00880E22"/>
    <w:rsid w:val="008811F7"/>
    <w:rsid w:val="008812E8"/>
    <w:rsid w:val="0088137F"/>
    <w:rsid w:val="008814EF"/>
    <w:rsid w:val="00881CFA"/>
    <w:rsid w:val="00882666"/>
    <w:rsid w:val="00882718"/>
    <w:rsid w:val="00882A98"/>
    <w:rsid w:val="00882D3C"/>
    <w:rsid w:val="008830C7"/>
    <w:rsid w:val="00883467"/>
    <w:rsid w:val="00883C97"/>
    <w:rsid w:val="00884705"/>
    <w:rsid w:val="008849BF"/>
    <w:rsid w:val="00884AA2"/>
    <w:rsid w:val="008850D7"/>
    <w:rsid w:val="008851D1"/>
    <w:rsid w:val="008857F7"/>
    <w:rsid w:val="00885F5A"/>
    <w:rsid w:val="00886338"/>
    <w:rsid w:val="008863DB"/>
    <w:rsid w:val="00886846"/>
    <w:rsid w:val="008868A8"/>
    <w:rsid w:val="00886E75"/>
    <w:rsid w:val="00886FCE"/>
    <w:rsid w:val="00887406"/>
    <w:rsid w:val="0088794A"/>
    <w:rsid w:val="00887BE0"/>
    <w:rsid w:val="008907C7"/>
    <w:rsid w:val="00890AB3"/>
    <w:rsid w:val="00890C5D"/>
    <w:rsid w:val="00890D47"/>
    <w:rsid w:val="0089104F"/>
    <w:rsid w:val="00891164"/>
    <w:rsid w:val="0089150F"/>
    <w:rsid w:val="0089181E"/>
    <w:rsid w:val="00892008"/>
    <w:rsid w:val="0089229A"/>
    <w:rsid w:val="0089269F"/>
    <w:rsid w:val="00892931"/>
    <w:rsid w:val="008931DB"/>
    <w:rsid w:val="00893428"/>
    <w:rsid w:val="00894353"/>
    <w:rsid w:val="008943F1"/>
    <w:rsid w:val="00894496"/>
    <w:rsid w:val="0089464E"/>
    <w:rsid w:val="0089491F"/>
    <w:rsid w:val="00894957"/>
    <w:rsid w:val="008949DD"/>
    <w:rsid w:val="0089503D"/>
    <w:rsid w:val="008953E6"/>
    <w:rsid w:val="00895B3E"/>
    <w:rsid w:val="00895C47"/>
    <w:rsid w:val="00895D25"/>
    <w:rsid w:val="00896234"/>
    <w:rsid w:val="008964F9"/>
    <w:rsid w:val="008978EB"/>
    <w:rsid w:val="008A04C5"/>
    <w:rsid w:val="008A07E3"/>
    <w:rsid w:val="008A081E"/>
    <w:rsid w:val="008A0B45"/>
    <w:rsid w:val="008A0E23"/>
    <w:rsid w:val="008A0F24"/>
    <w:rsid w:val="008A1224"/>
    <w:rsid w:val="008A12C3"/>
    <w:rsid w:val="008A18B4"/>
    <w:rsid w:val="008A18D9"/>
    <w:rsid w:val="008A1BED"/>
    <w:rsid w:val="008A24D2"/>
    <w:rsid w:val="008A2E22"/>
    <w:rsid w:val="008A30D7"/>
    <w:rsid w:val="008A33C0"/>
    <w:rsid w:val="008A41EC"/>
    <w:rsid w:val="008A4522"/>
    <w:rsid w:val="008A4909"/>
    <w:rsid w:val="008A4BB0"/>
    <w:rsid w:val="008A502E"/>
    <w:rsid w:val="008A5177"/>
    <w:rsid w:val="008A567A"/>
    <w:rsid w:val="008A58DC"/>
    <w:rsid w:val="008A5EED"/>
    <w:rsid w:val="008A69CC"/>
    <w:rsid w:val="008A6AC2"/>
    <w:rsid w:val="008A6BA0"/>
    <w:rsid w:val="008A6F2E"/>
    <w:rsid w:val="008A7090"/>
    <w:rsid w:val="008B052C"/>
    <w:rsid w:val="008B063C"/>
    <w:rsid w:val="008B07FC"/>
    <w:rsid w:val="008B084D"/>
    <w:rsid w:val="008B1409"/>
    <w:rsid w:val="008B14AD"/>
    <w:rsid w:val="008B1A7C"/>
    <w:rsid w:val="008B20CD"/>
    <w:rsid w:val="008B24E3"/>
    <w:rsid w:val="008B2DBA"/>
    <w:rsid w:val="008B2E06"/>
    <w:rsid w:val="008B35FA"/>
    <w:rsid w:val="008B3A74"/>
    <w:rsid w:val="008B4461"/>
    <w:rsid w:val="008B4924"/>
    <w:rsid w:val="008B4ADB"/>
    <w:rsid w:val="008B4CC2"/>
    <w:rsid w:val="008B4CE0"/>
    <w:rsid w:val="008B4CEE"/>
    <w:rsid w:val="008B50BC"/>
    <w:rsid w:val="008B51A3"/>
    <w:rsid w:val="008B5476"/>
    <w:rsid w:val="008B595B"/>
    <w:rsid w:val="008B5DCD"/>
    <w:rsid w:val="008B5F00"/>
    <w:rsid w:val="008B62F8"/>
    <w:rsid w:val="008B658A"/>
    <w:rsid w:val="008B7E47"/>
    <w:rsid w:val="008B7FE5"/>
    <w:rsid w:val="008B7FEF"/>
    <w:rsid w:val="008C04FA"/>
    <w:rsid w:val="008C0642"/>
    <w:rsid w:val="008C098D"/>
    <w:rsid w:val="008C103E"/>
    <w:rsid w:val="008C10A3"/>
    <w:rsid w:val="008C13CD"/>
    <w:rsid w:val="008C1717"/>
    <w:rsid w:val="008C19AA"/>
    <w:rsid w:val="008C1A6C"/>
    <w:rsid w:val="008C21D9"/>
    <w:rsid w:val="008C2998"/>
    <w:rsid w:val="008C2A8D"/>
    <w:rsid w:val="008C2BC3"/>
    <w:rsid w:val="008C330F"/>
    <w:rsid w:val="008C39EB"/>
    <w:rsid w:val="008C4224"/>
    <w:rsid w:val="008C446C"/>
    <w:rsid w:val="008C448E"/>
    <w:rsid w:val="008C4A92"/>
    <w:rsid w:val="008C4BEE"/>
    <w:rsid w:val="008C4D4F"/>
    <w:rsid w:val="008C4D76"/>
    <w:rsid w:val="008C4FB6"/>
    <w:rsid w:val="008C4FFB"/>
    <w:rsid w:val="008C539D"/>
    <w:rsid w:val="008C615E"/>
    <w:rsid w:val="008C6577"/>
    <w:rsid w:val="008C68DB"/>
    <w:rsid w:val="008C6A88"/>
    <w:rsid w:val="008C6CD4"/>
    <w:rsid w:val="008C6DE4"/>
    <w:rsid w:val="008C7218"/>
    <w:rsid w:val="008C72DB"/>
    <w:rsid w:val="008C75F0"/>
    <w:rsid w:val="008C79CF"/>
    <w:rsid w:val="008C79F0"/>
    <w:rsid w:val="008D0D9D"/>
    <w:rsid w:val="008D2306"/>
    <w:rsid w:val="008D231C"/>
    <w:rsid w:val="008D2F3E"/>
    <w:rsid w:val="008D35DF"/>
    <w:rsid w:val="008D3BC8"/>
    <w:rsid w:val="008D3CBA"/>
    <w:rsid w:val="008D4013"/>
    <w:rsid w:val="008D4142"/>
    <w:rsid w:val="008D416F"/>
    <w:rsid w:val="008D489F"/>
    <w:rsid w:val="008D5274"/>
    <w:rsid w:val="008D5609"/>
    <w:rsid w:val="008D5DD3"/>
    <w:rsid w:val="008D709A"/>
    <w:rsid w:val="008D7B3D"/>
    <w:rsid w:val="008E0494"/>
    <w:rsid w:val="008E04ED"/>
    <w:rsid w:val="008E08B3"/>
    <w:rsid w:val="008E098D"/>
    <w:rsid w:val="008E0E9F"/>
    <w:rsid w:val="008E0EE9"/>
    <w:rsid w:val="008E13E5"/>
    <w:rsid w:val="008E1776"/>
    <w:rsid w:val="008E1819"/>
    <w:rsid w:val="008E1A63"/>
    <w:rsid w:val="008E1D98"/>
    <w:rsid w:val="008E22A1"/>
    <w:rsid w:val="008E28F0"/>
    <w:rsid w:val="008E2997"/>
    <w:rsid w:val="008E30B5"/>
    <w:rsid w:val="008E33A1"/>
    <w:rsid w:val="008E33E4"/>
    <w:rsid w:val="008E359A"/>
    <w:rsid w:val="008E368A"/>
    <w:rsid w:val="008E3729"/>
    <w:rsid w:val="008E3734"/>
    <w:rsid w:val="008E3D82"/>
    <w:rsid w:val="008E4010"/>
    <w:rsid w:val="008E478E"/>
    <w:rsid w:val="008E4933"/>
    <w:rsid w:val="008E5825"/>
    <w:rsid w:val="008E5F17"/>
    <w:rsid w:val="008E6AEF"/>
    <w:rsid w:val="008E6C16"/>
    <w:rsid w:val="008E6FB7"/>
    <w:rsid w:val="008E764B"/>
    <w:rsid w:val="008E7BC4"/>
    <w:rsid w:val="008E7F18"/>
    <w:rsid w:val="008F010E"/>
    <w:rsid w:val="008F013B"/>
    <w:rsid w:val="008F0208"/>
    <w:rsid w:val="008F03D2"/>
    <w:rsid w:val="008F055D"/>
    <w:rsid w:val="008F0611"/>
    <w:rsid w:val="008F0EBB"/>
    <w:rsid w:val="008F13B4"/>
    <w:rsid w:val="008F1537"/>
    <w:rsid w:val="008F168B"/>
    <w:rsid w:val="008F1DA0"/>
    <w:rsid w:val="008F1F4A"/>
    <w:rsid w:val="008F232F"/>
    <w:rsid w:val="008F271B"/>
    <w:rsid w:val="008F2985"/>
    <w:rsid w:val="008F2D21"/>
    <w:rsid w:val="008F2F92"/>
    <w:rsid w:val="008F33B1"/>
    <w:rsid w:val="008F344A"/>
    <w:rsid w:val="008F3481"/>
    <w:rsid w:val="008F4AB6"/>
    <w:rsid w:val="008F4BB7"/>
    <w:rsid w:val="008F4CA9"/>
    <w:rsid w:val="008F4D8D"/>
    <w:rsid w:val="008F5AE0"/>
    <w:rsid w:val="008F5AF2"/>
    <w:rsid w:val="008F5DB2"/>
    <w:rsid w:val="008F5F47"/>
    <w:rsid w:val="008F6656"/>
    <w:rsid w:val="008F7B8A"/>
    <w:rsid w:val="008F7F51"/>
    <w:rsid w:val="009009CF"/>
    <w:rsid w:val="00900A18"/>
    <w:rsid w:val="00900AD6"/>
    <w:rsid w:val="009015B0"/>
    <w:rsid w:val="009015F8"/>
    <w:rsid w:val="00901A38"/>
    <w:rsid w:val="009020A4"/>
    <w:rsid w:val="0090277B"/>
    <w:rsid w:val="00902806"/>
    <w:rsid w:val="009033B1"/>
    <w:rsid w:val="00903448"/>
    <w:rsid w:val="0090499D"/>
    <w:rsid w:val="00904E5C"/>
    <w:rsid w:val="00904EA5"/>
    <w:rsid w:val="009061D8"/>
    <w:rsid w:val="0090660A"/>
    <w:rsid w:val="00906665"/>
    <w:rsid w:val="009068E4"/>
    <w:rsid w:val="00906CF6"/>
    <w:rsid w:val="0090712A"/>
    <w:rsid w:val="00907687"/>
    <w:rsid w:val="009076D4"/>
    <w:rsid w:val="009076EE"/>
    <w:rsid w:val="009103A0"/>
    <w:rsid w:val="0091124B"/>
    <w:rsid w:val="009113A5"/>
    <w:rsid w:val="009128C9"/>
    <w:rsid w:val="00912DE5"/>
    <w:rsid w:val="00912EB6"/>
    <w:rsid w:val="00913135"/>
    <w:rsid w:val="00913398"/>
    <w:rsid w:val="00913436"/>
    <w:rsid w:val="00913469"/>
    <w:rsid w:val="0091380F"/>
    <w:rsid w:val="0091398C"/>
    <w:rsid w:val="00913E8A"/>
    <w:rsid w:val="009144A7"/>
    <w:rsid w:val="009149F0"/>
    <w:rsid w:val="00914A4C"/>
    <w:rsid w:val="00915537"/>
    <w:rsid w:val="00915C56"/>
    <w:rsid w:val="009160E3"/>
    <w:rsid w:val="009169F1"/>
    <w:rsid w:val="00916D18"/>
    <w:rsid w:val="00916FB6"/>
    <w:rsid w:val="009170AD"/>
    <w:rsid w:val="0091721C"/>
    <w:rsid w:val="0091753E"/>
    <w:rsid w:val="00917946"/>
    <w:rsid w:val="00917A3F"/>
    <w:rsid w:val="00920955"/>
    <w:rsid w:val="009215EC"/>
    <w:rsid w:val="0092164F"/>
    <w:rsid w:val="009217FF"/>
    <w:rsid w:val="00921F83"/>
    <w:rsid w:val="00922A0D"/>
    <w:rsid w:val="00922C2A"/>
    <w:rsid w:val="00923383"/>
    <w:rsid w:val="009234C2"/>
    <w:rsid w:val="009236C4"/>
    <w:rsid w:val="009239B3"/>
    <w:rsid w:val="00924E3A"/>
    <w:rsid w:val="00925D0B"/>
    <w:rsid w:val="009261D4"/>
    <w:rsid w:val="009262A2"/>
    <w:rsid w:val="009268A1"/>
    <w:rsid w:val="00926DD1"/>
    <w:rsid w:val="00926FD8"/>
    <w:rsid w:val="009276C5"/>
    <w:rsid w:val="00927709"/>
    <w:rsid w:val="0092778F"/>
    <w:rsid w:val="00927B71"/>
    <w:rsid w:val="00927E27"/>
    <w:rsid w:val="00930085"/>
    <w:rsid w:val="0093013D"/>
    <w:rsid w:val="00930423"/>
    <w:rsid w:val="00930861"/>
    <w:rsid w:val="009308B7"/>
    <w:rsid w:val="00930A70"/>
    <w:rsid w:val="00930B2F"/>
    <w:rsid w:val="00931593"/>
    <w:rsid w:val="009317F1"/>
    <w:rsid w:val="00931A3E"/>
    <w:rsid w:val="009324FC"/>
    <w:rsid w:val="009326C1"/>
    <w:rsid w:val="00932813"/>
    <w:rsid w:val="009328E3"/>
    <w:rsid w:val="00932A27"/>
    <w:rsid w:val="00932B7B"/>
    <w:rsid w:val="00932E49"/>
    <w:rsid w:val="00932FC9"/>
    <w:rsid w:val="009334E9"/>
    <w:rsid w:val="00933711"/>
    <w:rsid w:val="00934391"/>
    <w:rsid w:val="00934C77"/>
    <w:rsid w:val="00934CFA"/>
    <w:rsid w:val="009352B8"/>
    <w:rsid w:val="00935487"/>
    <w:rsid w:val="009355E1"/>
    <w:rsid w:val="0093560D"/>
    <w:rsid w:val="00935DAA"/>
    <w:rsid w:val="009362D5"/>
    <w:rsid w:val="00936342"/>
    <w:rsid w:val="00936571"/>
    <w:rsid w:val="00936BC5"/>
    <w:rsid w:val="009405A5"/>
    <w:rsid w:val="00940BBC"/>
    <w:rsid w:val="00940D42"/>
    <w:rsid w:val="00940FDC"/>
    <w:rsid w:val="009415F8"/>
    <w:rsid w:val="00941D58"/>
    <w:rsid w:val="00942222"/>
    <w:rsid w:val="00943B61"/>
    <w:rsid w:val="00943D2F"/>
    <w:rsid w:val="009447D4"/>
    <w:rsid w:val="00944B7C"/>
    <w:rsid w:val="009453C2"/>
    <w:rsid w:val="0094554F"/>
    <w:rsid w:val="009455CB"/>
    <w:rsid w:val="009456CB"/>
    <w:rsid w:val="00945809"/>
    <w:rsid w:val="00945F21"/>
    <w:rsid w:val="0094616F"/>
    <w:rsid w:val="009463BB"/>
    <w:rsid w:val="009469BA"/>
    <w:rsid w:val="00946E70"/>
    <w:rsid w:val="009471A5"/>
    <w:rsid w:val="00947738"/>
    <w:rsid w:val="00947950"/>
    <w:rsid w:val="00947E79"/>
    <w:rsid w:val="0095042C"/>
    <w:rsid w:val="0095090C"/>
    <w:rsid w:val="00950948"/>
    <w:rsid w:val="00950B99"/>
    <w:rsid w:val="00950F37"/>
    <w:rsid w:val="00951005"/>
    <w:rsid w:val="0095118E"/>
    <w:rsid w:val="0095124B"/>
    <w:rsid w:val="009512C2"/>
    <w:rsid w:val="009514AE"/>
    <w:rsid w:val="00951C32"/>
    <w:rsid w:val="00952924"/>
    <w:rsid w:val="009529EF"/>
    <w:rsid w:val="009529F2"/>
    <w:rsid w:val="00952BC0"/>
    <w:rsid w:val="00953354"/>
    <w:rsid w:val="00953523"/>
    <w:rsid w:val="009535AA"/>
    <w:rsid w:val="00953CA5"/>
    <w:rsid w:val="00954052"/>
    <w:rsid w:val="0095477A"/>
    <w:rsid w:val="00954BB7"/>
    <w:rsid w:val="00954E76"/>
    <w:rsid w:val="00954FBF"/>
    <w:rsid w:val="0095578B"/>
    <w:rsid w:val="009557CA"/>
    <w:rsid w:val="009558A8"/>
    <w:rsid w:val="00955FE3"/>
    <w:rsid w:val="00956119"/>
    <w:rsid w:val="00956363"/>
    <w:rsid w:val="0095679A"/>
    <w:rsid w:val="00956EDA"/>
    <w:rsid w:val="009573CC"/>
    <w:rsid w:val="00957C19"/>
    <w:rsid w:val="00957C35"/>
    <w:rsid w:val="0096032B"/>
    <w:rsid w:val="00960F84"/>
    <w:rsid w:val="00962155"/>
    <w:rsid w:val="00962B79"/>
    <w:rsid w:val="00962C33"/>
    <w:rsid w:val="00962C5A"/>
    <w:rsid w:val="00962F67"/>
    <w:rsid w:val="0096316E"/>
    <w:rsid w:val="009634A6"/>
    <w:rsid w:val="00963920"/>
    <w:rsid w:val="0096421D"/>
    <w:rsid w:val="00964446"/>
    <w:rsid w:val="009644DF"/>
    <w:rsid w:val="00964EEA"/>
    <w:rsid w:val="00964F1F"/>
    <w:rsid w:val="00965003"/>
    <w:rsid w:val="009659A1"/>
    <w:rsid w:val="00965B46"/>
    <w:rsid w:val="00965E55"/>
    <w:rsid w:val="00966133"/>
    <w:rsid w:val="0096650E"/>
    <w:rsid w:val="00966FED"/>
    <w:rsid w:val="00967551"/>
    <w:rsid w:val="009678E1"/>
    <w:rsid w:val="00967E69"/>
    <w:rsid w:val="00967F2D"/>
    <w:rsid w:val="009709F6"/>
    <w:rsid w:val="00970D2E"/>
    <w:rsid w:val="009716B3"/>
    <w:rsid w:val="00971979"/>
    <w:rsid w:val="00971C1D"/>
    <w:rsid w:val="00972754"/>
    <w:rsid w:val="00972833"/>
    <w:rsid w:val="00972F48"/>
    <w:rsid w:val="00973067"/>
    <w:rsid w:val="009730E5"/>
    <w:rsid w:val="009733C7"/>
    <w:rsid w:val="0097369D"/>
    <w:rsid w:val="009737ED"/>
    <w:rsid w:val="0097398F"/>
    <w:rsid w:val="009740E7"/>
    <w:rsid w:val="009741F1"/>
    <w:rsid w:val="0097453B"/>
    <w:rsid w:val="00974B59"/>
    <w:rsid w:val="00974EB4"/>
    <w:rsid w:val="00975144"/>
    <w:rsid w:val="00975D3E"/>
    <w:rsid w:val="00975DF2"/>
    <w:rsid w:val="00976389"/>
    <w:rsid w:val="00976E3C"/>
    <w:rsid w:val="00976F8C"/>
    <w:rsid w:val="0097701E"/>
    <w:rsid w:val="0097774E"/>
    <w:rsid w:val="00977ED7"/>
    <w:rsid w:val="00980277"/>
    <w:rsid w:val="00980358"/>
    <w:rsid w:val="00980403"/>
    <w:rsid w:val="0098082F"/>
    <w:rsid w:val="00980F63"/>
    <w:rsid w:val="009814E8"/>
    <w:rsid w:val="0098165D"/>
    <w:rsid w:val="00981BEC"/>
    <w:rsid w:val="00981DB0"/>
    <w:rsid w:val="00981E51"/>
    <w:rsid w:val="009820ED"/>
    <w:rsid w:val="009821CA"/>
    <w:rsid w:val="00982990"/>
    <w:rsid w:val="00982D1A"/>
    <w:rsid w:val="00983541"/>
    <w:rsid w:val="009839A1"/>
    <w:rsid w:val="00983E99"/>
    <w:rsid w:val="00983F95"/>
    <w:rsid w:val="0098438F"/>
    <w:rsid w:val="00984D50"/>
    <w:rsid w:val="0098542B"/>
    <w:rsid w:val="00985546"/>
    <w:rsid w:val="009856A6"/>
    <w:rsid w:val="009857DE"/>
    <w:rsid w:val="00985E1F"/>
    <w:rsid w:val="00986034"/>
    <w:rsid w:val="009860B9"/>
    <w:rsid w:val="00986183"/>
    <w:rsid w:val="00986DDB"/>
    <w:rsid w:val="00987013"/>
    <w:rsid w:val="009877DA"/>
    <w:rsid w:val="00987945"/>
    <w:rsid w:val="00987CBF"/>
    <w:rsid w:val="00987D8E"/>
    <w:rsid w:val="00987E47"/>
    <w:rsid w:val="00990043"/>
    <w:rsid w:val="0099046A"/>
    <w:rsid w:val="0099046F"/>
    <w:rsid w:val="00990AA5"/>
    <w:rsid w:val="00990FE0"/>
    <w:rsid w:val="00991093"/>
    <w:rsid w:val="00991801"/>
    <w:rsid w:val="00991954"/>
    <w:rsid w:val="009919E5"/>
    <w:rsid w:val="009919F4"/>
    <w:rsid w:val="00991B66"/>
    <w:rsid w:val="00991FEE"/>
    <w:rsid w:val="00992375"/>
    <w:rsid w:val="009924C3"/>
    <w:rsid w:val="00992C9E"/>
    <w:rsid w:val="009946FF"/>
    <w:rsid w:val="00994705"/>
    <w:rsid w:val="00995052"/>
    <w:rsid w:val="009956B1"/>
    <w:rsid w:val="009956B3"/>
    <w:rsid w:val="009956F9"/>
    <w:rsid w:val="009957E8"/>
    <w:rsid w:val="00995D5C"/>
    <w:rsid w:val="0099614A"/>
    <w:rsid w:val="009975ED"/>
    <w:rsid w:val="00997E87"/>
    <w:rsid w:val="009A06B8"/>
    <w:rsid w:val="009A095F"/>
    <w:rsid w:val="009A0A52"/>
    <w:rsid w:val="009A0AA5"/>
    <w:rsid w:val="009A0B3A"/>
    <w:rsid w:val="009A1329"/>
    <w:rsid w:val="009A180B"/>
    <w:rsid w:val="009A1965"/>
    <w:rsid w:val="009A1B61"/>
    <w:rsid w:val="009A21BD"/>
    <w:rsid w:val="009A2480"/>
    <w:rsid w:val="009A24C9"/>
    <w:rsid w:val="009A28D7"/>
    <w:rsid w:val="009A2FB4"/>
    <w:rsid w:val="009A31EB"/>
    <w:rsid w:val="009A33A0"/>
    <w:rsid w:val="009A34E9"/>
    <w:rsid w:val="009A36BB"/>
    <w:rsid w:val="009A36BD"/>
    <w:rsid w:val="009A3A8E"/>
    <w:rsid w:val="009A3C8C"/>
    <w:rsid w:val="009A4149"/>
    <w:rsid w:val="009A4407"/>
    <w:rsid w:val="009A5019"/>
    <w:rsid w:val="009A5028"/>
    <w:rsid w:val="009A5586"/>
    <w:rsid w:val="009A597F"/>
    <w:rsid w:val="009A5E98"/>
    <w:rsid w:val="009A6001"/>
    <w:rsid w:val="009A607E"/>
    <w:rsid w:val="009A616B"/>
    <w:rsid w:val="009A65D6"/>
    <w:rsid w:val="009A6FC1"/>
    <w:rsid w:val="009A7018"/>
    <w:rsid w:val="009A723C"/>
    <w:rsid w:val="009A7881"/>
    <w:rsid w:val="009A7ED0"/>
    <w:rsid w:val="009B011B"/>
    <w:rsid w:val="009B0220"/>
    <w:rsid w:val="009B0A41"/>
    <w:rsid w:val="009B1231"/>
    <w:rsid w:val="009B1643"/>
    <w:rsid w:val="009B17C8"/>
    <w:rsid w:val="009B2540"/>
    <w:rsid w:val="009B2696"/>
    <w:rsid w:val="009B2A11"/>
    <w:rsid w:val="009B3205"/>
    <w:rsid w:val="009B397D"/>
    <w:rsid w:val="009B3A13"/>
    <w:rsid w:val="009B3FE9"/>
    <w:rsid w:val="009B41BA"/>
    <w:rsid w:val="009B420C"/>
    <w:rsid w:val="009B469D"/>
    <w:rsid w:val="009B4781"/>
    <w:rsid w:val="009B498E"/>
    <w:rsid w:val="009B4AB2"/>
    <w:rsid w:val="009B4B72"/>
    <w:rsid w:val="009B4E6B"/>
    <w:rsid w:val="009B5E32"/>
    <w:rsid w:val="009B6B86"/>
    <w:rsid w:val="009B6DD3"/>
    <w:rsid w:val="009B7315"/>
    <w:rsid w:val="009B770F"/>
    <w:rsid w:val="009B7F4E"/>
    <w:rsid w:val="009C01DF"/>
    <w:rsid w:val="009C0D89"/>
    <w:rsid w:val="009C0FD3"/>
    <w:rsid w:val="009C165B"/>
    <w:rsid w:val="009C177C"/>
    <w:rsid w:val="009C19E6"/>
    <w:rsid w:val="009C1AD5"/>
    <w:rsid w:val="009C20F5"/>
    <w:rsid w:val="009C2302"/>
    <w:rsid w:val="009C2AD5"/>
    <w:rsid w:val="009C2E38"/>
    <w:rsid w:val="009C2EAA"/>
    <w:rsid w:val="009C333B"/>
    <w:rsid w:val="009C3380"/>
    <w:rsid w:val="009C3407"/>
    <w:rsid w:val="009C3473"/>
    <w:rsid w:val="009C386F"/>
    <w:rsid w:val="009C390D"/>
    <w:rsid w:val="009C4247"/>
    <w:rsid w:val="009C428C"/>
    <w:rsid w:val="009C43EE"/>
    <w:rsid w:val="009C4436"/>
    <w:rsid w:val="009C4E68"/>
    <w:rsid w:val="009C525E"/>
    <w:rsid w:val="009C5566"/>
    <w:rsid w:val="009C5C97"/>
    <w:rsid w:val="009C60EE"/>
    <w:rsid w:val="009C616E"/>
    <w:rsid w:val="009C62DF"/>
    <w:rsid w:val="009C62E1"/>
    <w:rsid w:val="009C710D"/>
    <w:rsid w:val="009C75AC"/>
    <w:rsid w:val="009C78C9"/>
    <w:rsid w:val="009C793D"/>
    <w:rsid w:val="009C7A71"/>
    <w:rsid w:val="009C7ED9"/>
    <w:rsid w:val="009D00B5"/>
    <w:rsid w:val="009D02AD"/>
    <w:rsid w:val="009D0749"/>
    <w:rsid w:val="009D086D"/>
    <w:rsid w:val="009D0B8F"/>
    <w:rsid w:val="009D0E5B"/>
    <w:rsid w:val="009D12E3"/>
    <w:rsid w:val="009D18F0"/>
    <w:rsid w:val="009D1A61"/>
    <w:rsid w:val="009D1B6A"/>
    <w:rsid w:val="009D22AB"/>
    <w:rsid w:val="009D260B"/>
    <w:rsid w:val="009D285D"/>
    <w:rsid w:val="009D3314"/>
    <w:rsid w:val="009D3D58"/>
    <w:rsid w:val="009D42A2"/>
    <w:rsid w:val="009D475A"/>
    <w:rsid w:val="009D4E82"/>
    <w:rsid w:val="009D52AC"/>
    <w:rsid w:val="009D5939"/>
    <w:rsid w:val="009D5B6D"/>
    <w:rsid w:val="009D63A5"/>
    <w:rsid w:val="009D6450"/>
    <w:rsid w:val="009D64B0"/>
    <w:rsid w:val="009D6768"/>
    <w:rsid w:val="009D75CE"/>
    <w:rsid w:val="009D7A63"/>
    <w:rsid w:val="009E0370"/>
    <w:rsid w:val="009E04E0"/>
    <w:rsid w:val="009E0B32"/>
    <w:rsid w:val="009E0D19"/>
    <w:rsid w:val="009E120B"/>
    <w:rsid w:val="009E150B"/>
    <w:rsid w:val="009E1AC7"/>
    <w:rsid w:val="009E2379"/>
    <w:rsid w:val="009E2628"/>
    <w:rsid w:val="009E2982"/>
    <w:rsid w:val="009E2D8F"/>
    <w:rsid w:val="009E2E00"/>
    <w:rsid w:val="009E3153"/>
    <w:rsid w:val="009E3274"/>
    <w:rsid w:val="009E43EF"/>
    <w:rsid w:val="009E4C54"/>
    <w:rsid w:val="009E4C99"/>
    <w:rsid w:val="009E5130"/>
    <w:rsid w:val="009E5186"/>
    <w:rsid w:val="009E5446"/>
    <w:rsid w:val="009E5C4A"/>
    <w:rsid w:val="009E5E3E"/>
    <w:rsid w:val="009E642A"/>
    <w:rsid w:val="009E647B"/>
    <w:rsid w:val="009E6620"/>
    <w:rsid w:val="009E6CB8"/>
    <w:rsid w:val="009E6D2B"/>
    <w:rsid w:val="009E747A"/>
    <w:rsid w:val="009E7634"/>
    <w:rsid w:val="009E79A0"/>
    <w:rsid w:val="009E7A31"/>
    <w:rsid w:val="009E7B21"/>
    <w:rsid w:val="009E7E35"/>
    <w:rsid w:val="009E7FCC"/>
    <w:rsid w:val="009F01C8"/>
    <w:rsid w:val="009F0287"/>
    <w:rsid w:val="009F02D9"/>
    <w:rsid w:val="009F0617"/>
    <w:rsid w:val="009F0AA6"/>
    <w:rsid w:val="009F0E8A"/>
    <w:rsid w:val="009F106C"/>
    <w:rsid w:val="009F1417"/>
    <w:rsid w:val="009F1A01"/>
    <w:rsid w:val="009F1B2E"/>
    <w:rsid w:val="009F283E"/>
    <w:rsid w:val="009F2E3A"/>
    <w:rsid w:val="009F30F8"/>
    <w:rsid w:val="009F32E8"/>
    <w:rsid w:val="009F337F"/>
    <w:rsid w:val="009F394A"/>
    <w:rsid w:val="009F3E26"/>
    <w:rsid w:val="009F4232"/>
    <w:rsid w:val="009F42BF"/>
    <w:rsid w:val="009F4512"/>
    <w:rsid w:val="009F4BB1"/>
    <w:rsid w:val="009F4DB4"/>
    <w:rsid w:val="009F4E41"/>
    <w:rsid w:val="009F53CC"/>
    <w:rsid w:val="009F62B1"/>
    <w:rsid w:val="009F78CF"/>
    <w:rsid w:val="009F7D85"/>
    <w:rsid w:val="009F7DF8"/>
    <w:rsid w:val="009F7FB0"/>
    <w:rsid w:val="00A0022E"/>
    <w:rsid w:val="00A004D6"/>
    <w:rsid w:val="00A00522"/>
    <w:rsid w:val="00A005D2"/>
    <w:rsid w:val="00A016DF"/>
    <w:rsid w:val="00A02178"/>
    <w:rsid w:val="00A02C93"/>
    <w:rsid w:val="00A03027"/>
    <w:rsid w:val="00A03215"/>
    <w:rsid w:val="00A03236"/>
    <w:rsid w:val="00A0323F"/>
    <w:rsid w:val="00A03554"/>
    <w:rsid w:val="00A03738"/>
    <w:rsid w:val="00A03D34"/>
    <w:rsid w:val="00A03F31"/>
    <w:rsid w:val="00A0491B"/>
    <w:rsid w:val="00A04AFC"/>
    <w:rsid w:val="00A052D0"/>
    <w:rsid w:val="00A05508"/>
    <w:rsid w:val="00A055C6"/>
    <w:rsid w:val="00A05922"/>
    <w:rsid w:val="00A05DB2"/>
    <w:rsid w:val="00A05EEF"/>
    <w:rsid w:val="00A05F22"/>
    <w:rsid w:val="00A068F8"/>
    <w:rsid w:val="00A07015"/>
    <w:rsid w:val="00A07FC5"/>
    <w:rsid w:val="00A100EF"/>
    <w:rsid w:val="00A103F3"/>
    <w:rsid w:val="00A109D6"/>
    <w:rsid w:val="00A10ACD"/>
    <w:rsid w:val="00A10B47"/>
    <w:rsid w:val="00A10D2D"/>
    <w:rsid w:val="00A10F2C"/>
    <w:rsid w:val="00A1101A"/>
    <w:rsid w:val="00A11260"/>
    <w:rsid w:val="00A115B3"/>
    <w:rsid w:val="00A11805"/>
    <w:rsid w:val="00A11860"/>
    <w:rsid w:val="00A11D71"/>
    <w:rsid w:val="00A13484"/>
    <w:rsid w:val="00A13B07"/>
    <w:rsid w:val="00A13F96"/>
    <w:rsid w:val="00A1400D"/>
    <w:rsid w:val="00A14176"/>
    <w:rsid w:val="00A145E2"/>
    <w:rsid w:val="00A14C7A"/>
    <w:rsid w:val="00A14C86"/>
    <w:rsid w:val="00A15849"/>
    <w:rsid w:val="00A161B0"/>
    <w:rsid w:val="00A16266"/>
    <w:rsid w:val="00A162A0"/>
    <w:rsid w:val="00A167FD"/>
    <w:rsid w:val="00A17252"/>
    <w:rsid w:val="00A174AB"/>
    <w:rsid w:val="00A178A9"/>
    <w:rsid w:val="00A208D2"/>
    <w:rsid w:val="00A20DA1"/>
    <w:rsid w:val="00A20F64"/>
    <w:rsid w:val="00A21C46"/>
    <w:rsid w:val="00A2208B"/>
    <w:rsid w:val="00A22B08"/>
    <w:rsid w:val="00A2337C"/>
    <w:rsid w:val="00A236A8"/>
    <w:rsid w:val="00A238E2"/>
    <w:rsid w:val="00A2390A"/>
    <w:rsid w:val="00A2432D"/>
    <w:rsid w:val="00A24383"/>
    <w:rsid w:val="00A24A8F"/>
    <w:rsid w:val="00A24FBA"/>
    <w:rsid w:val="00A251BA"/>
    <w:rsid w:val="00A251FE"/>
    <w:rsid w:val="00A259AF"/>
    <w:rsid w:val="00A25CA4"/>
    <w:rsid w:val="00A25DF5"/>
    <w:rsid w:val="00A2688F"/>
    <w:rsid w:val="00A26EB4"/>
    <w:rsid w:val="00A270F3"/>
    <w:rsid w:val="00A27976"/>
    <w:rsid w:val="00A27E2C"/>
    <w:rsid w:val="00A27EFC"/>
    <w:rsid w:val="00A303F0"/>
    <w:rsid w:val="00A3056C"/>
    <w:rsid w:val="00A30CC8"/>
    <w:rsid w:val="00A3105D"/>
    <w:rsid w:val="00A313A4"/>
    <w:rsid w:val="00A3148C"/>
    <w:rsid w:val="00A31695"/>
    <w:rsid w:val="00A31F3C"/>
    <w:rsid w:val="00A31FE7"/>
    <w:rsid w:val="00A320C5"/>
    <w:rsid w:val="00A322D3"/>
    <w:rsid w:val="00A32326"/>
    <w:rsid w:val="00A323B7"/>
    <w:rsid w:val="00A32534"/>
    <w:rsid w:val="00A32556"/>
    <w:rsid w:val="00A32682"/>
    <w:rsid w:val="00A32EA5"/>
    <w:rsid w:val="00A32EBC"/>
    <w:rsid w:val="00A3347A"/>
    <w:rsid w:val="00A33C6E"/>
    <w:rsid w:val="00A33E58"/>
    <w:rsid w:val="00A34056"/>
    <w:rsid w:val="00A347EE"/>
    <w:rsid w:val="00A3536B"/>
    <w:rsid w:val="00A353B5"/>
    <w:rsid w:val="00A35493"/>
    <w:rsid w:val="00A35629"/>
    <w:rsid w:val="00A35A68"/>
    <w:rsid w:val="00A35F21"/>
    <w:rsid w:val="00A36389"/>
    <w:rsid w:val="00A369A7"/>
    <w:rsid w:val="00A36A0D"/>
    <w:rsid w:val="00A36A6F"/>
    <w:rsid w:val="00A36AC1"/>
    <w:rsid w:val="00A3716C"/>
    <w:rsid w:val="00A3744A"/>
    <w:rsid w:val="00A375A4"/>
    <w:rsid w:val="00A37D1E"/>
    <w:rsid w:val="00A37F55"/>
    <w:rsid w:val="00A37FC4"/>
    <w:rsid w:val="00A4002A"/>
    <w:rsid w:val="00A40B22"/>
    <w:rsid w:val="00A41044"/>
    <w:rsid w:val="00A41690"/>
    <w:rsid w:val="00A41748"/>
    <w:rsid w:val="00A41CD0"/>
    <w:rsid w:val="00A41D4E"/>
    <w:rsid w:val="00A41E91"/>
    <w:rsid w:val="00A43069"/>
    <w:rsid w:val="00A43144"/>
    <w:rsid w:val="00A446CA"/>
    <w:rsid w:val="00A44A4C"/>
    <w:rsid w:val="00A44FC9"/>
    <w:rsid w:val="00A458C2"/>
    <w:rsid w:val="00A45F97"/>
    <w:rsid w:val="00A46FA2"/>
    <w:rsid w:val="00A473DC"/>
    <w:rsid w:val="00A475F4"/>
    <w:rsid w:val="00A47D99"/>
    <w:rsid w:val="00A47E92"/>
    <w:rsid w:val="00A47F02"/>
    <w:rsid w:val="00A501E5"/>
    <w:rsid w:val="00A502B2"/>
    <w:rsid w:val="00A5091C"/>
    <w:rsid w:val="00A50AFA"/>
    <w:rsid w:val="00A50D8B"/>
    <w:rsid w:val="00A50E0B"/>
    <w:rsid w:val="00A51106"/>
    <w:rsid w:val="00A51829"/>
    <w:rsid w:val="00A51CB9"/>
    <w:rsid w:val="00A51D6B"/>
    <w:rsid w:val="00A523ED"/>
    <w:rsid w:val="00A5293F"/>
    <w:rsid w:val="00A52AAF"/>
    <w:rsid w:val="00A52C6C"/>
    <w:rsid w:val="00A5306E"/>
    <w:rsid w:val="00A533C0"/>
    <w:rsid w:val="00A53737"/>
    <w:rsid w:val="00A53B03"/>
    <w:rsid w:val="00A53C9D"/>
    <w:rsid w:val="00A540A9"/>
    <w:rsid w:val="00A54E31"/>
    <w:rsid w:val="00A54E91"/>
    <w:rsid w:val="00A55097"/>
    <w:rsid w:val="00A55F18"/>
    <w:rsid w:val="00A55F71"/>
    <w:rsid w:val="00A56732"/>
    <w:rsid w:val="00A5702D"/>
    <w:rsid w:val="00A57833"/>
    <w:rsid w:val="00A57EAA"/>
    <w:rsid w:val="00A60E5D"/>
    <w:rsid w:val="00A60EAC"/>
    <w:rsid w:val="00A6140E"/>
    <w:rsid w:val="00A614D0"/>
    <w:rsid w:val="00A6150B"/>
    <w:rsid w:val="00A6151F"/>
    <w:rsid w:val="00A6163C"/>
    <w:rsid w:val="00A61863"/>
    <w:rsid w:val="00A61D23"/>
    <w:rsid w:val="00A61F1D"/>
    <w:rsid w:val="00A6233F"/>
    <w:rsid w:val="00A62B9B"/>
    <w:rsid w:val="00A62DB4"/>
    <w:rsid w:val="00A632F8"/>
    <w:rsid w:val="00A63CBC"/>
    <w:rsid w:val="00A64398"/>
    <w:rsid w:val="00A64A4F"/>
    <w:rsid w:val="00A64BB7"/>
    <w:rsid w:val="00A64FD3"/>
    <w:rsid w:val="00A65281"/>
    <w:rsid w:val="00A65EF5"/>
    <w:rsid w:val="00A66DFA"/>
    <w:rsid w:val="00A66FD6"/>
    <w:rsid w:val="00A67ADC"/>
    <w:rsid w:val="00A67D3B"/>
    <w:rsid w:val="00A7008A"/>
    <w:rsid w:val="00A705B4"/>
    <w:rsid w:val="00A70695"/>
    <w:rsid w:val="00A709CA"/>
    <w:rsid w:val="00A70F8C"/>
    <w:rsid w:val="00A70FAD"/>
    <w:rsid w:val="00A70FB4"/>
    <w:rsid w:val="00A7106C"/>
    <w:rsid w:val="00A71649"/>
    <w:rsid w:val="00A71B04"/>
    <w:rsid w:val="00A7213B"/>
    <w:rsid w:val="00A7250E"/>
    <w:rsid w:val="00A729CE"/>
    <w:rsid w:val="00A72FE8"/>
    <w:rsid w:val="00A73682"/>
    <w:rsid w:val="00A737A8"/>
    <w:rsid w:val="00A73AA0"/>
    <w:rsid w:val="00A73F99"/>
    <w:rsid w:val="00A741D5"/>
    <w:rsid w:val="00A74206"/>
    <w:rsid w:val="00A744BD"/>
    <w:rsid w:val="00A747AC"/>
    <w:rsid w:val="00A74B24"/>
    <w:rsid w:val="00A74FAB"/>
    <w:rsid w:val="00A755D3"/>
    <w:rsid w:val="00A75B85"/>
    <w:rsid w:val="00A768AF"/>
    <w:rsid w:val="00A76B67"/>
    <w:rsid w:val="00A77039"/>
    <w:rsid w:val="00A770C7"/>
    <w:rsid w:val="00A77989"/>
    <w:rsid w:val="00A77A96"/>
    <w:rsid w:val="00A80497"/>
    <w:rsid w:val="00A809EE"/>
    <w:rsid w:val="00A80DB4"/>
    <w:rsid w:val="00A80DE7"/>
    <w:rsid w:val="00A81362"/>
    <w:rsid w:val="00A818BF"/>
    <w:rsid w:val="00A81C7C"/>
    <w:rsid w:val="00A81D2D"/>
    <w:rsid w:val="00A82070"/>
    <w:rsid w:val="00A8274A"/>
    <w:rsid w:val="00A829D5"/>
    <w:rsid w:val="00A82B90"/>
    <w:rsid w:val="00A82C30"/>
    <w:rsid w:val="00A8329A"/>
    <w:rsid w:val="00A83666"/>
    <w:rsid w:val="00A8386F"/>
    <w:rsid w:val="00A839E0"/>
    <w:rsid w:val="00A83F74"/>
    <w:rsid w:val="00A85B44"/>
    <w:rsid w:val="00A85D3E"/>
    <w:rsid w:val="00A862FA"/>
    <w:rsid w:val="00A8663F"/>
    <w:rsid w:val="00A86A61"/>
    <w:rsid w:val="00A86B8C"/>
    <w:rsid w:val="00A86C68"/>
    <w:rsid w:val="00A86CFC"/>
    <w:rsid w:val="00A8714B"/>
    <w:rsid w:val="00A871BB"/>
    <w:rsid w:val="00A872FF"/>
    <w:rsid w:val="00A90448"/>
    <w:rsid w:val="00A90510"/>
    <w:rsid w:val="00A90DD1"/>
    <w:rsid w:val="00A90F2E"/>
    <w:rsid w:val="00A913AB"/>
    <w:rsid w:val="00A91CF9"/>
    <w:rsid w:val="00A920DC"/>
    <w:rsid w:val="00A9257E"/>
    <w:rsid w:val="00A92869"/>
    <w:rsid w:val="00A9291E"/>
    <w:rsid w:val="00A92E67"/>
    <w:rsid w:val="00A92EBE"/>
    <w:rsid w:val="00A93306"/>
    <w:rsid w:val="00A9371D"/>
    <w:rsid w:val="00A9377B"/>
    <w:rsid w:val="00A939A9"/>
    <w:rsid w:val="00A93BD0"/>
    <w:rsid w:val="00A93C08"/>
    <w:rsid w:val="00A93F90"/>
    <w:rsid w:val="00A947F7"/>
    <w:rsid w:val="00A94F5E"/>
    <w:rsid w:val="00A954FD"/>
    <w:rsid w:val="00A955CC"/>
    <w:rsid w:val="00A95A8B"/>
    <w:rsid w:val="00A95A96"/>
    <w:rsid w:val="00A95D82"/>
    <w:rsid w:val="00A96481"/>
    <w:rsid w:val="00A96800"/>
    <w:rsid w:val="00A96A05"/>
    <w:rsid w:val="00A9758E"/>
    <w:rsid w:val="00A975D8"/>
    <w:rsid w:val="00A97BD5"/>
    <w:rsid w:val="00A97D43"/>
    <w:rsid w:val="00A97DD1"/>
    <w:rsid w:val="00AA09AA"/>
    <w:rsid w:val="00AA0BA6"/>
    <w:rsid w:val="00AA0C51"/>
    <w:rsid w:val="00AA0C9C"/>
    <w:rsid w:val="00AA0D75"/>
    <w:rsid w:val="00AA1C23"/>
    <w:rsid w:val="00AA2151"/>
    <w:rsid w:val="00AA22FB"/>
    <w:rsid w:val="00AA3462"/>
    <w:rsid w:val="00AA3599"/>
    <w:rsid w:val="00AA36C9"/>
    <w:rsid w:val="00AA3CD0"/>
    <w:rsid w:val="00AA4901"/>
    <w:rsid w:val="00AA4EE3"/>
    <w:rsid w:val="00AA5203"/>
    <w:rsid w:val="00AA53BF"/>
    <w:rsid w:val="00AA5676"/>
    <w:rsid w:val="00AA58DD"/>
    <w:rsid w:val="00AA5927"/>
    <w:rsid w:val="00AA5A7C"/>
    <w:rsid w:val="00AA5ACF"/>
    <w:rsid w:val="00AA5CC3"/>
    <w:rsid w:val="00AA5F15"/>
    <w:rsid w:val="00AA6080"/>
    <w:rsid w:val="00AA63E0"/>
    <w:rsid w:val="00AA673B"/>
    <w:rsid w:val="00AA6796"/>
    <w:rsid w:val="00AA6AED"/>
    <w:rsid w:val="00AA6F00"/>
    <w:rsid w:val="00AA798C"/>
    <w:rsid w:val="00AA7B1C"/>
    <w:rsid w:val="00AB01D7"/>
    <w:rsid w:val="00AB0E45"/>
    <w:rsid w:val="00AB0E51"/>
    <w:rsid w:val="00AB0FDE"/>
    <w:rsid w:val="00AB117A"/>
    <w:rsid w:val="00AB1619"/>
    <w:rsid w:val="00AB1742"/>
    <w:rsid w:val="00AB1BEA"/>
    <w:rsid w:val="00AB1EFA"/>
    <w:rsid w:val="00AB275B"/>
    <w:rsid w:val="00AB290B"/>
    <w:rsid w:val="00AB291A"/>
    <w:rsid w:val="00AB2948"/>
    <w:rsid w:val="00AB2AD2"/>
    <w:rsid w:val="00AB3423"/>
    <w:rsid w:val="00AB3729"/>
    <w:rsid w:val="00AB3BAD"/>
    <w:rsid w:val="00AB3C5A"/>
    <w:rsid w:val="00AB47EB"/>
    <w:rsid w:val="00AB493A"/>
    <w:rsid w:val="00AB4C32"/>
    <w:rsid w:val="00AB4C85"/>
    <w:rsid w:val="00AB52BD"/>
    <w:rsid w:val="00AB5747"/>
    <w:rsid w:val="00AB5EA6"/>
    <w:rsid w:val="00AB5FFE"/>
    <w:rsid w:val="00AB617E"/>
    <w:rsid w:val="00AB70AC"/>
    <w:rsid w:val="00AB7164"/>
    <w:rsid w:val="00AB733C"/>
    <w:rsid w:val="00AB73AE"/>
    <w:rsid w:val="00AB7671"/>
    <w:rsid w:val="00AB771D"/>
    <w:rsid w:val="00AB78BB"/>
    <w:rsid w:val="00AB7BDD"/>
    <w:rsid w:val="00AB7D2B"/>
    <w:rsid w:val="00AB7DF3"/>
    <w:rsid w:val="00AB7E62"/>
    <w:rsid w:val="00AC0407"/>
    <w:rsid w:val="00AC04BB"/>
    <w:rsid w:val="00AC0C60"/>
    <w:rsid w:val="00AC109F"/>
    <w:rsid w:val="00AC1268"/>
    <w:rsid w:val="00AC18D2"/>
    <w:rsid w:val="00AC224A"/>
    <w:rsid w:val="00AC23E7"/>
    <w:rsid w:val="00AC2596"/>
    <w:rsid w:val="00AC2678"/>
    <w:rsid w:val="00AC347F"/>
    <w:rsid w:val="00AC3915"/>
    <w:rsid w:val="00AC3E46"/>
    <w:rsid w:val="00AC3FE2"/>
    <w:rsid w:val="00AC41C1"/>
    <w:rsid w:val="00AC4772"/>
    <w:rsid w:val="00AC4EA9"/>
    <w:rsid w:val="00AC52DE"/>
    <w:rsid w:val="00AC53F5"/>
    <w:rsid w:val="00AC54C2"/>
    <w:rsid w:val="00AC54CE"/>
    <w:rsid w:val="00AC5ED6"/>
    <w:rsid w:val="00AC66CC"/>
    <w:rsid w:val="00AC67C6"/>
    <w:rsid w:val="00AC6825"/>
    <w:rsid w:val="00AC6BDD"/>
    <w:rsid w:val="00AC7914"/>
    <w:rsid w:val="00AC798F"/>
    <w:rsid w:val="00AC79E9"/>
    <w:rsid w:val="00AC7CBF"/>
    <w:rsid w:val="00AC7E53"/>
    <w:rsid w:val="00AC7FF2"/>
    <w:rsid w:val="00AD005C"/>
    <w:rsid w:val="00AD0265"/>
    <w:rsid w:val="00AD0682"/>
    <w:rsid w:val="00AD0F96"/>
    <w:rsid w:val="00AD163E"/>
    <w:rsid w:val="00AD1DDC"/>
    <w:rsid w:val="00AD2927"/>
    <w:rsid w:val="00AD397E"/>
    <w:rsid w:val="00AD3EFB"/>
    <w:rsid w:val="00AD47C3"/>
    <w:rsid w:val="00AD4954"/>
    <w:rsid w:val="00AD4FC7"/>
    <w:rsid w:val="00AD5457"/>
    <w:rsid w:val="00AD583D"/>
    <w:rsid w:val="00AD5B08"/>
    <w:rsid w:val="00AD5EC7"/>
    <w:rsid w:val="00AD5EF1"/>
    <w:rsid w:val="00AD6C2A"/>
    <w:rsid w:val="00AD6CEF"/>
    <w:rsid w:val="00AD6FC0"/>
    <w:rsid w:val="00AD70C7"/>
    <w:rsid w:val="00AD71B9"/>
    <w:rsid w:val="00AD76B3"/>
    <w:rsid w:val="00AD7AAC"/>
    <w:rsid w:val="00AD7E4A"/>
    <w:rsid w:val="00AD7F3D"/>
    <w:rsid w:val="00AE0165"/>
    <w:rsid w:val="00AE026A"/>
    <w:rsid w:val="00AE04AD"/>
    <w:rsid w:val="00AE04DA"/>
    <w:rsid w:val="00AE0542"/>
    <w:rsid w:val="00AE0C9D"/>
    <w:rsid w:val="00AE0EC9"/>
    <w:rsid w:val="00AE2120"/>
    <w:rsid w:val="00AE2161"/>
    <w:rsid w:val="00AE230A"/>
    <w:rsid w:val="00AE29CC"/>
    <w:rsid w:val="00AE2A70"/>
    <w:rsid w:val="00AE2F03"/>
    <w:rsid w:val="00AE32DB"/>
    <w:rsid w:val="00AE33EB"/>
    <w:rsid w:val="00AE3581"/>
    <w:rsid w:val="00AE3BC6"/>
    <w:rsid w:val="00AE3BF3"/>
    <w:rsid w:val="00AE4078"/>
    <w:rsid w:val="00AE42D6"/>
    <w:rsid w:val="00AE4F1E"/>
    <w:rsid w:val="00AE58C2"/>
    <w:rsid w:val="00AE58D3"/>
    <w:rsid w:val="00AE5B36"/>
    <w:rsid w:val="00AE607B"/>
    <w:rsid w:val="00AE6303"/>
    <w:rsid w:val="00AE6748"/>
    <w:rsid w:val="00AE67B6"/>
    <w:rsid w:val="00AE67F3"/>
    <w:rsid w:val="00AE6F6A"/>
    <w:rsid w:val="00AE748E"/>
    <w:rsid w:val="00AE7768"/>
    <w:rsid w:val="00AE7DF7"/>
    <w:rsid w:val="00AE7E04"/>
    <w:rsid w:val="00AF029F"/>
    <w:rsid w:val="00AF035F"/>
    <w:rsid w:val="00AF0575"/>
    <w:rsid w:val="00AF08F6"/>
    <w:rsid w:val="00AF0930"/>
    <w:rsid w:val="00AF0E1B"/>
    <w:rsid w:val="00AF1397"/>
    <w:rsid w:val="00AF14B9"/>
    <w:rsid w:val="00AF14C1"/>
    <w:rsid w:val="00AF1F02"/>
    <w:rsid w:val="00AF1FD5"/>
    <w:rsid w:val="00AF2C2F"/>
    <w:rsid w:val="00AF2CEB"/>
    <w:rsid w:val="00AF333A"/>
    <w:rsid w:val="00AF34AB"/>
    <w:rsid w:val="00AF3559"/>
    <w:rsid w:val="00AF3769"/>
    <w:rsid w:val="00AF3A4D"/>
    <w:rsid w:val="00AF3BC2"/>
    <w:rsid w:val="00AF3EBC"/>
    <w:rsid w:val="00AF4567"/>
    <w:rsid w:val="00AF4645"/>
    <w:rsid w:val="00AF4B5A"/>
    <w:rsid w:val="00AF5152"/>
    <w:rsid w:val="00AF560A"/>
    <w:rsid w:val="00AF57B0"/>
    <w:rsid w:val="00AF5AAC"/>
    <w:rsid w:val="00AF5E2F"/>
    <w:rsid w:val="00AF5FFC"/>
    <w:rsid w:val="00AF6127"/>
    <w:rsid w:val="00AF61B7"/>
    <w:rsid w:val="00AF621E"/>
    <w:rsid w:val="00AF6419"/>
    <w:rsid w:val="00AF65ED"/>
    <w:rsid w:val="00AF6ABD"/>
    <w:rsid w:val="00AF739C"/>
    <w:rsid w:val="00AF73CA"/>
    <w:rsid w:val="00AF79EF"/>
    <w:rsid w:val="00AF7BBB"/>
    <w:rsid w:val="00AF7D1C"/>
    <w:rsid w:val="00AF7E66"/>
    <w:rsid w:val="00B000A0"/>
    <w:rsid w:val="00B000AF"/>
    <w:rsid w:val="00B000F3"/>
    <w:rsid w:val="00B00435"/>
    <w:rsid w:val="00B0073F"/>
    <w:rsid w:val="00B0097B"/>
    <w:rsid w:val="00B00F65"/>
    <w:rsid w:val="00B01492"/>
    <w:rsid w:val="00B014C8"/>
    <w:rsid w:val="00B019A6"/>
    <w:rsid w:val="00B01D68"/>
    <w:rsid w:val="00B02B2D"/>
    <w:rsid w:val="00B034A0"/>
    <w:rsid w:val="00B037E4"/>
    <w:rsid w:val="00B03C1F"/>
    <w:rsid w:val="00B03C6E"/>
    <w:rsid w:val="00B0445F"/>
    <w:rsid w:val="00B045AE"/>
    <w:rsid w:val="00B04C98"/>
    <w:rsid w:val="00B04EAE"/>
    <w:rsid w:val="00B04F91"/>
    <w:rsid w:val="00B04FF2"/>
    <w:rsid w:val="00B050B1"/>
    <w:rsid w:val="00B055A4"/>
    <w:rsid w:val="00B0562A"/>
    <w:rsid w:val="00B05ADF"/>
    <w:rsid w:val="00B05BC9"/>
    <w:rsid w:val="00B06279"/>
    <w:rsid w:val="00B0634C"/>
    <w:rsid w:val="00B07081"/>
    <w:rsid w:val="00B07204"/>
    <w:rsid w:val="00B07504"/>
    <w:rsid w:val="00B0766B"/>
    <w:rsid w:val="00B07BDE"/>
    <w:rsid w:val="00B07EC2"/>
    <w:rsid w:val="00B1069E"/>
    <w:rsid w:val="00B10B46"/>
    <w:rsid w:val="00B1108F"/>
    <w:rsid w:val="00B118A7"/>
    <w:rsid w:val="00B11B8B"/>
    <w:rsid w:val="00B11F69"/>
    <w:rsid w:val="00B120A8"/>
    <w:rsid w:val="00B13B3A"/>
    <w:rsid w:val="00B1444A"/>
    <w:rsid w:val="00B1449D"/>
    <w:rsid w:val="00B14678"/>
    <w:rsid w:val="00B15079"/>
    <w:rsid w:val="00B156C6"/>
    <w:rsid w:val="00B15A2E"/>
    <w:rsid w:val="00B15C94"/>
    <w:rsid w:val="00B16115"/>
    <w:rsid w:val="00B1655D"/>
    <w:rsid w:val="00B1688A"/>
    <w:rsid w:val="00B169A8"/>
    <w:rsid w:val="00B16C8C"/>
    <w:rsid w:val="00B2044B"/>
    <w:rsid w:val="00B20EF5"/>
    <w:rsid w:val="00B2169E"/>
    <w:rsid w:val="00B2180F"/>
    <w:rsid w:val="00B219B6"/>
    <w:rsid w:val="00B21A04"/>
    <w:rsid w:val="00B21BDB"/>
    <w:rsid w:val="00B21EB4"/>
    <w:rsid w:val="00B22720"/>
    <w:rsid w:val="00B235D2"/>
    <w:rsid w:val="00B23A18"/>
    <w:rsid w:val="00B242C1"/>
    <w:rsid w:val="00B25595"/>
    <w:rsid w:val="00B255F3"/>
    <w:rsid w:val="00B25E39"/>
    <w:rsid w:val="00B262C4"/>
    <w:rsid w:val="00B2673A"/>
    <w:rsid w:val="00B26790"/>
    <w:rsid w:val="00B26AEB"/>
    <w:rsid w:val="00B26EB0"/>
    <w:rsid w:val="00B27671"/>
    <w:rsid w:val="00B27A99"/>
    <w:rsid w:val="00B27F29"/>
    <w:rsid w:val="00B27FEE"/>
    <w:rsid w:val="00B300B1"/>
    <w:rsid w:val="00B30109"/>
    <w:rsid w:val="00B303C1"/>
    <w:rsid w:val="00B303F0"/>
    <w:rsid w:val="00B3073F"/>
    <w:rsid w:val="00B30837"/>
    <w:rsid w:val="00B308D5"/>
    <w:rsid w:val="00B31758"/>
    <w:rsid w:val="00B31C74"/>
    <w:rsid w:val="00B31F23"/>
    <w:rsid w:val="00B32038"/>
    <w:rsid w:val="00B325E6"/>
    <w:rsid w:val="00B3278B"/>
    <w:rsid w:val="00B3294B"/>
    <w:rsid w:val="00B32987"/>
    <w:rsid w:val="00B32D35"/>
    <w:rsid w:val="00B33102"/>
    <w:rsid w:val="00B332A7"/>
    <w:rsid w:val="00B33E05"/>
    <w:rsid w:val="00B33F14"/>
    <w:rsid w:val="00B34356"/>
    <w:rsid w:val="00B34B88"/>
    <w:rsid w:val="00B35217"/>
    <w:rsid w:val="00B35D5D"/>
    <w:rsid w:val="00B360A1"/>
    <w:rsid w:val="00B362B1"/>
    <w:rsid w:val="00B366DF"/>
    <w:rsid w:val="00B36BEB"/>
    <w:rsid w:val="00B36DFA"/>
    <w:rsid w:val="00B37297"/>
    <w:rsid w:val="00B372FA"/>
    <w:rsid w:val="00B3745B"/>
    <w:rsid w:val="00B37D8F"/>
    <w:rsid w:val="00B403C5"/>
    <w:rsid w:val="00B4070A"/>
    <w:rsid w:val="00B40BF7"/>
    <w:rsid w:val="00B42A7F"/>
    <w:rsid w:val="00B42C3B"/>
    <w:rsid w:val="00B42ED5"/>
    <w:rsid w:val="00B433A9"/>
    <w:rsid w:val="00B4388F"/>
    <w:rsid w:val="00B43B02"/>
    <w:rsid w:val="00B43FEE"/>
    <w:rsid w:val="00B4411F"/>
    <w:rsid w:val="00B448C7"/>
    <w:rsid w:val="00B44A03"/>
    <w:rsid w:val="00B44CB1"/>
    <w:rsid w:val="00B4558B"/>
    <w:rsid w:val="00B45705"/>
    <w:rsid w:val="00B45F51"/>
    <w:rsid w:val="00B460E5"/>
    <w:rsid w:val="00B462B2"/>
    <w:rsid w:val="00B4635A"/>
    <w:rsid w:val="00B466C9"/>
    <w:rsid w:val="00B46869"/>
    <w:rsid w:val="00B469CB"/>
    <w:rsid w:val="00B46D0C"/>
    <w:rsid w:val="00B46EF2"/>
    <w:rsid w:val="00B474A5"/>
    <w:rsid w:val="00B4765F"/>
    <w:rsid w:val="00B476BF"/>
    <w:rsid w:val="00B47A68"/>
    <w:rsid w:val="00B503BF"/>
    <w:rsid w:val="00B50CE8"/>
    <w:rsid w:val="00B515A4"/>
    <w:rsid w:val="00B51864"/>
    <w:rsid w:val="00B51C95"/>
    <w:rsid w:val="00B51FE3"/>
    <w:rsid w:val="00B52093"/>
    <w:rsid w:val="00B52404"/>
    <w:rsid w:val="00B52853"/>
    <w:rsid w:val="00B52D7E"/>
    <w:rsid w:val="00B53564"/>
    <w:rsid w:val="00B53CC9"/>
    <w:rsid w:val="00B53CE3"/>
    <w:rsid w:val="00B53D68"/>
    <w:rsid w:val="00B53EA0"/>
    <w:rsid w:val="00B54051"/>
    <w:rsid w:val="00B5451A"/>
    <w:rsid w:val="00B54A22"/>
    <w:rsid w:val="00B54C82"/>
    <w:rsid w:val="00B55A21"/>
    <w:rsid w:val="00B55A96"/>
    <w:rsid w:val="00B55B3A"/>
    <w:rsid w:val="00B569D6"/>
    <w:rsid w:val="00B56C5B"/>
    <w:rsid w:val="00B56D83"/>
    <w:rsid w:val="00B575A9"/>
    <w:rsid w:val="00B5768E"/>
    <w:rsid w:val="00B576B0"/>
    <w:rsid w:val="00B57EE8"/>
    <w:rsid w:val="00B6023F"/>
    <w:rsid w:val="00B604DF"/>
    <w:rsid w:val="00B607F1"/>
    <w:rsid w:val="00B608AF"/>
    <w:rsid w:val="00B6160B"/>
    <w:rsid w:val="00B6181A"/>
    <w:rsid w:val="00B61D83"/>
    <w:rsid w:val="00B61E2D"/>
    <w:rsid w:val="00B61E87"/>
    <w:rsid w:val="00B61F30"/>
    <w:rsid w:val="00B62236"/>
    <w:rsid w:val="00B62AB1"/>
    <w:rsid w:val="00B62F35"/>
    <w:rsid w:val="00B6339B"/>
    <w:rsid w:val="00B63CDB"/>
    <w:rsid w:val="00B64392"/>
    <w:rsid w:val="00B6488E"/>
    <w:rsid w:val="00B649FD"/>
    <w:rsid w:val="00B64FEE"/>
    <w:rsid w:val="00B65339"/>
    <w:rsid w:val="00B6553D"/>
    <w:rsid w:val="00B65810"/>
    <w:rsid w:val="00B659DA"/>
    <w:rsid w:val="00B66563"/>
    <w:rsid w:val="00B66714"/>
    <w:rsid w:val="00B66A06"/>
    <w:rsid w:val="00B66E93"/>
    <w:rsid w:val="00B67387"/>
    <w:rsid w:val="00B67900"/>
    <w:rsid w:val="00B67BC6"/>
    <w:rsid w:val="00B67BC9"/>
    <w:rsid w:val="00B67D00"/>
    <w:rsid w:val="00B67E36"/>
    <w:rsid w:val="00B67EED"/>
    <w:rsid w:val="00B70356"/>
    <w:rsid w:val="00B707A0"/>
    <w:rsid w:val="00B707C5"/>
    <w:rsid w:val="00B707CE"/>
    <w:rsid w:val="00B70BAB"/>
    <w:rsid w:val="00B70BFA"/>
    <w:rsid w:val="00B71222"/>
    <w:rsid w:val="00B712E9"/>
    <w:rsid w:val="00B71958"/>
    <w:rsid w:val="00B7238A"/>
    <w:rsid w:val="00B7245C"/>
    <w:rsid w:val="00B7247D"/>
    <w:rsid w:val="00B72C20"/>
    <w:rsid w:val="00B730C8"/>
    <w:rsid w:val="00B73179"/>
    <w:rsid w:val="00B734E5"/>
    <w:rsid w:val="00B73B06"/>
    <w:rsid w:val="00B744A6"/>
    <w:rsid w:val="00B74A47"/>
    <w:rsid w:val="00B74A5C"/>
    <w:rsid w:val="00B756C3"/>
    <w:rsid w:val="00B75703"/>
    <w:rsid w:val="00B75FDB"/>
    <w:rsid w:val="00B760A8"/>
    <w:rsid w:val="00B76117"/>
    <w:rsid w:val="00B7680E"/>
    <w:rsid w:val="00B77FE0"/>
    <w:rsid w:val="00B806D0"/>
    <w:rsid w:val="00B806D8"/>
    <w:rsid w:val="00B80885"/>
    <w:rsid w:val="00B80A42"/>
    <w:rsid w:val="00B80DA7"/>
    <w:rsid w:val="00B81224"/>
    <w:rsid w:val="00B8139A"/>
    <w:rsid w:val="00B81529"/>
    <w:rsid w:val="00B8159F"/>
    <w:rsid w:val="00B81793"/>
    <w:rsid w:val="00B81A27"/>
    <w:rsid w:val="00B81AF2"/>
    <w:rsid w:val="00B81C4C"/>
    <w:rsid w:val="00B81DBB"/>
    <w:rsid w:val="00B81EF1"/>
    <w:rsid w:val="00B82EF7"/>
    <w:rsid w:val="00B82F18"/>
    <w:rsid w:val="00B83599"/>
    <w:rsid w:val="00B835C9"/>
    <w:rsid w:val="00B83A83"/>
    <w:rsid w:val="00B83D06"/>
    <w:rsid w:val="00B84192"/>
    <w:rsid w:val="00B8443E"/>
    <w:rsid w:val="00B84620"/>
    <w:rsid w:val="00B84914"/>
    <w:rsid w:val="00B849A9"/>
    <w:rsid w:val="00B864D2"/>
    <w:rsid w:val="00B86565"/>
    <w:rsid w:val="00B869D9"/>
    <w:rsid w:val="00B87221"/>
    <w:rsid w:val="00B878D9"/>
    <w:rsid w:val="00B878EA"/>
    <w:rsid w:val="00B87985"/>
    <w:rsid w:val="00B90985"/>
    <w:rsid w:val="00B90C36"/>
    <w:rsid w:val="00B9147F"/>
    <w:rsid w:val="00B914AD"/>
    <w:rsid w:val="00B9177E"/>
    <w:rsid w:val="00B9199D"/>
    <w:rsid w:val="00B920E2"/>
    <w:rsid w:val="00B92337"/>
    <w:rsid w:val="00B92398"/>
    <w:rsid w:val="00B923AD"/>
    <w:rsid w:val="00B92516"/>
    <w:rsid w:val="00B92521"/>
    <w:rsid w:val="00B926B2"/>
    <w:rsid w:val="00B926EB"/>
    <w:rsid w:val="00B92754"/>
    <w:rsid w:val="00B92AC1"/>
    <w:rsid w:val="00B92C5F"/>
    <w:rsid w:val="00B92E7C"/>
    <w:rsid w:val="00B92FBA"/>
    <w:rsid w:val="00B93167"/>
    <w:rsid w:val="00B932A3"/>
    <w:rsid w:val="00B93D05"/>
    <w:rsid w:val="00B93E19"/>
    <w:rsid w:val="00B93F44"/>
    <w:rsid w:val="00B943C4"/>
    <w:rsid w:val="00B94577"/>
    <w:rsid w:val="00B95396"/>
    <w:rsid w:val="00B953CA"/>
    <w:rsid w:val="00B95919"/>
    <w:rsid w:val="00B95B3A"/>
    <w:rsid w:val="00B95DFF"/>
    <w:rsid w:val="00B97649"/>
    <w:rsid w:val="00B97783"/>
    <w:rsid w:val="00B97952"/>
    <w:rsid w:val="00B97D21"/>
    <w:rsid w:val="00BA0D9F"/>
    <w:rsid w:val="00BA0DCD"/>
    <w:rsid w:val="00BA12DA"/>
    <w:rsid w:val="00BA15CE"/>
    <w:rsid w:val="00BA1661"/>
    <w:rsid w:val="00BA16C7"/>
    <w:rsid w:val="00BA19C6"/>
    <w:rsid w:val="00BA21EE"/>
    <w:rsid w:val="00BA2DAB"/>
    <w:rsid w:val="00BA3AE4"/>
    <w:rsid w:val="00BA44D7"/>
    <w:rsid w:val="00BA4C31"/>
    <w:rsid w:val="00BA4CDB"/>
    <w:rsid w:val="00BA5055"/>
    <w:rsid w:val="00BA544E"/>
    <w:rsid w:val="00BA5AFD"/>
    <w:rsid w:val="00BA5B1F"/>
    <w:rsid w:val="00BA5C1C"/>
    <w:rsid w:val="00BA5CED"/>
    <w:rsid w:val="00BA5D06"/>
    <w:rsid w:val="00BA5FBD"/>
    <w:rsid w:val="00BA61BB"/>
    <w:rsid w:val="00BA6222"/>
    <w:rsid w:val="00BA672A"/>
    <w:rsid w:val="00BA6A87"/>
    <w:rsid w:val="00BA6B15"/>
    <w:rsid w:val="00BA6B98"/>
    <w:rsid w:val="00BA7440"/>
    <w:rsid w:val="00BA7C25"/>
    <w:rsid w:val="00BA7CAA"/>
    <w:rsid w:val="00BA7F96"/>
    <w:rsid w:val="00BB0235"/>
    <w:rsid w:val="00BB038C"/>
    <w:rsid w:val="00BB0FA0"/>
    <w:rsid w:val="00BB10B9"/>
    <w:rsid w:val="00BB127D"/>
    <w:rsid w:val="00BB128B"/>
    <w:rsid w:val="00BB1B58"/>
    <w:rsid w:val="00BB20B9"/>
    <w:rsid w:val="00BB2315"/>
    <w:rsid w:val="00BB2EA9"/>
    <w:rsid w:val="00BB396C"/>
    <w:rsid w:val="00BB3E27"/>
    <w:rsid w:val="00BB4A84"/>
    <w:rsid w:val="00BB4CB9"/>
    <w:rsid w:val="00BB4DFF"/>
    <w:rsid w:val="00BB4F61"/>
    <w:rsid w:val="00BB5226"/>
    <w:rsid w:val="00BB6118"/>
    <w:rsid w:val="00BB6B35"/>
    <w:rsid w:val="00BB74E1"/>
    <w:rsid w:val="00BB75A3"/>
    <w:rsid w:val="00BB769E"/>
    <w:rsid w:val="00BB7AD7"/>
    <w:rsid w:val="00BB7CCF"/>
    <w:rsid w:val="00BC0456"/>
    <w:rsid w:val="00BC076E"/>
    <w:rsid w:val="00BC0C85"/>
    <w:rsid w:val="00BC1075"/>
    <w:rsid w:val="00BC129C"/>
    <w:rsid w:val="00BC136C"/>
    <w:rsid w:val="00BC1644"/>
    <w:rsid w:val="00BC1F5D"/>
    <w:rsid w:val="00BC217B"/>
    <w:rsid w:val="00BC21DF"/>
    <w:rsid w:val="00BC22F9"/>
    <w:rsid w:val="00BC23BD"/>
    <w:rsid w:val="00BC2788"/>
    <w:rsid w:val="00BC2ACC"/>
    <w:rsid w:val="00BC31FA"/>
    <w:rsid w:val="00BC350F"/>
    <w:rsid w:val="00BC35EC"/>
    <w:rsid w:val="00BC37A0"/>
    <w:rsid w:val="00BC37C1"/>
    <w:rsid w:val="00BC3B4A"/>
    <w:rsid w:val="00BC4466"/>
    <w:rsid w:val="00BC47E6"/>
    <w:rsid w:val="00BC4853"/>
    <w:rsid w:val="00BC50D7"/>
    <w:rsid w:val="00BC5852"/>
    <w:rsid w:val="00BC5869"/>
    <w:rsid w:val="00BC58FF"/>
    <w:rsid w:val="00BC591E"/>
    <w:rsid w:val="00BC5927"/>
    <w:rsid w:val="00BC5F72"/>
    <w:rsid w:val="00BC6034"/>
    <w:rsid w:val="00BC67C4"/>
    <w:rsid w:val="00BC6ACC"/>
    <w:rsid w:val="00BC6D6B"/>
    <w:rsid w:val="00BC747D"/>
    <w:rsid w:val="00BD02D4"/>
    <w:rsid w:val="00BD0433"/>
    <w:rsid w:val="00BD0AD9"/>
    <w:rsid w:val="00BD101C"/>
    <w:rsid w:val="00BD1410"/>
    <w:rsid w:val="00BD1597"/>
    <w:rsid w:val="00BD1A1D"/>
    <w:rsid w:val="00BD1EBE"/>
    <w:rsid w:val="00BD1EEC"/>
    <w:rsid w:val="00BD20B4"/>
    <w:rsid w:val="00BD226D"/>
    <w:rsid w:val="00BD23E3"/>
    <w:rsid w:val="00BD244F"/>
    <w:rsid w:val="00BD28A4"/>
    <w:rsid w:val="00BD2C5B"/>
    <w:rsid w:val="00BD2C9D"/>
    <w:rsid w:val="00BD35CB"/>
    <w:rsid w:val="00BD3704"/>
    <w:rsid w:val="00BD3A16"/>
    <w:rsid w:val="00BD50B5"/>
    <w:rsid w:val="00BD543C"/>
    <w:rsid w:val="00BD5470"/>
    <w:rsid w:val="00BD5946"/>
    <w:rsid w:val="00BD6166"/>
    <w:rsid w:val="00BD62BD"/>
    <w:rsid w:val="00BD632E"/>
    <w:rsid w:val="00BD66B2"/>
    <w:rsid w:val="00BD6861"/>
    <w:rsid w:val="00BD6B0F"/>
    <w:rsid w:val="00BD6C14"/>
    <w:rsid w:val="00BD7225"/>
    <w:rsid w:val="00BD78FC"/>
    <w:rsid w:val="00BD7AE7"/>
    <w:rsid w:val="00BD7BFB"/>
    <w:rsid w:val="00BD7DF3"/>
    <w:rsid w:val="00BE014D"/>
    <w:rsid w:val="00BE0218"/>
    <w:rsid w:val="00BE052D"/>
    <w:rsid w:val="00BE0534"/>
    <w:rsid w:val="00BE0622"/>
    <w:rsid w:val="00BE0C37"/>
    <w:rsid w:val="00BE0EDD"/>
    <w:rsid w:val="00BE1262"/>
    <w:rsid w:val="00BE14D0"/>
    <w:rsid w:val="00BE1613"/>
    <w:rsid w:val="00BE177A"/>
    <w:rsid w:val="00BE1D79"/>
    <w:rsid w:val="00BE1FA1"/>
    <w:rsid w:val="00BE297E"/>
    <w:rsid w:val="00BE2B7B"/>
    <w:rsid w:val="00BE2C88"/>
    <w:rsid w:val="00BE2F18"/>
    <w:rsid w:val="00BE2FF2"/>
    <w:rsid w:val="00BE3007"/>
    <w:rsid w:val="00BE31D3"/>
    <w:rsid w:val="00BE4711"/>
    <w:rsid w:val="00BE486F"/>
    <w:rsid w:val="00BE498D"/>
    <w:rsid w:val="00BE50ED"/>
    <w:rsid w:val="00BE517A"/>
    <w:rsid w:val="00BE5555"/>
    <w:rsid w:val="00BE5C83"/>
    <w:rsid w:val="00BE63F6"/>
    <w:rsid w:val="00BE652D"/>
    <w:rsid w:val="00BE6F12"/>
    <w:rsid w:val="00BE7470"/>
    <w:rsid w:val="00BE7857"/>
    <w:rsid w:val="00BE7A6E"/>
    <w:rsid w:val="00BE7A84"/>
    <w:rsid w:val="00BE7C89"/>
    <w:rsid w:val="00BE7C93"/>
    <w:rsid w:val="00BE7F04"/>
    <w:rsid w:val="00BF038D"/>
    <w:rsid w:val="00BF04FA"/>
    <w:rsid w:val="00BF1183"/>
    <w:rsid w:val="00BF1AAC"/>
    <w:rsid w:val="00BF1B18"/>
    <w:rsid w:val="00BF1BE1"/>
    <w:rsid w:val="00BF2195"/>
    <w:rsid w:val="00BF22A5"/>
    <w:rsid w:val="00BF2410"/>
    <w:rsid w:val="00BF24D2"/>
    <w:rsid w:val="00BF2835"/>
    <w:rsid w:val="00BF2A01"/>
    <w:rsid w:val="00BF3115"/>
    <w:rsid w:val="00BF3641"/>
    <w:rsid w:val="00BF3C26"/>
    <w:rsid w:val="00BF3D35"/>
    <w:rsid w:val="00BF3E5B"/>
    <w:rsid w:val="00BF3F7D"/>
    <w:rsid w:val="00BF48F4"/>
    <w:rsid w:val="00BF5813"/>
    <w:rsid w:val="00BF5861"/>
    <w:rsid w:val="00BF594E"/>
    <w:rsid w:val="00BF602C"/>
    <w:rsid w:val="00BF6AE4"/>
    <w:rsid w:val="00BF6CAD"/>
    <w:rsid w:val="00BF6F3A"/>
    <w:rsid w:val="00BF70D9"/>
    <w:rsid w:val="00BF7AB3"/>
    <w:rsid w:val="00BF7CA5"/>
    <w:rsid w:val="00C00094"/>
    <w:rsid w:val="00C006BA"/>
    <w:rsid w:val="00C007CF"/>
    <w:rsid w:val="00C00EB6"/>
    <w:rsid w:val="00C01B7D"/>
    <w:rsid w:val="00C01C0D"/>
    <w:rsid w:val="00C01C5D"/>
    <w:rsid w:val="00C01CF4"/>
    <w:rsid w:val="00C0204E"/>
    <w:rsid w:val="00C02773"/>
    <w:rsid w:val="00C02A4C"/>
    <w:rsid w:val="00C02D66"/>
    <w:rsid w:val="00C02E8C"/>
    <w:rsid w:val="00C0303A"/>
    <w:rsid w:val="00C033CF"/>
    <w:rsid w:val="00C03A52"/>
    <w:rsid w:val="00C03AD5"/>
    <w:rsid w:val="00C03C36"/>
    <w:rsid w:val="00C0451F"/>
    <w:rsid w:val="00C052F0"/>
    <w:rsid w:val="00C07952"/>
    <w:rsid w:val="00C07CC6"/>
    <w:rsid w:val="00C07E24"/>
    <w:rsid w:val="00C07E52"/>
    <w:rsid w:val="00C1036C"/>
    <w:rsid w:val="00C10B2B"/>
    <w:rsid w:val="00C10C04"/>
    <w:rsid w:val="00C10D13"/>
    <w:rsid w:val="00C10FDF"/>
    <w:rsid w:val="00C1148E"/>
    <w:rsid w:val="00C116B0"/>
    <w:rsid w:val="00C11722"/>
    <w:rsid w:val="00C117D4"/>
    <w:rsid w:val="00C11BF4"/>
    <w:rsid w:val="00C11D0A"/>
    <w:rsid w:val="00C11E66"/>
    <w:rsid w:val="00C12D03"/>
    <w:rsid w:val="00C12F31"/>
    <w:rsid w:val="00C13583"/>
    <w:rsid w:val="00C13AB3"/>
    <w:rsid w:val="00C13DD6"/>
    <w:rsid w:val="00C149A6"/>
    <w:rsid w:val="00C14CC9"/>
    <w:rsid w:val="00C14E44"/>
    <w:rsid w:val="00C1561D"/>
    <w:rsid w:val="00C15701"/>
    <w:rsid w:val="00C15757"/>
    <w:rsid w:val="00C157D4"/>
    <w:rsid w:val="00C157D9"/>
    <w:rsid w:val="00C1595F"/>
    <w:rsid w:val="00C15D07"/>
    <w:rsid w:val="00C15F2E"/>
    <w:rsid w:val="00C16AA1"/>
    <w:rsid w:val="00C16B82"/>
    <w:rsid w:val="00C1744B"/>
    <w:rsid w:val="00C17993"/>
    <w:rsid w:val="00C17B80"/>
    <w:rsid w:val="00C20202"/>
    <w:rsid w:val="00C205BF"/>
    <w:rsid w:val="00C20732"/>
    <w:rsid w:val="00C2087E"/>
    <w:rsid w:val="00C208CB"/>
    <w:rsid w:val="00C20A3A"/>
    <w:rsid w:val="00C21174"/>
    <w:rsid w:val="00C211DB"/>
    <w:rsid w:val="00C229D0"/>
    <w:rsid w:val="00C22F56"/>
    <w:rsid w:val="00C23250"/>
    <w:rsid w:val="00C235B0"/>
    <w:rsid w:val="00C23ADC"/>
    <w:rsid w:val="00C23BB2"/>
    <w:rsid w:val="00C24184"/>
    <w:rsid w:val="00C2493A"/>
    <w:rsid w:val="00C249C4"/>
    <w:rsid w:val="00C24A23"/>
    <w:rsid w:val="00C24E39"/>
    <w:rsid w:val="00C24FFF"/>
    <w:rsid w:val="00C25692"/>
    <w:rsid w:val="00C25F6D"/>
    <w:rsid w:val="00C25FBF"/>
    <w:rsid w:val="00C264B0"/>
    <w:rsid w:val="00C268E4"/>
    <w:rsid w:val="00C27661"/>
    <w:rsid w:val="00C3041E"/>
    <w:rsid w:val="00C308EC"/>
    <w:rsid w:val="00C30B66"/>
    <w:rsid w:val="00C30BB1"/>
    <w:rsid w:val="00C30CC8"/>
    <w:rsid w:val="00C30D16"/>
    <w:rsid w:val="00C3125B"/>
    <w:rsid w:val="00C312E3"/>
    <w:rsid w:val="00C31983"/>
    <w:rsid w:val="00C31F0F"/>
    <w:rsid w:val="00C31F4D"/>
    <w:rsid w:val="00C3243C"/>
    <w:rsid w:val="00C32486"/>
    <w:rsid w:val="00C32703"/>
    <w:rsid w:val="00C327B2"/>
    <w:rsid w:val="00C32976"/>
    <w:rsid w:val="00C32D09"/>
    <w:rsid w:val="00C32DEC"/>
    <w:rsid w:val="00C32F4A"/>
    <w:rsid w:val="00C33338"/>
    <w:rsid w:val="00C333ED"/>
    <w:rsid w:val="00C33488"/>
    <w:rsid w:val="00C3359C"/>
    <w:rsid w:val="00C33AA4"/>
    <w:rsid w:val="00C345C1"/>
    <w:rsid w:val="00C3463C"/>
    <w:rsid w:val="00C34BA8"/>
    <w:rsid w:val="00C34BE8"/>
    <w:rsid w:val="00C351D3"/>
    <w:rsid w:val="00C353BD"/>
    <w:rsid w:val="00C354C5"/>
    <w:rsid w:val="00C35824"/>
    <w:rsid w:val="00C3595D"/>
    <w:rsid w:val="00C361DB"/>
    <w:rsid w:val="00C36617"/>
    <w:rsid w:val="00C36719"/>
    <w:rsid w:val="00C36AAC"/>
    <w:rsid w:val="00C36FE7"/>
    <w:rsid w:val="00C37095"/>
    <w:rsid w:val="00C37209"/>
    <w:rsid w:val="00C37237"/>
    <w:rsid w:val="00C372F1"/>
    <w:rsid w:val="00C37E5A"/>
    <w:rsid w:val="00C4075B"/>
    <w:rsid w:val="00C40904"/>
    <w:rsid w:val="00C4097B"/>
    <w:rsid w:val="00C40A14"/>
    <w:rsid w:val="00C40E71"/>
    <w:rsid w:val="00C410BB"/>
    <w:rsid w:val="00C41BE2"/>
    <w:rsid w:val="00C41E06"/>
    <w:rsid w:val="00C41F08"/>
    <w:rsid w:val="00C422D7"/>
    <w:rsid w:val="00C42B2A"/>
    <w:rsid w:val="00C42E88"/>
    <w:rsid w:val="00C43E83"/>
    <w:rsid w:val="00C4404F"/>
    <w:rsid w:val="00C445CF"/>
    <w:rsid w:val="00C44BE1"/>
    <w:rsid w:val="00C45860"/>
    <w:rsid w:val="00C45903"/>
    <w:rsid w:val="00C4597B"/>
    <w:rsid w:val="00C45AFE"/>
    <w:rsid w:val="00C46746"/>
    <w:rsid w:val="00C46925"/>
    <w:rsid w:val="00C46AB0"/>
    <w:rsid w:val="00C47333"/>
    <w:rsid w:val="00C47487"/>
    <w:rsid w:val="00C47B7B"/>
    <w:rsid w:val="00C47BE5"/>
    <w:rsid w:val="00C47F60"/>
    <w:rsid w:val="00C502E4"/>
    <w:rsid w:val="00C50541"/>
    <w:rsid w:val="00C5085D"/>
    <w:rsid w:val="00C50AB5"/>
    <w:rsid w:val="00C50AC9"/>
    <w:rsid w:val="00C50E1A"/>
    <w:rsid w:val="00C50FCE"/>
    <w:rsid w:val="00C50FDA"/>
    <w:rsid w:val="00C5131D"/>
    <w:rsid w:val="00C51BBF"/>
    <w:rsid w:val="00C523DB"/>
    <w:rsid w:val="00C5281D"/>
    <w:rsid w:val="00C52A75"/>
    <w:rsid w:val="00C52B0C"/>
    <w:rsid w:val="00C52F95"/>
    <w:rsid w:val="00C53544"/>
    <w:rsid w:val="00C535BB"/>
    <w:rsid w:val="00C53708"/>
    <w:rsid w:val="00C537B1"/>
    <w:rsid w:val="00C54482"/>
    <w:rsid w:val="00C54DF2"/>
    <w:rsid w:val="00C550D5"/>
    <w:rsid w:val="00C550D7"/>
    <w:rsid w:val="00C556A7"/>
    <w:rsid w:val="00C55DD6"/>
    <w:rsid w:val="00C55F45"/>
    <w:rsid w:val="00C5664F"/>
    <w:rsid w:val="00C5674A"/>
    <w:rsid w:val="00C5679C"/>
    <w:rsid w:val="00C56B01"/>
    <w:rsid w:val="00C56D0F"/>
    <w:rsid w:val="00C5732B"/>
    <w:rsid w:val="00C575B5"/>
    <w:rsid w:val="00C576BC"/>
    <w:rsid w:val="00C57A7B"/>
    <w:rsid w:val="00C57EC6"/>
    <w:rsid w:val="00C6052F"/>
    <w:rsid w:val="00C60B9B"/>
    <w:rsid w:val="00C6171F"/>
    <w:rsid w:val="00C619BB"/>
    <w:rsid w:val="00C620C5"/>
    <w:rsid w:val="00C62495"/>
    <w:rsid w:val="00C62616"/>
    <w:rsid w:val="00C6292C"/>
    <w:rsid w:val="00C62E02"/>
    <w:rsid w:val="00C62EE3"/>
    <w:rsid w:val="00C630F6"/>
    <w:rsid w:val="00C63677"/>
    <w:rsid w:val="00C6407F"/>
    <w:rsid w:val="00C64932"/>
    <w:rsid w:val="00C64978"/>
    <w:rsid w:val="00C65053"/>
    <w:rsid w:val="00C650D1"/>
    <w:rsid w:val="00C652F0"/>
    <w:rsid w:val="00C65C4F"/>
    <w:rsid w:val="00C66510"/>
    <w:rsid w:val="00C66B65"/>
    <w:rsid w:val="00C66DCF"/>
    <w:rsid w:val="00C66E65"/>
    <w:rsid w:val="00C672C7"/>
    <w:rsid w:val="00C675AB"/>
    <w:rsid w:val="00C6766C"/>
    <w:rsid w:val="00C7028B"/>
    <w:rsid w:val="00C70943"/>
    <w:rsid w:val="00C70969"/>
    <w:rsid w:val="00C70B63"/>
    <w:rsid w:val="00C70FAC"/>
    <w:rsid w:val="00C71299"/>
    <w:rsid w:val="00C71482"/>
    <w:rsid w:val="00C715A6"/>
    <w:rsid w:val="00C7161F"/>
    <w:rsid w:val="00C71BF7"/>
    <w:rsid w:val="00C71E23"/>
    <w:rsid w:val="00C72400"/>
    <w:rsid w:val="00C72444"/>
    <w:rsid w:val="00C728E2"/>
    <w:rsid w:val="00C72CA2"/>
    <w:rsid w:val="00C7304E"/>
    <w:rsid w:val="00C7334E"/>
    <w:rsid w:val="00C733A5"/>
    <w:rsid w:val="00C73C50"/>
    <w:rsid w:val="00C73FC7"/>
    <w:rsid w:val="00C7424E"/>
    <w:rsid w:val="00C7454B"/>
    <w:rsid w:val="00C75EE1"/>
    <w:rsid w:val="00C7626D"/>
    <w:rsid w:val="00C763D4"/>
    <w:rsid w:val="00C76762"/>
    <w:rsid w:val="00C7723B"/>
    <w:rsid w:val="00C7725E"/>
    <w:rsid w:val="00C77613"/>
    <w:rsid w:val="00C77D07"/>
    <w:rsid w:val="00C80775"/>
    <w:rsid w:val="00C808A4"/>
    <w:rsid w:val="00C80F3D"/>
    <w:rsid w:val="00C812CF"/>
    <w:rsid w:val="00C813EF"/>
    <w:rsid w:val="00C814D1"/>
    <w:rsid w:val="00C8163D"/>
    <w:rsid w:val="00C81742"/>
    <w:rsid w:val="00C81B77"/>
    <w:rsid w:val="00C82078"/>
    <w:rsid w:val="00C825C2"/>
    <w:rsid w:val="00C82846"/>
    <w:rsid w:val="00C82C4E"/>
    <w:rsid w:val="00C83107"/>
    <w:rsid w:val="00C832B2"/>
    <w:rsid w:val="00C83528"/>
    <w:rsid w:val="00C8459B"/>
    <w:rsid w:val="00C845F7"/>
    <w:rsid w:val="00C84EDD"/>
    <w:rsid w:val="00C85317"/>
    <w:rsid w:val="00C85323"/>
    <w:rsid w:val="00C858BA"/>
    <w:rsid w:val="00C86718"/>
    <w:rsid w:val="00C86852"/>
    <w:rsid w:val="00C86C23"/>
    <w:rsid w:val="00C86CAE"/>
    <w:rsid w:val="00C87CB1"/>
    <w:rsid w:val="00C87FD7"/>
    <w:rsid w:val="00C90867"/>
    <w:rsid w:val="00C90B9F"/>
    <w:rsid w:val="00C9111F"/>
    <w:rsid w:val="00C91360"/>
    <w:rsid w:val="00C91CF7"/>
    <w:rsid w:val="00C91D3B"/>
    <w:rsid w:val="00C91FD2"/>
    <w:rsid w:val="00C9238C"/>
    <w:rsid w:val="00C9239B"/>
    <w:rsid w:val="00C92433"/>
    <w:rsid w:val="00C927F7"/>
    <w:rsid w:val="00C92943"/>
    <w:rsid w:val="00C92CAA"/>
    <w:rsid w:val="00C92D8A"/>
    <w:rsid w:val="00C92EEC"/>
    <w:rsid w:val="00C92F4A"/>
    <w:rsid w:val="00C92FCC"/>
    <w:rsid w:val="00C93106"/>
    <w:rsid w:val="00C934B1"/>
    <w:rsid w:val="00C93945"/>
    <w:rsid w:val="00C93B80"/>
    <w:rsid w:val="00C93CA0"/>
    <w:rsid w:val="00C93CB5"/>
    <w:rsid w:val="00C94495"/>
    <w:rsid w:val="00C94598"/>
    <w:rsid w:val="00C94AB3"/>
    <w:rsid w:val="00C94D48"/>
    <w:rsid w:val="00C952EA"/>
    <w:rsid w:val="00C95658"/>
    <w:rsid w:val="00C956E4"/>
    <w:rsid w:val="00C958B0"/>
    <w:rsid w:val="00C96387"/>
    <w:rsid w:val="00C964D1"/>
    <w:rsid w:val="00C96658"/>
    <w:rsid w:val="00C966BD"/>
    <w:rsid w:val="00C96AD6"/>
    <w:rsid w:val="00C96BC3"/>
    <w:rsid w:val="00C96CF5"/>
    <w:rsid w:val="00C97045"/>
    <w:rsid w:val="00C97AD3"/>
    <w:rsid w:val="00C97D20"/>
    <w:rsid w:val="00C97E13"/>
    <w:rsid w:val="00C97E50"/>
    <w:rsid w:val="00CA0789"/>
    <w:rsid w:val="00CA0B09"/>
    <w:rsid w:val="00CA1222"/>
    <w:rsid w:val="00CA1FC3"/>
    <w:rsid w:val="00CA20DC"/>
    <w:rsid w:val="00CA2578"/>
    <w:rsid w:val="00CA2692"/>
    <w:rsid w:val="00CA2846"/>
    <w:rsid w:val="00CA28D4"/>
    <w:rsid w:val="00CA2B4F"/>
    <w:rsid w:val="00CA3004"/>
    <w:rsid w:val="00CA338B"/>
    <w:rsid w:val="00CA36E6"/>
    <w:rsid w:val="00CA3718"/>
    <w:rsid w:val="00CA3A05"/>
    <w:rsid w:val="00CA4BAE"/>
    <w:rsid w:val="00CA52BF"/>
    <w:rsid w:val="00CA58D1"/>
    <w:rsid w:val="00CA5DC1"/>
    <w:rsid w:val="00CA5E46"/>
    <w:rsid w:val="00CA5FAE"/>
    <w:rsid w:val="00CA61AC"/>
    <w:rsid w:val="00CA6960"/>
    <w:rsid w:val="00CA727D"/>
    <w:rsid w:val="00CB0392"/>
    <w:rsid w:val="00CB0739"/>
    <w:rsid w:val="00CB07D6"/>
    <w:rsid w:val="00CB0B07"/>
    <w:rsid w:val="00CB1195"/>
    <w:rsid w:val="00CB16E0"/>
    <w:rsid w:val="00CB1CE6"/>
    <w:rsid w:val="00CB1F0B"/>
    <w:rsid w:val="00CB26B0"/>
    <w:rsid w:val="00CB26D5"/>
    <w:rsid w:val="00CB3291"/>
    <w:rsid w:val="00CB3B0B"/>
    <w:rsid w:val="00CB465F"/>
    <w:rsid w:val="00CB4ABC"/>
    <w:rsid w:val="00CB4B28"/>
    <w:rsid w:val="00CB4BFB"/>
    <w:rsid w:val="00CB5A42"/>
    <w:rsid w:val="00CB5ACE"/>
    <w:rsid w:val="00CB5D39"/>
    <w:rsid w:val="00CB5E70"/>
    <w:rsid w:val="00CB605A"/>
    <w:rsid w:val="00CB61FA"/>
    <w:rsid w:val="00CB6453"/>
    <w:rsid w:val="00CB651D"/>
    <w:rsid w:val="00CB7065"/>
    <w:rsid w:val="00CB71D6"/>
    <w:rsid w:val="00CB741F"/>
    <w:rsid w:val="00CB77D9"/>
    <w:rsid w:val="00CB78BD"/>
    <w:rsid w:val="00CC08A3"/>
    <w:rsid w:val="00CC0EEB"/>
    <w:rsid w:val="00CC14AB"/>
    <w:rsid w:val="00CC1E0D"/>
    <w:rsid w:val="00CC2834"/>
    <w:rsid w:val="00CC28FD"/>
    <w:rsid w:val="00CC4466"/>
    <w:rsid w:val="00CC46D3"/>
    <w:rsid w:val="00CC4709"/>
    <w:rsid w:val="00CC4710"/>
    <w:rsid w:val="00CC4C3C"/>
    <w:rsid w:val="00CC4D02"/>
    <w:rsid w:val="00CC4F89"/>
    <w:rsid w:val="00CC59F2"/>
    <w:rsid w:val="00CC5A8E"/>
    <w:rsid w:val="00CC5A99"/>
    <w:rsid w:val="00CC5DCC"/>
    <w:rsid w:val="00CC6695"/>
    <w:rsid w:val="00CC6699"/>
    <w:rsid w:val="00CC7AAE"/>
    <w:rsid w:val="00CC7D86"/>
    <w:rsid w:val="00CD069F"/>
    <w:rsid w:val="00CD0788"/>
    <w:rsid w:val="00CD0AF6"/>
    <w:rsid w:val="00CD0B13"/>
    <w:rsid w:val="00CD10C2"/>
    <w:rsid w:val="00CD14EB"/>
    <w:rsid w:val="00CD1BA2"/>
    <w:rsid w:val="00CD1C4D"/>
    <w:rsid w:val="00CD2776"/>
    <w:rsid w:val="00CD27EE"/>
    <w:rsid w:val="00CD29FE"/>
    <w:rsid w:val="00CD2B8F"/>
    <w:rsid w:val="00CD2FD2"/>
    <w:rsid w:val="00CD359E"/>
    <w:rsid w:val="00CD3712"/>
    <w:rsid w:val="00CD3CC2"/>
    <w:rsid w:val="00CD3E6E"/>
    <w:rsid w:val="00CD471E"/>
    <w:rsid w:val="00CD4F98"/>
    <w:rsid w:val="00CD5F03"/>
    <w:rsid w:val="00CD6100"/>
    <w:rsid w:val="00CD6186"/>
    <w:rsid w:val="00CD6361"/>
    <w:rsid w:val="00CD649F"/>
    <w:rsid w:val="00CD6FBE"/>
    <w:rsid w:val="00CE0001"/>
    <w:rsid w:val="00CE005C"/>
    <w:rsid w:val="00CE0479"/>
    <w:rsid w:val="00CE053D"/>
    <w:rsid w:val="00CE0984"/>
    <w:rsid w:val="00CE09D7"/>
    <w:rsid w:val="00CE0E45"/>
    <w:rsid w:val="00CE0E70"/>
    <w:rsid w:val="00CE13D9"/>
    <w:rsid w:val="00CE1603"/>
    <w:rsid w:val="00CE206E"/>
    <w:rsid w:val="00CE272A"/>
    <w:rsid w:val="00CE2754"/>
    <w:rsid w:val="00CE2E1A"/>
    <w:rsid w:val="00CE2F40"/>
    <w:rsid w:val="00CE38B9"/>
    <w:rsid w:val="00CE3987"/>
    <w:rsid w:val="00CE3F3E"/>
    <w:rsid w:val="00CE40F8"/>
    <w:rsid w:val="00CE4135"/>
    <w:rsid w:val="00CE46A2"/>
    <w:rsid w:val="00CE46AD"/>
    <w:rsid w:val="00CE4CF4"/>
    <w:rsid w:val="00CE4DFF"/>
    <w:rsid w:val="00CE5070"/>
    <w:rsid w:val="00CE6396"/>
    <w:rsid w:val="00CE66F0"/>
    <w:rsid w:val="00CE6755"/>
    <w:rsid w:val="00CE69E7"/>
    <w:rsid w:val="00CE6B26"/>
    <w:rsid w:val="00CE6BC0"/>
    <w:rsid w:val="00CE6EC9"/>
    <w:rsid w:val="00CE71EB"/>
    <w:rsid w:val="00CE7709"/>
    <w:rsid w:val="00CE7F68"/>
    <w:rsid w:val="00CF045F"/>
    <w:rsid w:val="00CF047A"/>
    <w:rsid w:val="00CF07C5"/>
    <w:rsid w:val="00CF0EB2"/>
    <w:rsid w:val="00CF134A"/>
    <w:rsid w:val="00CF1DCB"/>
    <w:rsid w:val="00CF1E8D"/>
    <w:rsid w:val="00CF21E2"/>
    <w:rsid w:val="00CF2677"/>
    <w:rsid w:val="00CF2CB6"/>
    <w:rsid w:val="00CF3691"/>
    <w:rsid w:val="00CF3F83"/>
    <w:rsid w:val="00CF41D6"/>
    <w:rsid w:val="00CF509E"/>
    <w:rsid w:val="00CF5C1C"/>
    <w:rsid w:val="00CF604F"/>
    <w:rsid w:val="00CF6AAD"/>
    <w:rsid w:val="00CF7110"/>
    <w:rsid w:val="00CF76B8"/>
    <w:rsid w:val="00CF7E79"/>
    <w:rsid w:val="00D001E1"/>
    <w:rsid w:val="00D00345"/>
    <w:rsid w:val="00D00402"/>
    <w:rsid w:val="00D0062B"/>
    <w:rsid w:val="00D00803"/>
    <w:rsid w:val="00D00A0F"/>
    <w:rsid w:val="00D0115D"/>
    <w:rsid w:val="00D012C1"/>
    <w:rsid w:val="00D017FE"/>
    <w:rsid w:val="00D01B07"/>
    <w:rsid w:val="00D01EC7"/>
    <w:rsid w:val="00D01EDF"/>
    <w:rsid w:val="00D02B8A"/>
    <w:rsid w:val="00D032D4"/>
    <w:rsid w:val="00D04177"/>
    <w:rsid w:val="00D046AA"/>
    <w:rsid w:val="00D048A5"/>
    <w:rsid w:val="00D048A7"/>
    <w:rsid w:val="00D04C89"/>
    <w:rsid w:val="00D05425"/>
    <w:rsid w:val="00D05479"/>
    <w:rsid w:val="00D05487"/>
    <w:rsid w:val="00D057D6"/>
    <w:rsid w:val="00D06501"/>
    <w:rsid w:val="00D06764"/>
    <w:rsid w:val="00D06B59"/>
    <w:rsid w:val="00D07569"/>
    <w:rsid w:val="00D07E5E"/>
    <w:rsid w:val="00D106A2"/>
    <w:rsid w:val="00D109B0"/>
    <w:rsid w:val="00D109CA"/>
    <w:rsid w:val="00D109DD"/>
    <w:rsid w:val="00D1160C"/>
    <w:rsid w:val="00D11CDF"/>
    <w:rsid w:val="00D11FBF"/>
    <w:rsid w:val="00D12882"/>
    <w:rsid w:val="00D12C2F"/>
    <w:rsid w:val="00D12E4F"/>
    <w:rsid w:val="00D13300"/>
    <w:rsid w:val="00D13359"/>
    <w:rsid w:val="00D133E9"/>
    <w:rsid w:val="00D136BE"/>
    <w:rsid w:val="00D13B81"/>
    <w:rsid w:val="00D13BB8"/>
    <w:rsid w:val="00D14110"/>
    <w:rsid w:val="00D14AFB"/>
    <w:rsid w:val="00D14D56"/>
    <w:rsid w:val="00D15072"/>
    <w:rsid w:val="00D150F3"/>
    <w:rsid w:val="00D15358"/>
    <w:rsid w:val="00D15C53"/>
    <w:rsid w:val="00D15D72"/>
    <w:rsid w:val="00D1606E"/>
    <w:rsid w:val="00D16620"/>
    <w:rsid w:val="00D16D7F"/>
    <w:rsid w:val="00D170FA"/>
    <w:rsid w:val="00D171C3"/>
    <w:rsid w:val="00D171FA"/>
    <w:rsid w:val="00D1736C"/>
    <w:rsid w:val="00D175F7"/>
    <w:rsid w:val="00D17737"/>
    <w:rsid w:val="00D20346"/>
    <w:rsid w:val="00D20DFD"/>
    <w:rsid w:val="00D2164C"/>
    <w:rsid w:val="00D21D42"/>
    <w:rsid w:val="00D22254"/>
    <w:rsid w:val="00D22379"/>
    <w:rsid w:val="00D22B89"/>
    <w:rsid w:val="00D22E40"/>
    <w:rsid w:val="00D23293"/>
    <w:rsid w:val="00D2352F"/>
    <w:rsid w:val="00D2359E"/>
    <w:rsid w:val="00D23ED2"/>
    <w:rsid w:val="00D2439D"/>
    <w:rsid w:val="00D24832"/>
    <w:rsid w:val="00D24C3C"/>
    <w:rsid w:val="00D24D5B"/>
    <w:rsid w:val="00D25294"/>
    <w:rsid w:val="00D2608A"/>
    <w:rsid w:val="00D261B7"/>
    <w:rsid w:val="00D261EF"/>
    <w:rsid w:val="00D262C3"/>
    <w:rsid w:val="00D26365"/>
    <w:rsid w:val="00D264C0"/>
    <w:rsid w:val="00D26765"/>
    <w:rsid w:val="00D26D19"/>
    <w:rsid w:val="00D26DBE"/>
    <w:rsid w:val="00D26E17"/>
    <w:rsid w:val="00D27535"/>
    <w:rsid w:val="00D27B1A"/>
    <w:rsid w:val="00D27BC8"/>
    <w:rsid w:val="00D30FFB"/>
    <w:rsid w:val="00D31265"/>
    <w:rsid w:val="00D3195F"/>
    <w:rsid w:val="00D31A1D"/>
    <w:rsid w:val="00D31B0B"/>
    <w:rsid w:val="00D31C0D"/>
    <w:rsid w:val="00D31DA0"/>
    <w:rsid w:val="00D32395"/>
    <w:rsid w:val="00D3269E"/>
    <w:rsid w:val="00D32C72"/>
    <w:rsid w:val="00D32D14"/>
    <w:rsid w:val="00D3310A"/>
    <w:rsid w:val="00D3335E"/>
    <w:rsid w:val="00D33CCD"/>
    <w:rsid w:val="00D33F2D"/>
    <w:rsid w:val="00D34050"/>
    <w:rsid w:val="00D34A45"/>
    <w:rsid w:val="00D34D92"/>
    <w:rsid w:val="00D3503D"/>
    <w:rsid w:val="00D35583"/>
    <w:rsid w:val="00D35C20"/>
    <w:rsid w:val="00D3640D"/>
    <w:rsid w:val="00D365B8"/>
    <w:rsid w:val="00D3681F"/>
    <w:rsid w:val="00D36A08"/>
    <w:rsid w:val="00D36B93"/>
    <w:rsid w:val="00D36F91"/>
    <w:rsid w:val="00D37151"/>
    <w:rsid w:val="00D373CE"/>
    <w:rsid w:val="00D3790D"/>
    <w:rsid w:val="00D40ADD"/>
    <w:rsid w:val="00D423B6"/>
    <w:rsid w:val="00D427A2"/>
    <w:rsid w:val="00D42D40"/>
    <w:rsid w:val="00D436EB"/>
    <w:rsid w:val="00D438E7"/>
    <w:rsid w:val="00D446D0"/>
    <w:rsid w:val="00D4473B"/>
    <w:rsid w:val="00D44C40"/>
    <w:rsid w:val="00D44E08"/>
    <w:rsid w:val="00D44F27"/>
    <w:rsid w:val="00D4500A"/>
    <w:rsid w:val="00D45210"/>
    <w:rsid w:val="00D45376"/>
    <w:rsid w:val="00D45AD6"/>
    <w:rsid w:val="00D45D8F"/>
    <w:rsid w:val="00D46168"/>
    <w:rsid w:val="00D466F5"/>
    <w:rsid w:val="00D4692C"/>
    <w:rsid w:val="00D46E8F"/>
    <w:rsid w:val="00D47127"/>
    <w:rsid w:val="00D4786D"/>
    <w:rsid w:val="00D47E72"/>
    <w:rsid w:val="00D47ED9"/>
    <w:rsid w:val="00D47EE7"/>
    <w:rsid w:val="00D47FCB"/>
    <w:rsid w:val="00D5058E"/>
    <w:rsid w:val="00D5066C"/>
    <w:rsid w:val="00D506E5"/>
    <w:rsid w:val="00D50CB8"/>
    <w:rsid w:val="00D50F82"/>
    <w:rsid w:val="00D5102C"/>
    <w:rsid w:val="00D51965"/>
    <w:rsid w:val="00D52522"/>
    <w:rsid w:val="00D52899"/>
    <w:rsid w:val="00D52FAA"/>
    <w:rsid w:val="00D53626"/>
    <w:rsid w:val="00D53AD7"/>
    <w:rsid w:val="00D53E77"/>
    <w:rsid w:val="00D53EAB"/>
    <w:rsid w:val="00D54F22"/>
    <w:rsid w:val="00D5559E"/>
    <w:rsid w:val="00D55D66"/>
    <w:rsid w:val="00D55E03"/>
    <w:rsid w:val="00D563BA"/>
    <w:rsid w:val="00D5690E"/>
    <w:rsid w:val="00D56C7B"/>
    <w:rsid w:val="00D56CBD"/>
    <w:rsid w:val="00D571D7"/>
    <w:rsid w:val="00D572C7"/>
    <w:rsid w:val="00D57905"/>
    <w:rsid w:val="00D57D2C"/>
    <w:rsid w:val="00D57D77"/>
    <w:rsid w:val="00D57F2A"/>
    <w:rsid w:val="00D60230"/>
    <w:rsid w:val="00D60ABF"/>
    <w:rsid w:val="00D60F29"/>
    <w:rsid w:val="00D616BA"/>
    <w:rsid w:val="00D619F4"/>
    <w:rsid w:val="00D62365"/>
    <w:rsid w:val="00D62E7F"/>
    <w:rsid w:val="00D62FEA"/>
    <w:rsid w:val="00D634A7"/>
    <w:rsid w:val="00D63965"/>
    <w:rsid w:val="00D64B42"/>
    <w:rsid w:val="00D64D64"/>
    <w:rsid w:val="00D64D68"/>
    <w:rsid w:val="00D650AD"/>
    <w:rsid w:val="00D6579E"/>
    <w:rsid w:val="00D6655E"/>
    <w:rsid w:val="00D66C7A"/>
    <w:rsid w:val="00D66F34"/>
    <w:rsid w:val="00D67584"/>
    <w:rsid w:val="00D67821"/>
    <w:rsid w:val="00D7063F"/>
    <w:rsid w:val="00D70F30"/>
    <w:rsid w:val="00D7119E"/>
    <w:rsid w:val="00D7129D"/>
    <w:rsid w:val="00D71654"/>
    <w:rsid w:val="00D71819"/>
    <w:rsid w:val="00D71BC3"/>
    <w:rsid w:val="00D71C65"/>
    <w:rsid w:val="00D721FA"/>
    <w:rsid w:val="00D72AF4"/>
    <w:rsid w:val="00D72F72"/>
    <w:rsid w:val="00D73023"/>
    <w:rsid w:val="00D74194"/>
    <w:rsid w:val="00D7430E"/>
    <w:rsid w:val="00D7460E"/>
    <w:rsid w:val="00D74B9E"/>
    <w:rsid w:val="00D74BA5"/>
    <w:rsid w:val="00D74EBB"/>
    <w:rsid w:val="00D75131"/>
    <w:rsid w:val="00D75133"/>
    <w:rsid w:val="00D7516F"/>
    <w:rsid w:val="00D7537B"/>
    <w:rsid w:val="00D7549B"/>
    <w:rsid w:val="00D754E2"/>
    <w:rsid w:val="00D7573D"/>
    <w:rsid w:val="00D75978"/>
    <w:rsid w:val="00D75DFC"/>
    <w:rsid w:val="00D75EED"/>
    <w:rsid w:val="00D75F5B"/>
    <w:rsid w:val="00D7631C"/>
    <w:rsid w:val="00D765D2"/>
    <w:rsid w:val="00D770AB"/>
    <w:rsid w:val="00D77341"/>
    <w:rsid w:val="00D77E5C"/>
    <w:rsid w:val="00D80298"/>
    <w:rsid w:val="00D80548"/>
    <w:rsid w:val="00D808F4"/>
    <w:rsid w:val="00D814E5"/>
    <w:rsid w:val="00D81D85"/>
    <w:rsid w:val="00D82081"/>
    <w:rsid w:val="00D823D0"/>
    <w:rsid w:val="00D82664"/>
    <w:rsid w:val="00D82779"/>
    <w:rsid w:val="00D82803"/>
    <w:rsid w:val="00D82D57"/>
    <w:rsid w:val="00D82E74"/>
    <w:rsid w:val="00D82E97"/>
    <w:rsid w:val="00D82EE5"/>
    <w:rsid w:val="00D83019"/>
    <w:rsid w:val="00D8304F"/>
    <w:rsid w:val="00D83225"/>
    <w:rsid w:val="00D8367C"/>
    <w:rsid w:val="00D836C7"/>
    <w:rsid w:val="00D839C1"/>
    <w:rsid w:val="00D83B74"/>
    <w:rsid w:val="00D83BF0"/>
    <w:rsid w:val="00D83E71"/>
    <w:rsid w:val="00D83EC5"/>
    <w:rsid w:val="00D8430D"/>
    <w:rsid w:val="00D8480F"/>
    <w:rsid w:val="00D84C84"/>
    <w:rsid w:val="00D84E5E"/>
    <w:rsid w:val="00D84FB1"/>
    <w:rsid w:val="00D85031"/>
    <w:rsid w:val="00D857A9"/>
    <w:rsid w:val="00D86315"/>
    <w:rsid w:val="00D86611"/>
    <w:rsid w:val="00D86865"/>
    <w:rsid w:val="00D869DA"/>
    <w:rsid w:val="00D8719A"/>
    <w:rsid w:val="00D875B2"/>
    <w:rsid w:val="00D879E3"/>
    <w:rsid w:val="00D87DF0"/>
    <w:rsid w:val="00D87F14"/>
    <w:rsid w:val="00D90393"/>
    <w:rsid w:val="00D90C85"/>
    <w:rsid w:val="00D90E12"/>
    <w:rsid w:val="00D916FF"/>
    <w:rsid w:val="00D919DD"/>
    <w:rsid w:val="00D921BA"/>
    <w:rsid w:val="00D923C4"/>
    <w:rsid w:val="00D923DA"/>
    <w:rsid w:val="00D92A30"/>
    <w:rsid w:val="00D92D20"/>
    <w:rsid w:val="00D9308F"/>
    <w:rsid w:val="00D932D7"/>
    <w:rsid w:val="00D947D6"/>
    <w:rsid w:val="00D94D4B"/>
    <w:rsid w:val="00D95004"/>
    <w:rsid w:val="00D951C6"/>
    <w:rsid w:val="00D95367"/>
    <w:rsid w:val="00D95958"/>
    <w:rsid w:val="00D961B1"/>
    <w:rsid w:val="00D9659D"/>
    <w:rsid w:val="00D96848"/>
    <w:rsid w:val="00D974B3"/>
    <w:rsid w:val="00D97BB5"/>
    <w:rsid w:val="00D97D5E"/>
    <w:rsid w:val="00D97E7D"/>
    <w:rsid w:val="00DA0088"/>
    <w:rsid w:val="00DA02D8"/>
    <w:rsid w:val="00DA0379"/>
    <w:rsid w:val="00DA03D2"/>
    <w:rsid w:val="00DA0434"/>
    <w:rsid w:val="00DA04E8"/>
    <w:rsid w:val="00DA0D08"/>
    <w:rsid w:val="00DA0FCA"/>
    <w:rsid w:val="00DA15D1"/>
    <w:rsid w:val="00DA16BC"/>
    <w:rsid w:val="00DA218F"/>
    <w:rsid w:val="00DA2CD2"/>
    <w:rsid w:val="00DA376D"/>
    <w:rsid w:val="00DA4841"/>
    <w:rsid w:val="00DA4A6A"/>
    <w:rsid w:val="00DA5269"/>
    <w:rsid w:val="00DA5A10"/>
    <w:rsid w:val="00DA5DFE"/>
    <w:rsid w:val="00DA61AD"/>
    <w:rsid w:val="00DA61D4"/>
    <w:rsid w:val="00DA6364"/>
    <w:rsid w:val="00DA673E"/>
    <w:rsid w:val="00DA70A1"/>
    <w:rsid w:val="00DA745B"/>
    <w:rsid w:val="00DA7901"/>
    <w:rsid w:val="00DA7FF0"/>
    <w:rsid w:val="00DB0230"/>
    <w:rsid w:val="00DB038E"/>
    <w:rsid w:val="00DB0B3D"/>
    <w:rsid w:val="00DB0FF0"/>
    <w:rsid w:val="00DB1433"/>
    <w:rsid w:val="00DB1B81"/>
    <w:rsid w:val="00DB1BE5"/>
    <w:rsid w:val="00DB2193"/>
    <w:rsid w:val="00DB289D"/>
    <w:rsid w:val="00DB33D4"/>
    <w:rsid w:val="00DB3F68"/>
    <w:rsid w:val="00DB3FE3"/>
    <w:rsid w:val="00DB4372"/>
    <w:rsid w:val="00DB4C8B"/>
    <w:rsid w:val="00DB4F6F"/>
    <w:rsid w:val="00DB51A5"/>
    <w:rsid w:val="00DB5362"/>
    <w:rsid w:val="00DB56D0"/>
    <w:rsid w:val="00DB587F"/>
    <w:rsid w:val="00DB614E"/>
    <w:rsid w:val="00DB616F"/>
    <w:rsid w:val="00DB6B90"/>
    <w:rsid w:val="00DB6FC7"/>
    <w:rsid w:val="00DB7473"/>
    <w:rsid w:val="00DB77C9"/>
    <w:rsid w:val="00DB7A2C"/>
    <w:rsid w:val="00DB7AB9"/>
    <w:rsid w:val="00DB7C4C"/>
    <w:rsid w:val="00DC02F3"/>
    <w:rsid w:val="00DC02FF"/>
    <w:rsid w:val="00DC0807"/>
    <w:rsid w:val="00DC09F2"/>
    <w:rsid w:val="00DC0B89"/>
    <w:rsid w:val="00DC0BE6"/>
    <w:rsid w:val="00DC0C5F"/>
    <w:rsid w:val="00DC0EC1"/>
    <w:rsid w:val="00DC0EC9"/>
    <w:rsid w:val="00DC11F5"/>
    <w:rsid w:val="00DC170D"/>
    <w:rsid w:val="00DC1B24"/>
    <w:rsid w:val="00DC2310"/>
    <w:rsid w:val="00DC2573"/>
    <w:rsid w:val="00DC2801"/>
    <w:rsid w:val="00DC2B44"/>
    <w:rsid w:val="00DC2F5A"/>
    <w:rsid w:val="00DC3152"/>
    <w:rsid w:val="00DC3517"/>
    <w:rsid w:val="00DC3772"/>
    <w:rsid w:val="00DC379F"/>
    <w:rsid w:val="00DC3C3C"/>
    <w:rsid w:val="00DC47BA"/>
    <w:rsid w:val="00DC49F7"/>
    <w:rsid w:val="00DC4EF2"/>
    <w:rsid w:val="00DC545D"/>
    <w:rsid w:val="00DC55B2"/>
    <w:rsid w:val="00DC55ED"/>
    <w:rsid w:val="00DC566A"/>
    <w:rsid w:val="00DC5858"/>
    <w:rsid w:val="00DC58E6"/>
    <w:rsid w:val="00DC5CFA"/>
    <w:rsid w:val="00DC656E"/>
    <w:rsid w:val="00DC667D"/>
    <w:rsid w:val="00DC6920"/>
    <w:rsid w:val="00DC6F12"/>
    <w:rsid w:val="00DC71AC"/>
    <w:rsid w:val="00DC7DDF"/>
    <w:rsid w:val="00DC7FF3"/>
    <w:rsid w:val="00DD035D"/>
    <w:rsid w:val="00DD0899"/>
    <w:rsid w:val="00DD08DB"/>
    <w:rsid w:val="00DD0B65"/>
    <w:rsid w:val="00DD0BB7"/>
    <w:rsid w:val="00DD0D89"/>
    <w:rsid w:val="00DD0FA1"/>
    <w:rsid w:val="00DD1A2D"/>
    <w:rsid w:val="00DD1D45"/>
    <w:rsid w:val="00DD20C8"/>
    <w:rsid w:val="00DD37FA"/>
    <w:rsid w:val="00DD396A"/>
    <w:rsid w:val="00DD3AC8"/>
    <w:rsid w:val="00DD4174"/>
    <w:rsid w:val="00DD488D"/>
    <w:rsid w:val="00DD48A7"/>
    <w:rsid w:val="00DD4B7E"/>
    <w:rsid w:val="00DD4C9C"/>
    <w:rsid w:val="00DD506A"/>
    <w:rsid w:val="00DD50B0"/>
    <w:rsid w:val="00DD5453"/>
    <w:rsid w:val="00DD58A9"/>
    <w:rsid w:val="00DD5984"/>
    <w:rsid w:val="00DD5AD7"/>
    <w:rsid w:val="00DD64DA"/>
    <w:rsid w:val="00DD65E5"/>
    <w:rsid w:val="00DD6BD6"/>
    <w:rsid w:val="00DD7051"/>
    <w:rsid w:val="00DD72F5"/>
    <w:rsid w:val="00DD749D"/>
    <w:rsid w:val="00DD7844"/>
    <w:rsid w:val="00DD7D67"/>
    <w:rsid w:val="00DE0230"/>
    <w:rsid w:val="00DE07FD"/>
    <w:rsid w:val="00DE0881"/>
    <w:rsid w:val="00DE0AB8"/>
    <w:rsid w:val="00DE0C92"/>
    <w:rsid w:val="00DE0E1F"/>
    <w:rsid w:val="00DE0E55"/>
    <w:rsid w:val="00DE0F86"/>
    <w:rsid w:val="00DE1317"/>
    <w:rsid w:val="00DE1453"/>
    <w:rsid w:val="00DE1461"/>
    <w:rsid w:val="00DE1584"/>
    <w:rsid w:val="00DE15FA"/>
    <w:rsid w:val="00DE17D9"/>
    <w:rsid w:val="00DE21A2"/>
    <w:rsid w:val="00DE22AD"/>
    <w:rsid w:val="00DE29AB"/>
    <w:rsid w:val="00DE2AA8"/>
    <w:rsid w:val="00DE2C4A"/>
    <w:rsid w:val="00DE2DDF"/>
    <w:rsid w:val="00DE3017"/>
    <w:rsid w:val="00DE3117"/>
    <w:rsid w:val="00DE3461"/>
    <w:rsid w:val="00DE347B"/>
    <w:rsid w:val="00DE34D9"/>
    <w:rsid w:val="00DE367A"/>
    <w:rsid w:val="00DE37C3"/>
    <w:rsid w:val="00DE3C96"/>
    <w:rsid w:val="00DE3CFB"/>
    <w:rsid w:val="00DE3E12"/>
    <w:rsid w:val="00DE3FE9"/>
    <w:rsid w:val="00DE4159"/>
    <w:rsid w:val="00DE42BE"/>
    <w:rsid w:val="00DE4396"/>
    <w:rsid w:val="00DE44AA"/>
    <w:rsid w:val="00DE480B"/>
    <w:rsid w:val="00DE4930"/>
    <w:rsid w:val="00DE4A5E"/>
    <w:rsid w:val="00DE4A7B"/>
    <w:rsid w:val="00DE4BBA"/>
    <w:rsid w:val="00DE4DFF"/>
    <w:rsid w:val="00DE55B5"/>
    <w:rsid w:val="00DE5C53"/>
    <w:rsid w:val="00DE5DC7"/>
    <w:rsid w:val="00DE6320"/>
    <w:rsid w:val="00DE65FA"/>
    <w:rsid w:val="00DE6CF1"/>
    <w:rsid w:val="00DE6DC4"/>
    <w:rsid w:val="00DE70C0"/>
    <w:rsid w:val="00DE7A00"/>
    <w:rsid w:val="00DE7C9B"/>
    <w:rsid w:val="00DE7D5B"/>
    <w:rsid w:val="00DE7F13"/>
    <w:rsid w:val="00DF0E61"/>
    <w:rsid w:val="00DF10B3"/>
    <w:rsid w:val="00DF1645"/>
    <w:rsid w:val="00DF16D1"/>
    <w:rsid w:val="00DF1CA5"/>
    <w:rsid w:val="00DF1F1D"/>
    <w:rsid w:val="00DF20F3"/>
    <w:rsid w:val="00DF2222"/>
    <w:rsid w:val="00DF2849"/>
    <w:rsid w:val="00DF2A7D"/>
    <w:rsid w:val="00DF4960"/>
    <w:rsid w:val="00DF4B90"/>
    <w:rsid w:val="00DF4C27"/>
    <w:rsid w:val="00DF52FA"/>
    <w:rsid w:val="00DF53B6"/>
    <w:rsid w:val="00DF54C5"/>
    <w:rsid w:val="00DF5709"/>
    <w:rsid w:val="00DF6F16"/>
    <w:rsid w:val="00DF70BE"/>
    <w:rsid w:val="00DF7157"/>
    <w:rsid w:val="00DF72D1"/>
    <w:rsid w:val="00DF7757"/>
    <w:rsid w:val="00DF7D48"/>
    <w:rsid w:val="00DF7F5A"/>
    <w:rsid w:val="00E0062A"/>
    <w:rsid w:val="00E00632"/>
    <w:rsid w:val="00E00675"/>
    <w:rsid w:val="00E0089A"/>
    <w:rsid w:val="00E01D63"/>
    <w:rsid w:val="00E0233A"/>
    <w:rsid w:val="00E0279D"/>
    <w:rsid w:val="00E02EC9"/>
    <w:rsid w:val="00E03824"/>
    <w:rsid w:val="00E0444C"/>
    <w:rsid w:val="00E0452C"/>
    <w:rsid w:val="00E04866"/>
    <w:rsid w:val="00E0566D"/>
    <w:rsid w:val="00E0572F"/>
    <w:rsid w:val="00E05775"/>
    <w:rsid w:val="00E05F4D"/>
    <w:rsid w:val="00E06004"/>
    <w:rsid w:val="00E06380"/>
    <w:rsid w:val="00E06A5D"/>
    <w:rsid w:val="00E06B81"/>
    <w:rsid w:val="00E07D09"/>
    <w:rsid w:val="00E1072B"/>
    <w:rsid w:val="00E109AB"/>
    <w:rsid w:val="00E112AE"/>
    <w:rsid w:val="00E1172A"/>
    <w:rsid w:val="00E117D4"/>
    <w:rsid w:val="00E11AFC"/>
    <w:rsid w:val="00E11CB9"/>
    <w:rsid w:val="00E11FF5"/>
    <w:rsid w:val="00E124E8"/>
    <w:rsid w:val="00E125A7"/>
    <w:rsid w:val="00E12774"/>
    <w:rsid w:val="00E12E6D"/>
    <w:rsid w:val="00E13222"/>
    <w:rsid w:val="00E13397"/>
    <w:rsid w:val="00E13841"/>
    <w:rsid w:val="00E139D1"/>
    <w:rsid w:val="00E14AD8"/>
    <w:rsid w:val="00E14F07"/>
    <w:rsid w:val="00E150E3"/>
    <w:rsid w:val="00E153AA"/>
    <w:rsid w:val="00E1588F"/>
    <w:rsid w:val="00E15A76"/>
    <w:rsid w:val="00E15AE5"/>
    <w:rsid w:val="00E15D09"/>
    <w:rsid w:val="00E165AB"/>
    <w:rsid w:val="00E1686A"/>
    <w:rsid w:val="00E16BA1"/>
    <w:rsid w:val="00E174AB"/>
    <w:rsid w:val="00E175D5"/>
    <w:rsid w:val="00E201C9"/>
    <w:rsid w:val="00E20256"/>
    <w:rsid w:val="00E20D4A"/>
    <w:rsid w:val="00E20FAD"/>
    <w:rsid w:val="00E21942"/>
    <w:rsid w:val="00E21AC5"/>
    <w:rsid w:val="00E223AA"/>
    <w:rsid w:val="00E22894"/>
    <w:rsid w:val="00E228B7"/>
    <w:rsid w:val="00E22B87"/>
    <w:rsid w:val="00E22C1F"/>
    <w:rsid w:val="00E23178"/>
    <w:rsid w:val="00E23577"/>
    <w:rsid w:val="00E235A6"/>
    <w:rsid w:val="00E23D9E"/>
    <w:rsid w:val="00E23E23"/>
    <w:rsid w:val="00E2459D"/>
    <w:rsid w:val="00E249A3"/>
    <w:rsid w:val="00E24F10"/>
    <w:rsid w:val="00E25394"/>
    <w:rsid w:val="00E2591A"/>
    <w:rsid w:val="00E263C6"/>
    <w:rsid w:val="00E26CF3"/>
    <w:rsid w:val="00E27120"/>
    <w:rsid w:val="00E2745F"/>
    <w:rsid w:val="00E27485"/>
    <w:rsid w:val="00E2764F"/>
    <w:rsid w:val="00E30350"/>
    <w:rsid w:val="00E30421"/>
    <w:rsid w:val="00E31328"/>
    <w:rsid w:val="00E313B4"/>
    <w:rsid w:val="00E3175A"/>
    <w:rsid w:val="00E31C80"/>
    <w:rsid w:val="00E31FF8"/>
    <w:rsid w:val="00E32831"/>
    <w:rsid w:val="00E32EC1"/>
    <w:rsid w:val="00E330A1"/>
    <w:rsid w:val="00E33859"/>
    <w:rsid w:val="00E33BF3"/>
    <w:rsid w:val="00E349A6"/>
    <w:rsid w:val="00E34CFA"/>
    <w:rsid w:val="00E35200"/>
    <w:rsid w:val="00E352D1"/>
    <w:rsid w:val="00E356BB"/>
    <w:rsid w:val="00E35838"/>
    <w:rsid w:val="00E36166"/>
    <w:rsid w:val="00E367E1"/>
    <w:rsid w:val="00E36A56"/>
    <w:rsid w:val="00E36B95"/>
    <w:rsid w:val="00E36C6C"/>
    <w:rsid w:val="00E36F16"/>
    <w:rsid w:val="00E3734D"/>
    <w:rsid w:val="00E375C3"/>
    <w:rsid w:val="00E375D5"/>
    <w:rsid w:val="00E377A7"/>
    <w:rsid w:val="00E379E2"/>
    <w:rsid w:val="00E37B68"/>
    <w:rsid w:val="00E37C07"/>
    <w:rsid w:val="00E40127"/>
    <w:rsid w:val="00E40291"/>
    <w:rsid w:val="00E4063A"/>
    <w:rsid w:val="00E407FC"/>
    <w:rsid w:val="00E40993"/>
    <w:rsid w:val="00E414B7"/>
    <w:rsid w:val="00E41986"/>
    <w:rsid w:val="00E41F7D"/>
    <w:rsid w:val="00E42BBD"/>
    <w:rsid w:val="00E42C53"/>
    <w:rsid w:val="00E42C8D"/>
    <w:rsid w:val="00E42DC8"/>
    <w:rsid w:val="00E43060"/>
    <w:rsid w:val="00E43338"/>
    <w:rsid w:val="00E43700"/>
    <w:rsid w:val="00E43A17"/>
    <w:rsid w:val="00E44138"/>
    <w:rsid w:val="00E44B79"/>
    <w:rsid w:val="00E4526F"/>
    <w:rsid w:val="00E45281"/>
    <w:rsid w:val="00E4532A"/>
    <w:rsid w:val="00E45471"/>
    <w:rsid w:val="00E45C8A"/>
    <w:rsid w:val="00E45CAC"/>
    <w:rsid w:val="00E45EC7"/>
    <w:rsid w:val="00E45F3E"/>
    <w:rsid w:val="00E45F9F"/>
    <w:rsid w:val="00E463D3"/>
    <w:rsid w:val="00E464E5"/>
    <w:rsid w:val="00E467A8"/>
    <w:rsid w:val="00E479EF"/>
    <w:rsid w:val="00E500E2"/>
    <w:rsid w:val="00E50BD0"/>
    <w:rsid w:val="00E50F8E"/>
    <w:rsid w:val="00E513D5"/>
    <w:rsid w:val="00E516BB"/>
    <w:rsid w:val="00E51976"/>
    <w:rsid w:val="00E521A2"/>
    <w:rsid w:val="00E523E6"/>
    <w:rsid w:val="00E527E8"/>
    <w:rsid w:val="00E52A6F"/>
    <w:rsid w:val="00E52AFB"/>
    <w:rsid w:val="00E52FAB"/>
    <w:rsid w:val="00E5318F"/>
    <w:rsid w:val="00E53208"/>
    <w:rsid w:val="00E5327E"/>
    <w:rsid w:val="00E53320"/>
    <w:rsid w:val="00E544FA"/>
    <w:rsid w:val="00E54558"/>
    <w:rsid w:val="00E5461F"/>
    <w:rsid w:val="00E54971"/>
    <w:rsid w:val="00E54E77"/>
    <w:rsid w:val="00E55026"/>
    <w:rsid w:val="00E55952"/>
    <w:rsid w:val="00E55CA0"/>
    <w:rsid w:val="00E560FB"/>
    <w:rsid w:val="00E5719E"/>
    <w:rsid w:val="00E5735E"/>
    <w:rsid w:val="00E573B7"/>
    <w:rsid w:val="00E574E8"/>
    <w:rsid w:val="00E575F1"/>
    <w:rsid w:val="00E57C7A"/>
    <w:rsid w:val="00E57DF1"/>
    <w:rsid w:val="00E57DF8"/>
    <w:rsid w:val="00E57FB7"/>
    <w:rsid w:val="00E57FF6"/>
    <w:rsid w:val="00E60072"/>
    <w:rsid w:val="00E600DC"/>
    <w:rsid w:val="00E60341"/>
    <w:rsid w:val="00E60630"/>
    <w:rsid w:val="00E60B26"/>
    <w:rsid w:val="00E60DC9"/>
    <w:rsid w:val="00E61003"/>
    <w:rsid w:val="00E610A3"/>
    <w:rsid w:val="00E6111C"/>
    <w:rsid w:val="00E613D0"/>
    <w:rsid w:val="00E61683"/>
    <w:rsid w:val="00E617CA"/>
    <w:rsid w:val="00E61830"/>
    <w:rsid w:val="00E61DD0"/>
    <w:rsid w:val="00E61F9F"/>
    <w:rsid w:val="00E62C1A"/>
    <w:rsid w:val="00E6320B"/>
    <w:rsid w:val="00E6330E"/>
    <w:rsid w:val="00E633BC"/>
    <w:rsid w:val="00E6345F"/>
    <w:rsid w:val="00E635F0"/>
    <w:rsid w:val="00E63868"/>
    <w:rsid w:val="00E6398B"/>
    <w:rsid w:val="00E63B58"/>
    <w:rsid w:val="00E64216"/>
    <w:rsid w:val="00E6468A"/>
    <w:rsid w:val="00E64B29"/>
    <w:rsid w:val="00E65C9D"/>
    <w:rsid w:val="00E66021"/>
    <w:rsid w:val="00E6641F"/>
    <w:rsid w:val="00E664F7"/>
    <w:rsid w:val="00E66945"/>
    <w:rsid w:val="00E670AC"/>
    <w:rsid w:val="00E6715B"/>
    <w:rsid w:val="00E671AE"/>
    <w:rsid w:val="00E674DF"/>
    <w:rsid w:val="00E677F0"/>
    <w:rsid w:val="00E67A3A"/>
    <w:rsid w:val="00E67D0A"/>
    <w:rsid w:val="00E70469"/>
    <w:rsid w:val="00E7056B"/>
    <w:rsid w:val="00E705E6"/>
    <w:rsid w:val="00E72833"/>
    <w:rsid w:val="00E72882"/>
    <w:rsid w:val="00E7306B"/>
    <w:rsid w:val="00E73766"/>
    <w:rsid w:val="00E73F2B"/>
    <w:rsid w:val="00E74147"/>
    <w:rsid w:val="00E7542F"/>
    <w:rsid w:val="00E75A3D"/>
    <w:rsid w:val="00E76218"/>
    <w:rsid w:val="00E76B46"/>
    <w:rsid w:val="00E76D46"/>
    <w:rsid w:val="00E771EE"/>
    <w:rsid w:val="00E7721E"/>
    <w:rsid w:val="00E776B5"/>
    <w:rsid w:val="00E80B55"/>
    <w:rsid w:val="00E80BBD"/>
    <w:rsid w:val="00E80DBF"/>
    <w:rsid w:val="00E80DF2"/>
    <w:rsid w:val="00E80E4C"/>
    <w:rsid w:val="00E8148F"/>
    <w:rsid w:val="00E81CF7"/>
    <w:rsid w:val="00E81D57"/>
    <w:rsid w:val="00E81FD0"/>
    <w:rsid w:val="00E82047"/>
    <w:rsid w:val="00E8232B"/>
    <w:rsid w:val="00E8242E"/>
    <w:rsid w:val="00E825D7"/>
    <w:rsid w:val="00E82EA3"/>
    <w:rsid w:val="00E82EC5"/>
    <w:rsid w:val="00E82F76"/>
    <w:rsid w:val="00E83B1A"/>
    <w:rsid w:val="00E83B9B"/>
    <w:rsid w:val="00E83FA8"/>
    <w:rsid w:val="00E8413C"/>
    <w:rsid w:val="00E841A3"/>
    <w:rsid w:val="00E84508"/>
    <w:rsid w:val="00E84673"/>
    <w:rsid w:val="00E84AD0"/>
    <w:rsid w:val="00E84AFE"/>
    <w:rsid w:val="00E84FB6"/>
    <w:rsid w:val="00E85296"/>
    <w:rsid w:val="00E8532A"/>
    <w:rsid w:val="00E85BB4"/>
    <w:rsid w:val="00E85C26"/>
    <w:rsid w:val="00E85ECC"/>
    <w:rsid w:val="00E85FB1"/>
    <w:rsid w:val="00E86275"/>
    <w:rsid w:val="00E8693E"/>
    <w:rsid w:val="00E87A30"/>
    <w:rsid w:val="00E87DF9"/>
    <w:rsid w:val="00E905D0"/>
    <w:rsid w:val="00E913E8"/>
    <w:rsid w:val="00E91706"/>
    <w:rsid w:val="00E919D3"/>
    <w:rsid w:val="00E91C1B"/>
    <w:rsid w:val="00E9221B"/>
    <w:rsid w:val="00E92272"/>
    <w:rsid w:val="00E92D73"/>
    <w:rsid w:val="00E932FF"/>
    <w:rsid w:val="00E936D5"/>
    <w:rsid w:val="00E93919"/>
    <w:rsid w:val="00E94581"/>
    <w:rsid w:val="00E94740"/>
    <w:rsid w:val="00E94C22"/>
    <w:rsid w:val="00E952E9"/>
    <w:rsid w:val="00E95890"/>
    <w:rsid w:val="00E958DA"/>
    <w:rsid w:val="00E959A0"/>
    <w:rsid w:val="00E9680F"/>
    <w:rsid w:val="00E97AD0"/>
    <w:rsid w:val="00E97CC0"/>
    <w:rsid w:val="00EA01BA"/>
    <w:rsid w:val="00EA0B49"/>
    <w:rsid w:val="00EA0BA6"/>
    <w:rsid w:val="00EA189A"/>
    <w:rsid w:val="00EA1B95"/>
    <w:rsid w:val="00EA2F00"/>
    <w:rsid w:val="00EA31C7"/>
    <w:rsid w:val="00EA342A"/>
    <w:rsid w:val="00EA3A3C"/>
    <w:rsid w:val="00EA3EC1"/>
    <w:rsid w:val="00EA48B6"/>
    <w:rsid w:val="00EA4F32"/>
    <w:rsid w:val="00EA513F"/>
    <w:rsid w:val="00EA53A3"/>
    <w:rsid w:val="00EA5664"/>
    <w:rsid w:val="00EA573C"/>
    <w:rsid w:val="00EA58A8"/>
    <w:rsid w:val="00EA6881"/>
    <w:rsid w:val="00EA706C"/>
    <w:rsid w:val="00EA726E"/>
    <w:rsid w:val="00EA7500"/>
    <w:rsid w:val="00EA7C40"/>
    <w:rsid w:val="00EB0212"/>
    <w:rsid w:val="00EB0555"/>
    <w:rsid w:val="00EB0831"/>
    <w:rsid w:val="00EB0A54"/>
    <w:rsid w:val="00EB0B75"/>
    <w:rsid w:val="00EB10A0"/>
    <w:rsid w:val="00EB12AE"/>
    <w:rsid w:val="00EB14CC"/>
    <w:rsid w:val="00EB1C15"/>
    <w:rsid w:val="00EB1C5B"/>
    <w:rsid w:val="00EB2F26"/>
    <w:rsid w:val="00EB3221"/>
    <w:rsid w:val="00EB32F3"/>
    <w:rsid w:val="00EB332E"/>
    <w:rsid w:val="00EB40B5"/>
    <w:rsid w:val="00EB426C"/>
    <w:rsid w:val="00EB48E7"/>
    <w:rsid w:val="00EB537B"/>
    <w:rsid w:val="00EB539F"/>
    <w:rsid w:val="00EB552A"/>
    <w:rsid w:val="00EB5A74"/>
    <w:rsid w:val="00EB5B94"/>
    <w:rsid w:val="00EB5F46"/>
    <w:rsid w:val="00EB5F75"/>
    <w:rsid w:val="00EB6120"/>
    <w:rsid w:val="00EB6573"/>
    <w:rsid w:val="00EB67E9"/>
    <w:rsid w:val="00EB68AE"/>
    <w:rsid w:val="00EB6959"/>
    <w:rsid w:val="00EB6CA6"/>
    <w:rsid w:val="00EB6E15"/>
    <w:rsid w:val="00EB79A1"/>
    <w:rsid w:val="00EB7C8E"/>
    <w:rsid w:val="00EC06D9"/>
    <w:rsid w:val="00EC0848"/>
    <w:rsid w:val="00EC0A4D"/>
    <w:rsid w:val="00EC10E5"/>
    <w:rsid w:val="00EC1527"/>
    <w:rsid w:val="00EC1FAD"/>
    <w:rsid w:val="00EC2A07"/>
    <w:rsid w:val="00EC2F0C"/>
    <w:rsid w:val="00EC3505"/>
    <w:rsid w:val="00EC400F"/>
    <w:rsid w:val="00EC449D"/>
    <w:rsid w:val="00EC4613"/>
    <w:rsid w:val="00EC4CE8"/>
    <w:rsid w:val="00EC50EE"/>
    <w:rsid w:val="00EC537D"/>
    <w:rsid w:val="00EC545D"/>
    <w:rsid w:val="00EC57A2"/>
    <w:rsid w:val="00EC5D11"/>
    <w:rsid w:val="00EC6C14"/>
    <w:rsid w:val="00EC71AE"/>
    <w:rsid w:val="00ED0136"/>
    <w:rsid w:val="00ED0FC5"/>
    <w:rsid w:val="00ED11B5"/>
    <w:rsid w:val="00ED1290"/>
    <w:rsid w:val="00ED206E"/>
    <w:rsid w:val="00ED2082"/>
    <w:rsid w:val="00ED2D14"/>
    <w:rsid w:val="00ED2F94"/>
    <w:rsid w:val="00ED3239"/>
    <w:rsid w:val="00ED34CB"/>
    <w:rsid w:val="00ED34F5"/>
    <w:rsid w:val="00ED39DB"/>
    <w:rsid w:val="00ED3A75"/>
    <w:rsid w:val="00ED3C94"/>
    <w:rsid w:val="00ED3DC5"/>
    <w:rsid w:val="00ED3E11"/>
    <w:rsid w:val="00ED4126"/>
    <w:rsid w:val="00ED4487"/>
    <w:rsid w:val="00ED4D29"/>
    <w:rsid w:val="00ED534A"/>
    <w:rsid w:val="00ED554E"/>
    <w:rsid w:val="00ED5D3C"/>
    <w:rsid w:val="00ED5E3E"/>
    <w:rsid w:val="00ED5FDD"/>
    <w:rsid w:val="00ED6086"/>
    <w:rsid w:val="00ED62F2"/>
    <w:rsid w:val="00ED6530"/>
    <w:rsid w:val="00ED66EF"/>
    <w:rsid w:val="00ED674D"/>
    <w:rsid w:val="00ED6DBC"/>
    <w:rsid w:val="00ED6E88"/>
    <w:rsid w:val="00ED740B"/>
    <w:rsid w:val="00ED7AAE"/>
    <w:rsid w:val="00EE0802"/>
    <w:rsid w:val="00EE11EE"/>
    <w:rsid w:val="00EE2931"/>
    <w:rsid w:val="00EE2979"/>
    <w:rsid w:val="00EE29D1"/>
    <w:rsid w:val="00EE2D9E"/>
    <w:rsid w:val="00EE3785"/>
    <w:rsid w:val="00EE3897"/>
    <w:rsid w:val="00EE3AD9"/>
    <w:rsid w:val="00EE3ADD"/>
    <w:rsid w:val="00EE3CC0"/>
    <w:rsid w:val="00EE47A8"/>
    <w:rsid w:val="00EE4875"/>
    <w:rsid w:val="00EE4B27"/>
    <w:rsid w:val="00EE4BBE"/>
    <w:rsid w:val="00EE4D6F"/>
    <w:rsid w:val="00EE526D"/>
    <w:rsid w:val="00EE5756"/>
    <w:rsid w:val="00EE5E85"/>
    <w:rsid w:val="00EE639C"/>
    <w:rsid w:val="00EE63A0"/>
    <w:rsid w:val="00EE66CD"/>
    <w:rsid w:val="00EE6D6A"/>
    <w:rsid w:val="00EE75AD"/>
    <w:rsid w:val="00EE775E"/>
    <w:rsid w:val="00EE7771"/>
    <w:rsid w:val="00EE7E61"/>
    <w:rsid w:val="00EF07FA"/>
    <w:rsid w:val="00EF0B23"/>
    <w:rsid w:val="00EF0C64"/>
    <w:rsid w:val="00EF0C70"/>
    <w:rsid w:val="00EF1140"/>
    <w:rsid w:val="00EF118D"/>
    <w:rsid w:val="00EF1268"/>
    <w:rsid w:val="00EF1516"/>
    <w:rsid w:val="00EF1DA6"/>
    <w:rsid w:val="00EF23B6"/>
    <w:rsid w:val="00EF276E"/>
    <w:rsid w:val="00EF2BD6"/>
    <w:rsid w:val="00EF33B3"/>
    <w:rsid w:val="00EF35B2"/>
    <w:rsid w:val="00EF3F0C"/>
    <w:rsid w:val="00EF4028"/>
    <w:rsid w:val="00EF4560"/>
    <w:rsid w:val="00EF4A3F"/>
    <w:rsid w:val="00EF4B23"/>
    <w:rsid w:val="00EF4F7E"/>
    <w:rsid w:val="00EF5600"/>
    <w:rsid w:val="00EF5939"/>
    <w:rsid w:val="00EF59B8"/>
    <w:rsid w:val="00EF5A50"/>
    <w:rsid w:val="00EF6146"/>
    <w:rsid w:val="00EF6879"/>
    <w:rsid w:val="00EF6ED7"/>
    <w:rsid w:val="00EF7182"/>
    <w:rsid w:val="00EF727F"/>
    <w:rsid w:val="00EF7315"/>
    <w:rsid w:val="00EF732D"/>
    <w:rsid w:val="00EF7795"/>
    <w:rsid w:val="00EF79D8"/>
    <w:rsid w:val="00EF7A2A"/>
    <w:rsid w:val="00EF7EC6"/>
    <w:rsid w:val="00EF7FA2"/>
    <w:rsid w:val="00F00630"/>
    <w:rsid w:val="00F00E28"/>
    <w:rsid w:val="00F01469"/>
    <w:rsid w:val="00F01807"/>
    <w:rsid w:val="00F01990"/>
    <w:rsid w:val="00F021F5"/>
    <w:rsid w:val="00F0254F"/>
    <w:rsid w:val="00F02908"/>
    <w:rsid w:val="00F02987"/>
    <w:rsid w:val="00F02C09"/>
    <w:rsid w:val="00F02D53"/>
    <w:rsid w:val="00F036C6"/>
    <w:rsid w:val="00F042F9"/>
    <w:rsid w:val="00F049C6"/>
    <w:rsid w:val="00F049FE"/>
    <w:rsid w:val="00F04AE4"/>
    <w:rsid w:val="00F04BD5"/>
    <w:rsid w:val="00F04EC4"/>
    <w:rsid w:val="00F056C0"/>
    <w:rsid w:val="00F066EF"/>
    <w:rsid w:val="00F0687C"/>
    <w:rsid w:val="00F06B44"/>
    <w:rsid w:val="00F06E49"/>
    <w:rsid w:val="00F07315"/>
    <w:rsid w:val="00F0773D"/>
    <w:rsid w:val="00F1002E"/>
    <w:rsid w:val="00F108BC"/>
    <w:rsid w:val="00F10918"/>
    <w:rsid w:val="00F10D1A"/>
    <w:rsid w:val="00F115CC"/>
    <w:rsid w:val="00F11830"/>
    <w:rsid w:val="00F11A2D"/>
    <w:rsid w:val="00F11E2E"/>
    <w:rsid w:val="00F11E3D"/>
    <w:rsid w:val="00F11F9A"/>
    <w:rsid w:val="00F11FFD"/>
    <w:rsid w:val="00F1266C"/>
    <w:rsid w:val="00F12736"/>
    <w:rsid w:val="00F1283E"/>
    <w:rsid w:val="00F12859"/>
    <w:rsid w:val="00F129BF"/>
    <w:rsid w:val="00F12C8F"/>
    <w:rsid w:val="00F12E7B"/>
    <w:rsid w:val="00F131D3"/>
    <w:rsid w:val="00F1350D"/>
    <w:rsid w:val="00F13544"/>
    <w:rsid w:val="00F13C60"/>
    <w:rsid w:val="00F13D93"/>
    <w:rsid w:val="00F1445E"/>
    <w:rsid w:val="00F14597"/>
    <w:rsid w:val="00F14B51"/>
    <w:rsid w:val="00F15292"/>
    <w:rsid w:val="00F15412"/>
    <w:rsid w:val="00F155D7"/>
    <w:rsid w:val="00F15C3B"/>
    <w:rsid w:val="00F1680B"/>
    <w:rsid w:val="00F16EE4"/>
    <w:rsid w:val="00F17096"/>
    <w:rsid w:val="00F1711E"/>
    <w:rsid w:val="00F17121"/>
    <w:rsid w:val="00F174BF"/>
    <w:rsid w:val="00F17610"/>
    <w:rsid w:val="00F17BFB"/>
    <w:rsid w:val="00F17FC1"/>
    <w:rsid w:val="00F201E0"/>
    <w:rsid w:val="00F203C0"/>
    <w:rsid w:val="00F20423"/>
    <w:rsid w:val="00F2050D"/>
    <w:rsid w:val="00F2060A"/>
    <w:rsid w:val="00F207CD"/>
    <w:rsid w:val="00F20CC0"/>
    <w:rsid w:val="00F21A06"/>
    <w:rsid w:val="00F21D51"/>
    <w:rsid w:val="00F21E2E"/>
    <w:rsid w:val="00F2207E"/>
    <w:rsid w:val="00F22209"/>
    <w:rsid w:val="00F22367"/>
    <w:rsid w:val="00F2242D"/>
    <w:rsid w:val="00F23B68"/>
    <w:rsid w:val="00F2470B"/>
    <w:rsid w:val="00F24AE9"/>
    <w:rsid w:val="00F24DB7"/>
    <w:rsid w:val="00F24F15"/>
    <w:rsid w:val="00F25624"/>
    <w:rsid w:val="00F25BB5"/>
    <w:rsid w:val="00F27590"/>
    <w:rsid w:val="00F2791A"/>
    <w:rsid w:val="00F27A64"/>
    <w:rsid w:val="00F27AB7"/>
    <w:rsid w:val="00F27B40"/>
    <w:rsid w:val="00F30107"/>
    <w:rsid w:val="00F303E7"/>
    <w:rsid w:val="00F30504"/>
    <w:rsid w:val="00F307D4"/>
    <w:rsid w:val="00F309B1"/>
    <w:rsid w:val="00F30AD6"/>
    <w:rsid w:val="00F30B5C"/>
    <w:rsid w:val="00F30E65"/>
    <w:rsid w:val="00F31770"/>
    <w:rsid w:val="00F31F09"/>
    <w:rsid w:val="00F3296E"/>
    <w:rsid w:val="00F32CCB"/>
    <w:rsid w:val="00F32E17"/>
    <w:rsid w:val="00F33256"/>
    <w:rsid w:val="00F33378"/>
    <w:rsid w:val="00F336FA"/>
    <w:rsid w:val="00F3381B"/>
    <w:rsid w:val="00F33C71"/>
    <w:rsid w:val="00F33CEE"/>
    <w:rsid w:val="00F33DB2"/>
    <w:rsid w:val="00F3416F"/>
    <w:rsid w:val="00F34353"/>
    <w:rsid w:val="00F34A17"/>
    <w:rsid w:val="00F34CA7"/>
    <w:rsid w:val="00F34D1C"/>
    <w:rsid w:val="00F34D9F"/>
    <w:rsid w:val="00F34E64"/>
    <w:rsid w:val="00F3548E"/>
    <w:rsid w:val="00F355F5"/>
    <w:rsid w:val="00F3574E"/>
    <w:rsid w:val="00F358E3"/>
    <w:rsid w:val="00F35AB7"/>
    <w:rsid w:val="00F35D9B"/>
    <w:rsid w:val="00F35F0C"/>
    <w:rsid w:val="00F35F83"/>
    <w:rsid w:val="00F35FEE"/>
    <w:rsid w:val="00F365CA"/>
    <w:rsid w:val="00F3665D"/>
    <w:rsid w:val="00F36F12"/>
    <w:rsid w:val="00F3707F"/>
    <w:rsid w:val="00F3755C"/>
    <w:rsid w:val="00F3797B"/>
    <w:rsid w:val="00F40BC4"/>
    <w:rsid w:val="00F41485"/>
    <w:rsid w:val="00F41D71"/>
    <w:rsid w:val="00F425FC"/>
    <w:rsid w:val="00F42A68"/>
    <w:rsid w:val="00F42BFD"/>
    <w:rsid w:val="00F4425D"/>
    <w:rsid w:val="00F442BC"/>
    <w:rsid w:val="00F4542F"/>
    <w:rsid w:val="00F454C4"/>
    <w:rsid w:val="00F455BD"/>
    <w:rsid w:val="00F45932"/>
    <w:rsid w:val="00F45EF4"/>
    <w:rsid w:val="00F4618A"/>
    <w:rsid w:val="00F463E2"/>
    <w:rsid w:val="00F46D97"/>
    <w:rsid w:val="00F47937"/>
    <w:rsid w:val="00F47F7F"/>
    <w:rsid w:val="00F50BD7"/>
    <w:rsid w:val="00F50C80"/>
    <w:rsid w:val="00F5108F"/>
    <w:rsid w:val="00F51300"/>
    <w:rsid w:val="00F52723"/>
    <w:rsid w:val="00F53091"/>
    <w:rsid w:val="00F540A1"/>
    <w:rsid w:val="00F54391"/>
    <w:rsid w:val="00F54922"/>
    <w:rsid w:val="00F54959"/>
    <w:rsid w:val="00F54A29"/>
    <w:rsid w:val="00F54CBF"/>
    <w:rsid w:val="00F55032"/>
    <w:rsid w:val="00F55634"/>
    <w:rsid w:val="00F558BE"/>
    <w:rsid w:val="00F56185"/>
    <w:rsid w:val="00F5622E"/>
    <w:rsid w:val="00F562EF"/>
    <w:rsid w:val="00F566EB"/>
    <w:rsid w:val="00F5681F"/>
    <w:rsid w:val="00F56DF2"/>
    <w:rsid w:val="00F57161"/>
    <w:rsid w:val="00F578D1"/>
    <w:rsid w:val="00F57A53"/>
    <w:rsid w:val="00F57AC7"/>
    <w:rsid w:val="00F57C81"/>
    <w:rsid w:val="00F57DA4"/>
    <w:rsid w:val="00F60160"/>
    <w:rsid w:val="00F6037E"/>
    <w:rsid w:val="00F6040D"/>
    <w:rsid w:val="00F60B58"/>
    <w:rsid w:val="00F60BD6"/>
    <w:rsid w:val="00F61040"/>
    <w:rsid w:val="00F61124"/>
    <w:rsid w:val="00F6122C"/>
    <w:rsid w:val="00F614E6"/>
    <w:rsid w:val="00F623FB"/>
    <w:rsid w:val="00F63DEA"/>
    <w:rsid w:val="00F642CA"/>
    <w:rsid w:val="00F64C5C"/>
    <w:rsid w:val="00F64F64"/>
    <w:rsid w:val="00F65082"/>
    <w:rsid w:val="00F652BD"/>
    <w:rsid w:val="00F65305"/>
    <w:rsid w:val="00F65967"/>
    <w:rsid w:val="00F65D12"/>
    <w:rsid w:val="00F65E7F"/>
    <w:rsid w:val="00F65FF8"/>
    <w:rsid w:val="00F66EA0"/>
    <w:rsid w:val="00F671E9"/>
    <w:rsid w:val="00F67359"/>
    <w:rsid w:val="00F67433"/>
    <w:rsid w:val="00F675FA"/>
    <w:rsid w:val="00F679D7"/>
    <w:rsid w:val="00F67B3B"/>
    <w:rsid w:val="00F702EC"/>
    <w:rsid w:val="00F70AF8"/>
    <w:rsid w:val="00F70BEC"/>
    <w:rsid w:val="00F70CAA"/>
    <w:rsid w:val="00F70D38"/>
    <w:rsid w:val="00F70FC9"/>
    <w:rsid w:val="00F714BE"/>
    <w:rsid w:val="00F71520"/>
    <w:rsid w:val="00F71972"/>
    <w:rsid w:val="00F71C67"/>
    <w:rsid w:val="00F72805"/>
    <w:rsid w:val="00F72862"/>
    <w:rsid w:val="00F7290B"/>
    <w:rsid w:val="00F7297D"/>
    <w:rsid w:val="00F72988"/>
    <w:rsid w:val="00F73019"/>
    <w:rsid w:val="00F7350C"/>
    <w:rsid w:val="00F73A9E"/>
    <w:rsid w:val="00F73C00"/>
    <w:rsid w:val="00F741B1"/>
    <w:rsid w:val="00F7440E"/>
    <w:rsid w:val="00F74410"/>
    <w:rsid w:val="00F746EE"/>
    <w:rsid w:val="00F75050"/>
    <w:rsid w:val="00F75A4C"/>
    <w:rsid w:val="00F75C60"/>
    <w:rsid w:val="00F75DB5"/>
    <w:rsid w:val="00F762D1"/>
    <w:rsid w:val="00F76759"/>
    <w:rsid w:val="00F7688B"/>
    <w:rsid w:val="00F76AE9"/>
    <w:rsid w:val="00F76B7F"/>
    <w:rsid w:val="00F76C6D"/>
    <w:rsid w:val="00F772D7"/>
    <w:rsid w:val="00F77B1C"/>
    <w:rsid w:val="00F80602"/>
    <w:rsid w:val="00F8179E"/>
    <w:rsid w:val="00F817DB"/>
    <w:rsid w:val="00F81B74"/>
    <w:rsid w:val="00F81DE8"/>
    <w:rsid w:val="00F8202E"/>
    <w:rsid w:val="00F82066"/>
    <w:rsid w:val="00F82192"/>
    <w:rsid w:val="00F82A79"/>
    <w:rsid w:val="00F82B13"/>
    <w:rsid w:val="00F82CB4"/>
    <w:rsid w:val="00F83A0C"/>
    <w:rsid w:val="00F83DEC"/>
    <w:rsid w:val="00F840CC"/>
    <w:rsid w:val="00F8486E"/>
    <w:rsid w:val="00F8494B"/>
    <w:rsid w:val="00F84A80"/>
    <w:rsid w:val="00F84D3B"/>
    <w:rsid w:val="00F84DD9"/>
    <w:rsid w:val="00F8515E"/>
    <w:rsid w:val="00F86156"/>
    <w:rsid w:val="00F86186"/>
    <w:rsid w:val="00F86597"/>
    <w:rsid w:val="00F8670F"/>
    <w:rsid w:val="00F86847"/>
    <w:rsid w:val="00F86B10"/>
    <w:rsid w:val="00F86F2F"/>
    <w:rsid w:val="00F87172"/>
    <w:rsid w:val="00F87284"/>
    <w:rsid w:val="00F90567"/>
    <w:rsid w:val="00F90741"/>
    <w:rsid w:val="00F908FC"/>
    <w:rsid w:val="00F9095E"/>
    <w:rsid w:val="00F90CC2"/>
    <w:rsid w:val="00F90F64"/>
    <w:rsid w:val="00F91162"/>
    <w:rsid w:val="00F91285"/>
    <w:rsid w:val="00F91C50"/>
    <w:rsid w:val="00F9208F"/>
    <w:rsid w:val="00F92336"/>
    <w:rsid w:val="00F927D4"/>
    <w:rsid w:val="00F92927"/>
    <w:rsid w:val="00F929E4"/>
    <w:rsid w:val="00F92E31"/>
    <w:rsid w:val="00F92F8E"/>
    <w:rsid w:val="00F93305"/>
    <w:rsid w:val="00F93417"/>
    <w:rsid w:val="00F93766"/>
    <w:rsid w:val="00F93780"/>
    <w:rsid w:val="00F93AEE"/>
    <w:rsid w:val="00F93AFF"/>
    <w:rsid w:val="00F93EAA"/>
    <w:rsid w:val="00F94360"/>
    <w:rsid w:val="00F9453E"/>
    <w:rsid w:val="00F94F73"/>
    <w:rsid w:val="00F95EE5"/>
    <w:rsid w:val="00F96131"/>
    <w:rsid w:val="00F96135"/>
    <w:rsid w:val="00F96CAE"/>
    <w:rsid w:val="00F97294"/>
    <w:rsid w:val="00F9746A"/>
    <w:rsid w:val="00F97894"/>
    <w:rsid w:val="00FA084A"/>
    <w:rsid w:val="00FA0A0F"/>
    <w:rsid w:val="00FA0F02"/>
    <w:rsid w:val="00FA13B6"/>
    <w:rsid w:val="00FA155D"/>
    <w:rsid w:val="00FA1AA0"/>
    <w:rsid w:val="00FA1D04"/>
    <w:rsid w:val="00FA263C"/>
    <w:rsid w:val="00FA286D"/>
    <w:rsid w:val="00FA2FD8"/>
    <w:rsid w:val="00FA3299"/>
    <w:rsid w:val="00FA3654"/>
    <w:rsid w:val="00FA3A25"/>
    <w:rsid w:val="00FA3A80"/>
    <w:rsid w:val="00FA3BF1"/>
    <w:rsid w:val="00FA3D0E"/>
    <w:rsid w:val="00FA3F08"/>
    <w:rsid w:val="00FA4098"/>
    <w:rsid w:val="00FA41A8"/>
    <w:rsid w:val="00FA446D"/>
    <w:rsid w:val="00FA47D1"/>
    <w:rsid w:val="00FA49FF"/>
    <w:rsid w:val="00FA4C6C"/>
    <w:rsid w:val="00FA4C9D"/>
    <w:rsid w:val="00FA4DCC"/>
    <w:rsid w:val="00FA545D"/>
    <w:rsid w:val="00FA5693"/>
    <w:rsid w:val="00FA5B41"/>
    <w:rsid w:val="00FA68A7"/>
    <w:rsid w:val="00FA6A37"/>
    <w:rsid w:val="00FA6D92"/>
    <w:rsid w:val="00FA6EE3"/>
    <w:rsid w:val="00FA6F3F"/>
    <w:rsid w:val="00FA706F"/>
    <w:rsid w:val="00FA7263"/>
    <w:rsid w:val="00FA7FC1"/>
    <w:rsid w:val="00FB0543"/>
    <w:rsid w:val="00FB06CA"/>
    <w:rsid w:val="00FB1251"/>
    <w:rsid w:val="00FB13B6"/>
    <w:rsid w:val="00FB16BA"/>
    <w:rsid w:val="00FB180F"/>
    <w:rsid w:val="00FB1E32"/>
    <w:rsid w:val="00FB2380"/>
    <w:rsid w:val="00FB25B1"/>
    <w:rsid w:val="00FB25E3"/>
    <w:rsid w:val="00FB2641"/>
    <w:rsid w:val="00FB2C56"/>
    <w:rsid w:val="00FB3173"/>
    <w:rsid w:val="00FB32CF"/>
    <w:rsid w:val="00FB365F"/>
    <w:rsid w:val="00FB37EC"/>
    <w:rsid w:val="00FB3B24"/>
    <w:rsid w:val="00FB3BB8"/>
    <w:rsid w:val="00FB4390"/>
    <w:rsid w:val="00FB4DF2"/>
    <w:rsid w:val="00FB5015"/>
    <w:rsid w:val="00FB61DC"/>
    <w:rsid w:val="00FB6858"/>
    <w:rsid w:val="00FB6F11"/>
    <w:rsid w:val="00FB716E"/>
    <w:rsid w:val="00FB7348"/>
    <w:rsid w:val="00FB738A"/>
    <w:rsid w:val="00FB744F"/>
    <w:rsid w:val="00FB7809"/>
    <w:rsid w:val="00FB7B27"/>
    <w:rsid w:val="00FB7D67"/>
    <w:rsid w:val="00FC0908"/>
    <w:rsid w:val="00FC0A2F"/>
    <w:rsid w:val="00FC0C5B"/>
    <w:rsid w:val="00FC0ED9"/>
    <w:rsid w:val="00FC0F59"/>
    <w:rsid w:val="00FC14DE"/>
    <w:rsid w:val="00FC1514"/>
    <w:rsid w:val="00FC1F29"/>
    <w:rsid w:val="00FC22F5"/>
    <w:rsid w:val="00FC2393"/>
    <w:rsid w:val="00FC2EC8"/>
    <w:rsid w:val="00FC2F80"/>
    <w:rsid w:val="00FC32E1"/>
    <w:rsid w:val="00FC3334"/>
    <w:rsid w:val="00FC38AE"/>
    <w:rsid w:val="00FC477F"/>
    <w:rsid w:val="00FC4B0E"/>
    <w:rsid w:val="00FC4E4A"/>
    <w:rsid w:val="00FC51B0"/>
    <w:rsid w:val="00FC587F"/>
    <w:rsid w:val="00FC60B8"/>
    <w:rsid w:val="00FC63EF"/>
    <w:rsid w:val="00FC6A01"/>
    <w:rsid w:val="00FC6A43"/>
    <w:rsid w:val="00FC7550"/>
    <w:rsid w:val="00FC7636"/>
    <w:rsid w:val="00FC7B89"/>
    <w:rsid w:val="00FC7BF0"/>
    <w:rsid w:val="00FD01BD"/>
    <w:rsid w:val="00FD06D8"/>
    <w:rsid w:val="00FD094B"/>
    <w:rsid w:val="00FD0CA5"/>
    <w:rsid w:val="00FD0EEA"/>
    <w:rsid w:val="00FD1383"/>
    <w:rsid w:val="00FD1B81"/>
    <w:rsid w:val="00FD1D57"/>
    <w:rsid w:val="00FD2C7B"/>
    <w:rsid w:val="00FD2F95"/>
    <w:rsid w:val="00FD353E"/>
    <w:rsid w:val="00FD3B9E"/>
    <w:rsid w:val="00FD3C7A"/>
    <w:rsid w:val="00FD41CC"/>
    <w:rsid w:val="00FD425F"/>
    <w:rsid w:val="00FD48FF"/>
    <w:rsid w:val="00FD4BB6"/>
    <w:rsid w:val="00FD5292"/>
    <w:rsid w:val="00FD547D"/>
    <w:rsid w:val="00FD5856"/>
    <w:rsid w:val="00FD5C79"/>
    <w:rsid w:val="00FD6B3D"/>
    <w:rsid w:val="00FD6C1A"/>
    <w:rsid w:val="00FD6EAB"/>
    <w:rsid w:val="00FD743B"/>
    <w:rsid w:val="00FD79CD"/>
    <w:rsid w:val="00FD7CB6"/>
    <w:rsid w:val="00FD7E1F"/>
    <w:rsid w:val="00FE0387"/>
    <w:rsid w:val="00FE0459"/>
    <w:rsid w:val="00FE0673"/>
    <w:rsid w:val="00FE0792"/>
    <w:rsid w:val="00FE0C4E"/>
    <w:rsid w:val="00FE0E3B"/>
    <w:rsid w:val="00FE106B"/>
    <w:rsid w:val="00FE126C"/>
    <w:rsid w:val="00FE1360"/>
    <w:rsid w:val="00FE1378"/>
    <w:rsid w:val="00FE1862"/>
    <w:rsid w:val="00FE1B60"/>
    <w:rsid w:val="00FE1EDB"/>
    <w:rsid w:val="00FE2035"/>
    <w:rsid w:val="00FE2AC1"/>
    <w:rsid w:val="00FE2B33"/>
    <w:rsid w:val="00FE3154"/>
    <w:rsid w:val="00FE3426"/>
    <w:rsid w:val="00FE41C4"/>
    <w:rsid w:val="00FE4547"/>
    <w:rsid w:val="00FE470E"/>
    <w:rsid w:val="00FE49D8"/>
    <w:rsid w:val="00FE4FC5"/>
    <w:rsid w:val="00FE5446"/>
    <w:rsid w:val="00FE5B0D"/>
    <w:rsid w:val="00FE5CE6"/>
    <w:rsid w:val="00FE5EF1"/>
    <w:rsid w:val="00FE5FCD"/>
    <w:rsid w:val="00FE604D"/>
    <w:rsid w:val="00FE621E"/>
    <w:rsid w:val="00FE64D5"/>
    <w:rsid w:val="00FE66CB"/>
    <w:rsid w:val="00FE67CB"/>
    <w:rsid w:val="00FE7FA2"/>
    <w:rsid w:val="00FF0190"/>
    <w:rsid w:val="00FF04A6"/>
    <w:rsid w:val="00FF0548"/>
    <w:rsid w:val="00FF0BF6"/>
    <w:rsid w:val="00FF0FDF"/>
    <w:rsid w:val="00FF25F6"/>
    <w:rsid w:val="00FF3369"/>
    <w:rsid w:val="00FF345A"/>
    <w:rsid w:val="00FF3697"/>
    <w:rsid w:val="00FF40B1"/>
    <w:rsid w:val="00FF42C1"/>
    <w:rsid w:val="00FF4823"/>
    <w:rsid w:val="00FF4867"/>
    <w:rsid w:val="00FF48B2"/>
    <w:rsid w:val="00FF4987"/>
    <w:rsid w:val="00FF4AF9"/>
    <w:rsid w:val="00FF4B10"/>
    <w:rsid w:val="00FF5265"/>
    <w:rsid w:val="00FF5A22"/>
    <w:rsid w:val="00FF5DCD"/>
    <w:rsid w:val="00FF5F08"/>
    <w:rsid w:val="00FF6684"/>
    <w:rsid w:val="00FF6741"/>
    <w:rsid w:val="00FF674B"/>
    <w:rsid w:val="00FF67ED"/>
    <w:rsid w:val="00FF6C8F"/>
    <w:rsid w:val="00FF7279"/>
    <w:rsid w:val="00FF76A5"/>
    <w:rsid w:val="00FF7981"/>
    <w:rsid w:val="00FF7E3E"/>
    <w:rsid w:val="00FF7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CA96B"/>
  <w15:docId w15:val="{B1A2978C-6868-4D8A-926D-71F1031A2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48F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0736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736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736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F6FC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32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F326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F32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F3262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9737ED"/>
    <w:pPr>
      <w:ind w:firstLineChars="200" w:firstLine="420"/>
    </w:pPr>
  </w:style>
  <w:style w:type="character" w:customStyle="1" w:styleId="MTEquationSection">
    <w:name w:val="MTEquationSection"/>
    <w:basedOn w:val="DefaultParagraphFont"/>
    <w:rsid w:val="000E152F"/>
    <w:rPr>
      <w:rFonts w:ascii="KP CheongPong" w:eastAsia="KP CheongPong" w:hAnsi="KP CheongPong" w:cs="Batang"/>
      <w:vanish/>
      <w:color w:val="FF0000"/>
      <w:kern w:val="0"/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0E152F"/>
    <w:pPr>
      <w:widowControl/>
      <w:shd w:val="clear" w:color="auto" w:fill="FFFFFF"/>
      <w:tabs>
        <w:tab w:val="center" w:pos="5240"/>
        <w:tab w:val="right" w:pos="10460"/>
      </w:tabs>
      <w:wordWrap w:val="0"/>
      <w:spacing w:line="360" w:lineRule="atLeast"/>
      <w:jc w:val="left"/>
    </w:pPr>
    <w:rPr>
      <w:rFonts w:ascii="KP CheongPong" w:eastAsia="KP CheongPong" w:hAnsi="KP CheongPong" w:cs="宋体"/>
      <w:color w:val="2A2B2E"/>
      <w:kern w:val="0"/>
      <w:sz w:val="24"/>
      <w:szCs w:val="24"/>
      <w:lang w:eastAsia="ko-KR"/>
    </w:rPr>
  </w:style>
  <w:style w:type="character" w:customStyle="1" w:styleId="MTDisplayEquationChar">
    <w:name w:val="MTDisplayEquation Char"/>
    <w:basedOn w:val="DefaultParagraphFont"/>
    <w:link w:val="MTDisplayEquation"/>
    <w:rsid w:val="000E152F"/>
    <w:rPr>
      <w:rFonts w:ascii="KP CheongPong" w:eastAsia="KP CheongPong" w:hAnsi="KP CheongPong" w:cs="宋体"/>
      <w:color w:val="2A2B2E"/>
      <w:kern w:val="0"/>
      <w:sz w:val="24"/>
      <w:szCs w:val="24"/>
      <w:shd w:val="clear" w:color="auto" w:fill="FFFFFF"/>
      <w:lang w:eastAsia="ko-KR"/>
    </w:rPr>
  </w:style>
  <w:style w:type="table" w:styleId="TableGrid">
    <w:name w:val="Table Grid"/>
    <w:basedOn w:val="TableNormal"/>
    <w:uiPriority w:val="39"/>
    <w:rsid w:val="001870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7360D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7360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7360D"/>
    <w:rPr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B0627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E352D1"/>
    <w:rPr>
      <w:color w:val="0000FF"/>
      <w:u w:val="single"/>
    </w:rPr>
  </w:style>
  <w:style w:type="paragraph" w:styleId="Revision">
    <w:name w:val="Revision"/>
    <w:hidden/>
    <w:uiPriority w:val="99"/>
    <w:semiHidden/>
    <w:rsid w:val="00A90F2E"/>
  </w:style>
  <w:style w:type="character" w:styleId="Strong">
    <w:name w:val="Strong"/>
    <w:basedOn w:val="DefaultParagraphFont"/>
    <w:uiPriority w:val="22"/>
    <w:qFormat/>
    <w:rsid w:val="0078624B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F6FCF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A25CA4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25CA4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25CA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25CA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25CA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AD7F3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6836F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6836FF"/>
  </w:style>
  <w:style w:type="paragraph" w:styleId="TOC2">
    <w:name w:val="toc 2"/>
    <w:basedOn w:val="Normal"/>
    <w:next w:val="Normal"/>
    <w:autoRedefine/>
    <w:uiPriority w:val="39"/>
    <w:unhideWhenUsed/>
    <w:rsid w:val="006836FF"/>
    <w:pPr>
      <w:ind w:leftChars="200" w:left="420"/>
    </w:pPr>
  </w:style>
  <w:style w:type="paragraph" w:styleId="TOC3">
    <w:name w:val="toc 3"/>
    <w:basedOn w:val="Normal"/>
    <w:next w:val="Normal"/>
    <w:autoRedefine/>
    <w:uiPriority w:val="39"/>
    <w:unhideWhenUsed/>
    <w:rsid w:val="006836FF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0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72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5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02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4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6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2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60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8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3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67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80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19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76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08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1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3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07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079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92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72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33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7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42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14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3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8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6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74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5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03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37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54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55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51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49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2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9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7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9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2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67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1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5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3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41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9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09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1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81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0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8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96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1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32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8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7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75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8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60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8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7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23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59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451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50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753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68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11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4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7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80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3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44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97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22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92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91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269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81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7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9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45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7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0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24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7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9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7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63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18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99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95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23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4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72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6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33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5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19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56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39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54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1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58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9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7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34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76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83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88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43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18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9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75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2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46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47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7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62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73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73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42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3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94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3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028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21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2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2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38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77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9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90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12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37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25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49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4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58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7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3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69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6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4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85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76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04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15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02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18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7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9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48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7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9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5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665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7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1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6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53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09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10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53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9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7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73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2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05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30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5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03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2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24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2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5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31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45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82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19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5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1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8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00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2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2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7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41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23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8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6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93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9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03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04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7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33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99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3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9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6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4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86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49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8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14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09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4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0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9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31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59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66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45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3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1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8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87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3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8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8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4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26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40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41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95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93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1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86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7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76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6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0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0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27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7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67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00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35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1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11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2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96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8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2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0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77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8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5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6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1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8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3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7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38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67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87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47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3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5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830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84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0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2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41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42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55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2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59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0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1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81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67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2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46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62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2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74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61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91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7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0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3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94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55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06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9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40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15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7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0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0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74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65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9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4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02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52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6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6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391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99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74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17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21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24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42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0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6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37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97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8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27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02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6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56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4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9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9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9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3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1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8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46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27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71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42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85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5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4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0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6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01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35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9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78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36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92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0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0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74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08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8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7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83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44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6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5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19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2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41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1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8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2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8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76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49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65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16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74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5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56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18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76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42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8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5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1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0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1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26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2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06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9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1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94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79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1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33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4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6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16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6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31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07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1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8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4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1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60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22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4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1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10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14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8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6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41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35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31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8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8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05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278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96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8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52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28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63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9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8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34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4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01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5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39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51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6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29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44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3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5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9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94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8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32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60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9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26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16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5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1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74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36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84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14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753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83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2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7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1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08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1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5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16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9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54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1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4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31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2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3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39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54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0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73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18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78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49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88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9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4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6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34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94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3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78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9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4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04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8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27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12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5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79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7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1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796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26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1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7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6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24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0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0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9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33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2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29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96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28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14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76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55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27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53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11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16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73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903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7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82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00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8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69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48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62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3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9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4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00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8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07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56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8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2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1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49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2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9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9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8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8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05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0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2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46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36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25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06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7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8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2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43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9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97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9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19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2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40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6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25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27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22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62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0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83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2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60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74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1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9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22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92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33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59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88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79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5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4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1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0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58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6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08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65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51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6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2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42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18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32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24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44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22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057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23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77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92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8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0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9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9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54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0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8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0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78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50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48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8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97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46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60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10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66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8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44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17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28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48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2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24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79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6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30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3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338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21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622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50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5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01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03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8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99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95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0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99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4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0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6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40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2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03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7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9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7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38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0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12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32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5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91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9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342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53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149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08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76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86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5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8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2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1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1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64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7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55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36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16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2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075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84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75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42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17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9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15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39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96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6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7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3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27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7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6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17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94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58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828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62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901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6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82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3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1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0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22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66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52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58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19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8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0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7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08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89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56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30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86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03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05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6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1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32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9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42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83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2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0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9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03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43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1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5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1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9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73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04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68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8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4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1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97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9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63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8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3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4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65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3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39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77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52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27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1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5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2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9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7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43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52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65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45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52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89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03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4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9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9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9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5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65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4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5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6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8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8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94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7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71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6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96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5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2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6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2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35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23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98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33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96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3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76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1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1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90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3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20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34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6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18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1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42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21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8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1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22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03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1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2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4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0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74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1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77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80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37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17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86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4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7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9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45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94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24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0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16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33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2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7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52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31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4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3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9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98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12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1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47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57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0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0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2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38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25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8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28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623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0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47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48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08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43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9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99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5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01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87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59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74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0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5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83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089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2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85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62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4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9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75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04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96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7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59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68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0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29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41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0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2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31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82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8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86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80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5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07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4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9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95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73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649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06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6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64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5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17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2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8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9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89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770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3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8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5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25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26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86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04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6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8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95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7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05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1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69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83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76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92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62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23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7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6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76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0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6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11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84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1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56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47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12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4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78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90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8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04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2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4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1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3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6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10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14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55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64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96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39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4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15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76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8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6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92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1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01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69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95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27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8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24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6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10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7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1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99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73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1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74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8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7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3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1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195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23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65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88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8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1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4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91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4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1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43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02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57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209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28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1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0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4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07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1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8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8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873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76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10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68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648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7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1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56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3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36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55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76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7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6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1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8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5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2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18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36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55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55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46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2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97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0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6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9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1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828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11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62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46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53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5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675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1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0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55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2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74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17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53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5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7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27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7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5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6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4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75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15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04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1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24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64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1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78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8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3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93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59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8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8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36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3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4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3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14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36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56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2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68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93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5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03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74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21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74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56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83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18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09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31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2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8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1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194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5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55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0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4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12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3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2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6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18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96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319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0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37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9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2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4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6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817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0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10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44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9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25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0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66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12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17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53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45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1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6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0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95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52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0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15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157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93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04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7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5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86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804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60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8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28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54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4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2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74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93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1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7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1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2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45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16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5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38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3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2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0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2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5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1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66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97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50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3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8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52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41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05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3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5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2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9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0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9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73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61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257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52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3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7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23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16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64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13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43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4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7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68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8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7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5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642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27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55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35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75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12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9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96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0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1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02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1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23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28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4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7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0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3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15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0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94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74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06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816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06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79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157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1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07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9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4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84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4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7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7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8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08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6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01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29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9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38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83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0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3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26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83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30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3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99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24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32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91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30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1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8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9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56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8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8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7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00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11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8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1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07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24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1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17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9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8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94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3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2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84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89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9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64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8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62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2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1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24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7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86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5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0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77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828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7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25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19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141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1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11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30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60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4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68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6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5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3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8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59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0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40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523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74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49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0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88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0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4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415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1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42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2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6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8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53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8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64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86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11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53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0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7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6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03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51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9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56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2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361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6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9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150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17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33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17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7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9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88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7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64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34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0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9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61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6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55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1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2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47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18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1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06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9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7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45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359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44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20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7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16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9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42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8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5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39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1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139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3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6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926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3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29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6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6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50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8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5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0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36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2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8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9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6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07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93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1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0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85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97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4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64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21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72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54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0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19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34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26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9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34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2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86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2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8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0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7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21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86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404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25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95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72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8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7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86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8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4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7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40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8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01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8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92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9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2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1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90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09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18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8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9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1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12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8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7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94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92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5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9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65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89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60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65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0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106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46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6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7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3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1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50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9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0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66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34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65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22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5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1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20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6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8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66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0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07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22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4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8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4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27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32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20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9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3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56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24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5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07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244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5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1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3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0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8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49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64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48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4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7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89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41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29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96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3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1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5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7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95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0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1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2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10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48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4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0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2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26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7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0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62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4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9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5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7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7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37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25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82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16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6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8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9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30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7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52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53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4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13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84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69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47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1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01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3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63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3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60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3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65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1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9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63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5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15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8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4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4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90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1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48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7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2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42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34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6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0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4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06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45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31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0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37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72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8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24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91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93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3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04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9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03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0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8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57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0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6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3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9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74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82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15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8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4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12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29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7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56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07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97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2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4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72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07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3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4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1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76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29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2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71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7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28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16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2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77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67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0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31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64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32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9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6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22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8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17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30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2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8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02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74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1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7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76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4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03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2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6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11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23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9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09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2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7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55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74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2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57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064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422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85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40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95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0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1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9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8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5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29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27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20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26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41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90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8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5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7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3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1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8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51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7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6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3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951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6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0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7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77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19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31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5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7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67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5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10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93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67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80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83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48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06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42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46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29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7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73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1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3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4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32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9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12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3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7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3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75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3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7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44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11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9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89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41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7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40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74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43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7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44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1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62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7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1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1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5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0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6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3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73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1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990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1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99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53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72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6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0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50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5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7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0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86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50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65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553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06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5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3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08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6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1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0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7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86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2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4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1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8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77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53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0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36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60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728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56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3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962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433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33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5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8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77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3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2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11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0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5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4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6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2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1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1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11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28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1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32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3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81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7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52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88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51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00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7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7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36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34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8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4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95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12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4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63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5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9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38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73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4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23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5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8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51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39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71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00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30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20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99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23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75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7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99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5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62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3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7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08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49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89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1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63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8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03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53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59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75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5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0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28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77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6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6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921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75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3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35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24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0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53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163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27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7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0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76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8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3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6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22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58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71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953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795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3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53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9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8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8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75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7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36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3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33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4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1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2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5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4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15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16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094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02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42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4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76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36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79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2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2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16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1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3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5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39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4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0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08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72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22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8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46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84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6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5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06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46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2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67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9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56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54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15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0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2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9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16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27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57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84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6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21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2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32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4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8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0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04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6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8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88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23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5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92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0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01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83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5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928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1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7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21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57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100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4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8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4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36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4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65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5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424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3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9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81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1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14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37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74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05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1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77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62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48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5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58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5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72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76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3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03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0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39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1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587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58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62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69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3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01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60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108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5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1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90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9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2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31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22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60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1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5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06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33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5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75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30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9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5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28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2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99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58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53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8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092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06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35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74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8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1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9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9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1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1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63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2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806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12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2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57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91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2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0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39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9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912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62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63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76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41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10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85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5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48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6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1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64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2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4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4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5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58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3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1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7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23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6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23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23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9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43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7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844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54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77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95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99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95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9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2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60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2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1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6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97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1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9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8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51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8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058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17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9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4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81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03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1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2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1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4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61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6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27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85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1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11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3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247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17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65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80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83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0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0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32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4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1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8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06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104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9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5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12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5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6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7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41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11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5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7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1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2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12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6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5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0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78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2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0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61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5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73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1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42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94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96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7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9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46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24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4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8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9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1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96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56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5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2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03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96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586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38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888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93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8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7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8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12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24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97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37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6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8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4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1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6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0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3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09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32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07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5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7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96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6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5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7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683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1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22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0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93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4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66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20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7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45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90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20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92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9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5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517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2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9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61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2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98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5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74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3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9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3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93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1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5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26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65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4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23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63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610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7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8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97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9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06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5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8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0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51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907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1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9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1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4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1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5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21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8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05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9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55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74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5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131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9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44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37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83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86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1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3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43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15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70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287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7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06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0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4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0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76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24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1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2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1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05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73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0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67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4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1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5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45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9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1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9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6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53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8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5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0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87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7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30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28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7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1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45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18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88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27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39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231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2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64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0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47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2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3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58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9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2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2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8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1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8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40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04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8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60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10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5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78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03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02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7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12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3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03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37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6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09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51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0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45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0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03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47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40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07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02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7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5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7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66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0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73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46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36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82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02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0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44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19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3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57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39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59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8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72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92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2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7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1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4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2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0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8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14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03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32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5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65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9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4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81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72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26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24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64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57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24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23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0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1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30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911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5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83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62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8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79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644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7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91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4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8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0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43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29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5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385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4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9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1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3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96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227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69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5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37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5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4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50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669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63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68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0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1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8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25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7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5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02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7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4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71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7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07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2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01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0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0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97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9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19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9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0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71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6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62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74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45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9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30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06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8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63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4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15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3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7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6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8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917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07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9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26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83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06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07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64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39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2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9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6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03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53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9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7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8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16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22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82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76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673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7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2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22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02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891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5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8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04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55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38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1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25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8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6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86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1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10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7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37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03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92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5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3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88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3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855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7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06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8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4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08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00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44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6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05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3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6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94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00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0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73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55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0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5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73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93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92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93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1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16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17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93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72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04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4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1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11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2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69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21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4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8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03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47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8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60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65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78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24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97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5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7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2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20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434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16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7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82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98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01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11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0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4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50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6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3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60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9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9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1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1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7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2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64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0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96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88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06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65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0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46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01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25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77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5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9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7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9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20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6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79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23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1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3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36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3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2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5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9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59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6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86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1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79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1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32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37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1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47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1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52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5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23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9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9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3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7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7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53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04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5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7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50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04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10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90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78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93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74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22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39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0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8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66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5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04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96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00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4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33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0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73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60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43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04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9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39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06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93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77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5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0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1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47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42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75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6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8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2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73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3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5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0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38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38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5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92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38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2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22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8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10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1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0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9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76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30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9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7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91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4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9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0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79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9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30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44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4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5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2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7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6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03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36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1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87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58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7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91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45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46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6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1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70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1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4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43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1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53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88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83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785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0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65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8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77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59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6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22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9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71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76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84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85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0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37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58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71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0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34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36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436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6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44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43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2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09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86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60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0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6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39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83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4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76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90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9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26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41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36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587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4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8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61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15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8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64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86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9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68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3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5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02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3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0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4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02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93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41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53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01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95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24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63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12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1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7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2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0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9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3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2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1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7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64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1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84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5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84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9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75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608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7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2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32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28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42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50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9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1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68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76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0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15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0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72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40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4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66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65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75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8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0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00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63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65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78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0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23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0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68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2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47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4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43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6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7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85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52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00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0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9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3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1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19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74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69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1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00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63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92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5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42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00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30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8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6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9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18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8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64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8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3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76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1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0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13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69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8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6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1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24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9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881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8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508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06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1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58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04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2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249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6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8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9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47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83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62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50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4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0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23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62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60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60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0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74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32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12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1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23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492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43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8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93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4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5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99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77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952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5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0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89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8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540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72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7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238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61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14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4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0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4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1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1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88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762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2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7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3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8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1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8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46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16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2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13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17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87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24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57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9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58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5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96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27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66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4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06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38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2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00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45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05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7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86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76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7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13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270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54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0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9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8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20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4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2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5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8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7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7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05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01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8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53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11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74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80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2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48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83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19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2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3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4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7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06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9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22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3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06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56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84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9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45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5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0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06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1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87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863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16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7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09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619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933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39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8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60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1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5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46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75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97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74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06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87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1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85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13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3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64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6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21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47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72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35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5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85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3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8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6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5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02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46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1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7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4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45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7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1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36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135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4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5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407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90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88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13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55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27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48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2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13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54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9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2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7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70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3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60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96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96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66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9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42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98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99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70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2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30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53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7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5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23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87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16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27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51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09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47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70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33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5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03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83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4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2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70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5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3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50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8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57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4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00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7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36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72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7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9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94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84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94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8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5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33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32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9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5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5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3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53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5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08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7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8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70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30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35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548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0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09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14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3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72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17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4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26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2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96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99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43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49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0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0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1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97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35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8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63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6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4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7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32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0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53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95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7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33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7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57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3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5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3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67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7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0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97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4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51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09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1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44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41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0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17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3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84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6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564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68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8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25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17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32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50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30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52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3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29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49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46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83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7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2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76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55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5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09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7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2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4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5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13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57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0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68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35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66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52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3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70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09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43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6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4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5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85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60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37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93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82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6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5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2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1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52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46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46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97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0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1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74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95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9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4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94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9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8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57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33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44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84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23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47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92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60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63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47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8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9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86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38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6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0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65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98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4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64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68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95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18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100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93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1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9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47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0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159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2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33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98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84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354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40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449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9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9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01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6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42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7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3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3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8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6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0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81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43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4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02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3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16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18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02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3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9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13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7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9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86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1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5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0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5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9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0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7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07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87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0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3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75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60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78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81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2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7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92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96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7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5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57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5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56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2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09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7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5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92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7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1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2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57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57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0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16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70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31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8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81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9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34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84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4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5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4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4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15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29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92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40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34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92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0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35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7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0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81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1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85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52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42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93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9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66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90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38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32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8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3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91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6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80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20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23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554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8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37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7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571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5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97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385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9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0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34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9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0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1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1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0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77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88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42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87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9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2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55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16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64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92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10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5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54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86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82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55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0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0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8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5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7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9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1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88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3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3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18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35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0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49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53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7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40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94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8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22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39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1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07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6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3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596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8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5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3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1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9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76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0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7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81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7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8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91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26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57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9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48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54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6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2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6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8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02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4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20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11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0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49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03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64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80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77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44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9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6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57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43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9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95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25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41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1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34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89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0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63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8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0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03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68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37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35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6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9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8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5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21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96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9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5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199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4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56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1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7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64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35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51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20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9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0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9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4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2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06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0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54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3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30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15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8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47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7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23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4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9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8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7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66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47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0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43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04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40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31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0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9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1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07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1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33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7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20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51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3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0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9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2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2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70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04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6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65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6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4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7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446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6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2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35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24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1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01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8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0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7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83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64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4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25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25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05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14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78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22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7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0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03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46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7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82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33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30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28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16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5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1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68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14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39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83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8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04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4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34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97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55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36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6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82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17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6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89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93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83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4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841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07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5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7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9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24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5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59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11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20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89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0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8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7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93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0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43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57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31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46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9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0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53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61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75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76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3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98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06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1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88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60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32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88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790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6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1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96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3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07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83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6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3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5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45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4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8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2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48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7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30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1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5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87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46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85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9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6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4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95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90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95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5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9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71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53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14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16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72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24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33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13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0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03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70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8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8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0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37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51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5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74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7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0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96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58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346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9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58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8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15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3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25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16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62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4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7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9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1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81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1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83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67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2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17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3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66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7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12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4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95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3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18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6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5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1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61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29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7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63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69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9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42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77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00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5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89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4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65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67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63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58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0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0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7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67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5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73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95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5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44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8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30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0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2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91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52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95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99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4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35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70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8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5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35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71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8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21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04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0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436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3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53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16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58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9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9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3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0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55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94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63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4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9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3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31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90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1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0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27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3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43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49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8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88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05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64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73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99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9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98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1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1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88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9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8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7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48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75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16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56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3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66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7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7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31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1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9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6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4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9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1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54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09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6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1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97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90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27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7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59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16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53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940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95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8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35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4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1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77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08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853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70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2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13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38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45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1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2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77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63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40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45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4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88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1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277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55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03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71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46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9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5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7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2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9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6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4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2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1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07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04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35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1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13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91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8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6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55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05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10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7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74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6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57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9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2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23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65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55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33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63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44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9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54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94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75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3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46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78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9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12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4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8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37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85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61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4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4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9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63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31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13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89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03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5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17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1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80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75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8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03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47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56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8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86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7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46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21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5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2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49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0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82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8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68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40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7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0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7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09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24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93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42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7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40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0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28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35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23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0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375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59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2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9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0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17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67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1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14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99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9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78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20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24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32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57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55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2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8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31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9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14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2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7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44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5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09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1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75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0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36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07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4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0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49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1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65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0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96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2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67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85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55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04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68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8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5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3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88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95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6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4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45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91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8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66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2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97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97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55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1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70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69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0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1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6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0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76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785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45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6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0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60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68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82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50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57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75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785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8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0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9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43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81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96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9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79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8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90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5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7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5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8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33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3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95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2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1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40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2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7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03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13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4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11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84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59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41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12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0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26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1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8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72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30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2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39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6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89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99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82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4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0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46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9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7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20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0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08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53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6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23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2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7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7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58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8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50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83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837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7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77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8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37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50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14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8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5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79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9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9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11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5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8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03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7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8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3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4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2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797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9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0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33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5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54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65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93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6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14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1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15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1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03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81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2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7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1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6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469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78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32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38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5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98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9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8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52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42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64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08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1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31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63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2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7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8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891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1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23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62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73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464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9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1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0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50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86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4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30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3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16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32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86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1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57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11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00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02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3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4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80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73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1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85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30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5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83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4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75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45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2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9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9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56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47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6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50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8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6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7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22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8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34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6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11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99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03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91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85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2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7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9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77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28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5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05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83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44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03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926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75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8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32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4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1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82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4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94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7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5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35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2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85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79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0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5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34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2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54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90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8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1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98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18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5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3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6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69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39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05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80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82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99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18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4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4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19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24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5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43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06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9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48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1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5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1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79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1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6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7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15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641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0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0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41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72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1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88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4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56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4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76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76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20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44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8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7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2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1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28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04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78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38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18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2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9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4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0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40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680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2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0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1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35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34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96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8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5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2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76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1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21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06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05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37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04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7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53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31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3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948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07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24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5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7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0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5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9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86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52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39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0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98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3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2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3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4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18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9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728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46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0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57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33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20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73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6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8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7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6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6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9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50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20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1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85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34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84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32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67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5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23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57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2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96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2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82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05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49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793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4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0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91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72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40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33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36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1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0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04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80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2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7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15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12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3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8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87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9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79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18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2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52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1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3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2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7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42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50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23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3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70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9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6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77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7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66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3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7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0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82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7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3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7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78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5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09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70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2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32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7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36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4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14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3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0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00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30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14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5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5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9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86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272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79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8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77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85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7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24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15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59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3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68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4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8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6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50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3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62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71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0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7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91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8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8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21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2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31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0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63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33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75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93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9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65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9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682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05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33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1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51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6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86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0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15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0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76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41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8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44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45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0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5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0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1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89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36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76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45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66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4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43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2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35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0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80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06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5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85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6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30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7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72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2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03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42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34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0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9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8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2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40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90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1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0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4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23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1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9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03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7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19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8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41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73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0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1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2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47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4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6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3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9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94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77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19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90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8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8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548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13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02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6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08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1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41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13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00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1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4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85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02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2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91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82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3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13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80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5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7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566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1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1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39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1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50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1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37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09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4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5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29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2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7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45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8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2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9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5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800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46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83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8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03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7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9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1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47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56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22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8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7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06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3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68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54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220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70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70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0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41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46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11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86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5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9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029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7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1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1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2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6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8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61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45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1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046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4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4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34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5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71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97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9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63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0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46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87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16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17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53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52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3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4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66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2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2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7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1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2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0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4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9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8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14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1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9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21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5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7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3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77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9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4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3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6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6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7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2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8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2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99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17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42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75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25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2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6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15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5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07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4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5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9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00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366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5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8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92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5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1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21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2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2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38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76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9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2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0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5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2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39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3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0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7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7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92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0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28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72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04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97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51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7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1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9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32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9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06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1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33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97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22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45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8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4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83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35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2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3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6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0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23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6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07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0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75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80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3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0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9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6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52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1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61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77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75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10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2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04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83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5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8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4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8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42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884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4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5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157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5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09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88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25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20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5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0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9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66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0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8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36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42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9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81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78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6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7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6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7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53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4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26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2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69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5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64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73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80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54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32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4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0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06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1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24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1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81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04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616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14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5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07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4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7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30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2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56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95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2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83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62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8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1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15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63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18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5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3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5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9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85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48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8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30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2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55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0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2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6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5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85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87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8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52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7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2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31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15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56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7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2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62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83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8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9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89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7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8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0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8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33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3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9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45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6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1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82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13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81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97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06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30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60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98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10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26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74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76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9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46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93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72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58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13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61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87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28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9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8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7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09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83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99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35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3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08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01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25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2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1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8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34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18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70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6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83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4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3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25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30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62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0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16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5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54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5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62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05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56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91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6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2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8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63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0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4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7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09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24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37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13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57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34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74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9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84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15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78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26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6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93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76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00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366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88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7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54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56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64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23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0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6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662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3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45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9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53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7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65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8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129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5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2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33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03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03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7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89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98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93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23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89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4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3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21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40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12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42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17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0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30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8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1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2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7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4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30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62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7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0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70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5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9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84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44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36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54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0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2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57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7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73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72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55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8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60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95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1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68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55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0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5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45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5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4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9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87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6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70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26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9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2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53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14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46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06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06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2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91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77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5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7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90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3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15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3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4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72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44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5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44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91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4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0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67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943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9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67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73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80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0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64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0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3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9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5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3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1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3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82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62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75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3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6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75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0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3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45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73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2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7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39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80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99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52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76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1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15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8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28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94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23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22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85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66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92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99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9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6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78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12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1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05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4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3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4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85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9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8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2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6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8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9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7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0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4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4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5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8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33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1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8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5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3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6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9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9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7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6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3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8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91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1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87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57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9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8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146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1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80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62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1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07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27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56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5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20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55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74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85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27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3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866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77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2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9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0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0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2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44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73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7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6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076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35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44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2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25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2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7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39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94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37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10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4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5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26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0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7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70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73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2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27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4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9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0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0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76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3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1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04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6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1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12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8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4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5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9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56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50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55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90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04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8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77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8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31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0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2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1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31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8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78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7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86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5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1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4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7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0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95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2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1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82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1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72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4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64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7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6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0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7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81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6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4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65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94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85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73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3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25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2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43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9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70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3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35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66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7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03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5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0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89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7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1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28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2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4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90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6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03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2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0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35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4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0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5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6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1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62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18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29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56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8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3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35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82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9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25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9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26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2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7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0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53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1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79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68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77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07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9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90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29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8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11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8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793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6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90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82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31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4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9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0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13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6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5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2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09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74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89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06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0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83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40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61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18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65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4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48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79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20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47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34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3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4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3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50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2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2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4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81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7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3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19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8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58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59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39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7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56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58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30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18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85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82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4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2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7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0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34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32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0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4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09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5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09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32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236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54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13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4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56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39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7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2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8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5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2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63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72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96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6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27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16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0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41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9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2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3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6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07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897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944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02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3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39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1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5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2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69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5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43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2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09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0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764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1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565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93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8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574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0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5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18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96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87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22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21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75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7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8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7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9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33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0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37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5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93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2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0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28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13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52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036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36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80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66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26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4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45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5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64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41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09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0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59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65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81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9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57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2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20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06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9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48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08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6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10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66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66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3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5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28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2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1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45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5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40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7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3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14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0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8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35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2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73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4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3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60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35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0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5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48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4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83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68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15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1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5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5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33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16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6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1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20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8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94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04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60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95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42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7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23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66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57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36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24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07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1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6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56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8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14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2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3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93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9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14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0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77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7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73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1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46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42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14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36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05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67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6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24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24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1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25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73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52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9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1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8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0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7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95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3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49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8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5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3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8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973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07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8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8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7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30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1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9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73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20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75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3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86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39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03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42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24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92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091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4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7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54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7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23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0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340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7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2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2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6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5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5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7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0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6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20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6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7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1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4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7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38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40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5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5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5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0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43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6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7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0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59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5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80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93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0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3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73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3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46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9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33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6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5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73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00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5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42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0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5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1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04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7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24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46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8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038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26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01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6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7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43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2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21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32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8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36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0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05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54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5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7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86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2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94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1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82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1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5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1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91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1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5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91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8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03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45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0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63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06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03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64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91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59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9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79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0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53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42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4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9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60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3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7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93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07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21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01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6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8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68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3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97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9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75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96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3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77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8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9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0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2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9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4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9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93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6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1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3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9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78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17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3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1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13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0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9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9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2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50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0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3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36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1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2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7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64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38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62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7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9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21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7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0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66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8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61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04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8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0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0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07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40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33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73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96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5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1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69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8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22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0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69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89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7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3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4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15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93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19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82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84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1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36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08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9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98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05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1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23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368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6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56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3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75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91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01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9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94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9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96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53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88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9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8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3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0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02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6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35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63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6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5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7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94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02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2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5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59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1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8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9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93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2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1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4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06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26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70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41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2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33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76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2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2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196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6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8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1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6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64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99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9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2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7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7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56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69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27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56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7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8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29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84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60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68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08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92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63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03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45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63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0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23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8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04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5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65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77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3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1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58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837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35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8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50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99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80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19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4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65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76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09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1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4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7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03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88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295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05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0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325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85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54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1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5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72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42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4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63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6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7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8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55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301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71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7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14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3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85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93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8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6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9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7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66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7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12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65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17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4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06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12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34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8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49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66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28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2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93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27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1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65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0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51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8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8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7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6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0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85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6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8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36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5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3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1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17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7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3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52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56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63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78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30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46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0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7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35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8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52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2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46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26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04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91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0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9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47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6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8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2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0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2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92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98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3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54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03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73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72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30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03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42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7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9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20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2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4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81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7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3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7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20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92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4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34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59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55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0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2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0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22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13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5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63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64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1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40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938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0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68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7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88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093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0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7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7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1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2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20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79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23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7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06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50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75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47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2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2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1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3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82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78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63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72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94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09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8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1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74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5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70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62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7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5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8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2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58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4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91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9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25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57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9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93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060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66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43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9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9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79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88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82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07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01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38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9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8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37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53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7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7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0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5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80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52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7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7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0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80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04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3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9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7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31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4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50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8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3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45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0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69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7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7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0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8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1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43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9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0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8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32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03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01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4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0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5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7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2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0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3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32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2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1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0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8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799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4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6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1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54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6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9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85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58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67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4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88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7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0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4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76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66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40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71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61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65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40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3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48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52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3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0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12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84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18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37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34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9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36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3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29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42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03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26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17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2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83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84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06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0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7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01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8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8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0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16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79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3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9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39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22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09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07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6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79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1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7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24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37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92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2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52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4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14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94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636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7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25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37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39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01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3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8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0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8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73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1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9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948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8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2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54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5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3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9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8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67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72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99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02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51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8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06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91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69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4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06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8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13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905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27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55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2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8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0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8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69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31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31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13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47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416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85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66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1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4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9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25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17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70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33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81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1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50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2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03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58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23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3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21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93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9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97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6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2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90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80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6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9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94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8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1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1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81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1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2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1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4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89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4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59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4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1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8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65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9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1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9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6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8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76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50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78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04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9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1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35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6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56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3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7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0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26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3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4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4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85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6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5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77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22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81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59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07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12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2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7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4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86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83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66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45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9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64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8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0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53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6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2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4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32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8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76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91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0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63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73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84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80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77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91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0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0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82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32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16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4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1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0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2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1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25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40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83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94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041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271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8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2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43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67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9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9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35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9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61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5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95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1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255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4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563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934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3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5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5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13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1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11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5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8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3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23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66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38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41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8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6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30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80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64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0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1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30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61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26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04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95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61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13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7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9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7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40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96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34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34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9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560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1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14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64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2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5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8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36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7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51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6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8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0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01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9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65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6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47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0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89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28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1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7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18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3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51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34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8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65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51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1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45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4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2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53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09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38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86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47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6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3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7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9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8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6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60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08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09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95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8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63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43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2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5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22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16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20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67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0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75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01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02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4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0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9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75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38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1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3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5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9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1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64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1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9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51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7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18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14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87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88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76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115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22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3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0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2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330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09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55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62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60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67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67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16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12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7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6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1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1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5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46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45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7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7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0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0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33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4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1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7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52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38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80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6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18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440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1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01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9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0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4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52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16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0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99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5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3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4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14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55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95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73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33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8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73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9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1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06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00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9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14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3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1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82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06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19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89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33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74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8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6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7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50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52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9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2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9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04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89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40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06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10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2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3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99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8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04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7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1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6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52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9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97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68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4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16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1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5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67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2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10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5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98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39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1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36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565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43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2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84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83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9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2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1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7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86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3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4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595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57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38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08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95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44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13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15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0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4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6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9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1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99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4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72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83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015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64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9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65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21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87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59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2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1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6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3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73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64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2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3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6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172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8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58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1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07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90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1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33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9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71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43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44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9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65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7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4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44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85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44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37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1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52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1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0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03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7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35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7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6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46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7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12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9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5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54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75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7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31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46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47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6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4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4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1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078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8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45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01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1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1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5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0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94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3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3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7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1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15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0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27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83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59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40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13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80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0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8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33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06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8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65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1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7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0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433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98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95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9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63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3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0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07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0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3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0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9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7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12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51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4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5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2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35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63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27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7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0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30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1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8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8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5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44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4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27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51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7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03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7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8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7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0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14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3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36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03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2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8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56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7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146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1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75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0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1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0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07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91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86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23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34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63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54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64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04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55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63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7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037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1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0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64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9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8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2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94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82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40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33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46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2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8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81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43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7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5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17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5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26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86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4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96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75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5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06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80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4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81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06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6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09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43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69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609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2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1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14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50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79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6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2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2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4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1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8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64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02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91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89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8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6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56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54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8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14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14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5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2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32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45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3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1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8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5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10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8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1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6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8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17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8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4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5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412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8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1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03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02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66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0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5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4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731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2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9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18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0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23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11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4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5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53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3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37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5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59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09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93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15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6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9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77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36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5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97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23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4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3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956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9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79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614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24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54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53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1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24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4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22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43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56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2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6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39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77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5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8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9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33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3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7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20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8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2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25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90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9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92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6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8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1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1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80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73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3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9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6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77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097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35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1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04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9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5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5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0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0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88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06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02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4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3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64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17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725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9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8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13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8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9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1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57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1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54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6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60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2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58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5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9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3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0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19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7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1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62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0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9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25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96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11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1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2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2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32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3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40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57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943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4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4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7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54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9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39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46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57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24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75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3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0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83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95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53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30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05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9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80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74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1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36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2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00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58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6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1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41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24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6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28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1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87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9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4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67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7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5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1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6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8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74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64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5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9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9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9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7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4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8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10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2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73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9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5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43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8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89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92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8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29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1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4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0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6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0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49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0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7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1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0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8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75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30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86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87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16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9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54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98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37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34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17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4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20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76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47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2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13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30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8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04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299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55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34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23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3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56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7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9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9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9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05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5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66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91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96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1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38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1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6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06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8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77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51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0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68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9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9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1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74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9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6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4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13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27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11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44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35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7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01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6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76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7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8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3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32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8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33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8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55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5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6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0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8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38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89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86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61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1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8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8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26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4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25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6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6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3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83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36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8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72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1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24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08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72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32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1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95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5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6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2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7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568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1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96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81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67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9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0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1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5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5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9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1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5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9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7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9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768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0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63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8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0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16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4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76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40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04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58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62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1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2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3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6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5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1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4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1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99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47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3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71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7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7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1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6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13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1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45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0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90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45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6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99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2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4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07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17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7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54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38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09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87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3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70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93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22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31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7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37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34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17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89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7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5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8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7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0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92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9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4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4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7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4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81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67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9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86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58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81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07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94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1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28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82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18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3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7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2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77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27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04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79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94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99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1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1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1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10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77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1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6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68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4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86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30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79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6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63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14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5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57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2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36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42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8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79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36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0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17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179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6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0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0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0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8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6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26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22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97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92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35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268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768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04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86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883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14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62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10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966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85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7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839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8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32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19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95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27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27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78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26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42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03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23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79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7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8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23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40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38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50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52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3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02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0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46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2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7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2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08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81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9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5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4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33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52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0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6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9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29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73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37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8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5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0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93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0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2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7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1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76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59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9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60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76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78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11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2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1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1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08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5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3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74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1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49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9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7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36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04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1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3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59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69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32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0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3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0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67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6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0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84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383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40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53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6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3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7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9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03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2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1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11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2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89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9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106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7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8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8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5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05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99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8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89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33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79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22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8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1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8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1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8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1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6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6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55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52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17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8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6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28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13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76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6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3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8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1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50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8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67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86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84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6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43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4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17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9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8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2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72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815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1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17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95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1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07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37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2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6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22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8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65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38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5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76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99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0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4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0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1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26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8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0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2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5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02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859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70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252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5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1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2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40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09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8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47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9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24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1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19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18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15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5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91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0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5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06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1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7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63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64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9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480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828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40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05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8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17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0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2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6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52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7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0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10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2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76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32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0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3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49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5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00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7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9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76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81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94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83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2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7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1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77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2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87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6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4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24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09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37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73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46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7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26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0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1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6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18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15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0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235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42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7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5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61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0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0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96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0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1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47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03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69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40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20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0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5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65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7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969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045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66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33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18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19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4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9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73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7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88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9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601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9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0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0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4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32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5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5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6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1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14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4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00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46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42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75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82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9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4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2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193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01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7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00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66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71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7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79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17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54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44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9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42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60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84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0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9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9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46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5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8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1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0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23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8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36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51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0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65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79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21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64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0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7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234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59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8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69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3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9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5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39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58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36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0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67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4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60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3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37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7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7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18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3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43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7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19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21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5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1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1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2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37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87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1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2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80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4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63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79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73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68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46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8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4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4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659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0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7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68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88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30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1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53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54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38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1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32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45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6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8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50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20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1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638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25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1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2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13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47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4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9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2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82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7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85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4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54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0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33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41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24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01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01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95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75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59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60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1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1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3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0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6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2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9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53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686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8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5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46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7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5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70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69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46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9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3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75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1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1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5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87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98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86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3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13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3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13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39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44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0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850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7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8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61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11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24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72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94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8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66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1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36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1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22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6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37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1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9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768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2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22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7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39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556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61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3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33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88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64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57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7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5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1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10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95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1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03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9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8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67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52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47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02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9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46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35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2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0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25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82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9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05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16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2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184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9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6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25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8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91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37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74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07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74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22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19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0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23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37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18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0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65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66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1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72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48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2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51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1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28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90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06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85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134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8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048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7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8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5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01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7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97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66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9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06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764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77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74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98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7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06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4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1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56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086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89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93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94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4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4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66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7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7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3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59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71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87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1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5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5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9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22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739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59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0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3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03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60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4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4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73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36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1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8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0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27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14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56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83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9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08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440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3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0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1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6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63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7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7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1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76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73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54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93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7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7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35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30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8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87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6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24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14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10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09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48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90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7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0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05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65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64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8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55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19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2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9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5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0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92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5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26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95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1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45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091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30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9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4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0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7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366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9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0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13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46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74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34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73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72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86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1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5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38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44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8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7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41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1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043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29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23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5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69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3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02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8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7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5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7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8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82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7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2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5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5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80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97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5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8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22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0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16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798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82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2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2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47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66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79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4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9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1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73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6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303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65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3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294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87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9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1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24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34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8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8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20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2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24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9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62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67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72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71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42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46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54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3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90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9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963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65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99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7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94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82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2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83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1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67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03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92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109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7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55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37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07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4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21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4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8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0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1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1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2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4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30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9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6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7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3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66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26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67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46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4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65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9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9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58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6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6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45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9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56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46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8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99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462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36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1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8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94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7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44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9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9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0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08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9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87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5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1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17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76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8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55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0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6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16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93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9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45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69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32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36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6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8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9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40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9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3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85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8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88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50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29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4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7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95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5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89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8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4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8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98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53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8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53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9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8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34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0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9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25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63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5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2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87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2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80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96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7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9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3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54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22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1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60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0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8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0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24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76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3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1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97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2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8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6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3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6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9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84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2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34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45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27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8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12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6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66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16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2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9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61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9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81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1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56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45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06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8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74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3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56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10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28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44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88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10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65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49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85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0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797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9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16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5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57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23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3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3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7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04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1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3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8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4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5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8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1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4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87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9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25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5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641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8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85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29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9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7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17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7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16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5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37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04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77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6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9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31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4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11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27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8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81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89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17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44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32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7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2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4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1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70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2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12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76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62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8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61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7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50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6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72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89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69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86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30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4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4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4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04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2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6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82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45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33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70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4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3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1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0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0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52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8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1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50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46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5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1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68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12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5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5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4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07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80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3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6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5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0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9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3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77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96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6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0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53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03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5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2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9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0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8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0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54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22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53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0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3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76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66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9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2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1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0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600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7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28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04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06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48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11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50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7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1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8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42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6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76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62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4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20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0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82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82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4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7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8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80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84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92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0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84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17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94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32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59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93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67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42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1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83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0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46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833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5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1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8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1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78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9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4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9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0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59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7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93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17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33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32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64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59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5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44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97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3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1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8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6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2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23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73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1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2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5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04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4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6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25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65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35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362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8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1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35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32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7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73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11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1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46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71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5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3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1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36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01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23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8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61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03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91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13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2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90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15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0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99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30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9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27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7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886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91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0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52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64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41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7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30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4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4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97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40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2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2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5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7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73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538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45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8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19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79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77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10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0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23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01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8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21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26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64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9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97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42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26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9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28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4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13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8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710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0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1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9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47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85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95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17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8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37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75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08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663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09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5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2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5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80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25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9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32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1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33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3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4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40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46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88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13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53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49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28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80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51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01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6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01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2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02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69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35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95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9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2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73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7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4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01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56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3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47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03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7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67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70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8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9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0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322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8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01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71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4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15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8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2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6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53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5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9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31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0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53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40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437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1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5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06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45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44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8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50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68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2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27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08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9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9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97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7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97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07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2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94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50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1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97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89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0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62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1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1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32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9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0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54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82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5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94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7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0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5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09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1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4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8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6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48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1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98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0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6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37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97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8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89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01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6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06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56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80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98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32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3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7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58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4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49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405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3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4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94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8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4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96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94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7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92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2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59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5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828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0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298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8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23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2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1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56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25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1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93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4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9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85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90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22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80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44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46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2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1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3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2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79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57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8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94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23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1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5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8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24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59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76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39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78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46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04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74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02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5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5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46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768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2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65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00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0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1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9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26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40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76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13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36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61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25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36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77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3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9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1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3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22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5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87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36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4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16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90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87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8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07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82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15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31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09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84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7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9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01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64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75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0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43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01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05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1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23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3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75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2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32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6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35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52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1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32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2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8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42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16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16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32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7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4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5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2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6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34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53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21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9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17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70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83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76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9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02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37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56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6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2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4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8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61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30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0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3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04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9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69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4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8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81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66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67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4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17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26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7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74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27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04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72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1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77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19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8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93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57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1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7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9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98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62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8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6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93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58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48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7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18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36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63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37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63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36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6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6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27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7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88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88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97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94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5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65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27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62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14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0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96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64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47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18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65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6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0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82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90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944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40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01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4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66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37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04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6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9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49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88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98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34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8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5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67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6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08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048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46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57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2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95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15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26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44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0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4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6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04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13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69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33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0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6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0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5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3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48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56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36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5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89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7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0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5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43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63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2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1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4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8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5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4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0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1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8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4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3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24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9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6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6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1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9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2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9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1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4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8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9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2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216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01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89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0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61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7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1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1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029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86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24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15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9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38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43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54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8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8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0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74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3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21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33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9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59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5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4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1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9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06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68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74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7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06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8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5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2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42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492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911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13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9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9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5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5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8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64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7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12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68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67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0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1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8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8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92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918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6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96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42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1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06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7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49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7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08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76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6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7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42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0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8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8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2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3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28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4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55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4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7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35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04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737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83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792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9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823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7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8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0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78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05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1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92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3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1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4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84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5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55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8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85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6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7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5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89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42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76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2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03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0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27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4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9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9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1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59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70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06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20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21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4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46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75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77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68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68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3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9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4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1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663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05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83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41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28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00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1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20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54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2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8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2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2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4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1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00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1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76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22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90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65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40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2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1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8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87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91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7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86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24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75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5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00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084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80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25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24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31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4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069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5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58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34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56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3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431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1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5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44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5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25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2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8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3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35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5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93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5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52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20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3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2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5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7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94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36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8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883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06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53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18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59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27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6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2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5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6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1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3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56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98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34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64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7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8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5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92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8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0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30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40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88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8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44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7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63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44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95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7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72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8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2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03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72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4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42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5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5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8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52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54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775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62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2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1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14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2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84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46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30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64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1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6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2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18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5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50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26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42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0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6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50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6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60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64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84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1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8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8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21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40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63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5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46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24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23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35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90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3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2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03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2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5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2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4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9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36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8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2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742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6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99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6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50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6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44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8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97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93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2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42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29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86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0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35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97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2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21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7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8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6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3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3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63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1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7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5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3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2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7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96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0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3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51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86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13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2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24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8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26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05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36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17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1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2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074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8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2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41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64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7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50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29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8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10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07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9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49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15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92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14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86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71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53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6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7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031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29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799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9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77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9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4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23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13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0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76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74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00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17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8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9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12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74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8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38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6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01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4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9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01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04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76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44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3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23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69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6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99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88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9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0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3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1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74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2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3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0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1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9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5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35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5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16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0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2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5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19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66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46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0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3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60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8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399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7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3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10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28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51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12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9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43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27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7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8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9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28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61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1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44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4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6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1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3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12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12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63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2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52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19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04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01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6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9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3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39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0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94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57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9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98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75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0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02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30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22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8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4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83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6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8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7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39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2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1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26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57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57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09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2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51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54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1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34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7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96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74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73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18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42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0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08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84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73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57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7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97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03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9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02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6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5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74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1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53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53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9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5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7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25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5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27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73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2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60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93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75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0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7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02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5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4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967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11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1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0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50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0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6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38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7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0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8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46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3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0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1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1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9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4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2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77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31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5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1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9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0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7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5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0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0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340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63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62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57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56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6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52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03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0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1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5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1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4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3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96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7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1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19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8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17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32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97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1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1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1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33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2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46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1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7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9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54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8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9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49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89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2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09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7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1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30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4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2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32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35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5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56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4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29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40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5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4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80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00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6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8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50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42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97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79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6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7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54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26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75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9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455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9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98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61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77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7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71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47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9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43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78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14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1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84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9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69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7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1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170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7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47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11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28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97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6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7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13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0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0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7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0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91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13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4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96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8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34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852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2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8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91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391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55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24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31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83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85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21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9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1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27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13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39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63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8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10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3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36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20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80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1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73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87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177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2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23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1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89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26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71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2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01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69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2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40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34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33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8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48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4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459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86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87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69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0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29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7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9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56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63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39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5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87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67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53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1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41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9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6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8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7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3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136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3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1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60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32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4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5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5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4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1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05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00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69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952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0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4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26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86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0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8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82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91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8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6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00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07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16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626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7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51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1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3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8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5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2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09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76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850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3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70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64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9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56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182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43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630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9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6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2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0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44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99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3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1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6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25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5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01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89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14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79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83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6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5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79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1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9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8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1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4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45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1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2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95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66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27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4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86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2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66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56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1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8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62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09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00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23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8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75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7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1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18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43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17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640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1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06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4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9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5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07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8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94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0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2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39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9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84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67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7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9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8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94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13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40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63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24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48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52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8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28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74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1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59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9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5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8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8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314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5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0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1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5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45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5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0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06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9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8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13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95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9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8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68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2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96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32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88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65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84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7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76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7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2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76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64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78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00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16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0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1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89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4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5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8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19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34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23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61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99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96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1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1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58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8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22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9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97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3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74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03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4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93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8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8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1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5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81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33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0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04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3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9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5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04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25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4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41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2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2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5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5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9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5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69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4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28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4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00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16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00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0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07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13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8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76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88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81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201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06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905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33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6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4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7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4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3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30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30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84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62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33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45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2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2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08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33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93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05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754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5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38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62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7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7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61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31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31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8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9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17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16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02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23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1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96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5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07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71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83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0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54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04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6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63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2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62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2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22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6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2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96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74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1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3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02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9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8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0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17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22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09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756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63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41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74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59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1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5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2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8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7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5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2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87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61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63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02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1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7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62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2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27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35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6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003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89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899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8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0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87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84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109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64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63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64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56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89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8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53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49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9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0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91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6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66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8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1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6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1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56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0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48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23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687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5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0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42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88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27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35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80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9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345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072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52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17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646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90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8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2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1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9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31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3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63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02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28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4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95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83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34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87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4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72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12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0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93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5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5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96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4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31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7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9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1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99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9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9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81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72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3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1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6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8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73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0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1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66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0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80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6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3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31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97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4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83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6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28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22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96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5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3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1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1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37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9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4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6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31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479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03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55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47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90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3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4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5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668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8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4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6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8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85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9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75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86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8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02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33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29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8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83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28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60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67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8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2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66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6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1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0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92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7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4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03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7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2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1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00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95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9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8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47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3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9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2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75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14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1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2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2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11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40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64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96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95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81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08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7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71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35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41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5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85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9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40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9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2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6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4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79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96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0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82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17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11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10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7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75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60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44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381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56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6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8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6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3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77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85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80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6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6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0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82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8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96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02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60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08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9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97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13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8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76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59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86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5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6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5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8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3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07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9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41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5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8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59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1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1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23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98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7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05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82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20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73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66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40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7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92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26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30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4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2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33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44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2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05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315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7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55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326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7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93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12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90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8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262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24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4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15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104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16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26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2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0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93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79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0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05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8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5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18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8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26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0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31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52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1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41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0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38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8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33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3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1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2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7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2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68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14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88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42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09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05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6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0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39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30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8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6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8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3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25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6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00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76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6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8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7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1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09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5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9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3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6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0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539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6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54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67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2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0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8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42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19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26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804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5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74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8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51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14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8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4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94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93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66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7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8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35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719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3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4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39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7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5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2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67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76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1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973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832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4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0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31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3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15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9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5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8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8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3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1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9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367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03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3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01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7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2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02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84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53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9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5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8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6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5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7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75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53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31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28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60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07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817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54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61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81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1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4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1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60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0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0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84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56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8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77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10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18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9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56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840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3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30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79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1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63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9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1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7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02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8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1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5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91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38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62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23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95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2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8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4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69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9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8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7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44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82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8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67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86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1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59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6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3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4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1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28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949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68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0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52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06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2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53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45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2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94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32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1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4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1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95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4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3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6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1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10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9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5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19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66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92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64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02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95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96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75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2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4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8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9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34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9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7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0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65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47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84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6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04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4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1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14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55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12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0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06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7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63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01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82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92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95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8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3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0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9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61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08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4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34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6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71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71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5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55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3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6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79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73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70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7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63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9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8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8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40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7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50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238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0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4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9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79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7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6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3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1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4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67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72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42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59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43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09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679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5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4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4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22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463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20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1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8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74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16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75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8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6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25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62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90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30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0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1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85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17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50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46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4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8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8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36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32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1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8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19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5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6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38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82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345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5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30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0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1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521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1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4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4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0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82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67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27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75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755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4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9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1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79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9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1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41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04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5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31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74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83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1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19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500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66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1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3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92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7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35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11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6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62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9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1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06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1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2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8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8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88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85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42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34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5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82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45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94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7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40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3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30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58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0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9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9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7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8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6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2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2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44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62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4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03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00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77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5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36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8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8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8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99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47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25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4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06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1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6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328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99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25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23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58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3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08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24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9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9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1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9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52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73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99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0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0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7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7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23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59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3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90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9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320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7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5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7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4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62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0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9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8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5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69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9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95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9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1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7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3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68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6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6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1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8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1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83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8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30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03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77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23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58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292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4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90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93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4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93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8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63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5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87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93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68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4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8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4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3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6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15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55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64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8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74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64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70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76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2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60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72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10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4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49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20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38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9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28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48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0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86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0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2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44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054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39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5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7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90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8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6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64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5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062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3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33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27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0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2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4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7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3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7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33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15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8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35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62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86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65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2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1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4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89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76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1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11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78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7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9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69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60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21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96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57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7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8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4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7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39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87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04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12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15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1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3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84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41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97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0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9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3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7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66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41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06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804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7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6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16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8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9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574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49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90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8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0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66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84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3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0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06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94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5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4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8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2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33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45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1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1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31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3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34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49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66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2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9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7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58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3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6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0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05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32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56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0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0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9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1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2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045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2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9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243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89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62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74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946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94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64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99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05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5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05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10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52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8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1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6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8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047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56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50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20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65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34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10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1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69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7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08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41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6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12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1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10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3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4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03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37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1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06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66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43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91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28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80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47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1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87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04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2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1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76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38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6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80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35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24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47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62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5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56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0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0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8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3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3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8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2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7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2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11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6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33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97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66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83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50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8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2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0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9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50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84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9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93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13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96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06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6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0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44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02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2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05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0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10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89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2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9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24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20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4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4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72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2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0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1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63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9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01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21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20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76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1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03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6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7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2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23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44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6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9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44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86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2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19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0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42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3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9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3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7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238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31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36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0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04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24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2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33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9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17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7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04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55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19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8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1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7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83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5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87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25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36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2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07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0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9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9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96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4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9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20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60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8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15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5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105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58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13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0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9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26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11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024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65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17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4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23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2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88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9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7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75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0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9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2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82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6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15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87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9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1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6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21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33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4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8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6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99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67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2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96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8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0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70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2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73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8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4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82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61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70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18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7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8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4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96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67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03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93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5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69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40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6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75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50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8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2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5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09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0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33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4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45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1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8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2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80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0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97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2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8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63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7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199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01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360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5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20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3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38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70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5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06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36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87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84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9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63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64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66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8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3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21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63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83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8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2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25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29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9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81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4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2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32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09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8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35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8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4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7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7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95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2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7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3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56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9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06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1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1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49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97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8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7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0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36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96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0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846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84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98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7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74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0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7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19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9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834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6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0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62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8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8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1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95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7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06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7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05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97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5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32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0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1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47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45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66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10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60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98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303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5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10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81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83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8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9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85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46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72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5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25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9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85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82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5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15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0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41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86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9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84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1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9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246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2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2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13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1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1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8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60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9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9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8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27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7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456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11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2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1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3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7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97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7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1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34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2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1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2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1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6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56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4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00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6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89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1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0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5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92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59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6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14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8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7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2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40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2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2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6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96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464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82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10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09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21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3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03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40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02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8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7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17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16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4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64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62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2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9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31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1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4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40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3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8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0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5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2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942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28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8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3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4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52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6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2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27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94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3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2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35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214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0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64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6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1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8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8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1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930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56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26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3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34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945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14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68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41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3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89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8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29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89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34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92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8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0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14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9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78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83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8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5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83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870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3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58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647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1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23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65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81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6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9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413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96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54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1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1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70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47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7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9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5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68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43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45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3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8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05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63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31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75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1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04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45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75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23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2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28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50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78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09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9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20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7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7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9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9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23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42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02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37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0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02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3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8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2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53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1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64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2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84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1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1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69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1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1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05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97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42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0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4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9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5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74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14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1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56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86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74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95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40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7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8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7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31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01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25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9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46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0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34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57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2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317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65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48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0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5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8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8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9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73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46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81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37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304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7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63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93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07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45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93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12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6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7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11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15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20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59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36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73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1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08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498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564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38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48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57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41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3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03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4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46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7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37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0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8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7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87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1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72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79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22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2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2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2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7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45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3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12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62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84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8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12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08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9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3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13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1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36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2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4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74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0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75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8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5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90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8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60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5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186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46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06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7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9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932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1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8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5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45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7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7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04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5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4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2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0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75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95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2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17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83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0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33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1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26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80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95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9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56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60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2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79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5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2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8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83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46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57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3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81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71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09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16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6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6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8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8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3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54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00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8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67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22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1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40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08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1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5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18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71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0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1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9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8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8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7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4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1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42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3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5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0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6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37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31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1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6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3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19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3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93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65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58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7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03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18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06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2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1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9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9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6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1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7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1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3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72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69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0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9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37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9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1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6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8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12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43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96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02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61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22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2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0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5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58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5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6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4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9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56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0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3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7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9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973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33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23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997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68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1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19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26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505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0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83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0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22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53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5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5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936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7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55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46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48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1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5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2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0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32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0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3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07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73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1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8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334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0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81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07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73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33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34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38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8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54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69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55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56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1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5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48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1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37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00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8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33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97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8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6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966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7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98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76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80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1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16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7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9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76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4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83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37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0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0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26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1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74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7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59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6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66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0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30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30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60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5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31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8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11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91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27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9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91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493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4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49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1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93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16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89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70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2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97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6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4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32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2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9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5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38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36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14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79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1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0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4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2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05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8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0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22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0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1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7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8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10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15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0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84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46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8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7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1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0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66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8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593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8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47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8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4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77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0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09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76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9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81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69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32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57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7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0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20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70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3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6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5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3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8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42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20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78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7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8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45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2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82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0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83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69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7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39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3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89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1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5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9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7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10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93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21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4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9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0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8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40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9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63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73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6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6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42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9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30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8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71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88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8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9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259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1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3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7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45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2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9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17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39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9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1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23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42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9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2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22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22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4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0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0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62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44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3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33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1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49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55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66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3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6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3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7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8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3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87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51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57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8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1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53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59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95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55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96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4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38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26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41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9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8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66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32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76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4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1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7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09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29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04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03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8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4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93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9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9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720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1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3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8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8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4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0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9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5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28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80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26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47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9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84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08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1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10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4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3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9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71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2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3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52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44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03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08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13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3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55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8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84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63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26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62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8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33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54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4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7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4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7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89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90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3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27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0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8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66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31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6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73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33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04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6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5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01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6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35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33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7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83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9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17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08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3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4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0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93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0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1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60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13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6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00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8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25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0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42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98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5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40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2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36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86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26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53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247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0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26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20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7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0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1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0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14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2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3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94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0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27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62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85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35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58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94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6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4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20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408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88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87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47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06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1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19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93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19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44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9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73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8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24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32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6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0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32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76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9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15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8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8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9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23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36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66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8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8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73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95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10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67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43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84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53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9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2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648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1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44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0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8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8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8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9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4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9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8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4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6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1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65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1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84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861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99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5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73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678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84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51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99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9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5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7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8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9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46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33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5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1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3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91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39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02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67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5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19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9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9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53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0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5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94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4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3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42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6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5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0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80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15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87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83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845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9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7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3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9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1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58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61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92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6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1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94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04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7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34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33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9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8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56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2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82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1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9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59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5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7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93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59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86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7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6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2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8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5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36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1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111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2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0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51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62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4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93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45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2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40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44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19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76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64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23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6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90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16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4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0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60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0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664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2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06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69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57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221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6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04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87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8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04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96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8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3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66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3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63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0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46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53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1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93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8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803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9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4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5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7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5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5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9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9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0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16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4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9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1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21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0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81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5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9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39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23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7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8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20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9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13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0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48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1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4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3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33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06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9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4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3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8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36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5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0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60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62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4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11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61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0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8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2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32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67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852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6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8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06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27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92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12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4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434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2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81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8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13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954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8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7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87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7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2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96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24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6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9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8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9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1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92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12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8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34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6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12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91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1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3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0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63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49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0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1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50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72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468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3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8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87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4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7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3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2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66.bin"/><Relationship Id="rId3182" Type="http://schemas.openxmlformats.org/officeDocument/2006/relationships/oleObject" Target="embeddings/oleObject1723.bin"/><Relationship Id="rId4233" Type="http://schemas.openxmlformats.org/officeDocument/2006/relationships/oleObject" Target="embeddings/oleObject2309.bin"/><Relationship Id="rId3999" Type="http://schemas.openxmlformats.org/officeDocument/2006/relationships/oleObject" Target="embeddings/oleObject2166.bin"/><Relationship Id="rId4300" Type="http://schemas.openxmlformats.org/officeDocument/2006/relationships/image" Target="media/image1948.wmf"/><Relationship Id="rId170" Type="http://schemas.openxmlformats.org/officeDocument/2006/relationships/oleObject" Target="embeddings/oleObject81.bin"/><Relationship Id="rId6058" Type="http://schemas.openxmlformats.org/officeDocument/2006/relationships/oleObject" Target="embeddings/oleObject3282.bin"/><Relationship Id="rId6472" Type="http://schemas.openxmlformats.org/officeDocument/2006/relationships/image" Target="media/image2960.wmf"/><Relationship Id="rId5074" Type="http://schemas.openxmlformats.org/officeDocument/2006/relationships/image" Target="media/image2292.wmf"/><Relationship Id="rId6125" Type="http://schemas.openxmlformats.org/officeDocument/2006/relationships/image" Target="media/image2801.wmf"/><Relationship Id="rId987" Type="http://schemas.openxmlformats.org/officeDocument/2006/relationships/oleObject" Target="embeddings/oleObject497.bin"/><Relationship Id="rId2668" Type="http://schemas.openxmlformats.org/officeDocument/2006/relationships/image" Target="media/image1229.png"/><Relationship Id="rId3719" Type="http://schemas.openxmlformats.org/officeDocument/2006/relationships/oleObject" Target="embeddings/oleObject2016.bin"/><Relationship Id="rId4090" Type="http://schemas.openxmlformats.org/officeDocument/2006/relationships/image" Target="media/image1861.wmf"/><Relationship Id="rId1684" Type="http://schemas.openxmlformats.org/officeDocument/2006/relationships/image" Target="media/image788.wmf"/><Relationship Id="rId2735" Type="http://schemas.openxmlformats.org/officeDocument/2006/relationships/oleObject" Target="embeddings/oleObject1469.bin"/><Relationship Id="rId5141" Type="http://schemas.openxmlformats.org/officeDocument/2006/relationships/oleObject" Target="embeddings/oleObject2809.bin"/><Relationship Id="rId707" Type="http://schemas.openxmlformats.org/officeDocument/2006/relationships/image" Target="media/image347.wmf"/><Relationship Id="rId1337" Type="http://schemas.openxmlformats.org/officeDocument/2006/relationships/image" Target="media/image634.png"/><Relationship Id="rId1751" Type="http://schemas.openxmlformats.org/officeDocument/2006/relationships/oleObject" Target="embeddings/oleObject926.bin"/><Relationship Id="rId2802" Type="http://schemas.openxmlformats.org/officeDocument/2006/relationships/image" Target="media/image1288.wmf"/><Relationship Id="rId5958" Type="http://schemas.openxmlformats.org/officeDocument/2006/relationships/image" Target="media/image2706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33.bin"/><Relationship Id="rId3576" Type="http://schemas.openxmlformats.org/officeDocument/2006/relationships/oleObject" Target="embeddings/oleObject1935.bin"/><Relationship Id="rId4627" Type="http://schemas.openxmlformats.org/officeDocument/2006/relationships/image" Target="media/image2087.wmf"/><Relationship Id="rId4974" Type="http://schemas.openxmlformats.org/officeDocument/2006/relationships/oleObject" Target="embeddings/oleObject2723.bin"/><Relationship Id="rId7033" Type="http://schemas.openxmlformats.org/officeDocument/2006/relationships/image" Target="media/image3231.wmf"/><Relationship Id="rId497" Type="http://schemas.openxmlformats.org/officeDocument/2006/relationships/image" Target="media/image244.wmf"/><Relationship Id="rId2178" Type="http://schemas.openxmlformats.org/officeDocument/2006/relationships/oleObject" Target="embeddings/oleObject1162.bin"/><Relationship Id="rId3229" Type="http://schemas.openxmlformats.org/officeDocument/2006/relationships/oleObject" Target="embeddings/oleObject1749.bin"/><Relationship Id="rId3990" Type="http://schemas.openxmlformats.org/officeDocument/2006/relationships/oleObject" Target="embeddings/oleObject2161.bin"/><Relationship Id="rId1194" Type="http://schemas.openxmlformats.org/officeDocument/2006/relationships/image" Target="media/image566.wmf"/><Relationship Id="rId2592" Type="http://schemas.openxmlformats.org/officeDocument/2006/relationships/image" Target="media/image1197.wmf"/><Relationship Id="rId3643" Type="http://schemas.openxmlformats.org/officeDocument/2006/relationships/oleObject" Target="embeddings/oleObject1975.bin"/><Relationship Id="rId6799" Type="http://schemas.openxmlformats.org/officeDocument/2006/relationships/image" Target="media/image3116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9.bin"/><Relationship Id="rId2245" Type="http://schemas.openxmlformats.org/officeDocument/2006/relationships/oleObject" Target="embeddings/oleObject1199.bin"/><Relationship Id="rId3710" Type="http://schemas.openxmlformats.org/officeDocument/2006/relationships/oleObject" Target="embeddings/oleObject2011.bin"/><Relationship Id="rId6866" Type="http://schemas.openxmlformats.org/officeDocument/2006/relationships/oleObject" Target="embeddings/oleObject3711.bin"/><Relationship Id="rId631" Type="http://schemas.openxmlformats.org/officeDocument/2006/relationships/image" Target="media/image310.wmf"/><Relationship Id="rId1261" Type="http://schemas.openxmlformats.org/officeDocument/2006/relationships/oleObject" Target="embeddings/oleObject655.bin"/><Relationship Id="rId2312" Type="http://schemas.openxmlformats.org/officeDocument/2006/relationships/oleObject" Target="embeddings/oleObject1235.bin"/><Relationship Id="rId5468" Type="http://schemas.openxmlformats.org/officeDocument/2006/relationships/oleObject" Target="embeddings/oleObject2989.bin"/><Relationship Id="rId5882" Type="http://schemas.openxmlformats.org/officeDocument/2006/relationships/image" Target="media/image2663.wmf"/><Relationship Id="rId6519" Type="http://schemas.openxmlformats.org/officeDocument/2006/relationships/image" Target="media/image2983.wmf"/><Relationship Id="rId6933" Type="http://schemas.openxmlformats.org/officeDocument/2006/relationships/image" Target="media/image3181.wmf"/><Relationship Id="rId4484" Type="http://schemas.openxmlformats.org/officeDocument/2006/relationships/oleObject" Target="embeddings/oleObject2448.bin"/><Relationship Id="rId5535" Type="http://schemas.openxmlformats.org/officeDocument/2006/relationships/oleObject" Target="embeddings/oleObject3025.bin"/><Relationship Id="rId3086" Type="http://schemas.openxmlformats.org/officeDocument/2006/relationships/oleObject" Target="embeddings/oleObject1669.bin"/><Relationship Id="rId4137" Type="http://schemas.openxmlformats.org/officeDocument/2006/relationships/image" Target="media/image1873.wmf"/><Relationship Id="rId4551" Type="http://schemas.openxmlformats.org/officeDocument/2006/relationships/oleObject" Target="embeddings/oleObject2488.bin"/><Relationship Id="rId3153" Type="http://schemas.openxmlformats.org/officeDocument/2006/relationships/oleObject" Target="embeddings/oleObject1707.bin"/><Relationship Id="rId4204" Type="http://schemas.openxmlformats.org/officeDocument/2006/relationships/image" Target="media/image1903.wmf"/><Relationship Id="rId5602" Type="http://schemas.openxmlformats.org/officeDocument/2006/relationships/image" Target="media/image2534.wmf"/><Relationship Id="rId141" Type="http://schemas.openxmlformats.org/officeDocument/2006/relationships/oleObject" Target="embeddings/oleObject66.bin"/><Relationship Id="rId3220" Type="http://schemas.openxmlformats.org/officeDocument/2006/relationships/oleObject" Target="embeddings/oleObject1743.bin"/><Relationship Id="rId6029" Type="http://schemas.openxmlformats.org/officeDocument/2006/relationships/image" Target="media/image2754.wmf"/><Relationship Id="rId6376" Type="http://schemas.openxmlformats.org/officeDocument/2006/relationships/image" Target="media/image2917.wmf"/><Relationship Id="rId6790" Type="http://schemas.openxmlformats.org/officeDocument/2006/relationships/oleObject" Target="embeddings/oleObject3671.bin"/><Relationship Id="rId7" Type="http://schemas.openxmlformats.org/officeDocument/2006/relationships/endnotes" Target="endnotes.xml"/><Relationship Id="rId2986" Type="http://schemas.openxmlformats.org/officeDocument/2006/relationships/image" Target="media/image1366.wmf"/><Relationship Id="rId5392" Type="http://schemas.openxmlformats.org/officeDocument/2006/relationships/image" Target="media/image2436.wmf"/><Relationship Id="rId6443" Type="http://schemas.openxmlformats.org/officeDocument/2006/relationships/oleObject" Target="embeddings/oleObject3490.bin"/><Relationship Id="rId958" Type="http://schemas.openxmlformats.org/officeDocument/2006/relationships/oleObject" Target="embeddings/oleObject480.bin"/><Relationship Id="rId1588" Type="http://schemas.openxmlformats.org/officeDocument/2006/relationships/oleObject" Target="embeddings/oleObject831.bin"/><Relationship Id="rId2639" Type="http://schemas.openxmlformats.org/officeDocument/2006/relationships/oleObject" Target="embeddings/oleObject1416.bin"/><Relationship Id="rId5045" Type="http://schemas.openxmlformats.org/officeDocument/2006/relationships/oleObject" Target="embeddings/oleObject2760.bin"/><Relationship Id="rId6510" Type="http://schemas.openxmlformats.org/officeDocument/2006/relationships/image" Target="media/image2979.wmf"/><Relationship Id="rId1655" Type="http://schemas.openxmlformats.org/officeDocument/2006/relationships/oleObject" Target="embeddings/oleObject871.bin"/><Relationship Id="rId2706" Type="http://schemas.openxmlformats.org/officeDocument/2006/relationships/oleObject" Target="embeddings/oleObject1452.bin"/><Relationship Id="rId4061" Type="http://schemas.openxmlformats.org/officeDocument/2006/relationships/oleObject" Target="embeddings/oleObject2203.bin"/><Relationship Id="rId5112" Type="http://schemas.openxmlformats.org/officeDocument/2006/relationships/oleObject" Target="embeddings/oleObject2794.bin"/><Relationship Id="rId1308" Type="http://schemas.openxmlformats.org/officeDocument/2006/relationships/oleObject" Target="embeddings/oleObject680.bin"/><Relationship Id="rId1722" Type="http://schemas.openxmlformats.org/officeDocument/2006/relationships/oleObject" Target="embeddings/oleObject910.bin"/><Relationship Id="rId4878" Type="http://schemas.openxmlformats.org/officeDocument/2006/relationships/image" Target="media/image2198.wmf"/><Relationship Id="rId5929" Type="http://schemas.openxmlformats.org/officeDocument/2006/relationships/image" Target="media/image2688.wmf"/><Relationship Id="rId14" Type="http://schemas.openxmlformats.org/officeDocument/2006/relationships/oleObject" Target="embeddings/oleObject1.bin"/><Relationship Id="rId3894" Type="http://schemas.openxmlformats.org/officeDocument/2006/relationships/oleObject" Target="embeddings/oleObject2107.bin"/><Relationship Id="rId4945" Type="http://schemas.openxmlformats.org/officeDocument/2006/relationships/image" Target="media/image2231.wmf"/><Relationship Id="rId7004" Type="http://schemas.openxmlformats.org/officeDocument/2006/relationships/oleObject" Target="embeddings/oleObject3780.bin"/><Relationship Id="rId2496" Type="http://schemas.openxmlformats.org/officeDocument/2006/relationships/oleObject" Target="embeddings/oleObject1336.bin"/><Relationship Id="rId3547" Type="http://schemas.openxmlformats.org/officeDocument/2006/relationships/oleObject" Target="embeddings/oleObject1918.bin"/><Relationship Id="rId3961" Type="http://schemas.openxmlformats.org/officeDocument/2006/relationships/image" Target="media/image1808.wmf"/><Relationship Id="rId468" Type="http://schemas.openxmlformats.org/officeDocument/2006/relationships/oleObject" Target="embeddings/oleObject231.bin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58.bin"/><Relationship Id="rId2149" Type="http://schemas.openxmlformats.org/officeDocument/2006/relationships/oleObject" Target="embeddings/oleObject1146.bin"/><Relationship Id="rId2563" Type="http://schemas.openxmlformats.org/officeDocument/2006/relationships/image" Target="media/image1184.wmf"/><Relationship Id="rId3614" Type="http://schemas.openxmlformats.org/officeDocument/2006/relationships/oleObject" Target="embeddings/oleObject1959.bin"/><Relationship Id="rId6020" Type="http://schemas.openxmlformats.org/officeDocument/2006/relationships/oleObject" Target="embeddings/oleObject3263.bin"/><Relationship Id="rId535" Type="http://schemas.openxmlformats.org/officeDocument/2006/relationships/image" Target="media/image263.wmf"/><Relationship Id="rId1165" Type="http://schemas.openxmlformats.org/officeDocument/2006/relationships/oleObject" Target="embeddings/oleObject602.bin"/><Relationship Id="rId2216" Type="http://schemas.openxmlformats.org/officeDocument/2006/relationships/oleObject" Target="embeddings/oleObject1184.bin"/><Relationship Id="rId2630" Type="http://schemas.openxmlformats.org/officeDocument/2006/relationships/image" Target="media/image1211.wmf"/><Relationship Id="rId5786" Type="http://schemas.openxmlformats.org/officeDocument/2006/relationships/oleObject" Target="embeddings/oleObject3159.bin"/><Relationship Id="rId6837" Type="http://schemas.openxmlformats.org/officeDocument/2006/relationships/image" Target="media/image3134.wmf"/><Relationship Id="rId602" Type="http://schemas.openxmlformats.org/officeDocument/2006/relationships/oleObject" Target="embeddings/oleObject298.bin"/><Relationship Id="rId1232" Type="http://schemas.openxmlformats.org/officeDocument/2006/relationships/oleObject" Target="embeddings/oleObject640.bin"/><Relationship Id="rId4388" Type="http://schemas.openxmlformats.org/officeDocument/2006/relationships/image" Target="media/image1988.wmf"/><Relationship Id="rId5439" Type="http://schemas.openxmlformats.org/officeDocument/2006/relationships/oleObject" Target="embeddings/oleObject2973.bin"/><Relationship Id="rId5853" Type="http://schemas.openxmlformats.org/officeDocument/2006/relationships/image" Target="media/image2651.wmf"/><Relationship Id="rId6904" Type="http://schemas.openxmlformats.org/officeDocument/2006/relationships/oleObject" Target="embeddings/oleObject3730.bin"/><Relationship Id="rId3057" Type="http://schemas.openxmlformats.org/officeDocument/2006/relationships/oleObject" Target="embeddings/oleObject1652.bin"/><Relationship Id="rId4108" Type="http://schemas.openxmlformats.org/officeDocument/2006/relationships/oleObject" Target="embeddings/oleObject2236.bin"/><Relationship Id="rId4455" Type="http://schemas.openxmlformats.org/officeDocument/2006/relationships/oleObject" Target="embeddings/oleObject2432.bin"/><Relationship Id="rId5506" Type="http://schemas.openxmlformats.org/officeDocument/2006/relationships/image" Target="media/image2490.wmf"/><Relationship Id="rId5920" Type="http://schemas.openxmlformats.org/officeDocument/2006/relationships/oleObject" Target="embeddings/oleObject3230.bin"/><Relationship Id="rId3471" Type="http://schemas.openxmlformats.org/officeDocument/2006/relationships/image" Target="media/image1586.wmf"/><Relationship Id="rId4522" Type="http://schemas.openxmlformats.org/officeDocument/2006/relationships/image" Target="media/image2043.wmf"/><Relationship Id="rId392" Type="http://schemas.openxmlformats.org/officeDocument/2006/relationships/oleObject" Target="embeddings/oleObject192.bin"/><Relationship Id="rId2073" Type="http://schemas.openxmlformats.org/officeDocument/2006/relationships/image" Target="media/image961.wmf"/><Relationship Id="rId3124" Type="http://schemas.openxmlformats.org/officeDocument/2006/relationships/image" Target="media/image1426.wmf"/><Relationship Id="rId6694" Type="http://schemas.openxmlformats.org/officeDocument/2006/relationships/oleObject" Target="embeddings/oleObject3621.bin"/><Relationship Id="rId2140" Type="http://schemas.openxmlformats.org/officeDocument/2006/relationships/oleObject" Target="embeddings/oleObject1141.bin"/><Relationship Id="rId5296" Type="http://schemas.openxmlformats.org/officeDocument/2006/relationships/image" Target="media/image2396.wmf"/><Relationship Id="rId6347" Type="http://schemas.openxmlformats.org/officeDocument/2006/relationships/oleObject" Target="embeddings/oleObject3437.bin"/><Relationship Id="rId6761" Type="http://schemas.openxmlformats.org/officeDocument/2006/relationships/oleObject" Target="embeddings/oleObject3656.bin"/><Relationship Id="rId112" Type="http://schemas.openxmlformats.org/officeDocument/2006/relationships/oleObject" Target="embeddings/oleObject53.bin"/><Relationship Id="rId5363" Type="http://schemas.openxmlformats.org/officeDocument/2006/relationships/image" Target="media/image2424.wmf"/><Relationship Id="rId6414" Type="http://schemas.openxmlformats.org/officeDocument/2006/relationships/oleObject" Target="embeddings/oleObject3474.bin"/><Relationship Id="rId2957" Type="http://schemas.openxmlformats.org/officeDocument/2006/relationships/image" Target="media/image1353.wmf"/><Relationship Id="rId5016" Type="http://schemas.openxmlformats.org/officeDocument/2006/relationships/image" Target="media/image2263.wmf"/><Relationship Id="rId929" Type="http://schemas.openxmlformats.org/officeDocument/2006/relationships/oleObject" Target="embeddings/oleObject465.bin"/><Relationship Id="rId1559" Type="http://schemas.openxmlformats.org/officeDocument/2006/relationships/image" Target="media/image738.wmf"/><Relationship Id="rId1973" Type="http://schemas.openxmlformats.org/officeDocument/2006/relationships/oleObject" Target="embeddings/oleObject1051.bin"/><Relationship Id="rId4032" Type="http://schemas.openxmlformats.org/officeDocument/2006/relationships/image" Target="media/image1838.wmf"/><Relationship Id="rId5430" Type="http://schemas.openxmlformats.org/officeDocument/2006/relationships/image" Target="media/image2454.wmf"/><Relationship Id="rId1626" Type="http://schemas.openxmlformats.org/officeDocument/2006/relationships/oleObject" Target="embeddings/oleObject853.bin"/><Relationship Id="rId3798" Type="http://schemas.openxmlformats.org/officeDocument/2006/relationships/image" Target="media/image1734.wmf"/><Relationship Id="rId4849" Type="http://schemas.openxmlformats.org/officeDocument/2006/relationships/image" Target="media/image2186.wmf"/><Relationship Id="rId3865" Type="http://schemas.openxmlformats.org/officeDocument/2006/relationships/oleObject" Target="embeddings/oleObject2091.bin"/><Relationship Id="rId4916" Type="http://schemas.openxmlformats.org/officeDocument/2006/relationships/image" Target="media/image2217.wmf"/><Relationship Id="rId6271" Type="http://schemas.openxmlformats.org/officeDocument/2006/relationships/image" Target="media/image2870.wmf"/><Relationship Id="rId786" Type="http://schemas.openxmlformats.org/officeDocument/2006/relationships/oleObject" Target="embeddings/oleObject392.bin"/><Relationship Id="rId2467" Type="http://schemas.openxmlformats.org/officeDocument/2006/relationships/image" Target="media/image1140.wmf"/><Relationship Id="rId3518" Type="http://schemas.openxmlformats.org/officeDocument/2006/relationships/oleObject" Target="embeddings/oleObject1901.bin"/><Relationship Id="rId439" Type="http://schemas.openxmlformats.org/officeDocument/2006/relationships/image" Target="media/image215.wmf"/><Relationship Id="rId1069" Type="http://schemas.openxmlformats.org/officeDocument/2006/relationships/oleObject" Target="embeddings/oleObject541.bin"/><Relationship Id="rId1483" Type="http://schemas.openxmlformats.org/officeDocument/2006/relationships/image" Target="media/image702.wmf"/><Relationship Id="rId2881" Type="http://schemas.openxmlformats.org/officeDocument/2006/relationships/image" Target="media/image1321.png"/><Relationship Id="rId3932" Type="http://schemas.openxmlformats.org/officeDocument/2006/relationships/oleObject" Target="embeddings/oleObject2131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82.bin"/><Relationship Id="rId2534" Type="http://schemas.openxmlformats.org/officeDocument/2006/relationships/image" Target="media/image1170.wmf"/><Relationship Id="rId920" Type="http://schemas.openxmlformats.org/officeDocument/2006/relationships/image" Target="media/image452.wmf"/><Relationship Id="rId1550" Type="http://schemas.openxmlformats.org/officeDocument/2006/relationships/oleObject" Target="embeddings/oleObject809.bin"/><Relationship Id="rId2601" Type="http://schemas.openxmlformats.org/officeDocument/2006/relationships/image" Target="media/image1200.wmf"/><Relationship Id="rId5757" Type="http://schemas.openxmlformats.org/officeDocument/2006/relationships/image" Target="media/image2605.wmf"/><Relationship Id="rId6808" Type="http://schemas.openxmlformats.org/officeDocument/2006/relationships/oleObject" Target="embeddings/oleObject3681.bin"/><Relationship Id="rId1203" Type="http://schemas.openxmlformats.org/officeDocument/2006/relationships/oleObject" Target="embeddings/oleObject625.bin"/><Relationship Id="rId4359" Type="http://schemas.openxmlformats.org/officeDocument/2006/relationships/image" Target="media/image1974.wmf"/><Relationship Id="rId4773" Type="http://schemas.openxmlformats.org/officeDocument/2006/relationships/oleObject" Target="embeddings/oleObject2613.bin"/><Relationship Id="rId5824" Type="http://schemas.openxmlformats.org/officeDocument/2006/relationships/oleObject" Target="embeddings/oleObject3179.bin"/><Relationship Id="rId3375" Type="http://schemas.openxmlformats.org/officeDocument/2006/relationships/oleObject" Target="embeddings/oleObject1825.bin"/><Relationship Id="rId4426" Type="http://schemas.openxmlformats.org/officeDocument/2006/relationships/image" Target="media/image2003.wmf"/><Relationship Id="rId4840" Type="http://schemas.openxmlformats.org/officeDocument/2006/relationships/oleObject" Target="embeddings/oleObject2651.bin"/><Relationship Id="rId296" Type="http://schemas.openxmlformats.org/officeDocument/2006/relationships/image" Target="media/image145.wmf"/><Relationship Id="rId2391" Type="http://schemas.openxmlformats.org/officeDocument/2006/relationships/image" Target="media/image1106.wmf"/><Relationship Id="rId3028" Type="http://schemas.openxmlformats.org/officeDocument/2006/relationships/image" Target="media/image1386.wmf"/><Relationship Id="rId3442" Type="http://schemas.openxmlformats.org/officeDocument/2006/relationships/image" Target="media/image1572.wmf"/><Relationship Id="rId6598" Type="http://schemas.openxmlformats.org/officeDocument/2006/relationships/image" Target="media/image3020.wmf"/><Relationship Id="rId363" Type="http://schemas.openxmlformats.org/officeDocument/2006/relationships/image" Target="media/image178.wmf"/><Relationship Id="rId2044" Type="http://schemas.openxmlformats.org/officeDocument/2006/relationships/oleObject" Target="embeddings/oleObject1089.bin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36.bin"/><Relationship Id="rId2111" Type="http://schemas.openxmlformats.org/officeDocument/2006/relationships/oleObject" Target="embeddings/oleObject1126.bin"/><Relationship Id="rId5267" Type="http://schemas.openxmlformats.org/officeDocument/2006/relationships/oleObject" Target="embeddings/oleObject2877.bin"/><Relationship Id="rId6318" Type="http://schemas.openxmlformats.org/officeDocument/2006/relationships/image" Target="media/image2889.wmf"/><Relationship Id="rId6665" Type="http://schemas.openxmlformats.org/officeDocument/2006/relationships/image" Target="media/image3051.wmf"/><Relationship Id="rId5681" Type="http://schemas.openxmlformats.org/officeDocument/2006/relationships/image" Target="media/image2572.wmf"/><Relationship Id="rId6732" Type="http://schemas.openxmlformats.org/officeDocument/2006/relationships/image" Target="media/image3084.wmf"/><Relationship Id="rId1877" Type="http://schemas.openxmlformats.org/officeDocument/2006/relationships/oleObject" Target="embeddings/oleObject994.bin"/><Relationship Id="rId2928" Type="http://schemas.openxmlformats.org/officeDocument/2006/relationships/oleObject" Target="embeddings/oleObject1578.bin"/><Relationship Id="rId4283" Type="http://schemas.openxmlformats.org/officeDocument/2006/relationships/image" Target="media/image1941.wmf"/><Relationship Id="rId5334" Type="http://schemas.openxmlformats.org/officeDocument/2006/relationships/image" Target="media/image2412.wmf"/><Relationship Id="rId1944" Type="http://schemas.openxmlformats.org/officeDocument/2006/relationships/image" Target="media/image901.wmf"/><Relationship Id="rId4350" Type="http://schemas.openxmlformats.org/officeDocument/2006/relationships/oleObject" Target="embeddings/oleObject2372.bin"/><Relationship Id="rId5401" Type="http://schemas.openxmlformats.org/officeDocument/2006/relationships/image" Target="media/image2440.wmf"/><Relationship Id="rId4003" Type="http://schemas.openxmlformats.org/officeDocument/2006/relationships/image" Target="media/image1827.wmf"/><Relationship Id="rId6175" Type="http://schemas.openxmlformats.org/officeDocument/2006/relationships/image" Target="media/image2826.wmf"/><Relationship Id="rId3769" Type="http://schemas.openxmlformats.org/officeDocument/2006/relationships/oleObject" Target="embeddings/oleObject2042.bin"/><Relationship Id="rId5191" Type="http://schemas.openxmlformats.org/officeDocument/2006/relationships/image" Target="media/image2347.wmf"/><Relationship Id="rId6242" Type="http://schemas.openxmlformats.org/officeDocument/2006/relationships/oleObject" Target="embeddings/oleObject3377.bin"/><Relationship Id="rId2785" Type="http://schemas.openxmlformats.org/officeDocument/2006/relationships/oleObject" Target="embeddings/oleObject1498.bin"/><Relationship Id="rId3836" Type="http://schemas.openxmlformats.org/officeDocument/2006/relationships/image" Target="media/image1752.wmf"/><Relationship Id="rId757" Type="http://schemas.openxmlformats.org/officeDocument/2006/relationships/image" Target="media/image372.wmf"/><Relationship Id="rId1387" Type="http://schemas.openxmlformats.org/officeDocument/2006/relationships/oleObject" Target="embeddings/oleObject724.bin"/><Relationship Id="rId2438" Type="http://schemas.openxmlformats.org/officeDocument/2006/relationships/image" Target="media/image1129.wmf"/><Relationship Id="rId2852" Type="http://schemas.openxmlformats.org/officeDocument/2006/relationships/image" Target="media/image1309.wmf"/><Relationship Id="rId3903" Type="http://schemas.openxmlformats.org/officeDocument/2006/relationships/image" Target="media/image1783.wmf"/><Relationship Id="rId93" Type="http://schemas.openxmlformats.org/officeDocument/2006/relationships/image" Target="media/image43.wmf"/><Relationship Id="rId824" Type="http://schemas.openxmlformats.org/officeDocument/2006/relationships/oleObject" Target="embeddings/oleObject411.bin"/><Relationship Id="rId1454" Type="http://schemas.openxmlformats.org/officeDocument/2006/relationships/oleObject" Target="embeddings/oleObject759.bin"/><Relationship Id="rId2505" Type="http://schemas.openxmlformats.org/officeDocument/2006/relationships/image" Target="media/image1156.wmf"/><Relationship Id="rId1107" Type="http://schemas.openxmlformats.org/officeDocument/2006/relationships/image" Target="media/image536.wmf"/><Relationship Id="rId1521" Type="http://schemas.openxmlformats.org/officeDocument/2006/relationships/image" Target="media/image719.wmf"/><Relationship Id="rId4677" Type="http://schemas.openxmlformats.org/officeDocument/2006/relationships/oleObject" Target="embeddings/oleObject2559.bin"/><Relationship Id="rId5728" Type="http://schemas.openxmlformats.org/officeDocument/2006/relationships/oleObject" Target="embeddings/oleObject3129.bin"/><Relationship Id="rId3279" Type="http://schemas.openxmlformats.org/officeDocument/2006/relationships/image" Target="media/image1496.wmf"/><Relationship Id="rId3693" Type="http://schemas.openxmlformats.org/officeDocument/2006/relationships/oleObject" Target="embeddings/oleObject2002.bin"/><Relationship Id="rId2295" Type="http://schemas.openxmlformats.org/officeDocument/2006/relationships/image" Target="media/image1061.wmf"/><Relationship Id="rId3346" Type="http://schemas.openxmlformats.org/officeDocument/2006/relationships/image" Target="media/image1529.wmf"/><Relationship Id="rId4744" Type="http://schemas.openxmlformats.org/officeDocument/2006/relationships/image" Target="media/image2139.wmf"/><Relationship Id="rId267" Type="http://schemas.openxmlformats.org/officeDocument/2006/relationships/oleObject" Target="embeddings/oleObject129.bin"/><Relationship Id="rId3760" Type="http://schemas.openxmlformats.org/officeDocument/2006/relationships/image" Target="media/image1715.wmf"/><Relationship Id="rId4811" Type="http://schemas.openxmlformats.org/officeDocument/2006/relationships/oleObject" Target="embeddings/oleObject2635.bin"/><Relationship Id="rId681" Type="http://schemas.openxmlformats.org/officeDocument/2006/relationships/image" Target="media/image334.wmf"/><Relationship Id="rId2362" Type="http://schemas.openxmlformats.org/officeDocument/2006/relationships/image" Target="media/image1092.wmf"/><Relationship Id="rId3413" Type="http://schemas.openxmlformats.org/officeDocument/2006/relationships/oleObject" Target="embeddings/oleObject1847.bin"/><Relationship Id="rId6569" Type="http://schemas.openxmlformats.org/officeDocument/2006/relationships/oleObject" Target="embeddings/oleObject3556.bin"/><Relationship Id="rId6983" Type="http://schemas.openxmlformats.org/officeDocument/2006/relationships/image" Target="media/image3206.wmf"/><Relationship Id="rId334" Type="http://schemas.openxmlformats.org/officeDocument/2006/relationships/oleObject" Target="embeddings/oleObject163.bin"/><Relationship Id="rId2015" Type="http://schemas.openxmlformats.org/officeDocument/2006/relationships/image" Target="media/image933.wmf"/><Relationship Id="rId5585" Type="http://schemas.openxmlformats.org/officeDocument/2006/relationships/oleObject" Target="embeddings/oleObject3052.bin"/><Relationship Id="rId6636" Type="http://schemas.openxmlformats.org/officeDocument/2006/relationships/oleObject" Target="embeddings/oleObject3592.bin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20.bin"/><Relationship Id="rId4187" Type="http://schemas.openxmlformats.org/officeDocument/2006/relationships/image" Target="media/image1896.wmf"/><Relationship Id="rId5238" Type="http://schemas.openxmlformats.org/officeDocument/2006/relationships/image" Target="media/image2369.wmf"/><Relationship Id="rId5652" Type="http://schemas.openxmlformats.org/officeDocument/2006/relationships/oleObject" Target="embeddings/oleObject3086.bin"/><Relationship Id="rId6703" Type="http://schemas.openxmlformats.org/officeDocument/2006/relationships/image" Target="media/image3070.wmf"/><Relationship Id="rId4254" Type="http://schemas.openxmlformats.org/officeDocument/2006/relationships/oleObject" Target="embeddings/oleObject2320.bin"/><Relationship Id="rId5305" Type="http://schemas.openxmlformats.org/officeDocument/2006/relationships/image" Target="media/image2399.wmf"/><Relationship Id="rId1848" Type="http://schemas.openxmlformats.org/officeDocument/2006/relationships/image" Target="media/image863.wmf"/><Relationship Id="rId3270" Type="http://schemas.openxmlformats.org/officeDocument/2006/relationships/image" Target="media/image1492.wmf"/><Relationship Id="rId4321" Type="http://schemas.openxmlformats.org/officeDocument/2006/relationships/image" Target="media/image1958.wmf"/><Relationship Id="rId191" Type="http://schemas.openxmlformats.org/officeDocument/2006/relationships/image" Target="media/image92.png"/><Relationship Id="rId1915" Type="http://schemas.openxmlformats.org/officeDocument/2006/relationships/image" Target="media/image892.wmf"/><Relationship Id="rId6079" Type="http://schemas.openxmlformats.org/officeDocument/2006/relationships/image" Target="media/image2779.wmf"/><Relationship Id="rId5095" Type="http://schemas.openxmlformats.org/officeDocument/2006/relationships/oleObject" Target="embeddings/oleObject2785.bin"/><Relationship Id="rId6493" Type="http://schemas.openxmlformats.org/officeDocument/2006/relationships/oleObject" Target="embeddings/oleObject3515.bin"/><Relationship Id="rId2689" Type="http://schemas.openxmlformats.org/officeDocument/2006/relationships/oleObject" Target="embeddings/oleObject1443.bin"/><Relationship Id="rId6146" Type="http://schemas.openxmlformats.org/officeDocument/2006/relationships/oleObject" Target="embeddings/oleObject3327.bin"/><Relationship Id="rId6560" Type="http://schemas.openxmlformats.org/officeDocument/2006/relationships/oleObject" Target="embeddings/oleObject3550.bin"/><Relationship Id="rId2756" Type="http://schemas.openxmlformats.org/officeDocument/2006/relationships/image" Target="media/image1268.wmf"/><Relationship Id="rId3807" Type="http://schemas.openxmlformats.org/officeDocument/2006/relationships/oleObject" Target="embeddings/oleObject2061.bin"/><Relationship Id="rId5162" Type="http://schemas.openxmlformats.org/officeDocument/2006/relationships/image" Target="media/image2333.wmf"/><Relationship Id="rId6213" Type="http://schemas.openxmlformats.org/officeDocument/2006/relationships/image" Target="media/image2845.wmf"/><Relationship Id="rId728" Type="http://schemas.openxmlformats.org/officeDocument/2006/relationships/oleObject" Target="embeddings/oleObject363.bin"/><Relationship Id="rId1358" Type="http://schemas.openxmlformats.org/officeDocument/2006/relationships/oleObject" Target="embeddings/oleObject708.bin"/><Relationship Id="rId1772" Type="http://schemas.openxmlformats.org/officeDocument/2006/relationships/image" Target="media/image828.wmf"/><Relationship Id="rId2409" Type="http://schemas.openxmlformats.org/officeDocument/2006/relationships/image" Target="media/image1115.wmf"/><Relationship Id="rId5979" Type="http://schemas.openxmlformats.org/officeDocument/2006/relationships/image" Target="media/image2720.png"/><Relationship Id="rId64" Type="http://schemas.openxmlformats.org/officeDocument/2006/relationships/oleObject" Target="embeddings/oleObject29.bin"/><Relationship Id="rId1425" Type="http://schemas.openxmlformats.org/officeDocument/2006/relationships/image" Target="media/image673.wmf"/><Relationship Id="rId2823" Type="http://schemas.openxmlformats.org/officeDocument/2006/relationships/oleObject" Target="embeddings/oleObject1520.bin"/><Relationship Id="rId4995" Type="http://schemas.openxmlformats.org/officeDocument/2006/relationships/oleObject" Target="embeddings/oleObject2735.bin"/><Relationship Id="rId7054" Type="http://schemas.openxmlformats.org/officeDocument/2006/relationships/image" Target="media/image3239.wmf"/><Relationship Id="rId2199" Type="http://schemas.openxmlformats.org/officeDocument/2006/relationships/oleObject" Target="embeddings/oleObject1174.bin"/><Relationship Id="rId3597" Type="http://schemas.openxmlformats.org/officeDocument/2006/relationships/oleObject" Target="embeddings/oleObject1947.bin"/><Relationship Id="rId4648" Type="http://schemas.openxmlformats.org/officeDocument/2006/relationships/oleObject" Target="embeddings/oleObject2544.bin"/><Relationship Id="rId6070" Type="http://schemas.openxmlformats.org/officeDocument/2006/relationships/oleObject" Target="embeddings/oleObject3288.bin"/><Relationship Id="rId3664" Type="http://schemas.openxmlformats.org/officeDocument/2006/relationships/image" Target="media/image1669.wmf"/><Relationship Id="rId4715" Type="http://schemas.openxmlformats.org/officeDocument/2006/relationships/oleObject" Target="embeddings/oleObject2582.bin"/><Relationship Id="rId585" Type="http://schemas.openxmlformats.org/officeDocument/2006/relationships/image" Target="media/image288.wmf"/><Relationship Id="rId2266" Type="http://schemas.openxmlformats.org/officeDocument/2006/relationships/image" Target="media/image1049.wmf"/><Relationship Id="rId2680" Type="http://schemas.openxmlformats.org/officeDocument/2006/relationships/image" Target="media/image1235.wmf"/><Relationship Id="rId3317" Type="http://schemas.openxmlformats.org/officeDocument/2006/relationships/image" Target="media/image1515.wmf"/><Relationship Id="rId3731" Type="http://schemas.openxmlformats.org/officeDocument/2006/relationships/oleObject" Target="embeddings/oleObject2022.bin"/><Relationship Id="rId6887" Type="http://schemas.openxmlformats.org/officeDocument/2006/relationships/image" Target="media/image3158.wmf"/><Relationship Id="rId238" Type="http://schemas.openxmlformats.org/officeDocument/2006/relationships/image" Target="media/image116.wmf"/><Relationship Id="rId652" Type="http://schemas.openxmlformats.org/officeDocument/2006/relationships/oleObject" Target="embeddings/oleObject325.bin"/><Relationship Id="rId1282" Type="http://schemas.openxmlformats.org/officeDocument/2006/relationships/image" Target="media/image609.wmf"/><Relationship Id="rId2333" Type="http://schemas.openxmlformats.org/officeDocument/2006/relationships/image" Target="media/image1080.wmf"/><Relationship Id="rId5489" Type="http://schemas.openxmlformats.org/officeDocument/2006/relationships/image" Target="media/image2482.wmf"/><Relationship Id="rId305" Type="http://schemas.openxmlformats.org/officeDocument/2006/relationships/oleObject" Target="embeddings/oleObject148.bin"/><Relationship Id="rId2400" Type="http://schemas.openxmlformats.org/officeDocument/2006/relationships/oleObject" Target="embeddings/oleObject1282.bin"/><Relationship Id="rId5556" Type="http://schemas.openxmlformats.org/officeDocument/2006/relationships/oleObject" Target="embeddings/oleObject3036.bin"/><Relationship Id="rId6607" Type="http://schemas.openxmlformats.org/officeDocument/2006/relationships/image" Target="media/image3024.wmf"/><Relationship Id="rId6954" Type="http://schemas.openxmlformats.org/officeDocument/2006/relationships/oleObject" Target="embeddings/oleObject3755.bin"/><Relationship Id="rId1002" Type="http://schemas.openxmlformats.org/officeDocument/2006/relationships/image" Target="media/image490.wmf"/><Relationship Id="rId4158" Type="http://schemas.openxmlformats.org/officeDocument/2006/relationships/image" Target="media/image1883.wmf"/><Relationship Id="rId5209" Type="http://schemas.openxmlformats.org/officeDocument/2006/relationships/image" Target="media/image2355.wmf"/><Relationship Id="rId5970" Type="http://schemas.openxmlformats.org/officeDocument/2006/relationships/image" Target="media/image2715.wmf"/><Relationship Id="rId3174" Type="http://schemas.openxmlformats.org/officeDocument/2006/relationships/image" Target="media/image1448.wmf"/><Relationship Id="rId4572" Type="http://schemas.openxmlformats.org/officeDocument/2006/relationships/oleObject" Target="embeddings/oleObject2499.bin"/><Relationship Id="rId5623" Type="http://schemas.openxmlformats.org/officeDocument/2006/relationships/image" Target="media/image2544.wmf"/><Relationship Id="rId1819" Type="http://schemas.openxmlformats.org/officeDocument/2006/relationships/oleObject" Target="embeddings/oleObject962.bin"/><Relationship Id="rId4225" Type="http://schemas.openxmlformats.org/officeDocument/2006/relationships/image" Target="media/image1913.wmf"/><Relationship Id="rId2190" Type="http://schemas.openxmlformats.org/officeDocument/2006/relationships/oleObject" Target="embeddings/oleObject1169.bin"/><Relationship Id="rId3241" Type="http://schemas.openxmlformats.org/officeDocument/2006/relationships/oleObject" Target="embeddings/oleObject1755.bin"/><Relationship Id="rId6397" Type="http://schemas.openxmlformats.org/officeDocument/2006/relationships/oleObject" Target="embeddings/oleObject3462.bin"/><Relationship Id="rId162" Type="http://schemas.openxmlformats.org/officeDocument/2006/relationships/oleObject" Target="embeddings/oleObject77.bin"/><Relationship Id="rId6464" Type="http://schemas.openxmlformats.org/officeDocument/2006/relationships/image" Target="media/image2956.wmf"/><Relationship Id="rId979" Type="http://schemas.openxmlformats.org/officeDocument/2006/relationships/image" Target="media/image479.wmf"/><Relationship Id="rId5066" Type="http://schemas.openxmlformats.org/officeDocument/2006/relationships/image" Target="media/image2288.wmf"/><Relationship Id="rId5480" Type="http://schemas.openxmlformats.org/officeDocument/2006/relationships/oleObject" Target="embeddings/oleObject2995.bin"/><Relationship Id="rId6117" Type="http://schemas.openxmlformats.org/officeDocument/2006/relationships/image" Target="media/image2797.wmf"/><Relationship Id="rId6531" Type="http://schemas.openxmlformats.org/officeDocument/2006/relationships/image" Target="media/image2989.wmf"/><Relationship Id="rId4082" Type="http://schemas.openxmlformats.org/officeDocument/2006/relationships/oleObject" Target="embeddings/oleObject2217.bin"/><Relationship Id="rId5133" Type="http://schemas.openxmlformats.org/officeDocument/2006/relationships/oleObject" Target="embeddings/oleObject2805.bin"/><Relationship Id="rId1676" Type="http://schemas.openxmlformats.org/officeDocument/2006/relationships/image" Target="media/image784.wmf"/><Relationship Id="rId2727" Type="http://schemas.openxmlformats.org/officeDocument/2006/relationships/oleObject" Target="embeddings/oleObject1465.bin"/><Relationship Id="rId1329" Type="http://schemas.openxmlformats.org/officeDocument/2006/relationships/oleObject" Target="embeddings/oleObject691.bin"/><Relationship Id="rId1743" Type="http://schemas.openxmlformats.org/officeDocument/2006/relationships/oleObject" Target="embeddings/oleObject921.bin"/><Relationship Id="rId4899" Type="http://schemas.openxmlformats.org/officeDocument/2006/relationships/oleObject" Target="embeddings/oleObject2683.bin"/><Relationship Id="rId5200" Type="http://schemas.openxmlformats.org/officeDocument/2006/relationships/image" Target="media/image2351.wmf"/><Relationship Id="rId35" Type="http://schemas.openxmlformats.org/officeDocument/2006/relationships/image" Target="media/image15.wmf"/><Relationship Id="rId1810" Type="http://schemas.openxmlformats.org/officeDocument/2006/relationships/oleObject" Target="embeddings/oleObject957.bin"/><Relationship Id="rId4966" Type="http://schemas.openxmlformats.org/officeDocument/2006/relationships/oleObject" Target="embeddings/oleObject2718.bin"/><Relationship Id="rId3568" Type="http://schemas.openxmlformats.org/officeDocument/2006/relationships/oleObject" Target="embeddings/oleObject1931.bin"/><Relationship Id="rId3982" Type="http://schemas.openxmlformats.org/officeDocument/2006/relationships/image" Target="media/image1818.wmf"/><Relationship Id="rId4619" Type="http://schemas.openxmlformats.org/officeDocument/2006/relationships/oleObject" Target="embeddings/oleObject2526.bin"/><Relationship Id="rId7025" Type="http://schemas.openxmlformats.org/officeDocument/2006/relationships/image" Target="media/image3227.wmf"/><Relationship Id="rId489" Type="http://schemas.openxmlformats.org/officeDocument/2006/relationships/image" Target="media/image240.wmf"/><Relationship Id="rId2584" Type="http://schemas.openxmlformats.org/officeDocument/2006/relationships/image" Target="media/image1193.wmf"/><Relationship Id="rId3635" Type="http://schemas.openxmlformats.org/officeDocument/2006/relationships/image" Target="media/image1657.wmf"/><Relationship Id="rId6041" Type="http://schemas.openxmlformats.org/officeDocument/2006/relationships/image" Target="media/image2760.wmf"/><Relationship Id="rId556" Type="http://schemas.openxmlformats.org/officeDocument/2006/relationships/oleObject" Target="embeddings/oleObject275.bin"/><Relationship Id="rId1186" Type="http://schemas.openxmlformats.org/officeDocument/2006/relationships/oleObject" Target="embeddings/oleObject616.bin"/><Relationship Id="rId2237" Type="http://schemas.openxmlformats.org/officeDocument/2006/relationships/oleObject" Target="embeddings/oleObject1195.bin"/><Relationship Id="rId209" Type="http://schemas.openxmlformats.org/officeDocument/2006/relationships/oleObject" Target="embeddings/oleObject100.bin"/><Relationship Id="rId970" Type="http://schemas.openxmlformats.org/officeDocument/2006/relationships/oleObject" Target="embeddings/oleObject487.bin"/><Relationship Id="rId1253" Type="http://schemas.openxmlformats.org/officeDocument/2006/relationships/oleObject" Target="embeddings/oleObject651.bin"/><Relationship Id="rId2651" Type="http://schemas.openxmlformats.org/officeDocument/2006/relationships/oleObject" Target="embeddings/oleObject1422.bin"/><Relationship Id="rId3702" Type="http://schemas.openxmlformats.org/officeDocument/2006/relationships/oleObject" Target="embeddings/oleObject2007.bin"/><Relationship Id="rId6858" Type="http://schemas.openxmlformats.org/officeDocument/2006/relationships/oleObject" Target="embeddings/oleObject3707.bin"/><Relationship Id="rId623" Type="http://schemas.openxmlformats.org/officeDocument/2006/relationships/image" Target="media/image306.wmf"/><Relationship Id="rId2304" Type="http://schemas.openxmlformats.org/officeDocument/2006/relationships/oleObject" Target="embeddings/oleObject1231.bin"/><Relationship Id="rId5874" Type="http://schemas.openxmlformats.org/officeDocument/2006/relationships/image" Target="media/image2659.wmf"/><Relationship Id="rId6925" Type="http://schemas.openxmlformats.org/officeDocument/2006/relationships/image" Target="media/image3177.wmf"/><Relationship Id="rId1320" Type="http://schemas.openxmlformats.org/officeDocument/2006/relationships/image" Target="media/image626.wmf"/><Relationship Id="rId4476" Type="http://schemas.openxmlformats.org/officeDocument/2006/relationships/oleObject" Target="embeddings/oleObject2444.bin"/><Relationship Id="rId4890" Type="http://schemas.openxmlformats.org/officeDocument/2006/relationships/image" Target="media/image2204.wmf"/><Relationship Id="rId5527" Type="http://schemas.openxmlformats.org/officeDocument/2006/relationships/oleObject" Target="embeddings/oleObject3021.bin"/><Relationship Id="rId5941" Type="http://schemas.openxmlformats.org/officeDocument/2006/relationships/image" Target="media/image2695.png"/><Relationship Id="rId3078" Type="http://schemas.openxmlformats.org/officeDocument/2006/relationships/oleObject" Target="embeddings/oleObject1664.bin"/><Relationship Id="rId3492" Type="http://schemas.openxmlformats.org/officeDocument/2006/relationships/oleObject" Target="embeddings/oleObject1888.bin"/><Relationship Id="rId4129" Type="http://schemas.openxmlformats.org/officeDocument/2006/relationships/image" Target="media/image1871.wmf"/><Relationship Id="rId4543" Type="http://schemas.openxmlformats.org/officeDocument/2006/relationships/oleObject" Target="embeddings/oleObject2483.bin"/><Relationship Id="rId2094" Type="http://schemas.openxmlformats.org/officeDocument/2006/relationships/oleObject" Target="embeddings/oleObject1116.bin"/><Relationship Id="rId3145" Type="http://schemas.openxmlformats.org/officeDocument/2006/relationships/oleObject" Target="embeddings/oleObject1703.bin"/><Relationship Id="rId4610" Type="http://schemas.openxmlformats.org/officeDocument/2006/relationships/oleObject" Target="embeddings/oleObject2520.bin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152.bin"/><Relationship Id="rId3212" Type="http://schemas.openxmlformats.org/officeDocument/2006/relationships/image" Target="media/image1466.wmf"/><Relationship Id="rId6368" Type="http://schemas.openxmlformats.org/officeDocument/2006/relationships/image" Target="media/image2913.wmf"/><Relationship Id="rId133" Type="http://schemas.openxmlformats.org/officeDocument/2006/relationships/oleObject" Target="embeddings/oleObject62.bin"/><Relationship Id="rId5384" Type="http://schemas.openxmlformats.org/officeDocument/2006/relationships/image" Target="media/image2432.wmf"/><Relationship Id="rId6782" Type="http://schemas.openxmlformats.org/officeDocument/2006/relationships/image" Target="media/image3108.wmf"/><Relationship Id="rId200" Type="http://schemas.openxmlformats.org/officeDocument/2006/relationships/image" Target="media/image97.wmf"/><Relationship Id="rId2978" Type="http://schemas.openxmlformats.org/officeDocument/2006/relationships/image" Target="media/image1363.wmf"/><Relationship Id="rId5037" Type="http://schemas.openxmlformats.org/officeDocument/2006/relationships/oleObject" Target="embeddings/oleObject2756.bin"/><Relationship Id="rId6435" Type="http://schemas.openxmlformats.org/officeDocument/2006/relationships/oleObject" Target="embeddings/oleObject3486.bin"/><Relationship Id="rId1994" Type="http://schemas.openxmlformats.org/officeDocument/2006/relationships/oleObject" Target="embeddings/oleObject1063.bin"/><Relationship Id="rId5451" Type="http://schemas.openxmlformats.org/officeDocument/2006/relationships/image" Target="media/image2463.wmf"/><Relationship Id="rId6502" Type="http://schemas.openxmlformats.org/officeDocument/2006/relationships/image" Target="media/image2975.wmf"/><Relationship Id="rId1647" Type="http://schemas.openxmlformats.org/officeDocument/2006/relationships/oleObject" Target="embeddings/oleObject865.bin"/><Relationship Id="rId4053" Type="http://schemas.openxmlformats.org/officeDocument/2006/relationships/oleObject" Target="embeddings/oleObject2199.bin"/><Relationship Id="rId5104" Type="http://schemas.openxmlformats.org/officeDocument/2006/relationships/image" Target="media/image2307.wmf"/><Relationship Id="rId1714" Type="http://schemas.openxmlformats.org/officeDocument/2006/relationships/oleObject" Target="embeddings/oleObject905.bin"/><Relationship Id="rId4120" Type="http://schemas.openxmlformats.org/officeDocument/2006/relationships/image" Target="media/image1868.wmf"/><Relationship Id="rId6292" Type="http://schemas.openxmlformats.org/officeDocument/2006/relationships/image" Target="media/image2878.wmf"/><Relationship Id="rId2488" Type="http://schemas.openxmlformats.org/officeDocument/2006/relationships/oleObject" Target="embeddings/oleObject1331.bin"/><Relationship Id="rId3886" Type="http://schemas.openxmlformats.org/officeDocument/2006/relationships/image" Target="media/image1777.wmf"/><Relationship Id="rId4937" Type="http://schemas.openxmlformats.org/officeDocument/2006/relationships/image" Target="media/image2227.wmf"/><Relationship Id="rId3539" Type="http://schemas.openxmlformats.org/officeDocument/2006/relationships/oleObject" Target="embeddings/oleObject1914.bin"/><Relationship Id="rId3953" Type="http://schemas.openxmlformats.org/officeDocument/2006/relationships/image" Target="media/image1804.wmf"/><Relationship Id="rId6012" Type="http://schemas.openxmlformats.org/officeDocument/2006/relationships/image" Target="media/image2745.png"/><Relationship Id="rId874" Type="http://schemas.openxmlformats.org/officeDocument/2006/relationships/oleObject" Target="embeddings/oleObject436.bin"/><Relationship Id="rId2555" Type="http://schemas.openxmlformats.org/officeDocument/2006/relationships/image" Target="media/image1180.wmf"/><Relationship Id="rId3606" Type="http://schemas.openxmlformats.org/officeDocument/2006/relationships/oleObject" Target="embeddings/oleObject1954.bin"/><Relationship Id="rId527" Type="http://schemas.openxmlformats.org/officeDocument/2006/relationships/image" Target="media/image259.wmf"/><Relationship Id="rId941" Type="http://schemas.openxmlformats.org/officeDocument/2006/relationships/oleObject" Target="embeddings/oleObject471.bin"/><Relationship Id="rId1157" Type="http://schemas.openxmlformats.org/officeDocument/2006/relationships/image" Target="media/image554.wmf"/><Relationship Id="rId1571" Type="http://schemas.openxmlformats.org/officeDocument/2006/relationships/image" Target="media/image742.wmf"/><Relationship Id="rId2208" Type="http://schemas.openxmlformats.org/officeDocument/2006/relationships/image" Target="media/image1021.wmf"/><Relationship Id="rId2622" Type="http://schemas.openxmlformats.org/officeDocument/2006/relationships/oleObject" Target="embeddings/oleObject1406.bin"/><Relationship Id="rId5778" Type="http://schemas.openxmlformats.org/officeDocument/2006/relationships/oleObject" Target="embeddings/oleObject3155.bin"/><Relationship Id="rId6829" Type="http://schemas.openxmlformats.org/officeDocument/2006/relationships/image" Target="media/image3130.wmf"/><Relationship Id="rId1224" Type="http://schemas.openxmlformats.org/officeDocument/2006/relationships/image" Target="media/image581.wmf"/><Relationship Id="rId4794" Type="http://schemas.openxmlformats.org/officeDocument/2006/relationships/oleObject" Target="embeddings/oleObject2625.bin"/><Relationship Id="rId5845" Type="http://schemas.openxmlformats.org/officeDocument/2006/relationships/image" Target="media/image2647.wmf"/><Relationship Id="rId3396" Type="http://schemas.openxmlformats.org/officeDocument/2006/relationships/image" Target="media/image1552.wmf"/><Relationship Id="rId4447" Type="http://schemas.openxmlformats.org/officeDocument/2006/relationships/oleObject" Target="embeddings/oleObject2428.bin"/><Relationship Id="rId3049" Type="http://schemas.openxmlformats.org/officeDocument/2006/relationships/image" Target="media/image1394.wmf"/><Relationship Id="rId3463" Type="http://schemas.openxmlformats.org/officeDocument/2006/relationships/image" Target="media/image1582.wmf"/><Relationship Id="rId4861" Type="http://schemas.openxmlformats.org/officeDocument/2006/relationships/oleObject" Target="embeddings/oleObject2664.bin"/><Relationship Id="rId5912" Type="http://schemas.openxmlformats.org/officeDocument/2006/relationships/image" Target="media/image2676.png"/><Relationship Id="rId384" Type="http://schemas.openxmlformats.org/officeDocument/2006/relationships/oleObject" Target="embeddings/oleObject188.bin"/><Relationship Id="rId2065" Type="http://schemas.openxmlformats.org/officeDocument/2006/relationships/image" Target="media/image958.wmf"/><Relationship Id="rId3116" Type="http://schemas.openxmlformats.org/officeDocument/2006/relationships/image" Target="media/image1424.wmf"/><Relationship Id="rId4514" Type="http://schemas.openxmlformats.org/officeDocument/2006/relationships/oleObject" Target="embeddings/oleObject2466.bin"/><Relationship Id="rId1081" Type="http://schemas.openxmlformats.org/officeDocument/2006/relationships/oleObject" Target="embeddings/oleObject547.bin"/><Relationship Id="rId3530" Type="http://schemas.openxmlformats.org/officeDocument/2006/relationships/image" Target="media/image1613.wmf"/><Relationship Id="rId6686" Type="http://schemas.openxmlformats.org/officeDocument/2006/relationships/oleObject" Target="embeddings/oleObject3617.bin"/><Relationship Id="rId451" Type="http://schemas.openxmlformats.org/officeDocument/2006/relationships/image" Target="media/image221.wmf"/><Relationship Id="rId2132" Type="http://schemas.openxmlformats.org/officeDocument/2006/relationships/image" Target="media/image988.wmf"/><Relationship Id="rId5288" Type="http://schemas.openxmlformats.org/officeDocument/2006/relationships/oleObject" Target="embeddings/oleObject2888.bin"/><Relationship Id="rId6339" Type="http://schemas.openxmlformats.org/officeDocument/2006/relationships/oleObject" Target="embeddings/oleObject3432.bin"/><Relationship Id="rId6753" Type="http://schemas.openxmlformats.org/officeDocument/2006/relationships/oleObject" Target="embeddings/oleObject3652.bin"/><Relationship Id="rId104" Type="http://schemas.openxmlformats.org/officeDocument/2006/relationships/oleObject" Target="embeddings/oleObject49.bin"/><Relationship Id="rId1898" Type="http://schemas.openxmlformats.org/officeDocument/2006/relationships/oleObject" Target="embeddings/oleObject1006.bin"/><Relationship Id="rId2949" Type="http://schemas.openxmlformats.org/officeDocument/2006/relationships/oleObject" Target="embeddings/oleObject1592.bin"/><Relationship Id="rId5355" Type="http://schemas.openxmlformats.org/officeDocument/2006/relationships/image" Target="media/image2421.wmf"/><Relationship Id="rId6406" Type="http://schemas.openxmlformats.org/officeDocument/2006/relationships/oleObject" Target="embeddings/oleObject3467.bin"/><Relationship Id="rId6820" Type="http://schemas.openxmlformats.org/officeDocument/2006/relationships/oleObject" Target="embeddings/oleObject3687.bin"/><Relationship Id="rId4371" Type="http://schemas.openxmlformats.org/officeDocument/2006/relationships/image" Target="media/image1980.wmf"/><Relationship Id="rId5008" Type="http://schemas.openxmlformats.org/officeDocument/2006/relationships/image" Target="media/image2259.wmf"/><Relationship Id="rId5422" Type="http://schemas.openxmlformats.org/officeDocument/2006/relationships/image" Target="media/image2450.wmf"/><Relationship Id="rId1965" Type="http://schemas.openxmlformats.org/officeDocument/2006/relationships/oleObject" Target="embeddings/oleObject1047.bin"/><Relationship Id="rId4024" Type="http://schemas.openxmlformats.org/officeDocument/2006/relationships/oleObject" Target="embeddings/oleObject2181.bin"/><Relationship Id="rId1618" Type="http://schemas.openxmlformats.org/officeDocument/2006/relationships/oleObject" Target="embeddings/oleObject849.bin"/><Relationship Id="rId3040" Type="http://schemas.openxmlformats.org/officeDocument/2006/relationships/image" Target="media/image1390.wmf"/><Relationship Id="rId6196" Type="http://schemas.openxmlformats.org/officeDocument/2006/relationships/oleObject" Target="embeddings/oleObject3352.bin"/><Relationship Id="rId3857" Type="http://schemas.openxmlformats.org/officeDocument/2006/relationships/oleObject" Target="embeddings/oleObject2087.bin"/><Relationship Id="rId4908" Type="http://schemas.openxmlformats.org/officeDocument/2006/relationships/image" Target="media/image2213.wmf"/><Relationship Id="rId6263" Type="http://schemas.openxmlformats.org/officeDocument/2006/relationships/oleObject" Target="embeddings/oleObject3389.bin"/><Relationship Id="rId778" Type="http://schemas.openxmlformats.org/officeDocument/2006/relationships/oleObject" Target="embeddings/oleObject388.bin"/><Relationship Id="rId2459" Type="http://schemas.openxmlformats.org/officeDocument/2006/relationships/oleObject" Target="embeddings/oleObject1315.bin"/><Relationship Id="rId2873" Type="http://schemas.openxmlformats.org/officeDocument/2006/relationships/oleObject" Target="embeddings/oleObject1548.bin"/><Relationship Id="rId3924" Type="http://schemas.openxmlformats.org/officeDocument/2006/relationships/oleObject" Target="embeddings/oleObject2125.bin"/><Relationship Id="rId6330" Type="http://schemas.openxmlformats.org/officeDocument/2006/relationships/image" Target="media/image2895.wmf"/><Relationship Id="rId845" Type="http://schemas.openxmlformats.org/officeDocument/2006/relationships/image" Target="media/image416.wmf"/><Relationship Id="rId1475" Type="http://schemas.openxmlformats.org/officeDocument/2006/relationships/image" Target="media/image698.wmf"/><Relationship Id="rId2526" Type="http://schemas.openxmlformats.org/officeDocument/2006/relationships/image" Target="media/image1166.wmf"/><Relationship Id="rId1128" Type="http://schemas.openxmlformats.org/officeDocument/2006/relationships/oleObject" Target="embeddings/oleObject576.bin"/><Relationship Id="rId1542" Type="http://schemas.openxmlformats.org/officeDocument/2006/relationships/oleObject" Target="embeddings/oleObject805.bin"/><Relationship Id="rId2940" Type="http://schemas.openxmlformats.org/officeDocument/2006/relationships/image" Target="media/image1348.wmf"/><Relationship Id="rId4698" Type="http://schemas.openxmlformats.org/officeDocument/2006/relationships/oleObject" Target="embeddings/oleObject2573.bin"/><Relationship Id="rId5749" Type="http://schemas.openxmlformats.org/officeDocument/2006/relationships/image" Target="media/image2601.png"/><Relationship Id="rId912" Type="http://schemas.openxmlformats.org/officeDocument/2006/relationships/oleObject" Target="embeddings/oleObject455.bin"/><Relationship Id="rId4765" Type="http://schemas.openxmlformats.org/officeDocument/2006/relationships/oleObject" Target="embeddings/oleObject2608.bin"/><Relationship Id="rId5816" Type="http://schemas.openxmlformats.org/officeDocument/2006/relationships/oleObject" Target="embeddings/oleObject3175.bin"/><Relationship Id="rId288" Type="http://schemas.openxmlformats.org/officeDocument/2006/relationships/image" Target="media/image141.wmf"/><Relationship Id="rId3367" Type="http://schemas.openxmlformats.org/officeDocument/2006/relationships/image" Target="media/image1539.wmf"/><Relationship Id="rId3781" Type="http://schemas.openxmlformats.org/officeDocument/2006/relationships/oleObject" Target="embeddings/oleObject2048.bin"/><Relationship Id="rId4418" Type="http://schemas.openxmlformats.org/officeDocument/2006/relationships/oleObject" Target="embeddings/oleObject2410.bin"/><Relationship Id="rId4832" Type="http://schemas.openxmlformats.org/officeDocument/2006/relationships/image" Target="media/image2178.wmf"/><Relationship Id="rId2383" Type="http://schemas.openxmlformats.org/officeDocument/2006/relationships/oleObject" Target="embeddings/oleObject1273.bin"/><Relationship Id="rId3434" Type="http://schemas.openxmlformats.org/officeDocument/2006/relationships/image" Target="media/image1568.wmf"/><Relationship Id="rId355" Type="http://schemas.openxmlformats.org/officeDocument/2006/relationships/image" Target="media/image174.wmf"/><Relationship Id="rId2036" Type="http://schemas.openxmlformats.org/officeDocument/2006/relationships/oleObject" Target="embeddings/oleObject1085.bin"/><Relationship Id="rId2450" Type="http://schemas.openxmlformats.org/officeDocument/2006/relationships/oleObject" Target="embeddings/oleObject1310.bin"/><Relationship Id="rId3501" Type="http://schemas.openxmlformats.org/officeDocument/2006/relationships/image" Target="media/image1601.wmf"/><Relationship Id="rId6657" Type="http://schemas.openxmlformats.org/officeDocument/2006/relationships/image" Target="media/image3047.wmf"/><Relationship Id="rId422" Type="http://schemas.openxmlformats.org/officeDocument/2006/relationships/oleObject" Target="embeddings/oleObject208.bin"/><Relationship Id="rId1052" Type="http://schemas.openxmlformats.org/officeDocument/2006/relationships/image" Target="media/image513.wmf"/><Relationship Id="rId2103" Type="http://schemas.openxmlformats.org/officeDocument/2006/relationships/image" Target="media/image974.wmf"/><Relationship Id="rId5259" Type="http://schemas.openxmlformats.org/officeDocument/2006/relationships/oleObject" Target="embeddings/oleObject2873.bin"/><Relationship Id="rId5673" Type="http://schemas.openxmlformats.org/officeDocument/2006/relationships/image" Target="media/image2569.wmf"/><Relationship Id="rId4275" Type="http://schemas.openxmlformats.org/officeDocument/2006/relationships/image" Target="media/image1937.wmf"/><Relationship Id="rId5326" Type="http://schemas.openxmlformats.org/officeDocument/2006/relationships/oleObject" Target="embeddings/oleObject2910.bin"/><Relationship Id="rId6724" Type="http://schemas.openxmlformats.org/officeDocument/2006/relationships/oleObject" Target="embeddings/oleObject3636.bin"/><Relationship Id="rId1869" Type="http://schemas.openxmlformats.org/officeDocument/2006/relationships/image" Target="media/image872.wmf"/><Relationship Id="rId3291" Type="http://schemas.openxmlformats.org/officeDocument/2006/relationships/image" Target="media/image1502.wmf"/><Relationship Id="rId5740" Type="http://schemas.openxmlformats.org/officeDocument/2006/relationships/oleObject" Target="embeddings/oleObject3136.bin"/><Relationship Id="rId1936" Type="http://schemas.openxmlformats.org/officeDocument/2006/relationships/oleObject" Target="embeddings/oleObject1031.bin"/><Relationship Id="rId4342" Type="http://schemas.openxmlformats.org/officeDocument/2006/relationships/image" Target="media/image1968.wmf"/><Relationship Id="rId3011" Type="http://schemas.openxmlformats.org/officeDocument/2006/relationships/oleObject" Target="embeddings/oleObject1626.bin"/><Relationship Id="rId6167" Type="http://schemas.openxmlformats.org/officeDocument/2006/relationships/image" Target="media/image2822.wmf"/><Relationship Id="rId6581" Type="http://schemas.openxmlformats.org/officeDocument/2006/relationships/oleObject" Target="embeddings/oleObject3562.bin"/><Relationship Id="rId2777" Type="http://schemas.openxmlformats.org/officeDocument/2006/relationships/oleObject" Target="embeddings/oleObject1494.bin"/><Relationship Id="rId5183" Type="http://schemas.openxmlformats.org/officeDocument/2006/relationships/image" Target="media/image2343.wmf"/><Relationship Id="rId6234" Type="http://schemas.openxmlformats.org/officeDocument/2006/relationships/oleObject" Target="embeddings/oleObject3372.bin"/><Relationship Id="rId749" Type="http://schemas.openxmlformats.org/officeDocument/2006/relationships/image" Target="media/image368.wmf"/><Relationship Id="rId1379" Type="http://schemas.openxmlformats.org/officeDocument/2006/relationships/oleObject" Target="embeddings/oleObject720.bin"/><Relationship Id="rId3828" Type="http://schemas.openxmlformats.org/officeDocument/2006/relationships/oleObject" Target="embeddings/oleObject2072.bin"/><Relationship Id="rId5250" Type="http://schemas.openxmlformats.org/officeDocument/2006/relationships/oleObject" Target="embeddings/oleObject2868.bin"/><Relationship Id="rId6301" Type="http://schemas.openxmlformats.org/officeDocument/2006/relationships/oleObject" Target="embeddings/oleObject3413.bin"/><Relationship Id="rId1793" Type="http://schemas.openxmlformats.org/officeDocument/2006/relationships/oleObject" Target="embeddings/oleObject948.bin"/><Relationship Id="rId2844" Type="http://schemas.openxmlformats.org/officeDocument/2006/relationships/image" Target="media/image1305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7.bin"/><Relationship Id="rId1446" Type="http://schemas.openxmlformats.org/officeDocument/2006/relationships/oleObject" Target="embeddings/oleObject755.bin"/><Relationship Id="rId1860" Type="http://schemas.openxmlformats.org/officeDocument/2006/relationships/image" Target="media/image869.wmf"/><Relationship Id="rId2911" Type="http://schemas.openxmlformats.org/officeDocument/2006/relationships/oleObject" Target="embeddings/oleObject1568.bin"/><Relationship Id="rId7075" Type="http://schemas.openxmlformats.org/officeDocument/2006/relationships/image" Target="media/image3248.wmf"/><Relationship Id="rId1513" Type="http://schemas.openxmlformats.org/officeDocument/2006/relationships/image" Target="media/image715.wmf"/><Relationship Id="rId4669" Type="http://schemas.openxmlformats.org/officeDocument/2006/relationships/image" Target="media/image2107.wmf"/><Relationship Id="rId3685" Type="http://schemas.openxmlformats.org/officeDocument/2006/relationships/oleObject" Target="embeddings/oleObject1998.bin"/><Relationship Id="rId4736" Type="http://schemas.openxmlformats.org/officeDocument/2006/relationships/image" Target="media/image2135.wmf"/><Relationship Id="rId6091" Type="http://schemas.openxmlformats.org/officeDocument/2006/relationships/image" Target="media/image2785.wmf"/><Relationship Id="rId2287" Type="http://schemas.openxmlformats.org/officeDocument/2006/relationships/image" Target="media/image1057.wmf"/><Relationship Id="rId3338" Type="http://schemas.openxmlformats.org/officeDocument/2006/relationships/image" Target="media/image1525.wmf"/><Relationship Id="rId3752" Type="http://schemas.openxmlformats.org/officeDocument/2006/relationships/image" Target="media/image1711.wmf"/><Relationship Id="rId259" Type="http://schemas.openxmlformats.org/officeDocument/2006/relationships/oleObject" Target="embeddings/oleObject125.bin"/><Relationship Id="rId673" Type="http://schemas.openxmlformats.org/officeDocument/2006/relationships/image" Target="media/image330.wmf"/><Relationship Id="rId2354" Type="http://schemas.openxmlformats.org/officeDocument/2006/relationships/image" Target="media/image1088.wmf"/><Relationship Id="rId3405" Type="http://schemas.openxmlformats.org/officeDocument/2006/relationships/oleObject" Target="embeddings/oleObject1841.bin"/><Relationship Id="rId4803" Type="http://schemas.openxmlformats.org/officeDocument/2006/relationships/oleObject" Target="embeddings/oleObject2630.bin"/><Relationship Id="rId326" Type="http://schemas.openxmlformats.org/officeDocument/2006/relationships/oleObject" Target="embeddings/oleObject159.bin"/><Relationship Id="rId1370" Type="http://schemas.openxmlformats.org/officeDocument/2006/relationships/oleObject" Target="embeddings/oleObject715.bin"/><Relationship Id="rId2007" Type="http://schemas.openxmlformats.org/officeDocument/2006/relationships/oleObject" Target="embeddings/oleObject1070.bin"/><Relationship Id="rId6975" Type="http://schemas.openxmlformats.org/officeDocument/2006/relationships/image" Target="media/image3202.wmf"/><Relationship Id="rId740" Type="http://schemas.openxmlformats.org/officeDocument/2006/relationships/oleObject" Target="embeddings/oleObject369.bin"/><Relationship Id="rId1023" Type="http://schemas.openxmlformats.org/officeDocument/2006/relationships/oleObject" Target="embeddings/oleObject515.bin"/><Relationship Id="rId2421" Type="http://schemas.openxmlformats.org/officeDocument/2006/relationships/image" Target="media/image1121.wmf"/><Relationship Id="rId4179" Type="http://schemas.openxmlformats.org/officeDocument/2006/relationships/image" Target="media/image1892.wmf"/><Relationship Id="rId5577" Type="http://schemas.openxmlformats.org/officeDocument/2006/relationships/oleObject" Target="embeddings/oleObject3048.bin"/><Relationship Id="rId5991" Type="http://schemas.openxmlformats.org/officeDocument/2006/relationships/image" Target="media/image2729.wmf"/><Relationship Id="rId6628" Type="http://schemas.openxmlformats.org/officeDocument/2006/relationships/oleObject" Target="embeddings/oleObject3588.bin"/><Relationship Id="rId4593" Type="http://schemas.openxmlformats.org/officeDocument/2006/relationships/image" Target="media/image2076.wmf"/><Relationship Id="rId5644" Type="http://schemas.openxmlformats.org/officeDocument/2006/relationships/oleObject" Target="embeddings/oleObject3082.bin"/><Relationship Id="rId3195" Type="http://schemas.openxmlformats.org/officeDocument/2006/relationships/oleObject" Target="embeddings/oleObject1730.bin"/><Relationship Id="rId4246" Type="http://schemas.openxmlformats.org/officeDocument/2006/relationships/oleObject" Target="embeddings/oleObject2316.bin"/><Relationship Id="rId4660" Type="http://schemas.openxmlformats.org/officeDocument/2006/relationships/oleObject" Target="embeddings/oleObject2550.bin"/><Relationship Id="rId5711" Type="http://schemas.openxmlformats.org/officeDocument/2006/relationships/oleObject" Target="embeddings/oleObject3118.bin"/><Relationship Id="rId3262" Type="http://schemas.openxmlformats.org/officeDocument/2006/relationships/oleObject" Target="embeddings/oleObject1766.bin"/><Relationship Id="rId4313" Type="http://schemas.openxmlformats.org/officeDocument/2006/relationships/image" Target="media/image1954.wmf"/><Relationship Id="rId183" Type="http://schemas.openxmlformats.org/officeDocument/2006/relationships/image" Target="media/image88.wmf"/><Relationship Id="rId1907" Type="http://schemas.openxmlformats.org/officeDocument/2006/relationships/image" Target="media/image888.wmf"/><Relationship Id="rId6485" Type="http://schemas.openxmlformats.org/officeDocument/2006/relationships/oleObject" Target="embeddings/oleObject3511.bin"/><Relationship Id="rId250" Type="http://schemas.openxmlformats.org/officeDocument/2006/relationships/image" Target="media/image122.wmf"/><Relationship Id="rId5087" Type="http://schemas.openxmlformats.org/officeDocument/2006/relationships/oleObject" Target="embeddings/oleObject2781.bin"/><Relationship Id="rId6138" Type="http://schemas.openxmlformats.org/officeDocument/2006/relationships/oleObject" Target="embeddings/oleObject3323.bin"/><Relationship Id="rId5154" Type="http://schemas.openxmlformats.org/officeDocument/2006/relationships/oleObject" Target="embeddings/oleObject2817.bin"/><Relationship Id="rId6552" Type="http://schemas.openxmlformats.org/officeDocument/2006/relationships/oleObject" Target="embeddings/oleObject3546.bin"/><Relationship Id="rId1697" Type="http://schemas.openxmlformats.org/officeDocument/2006/relationships/image" Target="media/image794.wmf"/><Relationship Id="rId2748" Type="http://schemas.openxmlformats.org/officeDocument/2006/relationships/oleObject" Target="embeddings/oleObject1476.bin"/><Relationship Id="rId6205" Type="http://schemas.openxmlformats.org/officeDocument/2006/relationships/image" Target="media/image2841.wmf"/><Relationship Id="rId1764" Type="http://schemas.openxmlformats.org/officeDocument/2006/relationships/image" Target="media/image824.wmf"/><Relationship Id="rId2815" Type="http://schemas.openxmlformats.org/officeDocument/2006/relationships/oleObject" Target="embeddings/oleObject1514.bin"/><Relationship Id="rId4170" Type="http://schemas.openxmlformats.org/officeDocument/2006/relationships/oleObject" Target="embeddings/oleObject2275.bin"/><Relationship Id="rId5221" Type="http://schemas.openxmlformats.org/officeDocument/2006/relationships/image" Target="media/image2361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669.wmf"/><Relationship Id="rId1831" Type="http://schemas.openxmlformats.org/officeDocument/2006/relationships/oleObject" Target="embeddings/oleObject968.bin"/><Relationship Id="rId4987" Type="http://schemas.openxmlformats.org/officeDocument/2006/relationships/oleObject" Target="embeddings/oleObject2730.bin"/><Relationship Id="rId3589" Type="http://schemas.openxmlformats.org/officeDocument/2006/relationships/oleObject" Target="embeddings/oleObject1942.bin"/><Relationship Id="rId7046" Type="http://schemas.openxmlformats.org/officeDocument/2006/relationships/image" Target="media/image3237.wmf"/><Relationship Id="rId6062" Type="http://schemas.openxmlformats.org/officeDocument/2006/relationships/oleObject" Target="embeddings/oleObject3284.bin"/><Relationship Id="rId577" Type="http://schemas.openxmlformats.org/officeDocument/2006/relationships/image" Target="media/image284.wmf"/><Relationship Id="rId2258" Type="http://schemas.openxmlformats.org/officeDocument/2006/relationships/image" Target="media/image1045.wmf"/><Relationship Id="rId3656" Type="http://schemas.openxmlformats.org/officeDocument/2006/relationships/oleObject" Target="embeddings/oleObject1982.bin"/><Relationship Id="rId4707" Type="http://schemas.openxmlformats.org/officeDocument/2006/relationships/oleObject" Target="embeddings/oleObject2578.bin"/><Relationship Id="rId991" Type="http://schemas.openxmlformats.org/officeDocument/2006/relationships/oleObject" Target="embeddings/oleObject499.bin"/><Relationship Id="rId2672" Type="http://schemas.openxmlformats.org/officeDocument/2006/relationships/oleObject" Target="embeddings/oleObject1433.bin"/><Relationship Id="rId3309" Type="http://schemas.openxmlformats.org/officeDocument/2006/relationships/image" Target="media/image1511.wmf"/><Relationship Id="rId3723" Type="http://schemas.openxmlformats.org/officeDocument/2006/relationships/oleObject" Target="embeddings/oleObject2018.bin"/><Relationship Id="rId6879" Type="http://schemas.openxmlformats.org/officeDocument/2006/relationships/image" Target="media/image3154.wmf"/><Relationship Id="rId644" Type="http://schemas.openxmlformats.org/officeDocument/2006/relationships/image" Target="media/image317.wmf"/><Relationship Id="rId1274" Type="http://schemas.openxmlformats.org/officeDocument/2006/relationships/image" Target="media/image605.wmf"/><Relationship Id="rId2325" Type="http://schemas.openxmlformats.org/officeDocument/2006/relationships/image" Target="media/image1076.wmf"/><Relationship Id="rId5895" Type="http://schemas.openxmlformats.org/officeDocument/2006/relationships/oleObject" Target="embeddings/oleObject3220.bin"/><Relationship Id="rId6946" Type="http://schemas.openxmlformats.org/officeDocument/2006/relationships/oleObject" Target="embeddings/oleObject3751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49.wmf"/><Relationship Id="rId1134" Type="http://schemas.openxmlformats.org/officeDocument/2006/relationships/image" Target="media/image546.wmf"/><Relationship Id="rId1341" Type="http://schemas.openxmlformats.org/officeDocument/2006/relationships/oleObject" Target="embeddings/oleObject697.bin"/><Relationship Id="rId4497" Type="http://schemas.openxmlformats.org/officeDocument/2006/relationships/oleObject" Target="embeddings/oleObject2455.bin"/><Relationship Id="rId5548" Type="http://schemas.openxmlformats.org/officeDocument/2006/relationships/image" Target="media/image2509.wmf"/><Relationship Id="rId5755" Type="http://schemas.openxmlformats.org/officeDocument/2006/relationships/image" Target="media/image2604.png"/><Relationship Id="rId5962" Type="http://schemas.openxmlformats.org/officeDocument/2006/relationships/image" Target="media/image2708.png"/><Relationship Id="rId6806" Type="http://schemas.openxmlformats.org/officeDocument/2006/relationships/oleObject" Target="embeddings/oleObject3680.bin"/><Relationship Id="rId1201" Type="http://schemas.openxmlformats.org/officeDocument/2006/relationships/oleObject" Target="embeddings/oleObject624.bin"/><Relationship Id="rId3099" Type="http://schemas.openxmlformats.org/officeDocument/2006/relationships/oleObject" Target="embeddings/oleObject1676.bin"/><Relationship Id="rId4357" Type="http://schemas.openxmlformats.org/officeDocument/2006/relationships/image" Target="media/image1973.wmf"/><Relationship Id="rId4564" Type="http://schemas.openxmlformats.org/officeDocument/2006/relationships/image" Target="media/image2062.wmf"/><Relationship Id="rId4771" Type="http://schemas.openxmlformats.org/officeDocument/2006/relationships/oleObject" Target="embeddings/oleObject2611.bin"/><Relationship Id="rId5408" Type="http://schemas.openxmlformats.org/officeDocument/2006/relationships/oleObject" Target="embeddings/oleObject2957.bin"/><Relationship Id="rId5615" Type="http://schemas.openxmlformats.org/officeDocument/2006/relationships/image" Target="media/image2540.wmf"/><Relationship Id="rId3166" Type="http://schemas.openxmlformats.org/officeDocument/2006/relationships/oleObject" Target="embeddings/oleObject1714.bin"/><Relationship Id="rId3373" Type="http://schemas.openxmlformats.org/officeDocument/2006/relationships/image" Target="media/image1542.wmf"/><Relationship Id="rId3580" Type="http://schemas.openxmlformats.org/officeDocument/2006/relationships/oleObject" Target="embeddings/oleObject1937.bin"/><Relationship Id="rId4217" Type="http://schemas.openxmlformats.org/officeDocument/2006/relationships/image" Target="media/image1909.wmf"/><Relationship Id="rId4424" Type="http://schemas.openxmlformats.org/officeDocument/2006/relationships/image" Target="media/image2002.wmf"/><Relationship Id="rId5822" Type="http://schemas.openxmlformats.org/officeDocument/2006/relationships/oleObject" Target="embeddings/oleObject3178.bin"/><Relationship Id="rId294" Type="http://schemas.openxmlformats.org/officeDocument/2006/relationships/image" Target="media/image144.wmf"/><Relationship Id="rId2182" Type="http://schemas.openxmlformats.org/officeDocument/2006/relationships/image" Target="media/image1010.wmf"/><Relationship Id="rId3026" Type="http://schemas.openxmlformats.org/officeDocument/2006/relationships/image" Target="media/image1385.wmf"/><Relationship Id="rId3233" Type="http://schemas.openxmlformats.org/officeDocument/2006/relationships/oleObject" Target="embeddings/oleObject1751.bin"/><Relationship Id="rId4631" Type="http://schemas.openxmlformats.org/officeDocument/2006/relationships/oleObject" Target="embeddings/oleObject2535.bin"/><Relationship Id="rId6389" Type="http://schemas.openxmlformats.org/officeDocument/2006/relationships/oleObject" Target="embeddings/oleObject3458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2042" Type="http://schemas.openxmlformats.org/officeDocument/2006/relationships/oleObject" Target="embeddings/oleObject1088.bin"/><Relationship Id="rId3440" Type="http://schemas.openxmlformats.org/officeDocument/2006/relationships/image" Target="media/image1571.wmf"/><Relationship Id="rId5198" Type="http://schemas.openxmlformats.org/officeDocument/2006/relationships/image" Target="media/image2350.wmf"/><Relationship Id="rId6596" Type="http://schemas.openxmlformats.org/officeDocument/2006/relationships/image" Target="media/image3019.wmf"/><Relationship Id="rId2999" Type="http://schemas.openxmlformats.org/officeDocument/2006/relationships/oleObject" Target="embeddings/oleObject1620.bin"/><Relationship Id="rId3300" Type="http://schemas.openxmlformats.org/officeDocument/2006/relationships/oleObject" Target="embeddings/oleObject1786.bin"/><Relationship Id="rId6249" Type="http://schemas.openxmlformats.org/officeDocument/2006/relationships/oleObject" Target="embeddings/oleObject3381.bin"/><Relationship Id="rId6456" Type="http://schemas.openxmlformats.org/officeDocument/2006/relationships/image" Target="media/image2952.wmf"/><Relationship Id="rId6663" Type="http://schemas.openxmlformats.org/officeDocument/2006/relationships/image" Target="media/image3050.wmf"/><Relationship Id="rId6870" Type="http://schemas.openxmlformats.org/officeDocument/2006/relationships/oleObject" Target="embeddings/oleObject3713.bin"/><Relationship Id="rId221" Type="http://schemas.openxmlformats.org/officeDocument/2006/relationships/oleObject" Target="embeddings/oleObject106.bin"/><Relationship Id="rId2859" Type="http://schemas.openxmlformats.org/officeDocument/2006/relationships/oleObject" Target="embeddings/oleObject1540.bin"/><Relationship Id="rId5058" Type="http://schemas.openxmlformats.org/officeDocument/2006/relationships/image" Target="media/image2284.wmf"/><Relationship Id="rId5265" Type="http://schemas.openxmlformats.org/officeDocument/2006/relationships/oleObject" Target="embeddings/oleObject2876.bin"/><Relationship Id="rId5472" Type="http://schemas.openxmlformats.org/officeDocument/2006/relationships/oleObject" Target="embeddings/oleObject2991.bin"/><Relationship Id="rId6109" Type="http://schemas.openxmlformats.org/officeDocument/2006/relationships/image" Target="media/image2794.wmf"/><Relationship Id="rId6316" Type="http://schemas.openxmlformats.org/officeDocument/2006/relationships/image" Target="media/image2888.wmf"/><Relationship Id="rId6523" Type="http://schemas.openxmlformats.org/officeDocument/2006/relationships/image" Target="media/image2985.wmf"/><Relationship Id="rId6730" Type="http://schemas.openxmlformats.org/officeDocument/2006/relationships/oleObject" Target="embeddings/oleObject3639.bin"/><Relationship Id="rId1668" Type="http://schemas.openxmlformats.org/officeDocument/2006/relationships/oleObject" Target="embeddings/oleObject879.bin"/><Relationship Id="rId1875" Type="http://schemas.openxmlformats.org/officeDocument/2006/relationships/image" Target="media/image875.wmf"/><Relationship Id="rId2719" Type="http://schemas.openxmlformats.org/officeDocument/2006/relationships/oleObject" Target="embeddings/oleObject1458.bin"/><Relationship Id="rId4074" Type="http://schemas.openxmlformats.org/officeDocument/2006/relationships/image" Target="media/image1854.wmf"/><Relationship Id="rId4281" Type="http://schemas.openxmlformats.org/officeDocument/2006/relationships/image" Target="media/image1940.wmf"/><Relationship Id="rId5125" Type="http://schemas.openxmlformats.org/officeDocument/2006/relationships/oleObject" Target="embeddings/oleObject2801.bin"/><Relationship Id="rId5332" Type="http://schemas.openxmlformats.org/officeDocument/2006/relationships/image" Target="media/image2411.wmf"/><Relationship Id="rId1528" Type="http://schemas.openxmlformats.org/officeDocument/2006/relationships/oleObject" Target="embeddings/oleObject798.bin"/><Relationship Id="rId2926" Type="http://schemas.openxmlformats.org/officeDocument/2006/relationships/oleObject" Target="embeddings/oleObject1577.bin"/><Relationship Id="rId3090" Type="http://schemas.openxmlformats.org/officeDocument/2006/relationships/image" Target="media/image1411.wmf"/><Relationship Id="rId4141" Type="http://schemas.openxmlformats.org/officeDocument/2006/relationships/image" Target="media/image1875.wmf"/><Relationship Id="rId1735" Type="http://schemas.openxmlformats.org/officeDocument/2006/relationships/image" Target="media/image811.wmf"/><Relationship Id="rId1942" Type="http://schemas.openxmlformats.org/officeDocument/2006/relationships/oleObject" Target="embeddings/oleObject1034.bin"/><Relationship Id="rId4001" Type="http://schemas.openxmlformats.org/officeDocument/2006/relationships/image" Target="media/image1826.wmf"/><Relationship Id="rId27" Type="http://schemas.openxmlformats.org/officeDocument/2006/relationships/image" Target="media/image11.wmf"/><Relationship Id="rId1802" Type="http://schemas.openxmlformats.org/officeDocument/2006/relationships/image" Target="media/image842.wmf"/><Relationship Id="rId4958" Type="http://schemas.openxmlformats.org/officeDocument/2006/relationships/oleObject" Target="embeddings/oleObject2713.bin"/><Relationship Id="rId6173" Type="http://schemas.openxmlformats.org/officeDocument/2006/relationships/image" Target="media/image2825.wmf"/><Relationship Id="rId7017" Type="http://schemas.openxmlformats.org/officeDocument/2006/relationships/image" Target="media/image3223.wmf"/><Relationship Id="rId3767" Type="http://schemas.openxmlformats.org/officeDocument/2006/relationships/oleObject" Target="embeddings/oleObject2041.bin"/><Relationship Id="rId3974" Type="http://schemas.openxmlformats.org/officeDocument/2006/relationships/oleObject" Target="embeddings/oleObject2152.bin"/><Relationship Id="rId4818" Type="http://schemas.openxmlformats.org/officeDocument/2006/relationships/oleObject" Target="embeddings/oleObject2639.bin"/><Relationship Id="rId6380" Type="http://schemas.openxmlformats.org/officeDocument/2006/relationships/image" Target="media/image2919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1.wmf"/><Relationship Id="rId2369" Type="http://schemas.openxmlformats.org/officeDocument/2006/relationships/oleObject" Target="embeddings/oleObject1266.bin"/><Relationship Id="rId2576" Type="http://schemas.openxmlformats.org/officeDocument/2006/relationships/oleObject" Target="embeddings/oleObject1379.bin"/><Relationship Id="rId2783" Type="http://schemas.openxmlformats.org/officeDocument/2006/relationships/oleObject" Target="embeddings/oleObject1497.bin"/><Relationship Id="rId2990" Type="http://schemas.openxmlformats.org/officeDocument/2006/relationships/image" Target="media/image1368.wmf"/><Relationship Id="rId3627" Type="http://schemas.openxmlformats.org/officeDocument/2006/relationships/oleObject" Target="embeddings/oleObject1966.bin"/><Relationship Id="rId3834" Type="http://schemas.openxmlformats.org/officeDocument/2006/relationships/image" Target="media/image1751.wmf"/><Relationship Id="rId6033" Type="http://schemas.openxmlformats.org/officeDocument/2006/relationships/image" Target="media/image2756.wmf"/><Relationship Id="rId6240" Type="http://schemas.openxmlformats.org/officeDocument/2006/relationships/oleObject" Target="embeddings/oleObject3376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1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560.wmf"/><Relationship Id="rId1385" Type="http://schemas.openxmlformats.org/officeDocument/2006/relationships/oleObject" Target="embeddings/oleObject723.bin"/><Relationship Id="rId1592" Type="http://schemas.openxmlformats.org/officeDocument/2006/relationships/oleObject" Target="embeddings/oleObject833.bin"/><Relationship Id="rId2229" Type="http://schemas.openxmlformats.org/officeDocument/2006/relationships/oleObject" Target="embeddings/oleObject1191.bin"/><Relationship Id="rId2436" Type="http://schemas.openxmlformats.org/officeDocument/2006/relationships/image" Target="media/image1128.wmf"/><Relationship Id="rId2643" Type="http://schemas.openxmlformats.org/officeDocument/2006/relationships/oleObject" Target="embeddings/oleObject1418.bin"/><Relationship Id="rId2850" Type="http://schemas.openxmlformats.org/officeDocument/2006/relationships/image" Target="media/image1308.wmf"/><Relationship Id="rId5799" Type="http://schemas.openxmlformats.org/officeDocument/2006/relationships/image" Target="media/image2625.wmf"/><Relationship Id="rId6100" Type="http://schemas.openxmlformats.org/officeDocument/2006/relationships/oleObject" Target="embeddings/oleObject3303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24.bin"/><Relationship Id="rId1245" Type="http://schemas.openxmlformats.org/officeDocument/2006/relationships/oleObject" Target="embeddings/oleObject647.bin"/><Relationship Id="rId1452" Type="http://schemas.openxmlformats.org/officeDocument/2006/relationships/oleObject" Target="embeddings/oleObject758.bin"/><Relationship Id="rId2503" Type="http://schemas.openxmlformats.org/officeDocument/2006/relationships/image" Target="media/image1155.wmf"/><Relationship Id="rId3901" Type="http://schemas.openxmlformats.org/officeDocument/2006/relationships/image" Target="media/image1782.wmf"/><Relationship Id="rId5659" Type="http://schemas.openxmlformats.org/officeDocument/2006/relationships/image" Target="media/image2562.wmf"/><Relationship Id="rId1105" Type="http://schemas.openxmlformats.org/officeDocument/2006/relationships/image" Target="media/image535.wmf"/><Relationship Id="rId1312" Type="http://schemas.openxmlformats.org/officeDocument/2006/relationships/image" Target="media/image622.wmf"/><Relationship Id="rId2710" Type="http://schemas.openxmlformats.org/officeDocument/2006/relationships/oleObject" Target="embeddings/oleObject1454.bin"/><Relationship Id="rId4468" Type="http://schemas.openxmlformats.org/officeDocument/2006/relationships/oleObject" Target="embeddings/oleObject2439.bin"/><Relationship Id="rId5866" Type="http://schemas.openxmlformats.org/officeDocument/2006/relationships/oleObject" Target="embeddings/oleObject3202.bin"/><Relationship Id="rId6917" Type="http://schemas.openxmlformats.org/officeDocument/2006/relationships/image" Target="media/image3173.wmf"/><Relationship Id="rId7081" Type="http://schemas.openxmlformats.org/officeDocument/2006/relationships/fontTable" Target="fontTable.xml"/><Relationship Id="rId3277" Type="http://schemas.openxmlformats.org/officeDocument/2006/relationships/image" Target="media/image1495.wmf"/><Relationship Id="rId4675" Type="http://schemas.openxmlformats.org/officeDocument/2006/relationships/oleObject" Target="embeddings/oleObject2558.bin"/><Relationship Id="rId4882" Type="http://schemas.openxmlformats.org/officeDocument/2006/relationships/image" Target="media/image2200.wmf"/><Relationship Id="rId5519" Type="http://schemas.openxmlformats.org/officeDocument/2006/relationships/oleObject" Target="embeddings/oleObject3017.bin"/><Relationship Id="rId5726" Type="http://schemas.openxmlformats.org/officeDocument/2006/relationships/oleObject" Target="embeddings/oleObject3128.bin"/><Relationship Id="rId5933" Type="http://schemas.openxmlformats.org/officeDocument/2006/relationships/image" Target="media/image2690.wmf"/><Relationship Id="rId198" Type="http://schemas.openxmlformats.org/officeDocument/2006/relationships/image" Target="media/image96.wmf"/><Relationship Id="rId2086" Type="http://schemas.openxmlformats.org/officeDocument/2006/relationships/image" Target="media/image967.wmf"/><Relationship Id="rId3484" Type="http://schemas.openxmlformats.org/officeDocument/2006/relationships/oleObject" Target="embeddings/oleObject1884.bin"/><Relationship Id="rId3691" Type="http://schemas.openxmlformats.org/officeDocument/2006/relationships/oleObject" Target="embeddings/oleObject2001.bin"/><Relationship Id="rId4328" Type="http://schemas.openxmlformats.org/officeDocument/2006/relationships/oleObject" Target="embeddings/oleObject2359.bin"/><Relationship Id="rId4535" Type="http://schemas.openxmlformats.org/officeDocument/2006/relationships/oleObject" Target="embeddings/oleObject2478.bin"/><Relationship Id="rId4742" Type="http://schemas.openxmlformats.org/officeDocument/2006/relationships/image" Target="media/image2138.wmf"/><Relationship Id="rId2293" Type="http://schemas.openxmlformats.org/officeDocument/2006/relationships/image" Target="media/image1060.wmf"/><Relationship Id="rId3137" Type="http://schemas.openxmlformats.org/officeDocument/2006/relationships/oleObject" Target="embeddings/oleObject1698.bin"/><Relationship Id="rId3344" Type="http://schemas.openxmlformats.org/officeDocument/2006/relationships/image" Target="media/image1528.wmf"/><Relationship Id="rId3551" Type="http://schemas.openxmlformats.org/officeDocument/2006/relationships/oleObject" Target="embeddings/oleObject1921.bin"/><Relationship Id="rId4602" Type="http://schemas.openxmlformats.org/officeDocument/2006/relationships/oleObject" Target="embeddings/oleObject2514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148.bin"/><Relationship Id="rId2360" Type="http://schemas.openxmlformats.org/officeDocument/2006/relationships/image" Target="media/image1091.wmf"/><Relationship Id="rId3204" Type="http://schemas.openxmlformats.org/officeDocument/2006/relationships/image" Target="media/image1462.wmf"/><Relationship Id="rId3411" Type="http://schemas.openxmlformats.org/officeDocument/2006/relationships/oleObject" Target="embeddings/oleObject1845.bin"/><Relationship Id="rId6567" Type="http://schemas.openxmlformats.org/officeDocument/2006/relationships/oleObject" Target="embeddings/oleObject3554.bin"/><Relationship Id="rId6774" Type="http://schemas.openxmlformats.org/officeDocument/2006/relationships/image" Target="media/image3104.wmf"/><Relationship Id="rId6981" Type="http://schemas.openxmlformats.org/officeDocument/2006/relationships/image" Target="media/image3205.wmf"/><Relationship Id="rId125" Type="http://schemas.openxmlformats.org/officeDocument/2006/relationships/footer" Target="footer1.xml"/><Relationship Id="rId332" Type="http://schemas.openxmlformats.org/officeDocument/2006/relationships/oleObject" Target="embeddings/oleObject162.bin"/><Relationship Id="rId2013" Type="http://schemas.openxmlformats.org/officeDocument/2006/relationships/image" Target="media/image932.wmf"/><Relationship Id="rId2220" Type="http://schemas.openxmlformats.org/officeDocument/2006/relationships/oleObject" Target="embeddings/oleObject1186.bin"/><Relationship Id="rId5169" Type="http://schemas.openxmlformats.org/officeDocument/2006/relationships/oleObject" Target="embeddings/oleObject2825.bin"/><Relationship Id="rId5376" Type="http://schemas.openxmlformats.org/officeDocument/2006/relationships/image" Target="media/image2429.wmf"/><Relationship Id="rId5583" Type="http://schemas.openxmlformats.org/officeDocument/2006/relationships/oleObject" Target="embeddings/oleObject3051.bin"/><Relationship Id="rId5790" Type="http://schemas.openxmlformats.org/officeDocument/2006/relationships/oleObject" Target="embeddings/oleObject3162.bin"/><Relationship Id="rId6427" Type="http://schemas.openxmlformats.org/officeDocument/2006/relationships/oleObject" Target="embeddings/oleObject3482.bin"/><Relationship Id="rId6634" Type="http://schemas.openxmlformats.org/officeDocument/2006/relationships/oleObject" Target="embeddings/oleObject3591.bin"/><Relationship Id="rId4185" Type="http://schemas.openxmlformats.org/officeDocument/2006/relationships/image" Target="media/image1895.wmf"/><Relationship Id="rId4392" Type="http://schemas.openxmlformats.org/officeDocument/2006/relationships/image" Target="media/image1990.wmf"/><Relationship Id="rId5029" Type="http://schemas.openxmlformats.org/officeDocument/2006/relationships/oleObject" Target="embeddings/oleObject2752.bin"/><Relationship Id="rId5236" Type="http://schemas.openxmlformats.org/officeDocument/2006/relationships/oleObject" Target="embeddings/oleObject2860.bin"/><Relationship Id="rId5443" Type="http://schemas.openxmlformats.org/officeDocument/2006/relationships/oleObject" Target="embeddings/oleObject2976.bin"/><Relationship Id="rId6841" Type="http://schemas.openxmlformats.org/officeDocument/2006/relationships/image" Target="media/image3136.wmf"/><Relationship Id="rId1779" Type="http://schemas.openxmlformats.org/officeDocument/2006/relationships/oleObject" Target="embeddings/oleObject940.bin"/><Relationship Id="rId1986" Type="http://schemas.openxmlformats.org/officeDocument/2006/relationships/oleObject" Target="embeddings/oleObject1058.bin"/><Relationship Id="rId4045" Type="http://schemas.openxmlformats.org/officeDocument/2006/relationships/oleObject" Target="embeddings/oleObject2194.bin"/><Relationship Id="rId4252" Type="http://schemas.openxmlformats.org/officeDocument/2006/relationships/oleObject" Target="embeddings/oleObject2319.bin"/><Relationship Id="rId5650" Type="http://schemas.openxmlformats.org/officeDocument/2006/relationships/oleObject" Target="embeddings/oleObject3085.bin"/><Relationship Id="rId6701" Type="http://schemas.openxmlformats.org/officeDocument/2006/relationships/image" Target="media/image3069.wmf"/><Relationship Id="rId1639" Type="http://schemas.openxmlformats.org/officeDocument/2006/relationships/oleObject" Target="embeddings/oleObject861.bin"/><Relationship Id="rId1846" Type="http://schemas.openxmlformats.org/officeDocument/2006/relationships/image" Target="media/image862.wmf"/><Relationship Id="rId3061" Type="http://schemas.openxmlformats.org/officeDocument/2006/relationships/image" Target="media/image1399.wmf"/><Relationship Id="rId5303" Type="http://schemas.openxmlformats.org/officeDocument/2006/relationships/image" Target="media/image2398.wmf"/><Relationship Id="rId5510" Type="http://schemas.openxmlformats.org/officeDocument/2006/relationships/image" Target="media/image2492.wmf"/><Relationship Id="rId1706" Type="http://schemas.openxmlformats.org/officeDocument/2006/relationships/oleObject" Target="embeddings/oleObject900.bin"/><Relationship Id="rId1913" Type="http://schemas.openxmlformats.org/officeDocument/2006/relationships/image" Target="media/image891.wmf"/><Relationship Id="rId4112" Type="http://schemas.openxmlformats.org/officeDocument/2006/relationships/oleObject" Target="embeddings/oleObject2240.bin"/><Relationship Id="rId3878" Type="http://schemas.openxmlformats.org/officeDocument/2006/relationships/image" Target="media/image1773.wmf"/><Relationship Id="rId4929" Type="http://schemas.openxmlformats.org/officeDocument/2006/relationships/oleObject" Target="embeddings/oleObject2698.bin"/><Relationship Id="rId6077" Type="http://schemas.openxmlformats.org/officeDocument/2006/relationships/image" Target="media/image2778.wmf"/><Relationship Id="rId6284" Type="http://schemas.openxmlformats.org/officeDocument/2006/relationships/image" Target="media/image2874.wmf"/><Relationship Id="rId6491" Type="http://schemas.openxmlformats.org/officeDocument/2006/relationships/oleObject" Target="embeddings/oleObject3514.bin"/><Relationship Id="rId799" Type="http://schemas.openxmlformats.org/officeDocument/2006/relationships/image" Target="media/image393.wmf"/><Relationship Id="rId2687" Type="http://schemas.openxmlformats.org/officeDocument/2006/relationships/image" Target="media/image1237.png"/><Relationship Id="rId2894" Type="http://schemas.openxmlformats.org/officeDocument/2006/relationships/image" Target="media/image1327.wmf"/><Relationship Id="rId3738" Type="http://schemas.openxmlformats.org/officeDocument/2006/relationships/oleObject" Target="embeddings/oleObject2026.bin"/><Relationship Id="rId5093" Type="http://schemas.openxmlformats.org/officeDocument/2006/relationships/oleObject" Target="embeddings/oleObject2784.bin"/><Relationship Id="rId6144" Type="http://schemas.openxmlformats.org/officeDocument/2006/relationships/oleObject" Target="embeddings/oleObject3326.bin"/><Relationship Id="rId6351" Type="http://schemas.openxmlformats.org/officeDocument/2006/relationships/oleObject" Target="embeddings/oleObject3439.bin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69.bin"/><Relationship Id="rId1496" Type="http://schemas.openxmlformats.org/officeDocument/2006/relationships/image" Target="media/image707.wmf"/><Relationship Id="rId2547" Type="http://schemas.openxmlformats.org/officeDocument/2006/relationships/image" Target="media/image1176.wmf"/><Relationship Id="rId3945" Type="http://schemas.openxmlformats.org/officeDocument/2006/relationships/image" Target="media/image1800.wmf"/><Relationship Id="rId5160" Type="http://schemas.openxmlformats.org/officeDocument/2006/relationships/image" Target="media/image2332.wmf"/><Relationship Id="rId6004" Type="http://schemas.openxmlformats.org/officeDocument/2006/relationships/image" Target="media/image2738.png"/><Relationship Id="rId6211" Type="http://schemas.openxmlformats.org/officeDocument/2006/relationships/image" Target="media/image2844.wmf"/><Relationship Id="rId519" Type="http://schemas.openxmlformats.org/officeDocument/2006/relationships/image" Target="media/image255.wmf"/><Relationship Id="rId1149" Type="http://schemas.openxmlformats.org/officeDocument/2006/relationships/oleObject" Target="embeddings/oleObject590.bin"/><Relationship Id="rId1356" Type="http://schemas.openxmlformats.org/officeDocument/2006/relationships/oleObject" Target="embeddings/oleObject707.bin"/><Relationship Id="rId2754" Type="http://schemas.openxmlformats.org/officeDocument/2006/relationships/image" Target="media/image1267.wmf"/><Relationship Id="rId2961" Type="http://schemas.openxmlformats.org/officeDocument/2006/relationships/image" Target="media/image1355.wmf"/><Relationship Id="rId3805" Type="http://schemas.openxmlformats.org/officeDocument/2006/relationships/oleObject" Target="embeddings/oleObject2060.bin"/><Relationship Id="rId5020" Type="http://schemas.openxmlformats.org/officeDocument/2006/relationships/image" Target="media/image2265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08.bin"/><Relationship Id="rId1563" Type="http://schemas.openxmlformats.org/officeDocument/2006/relationships/oleObject" Target="embeddings/oleObject816.bin"/><Relationship Id="rId1770" Type="http://schemas.openxmlformats.org/officeDocument/2006/relationships/image" Target="media/image827.wmf"/><Relationship Id="rId2407" Type="http://schemas.openxmlformats.org/officeDocument/2006/relationships/image" Target="media/image1114.wmf"/><Relationship Id="rId2614" Type="http://schemas.openxmlformats.org/officeDocument/2006/relationships/image" Target="media/image1205.wmf"/><Relationship Id="rId2821" Type="http://schemas.openxmlformats.org/officeDocument/2006/relationships/oleObject" Target="embeddings/oleObject1518.bin"/><Relationship Id="rId5977" Type="http://schemas.openxmlformats.org/officeDocument/2006/relationships/image" Target="media/image2719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77.wmf"/><Relationship Id="rId1423" Type="http://schemas.openxmlformats.org/officeDocument/2006/relationships/image" Target="media/image672.wmf"/><Relationship Id="rId1630" Type="http://schemas.openxmlformats.org/officeDocument/2006/relationships/image" Target="media/image767.wmf"/><Relationship Id="rId4579" Type="http://schemas.openxmlformats.org/officeDocument/2006/relationships/image" Target="media/image2069.wmf"/><Relationship Id="rId4786" Type="http://schemas.openxmlformats.org/officeDocument/2006/relationships/oleObject" Target="embeddings/oleObject2620.bin"/><Relationship Id="rId4993" Type="http://schemas.openxmlformats.org/officeDocument/2006/relationships/oleObject" Target="embeddings/oleObject2734.bin"/><Relationship Id="rId5837" Type="http://schemas.openxmlformats.org/officeDocument/2006/relationships/oleObject" Target="embeddings/oleObject3186.bin"/><Relationship Id="rId3388" Type="http://schemas.openxmlformats.org/officeDocument/2006/relationships/image" Target="media/image1548.wmf"/><Relationship Id="rId3595" Type="http://schemas.openxmlformats.org/officeDocument/2006/relationships/oleObject" Target="embeddings/oleObject1945.bin"/><Relationship Id="rId4439" Type="http://schemas.openxmlformats.org/officeDocument/2006/relationships/image" Target="media/image2008.wmf"/><Relationship Id="rId4646" Type="http://schemas.openxmlformats.org/officeDocument/2006/relationships/oleObject" Target="embeddings/oleObject2543.bin"/><Relationship Id="rId4853" Type="http://schemas.openxmlformats.org/officeDocument/2006/relationships/oleObject" Target="embeddings/oleObject2658.bin"/><Relationship Id="rId5904" Type="http://schemas.openxmlformats.org/officeDocument/2006/relationships/image" Target="media/image2671.wmf"/><Relationship Id="rId7052" Type="http://schemas.openxmlformats.org/officeDocument/2006/relationships/image" Target="media/image3238.wmf"/><Relationship Id="rId2197" Type="http://schemas.openxmlformats.org/officeDocument/2006/relationships/oleObject" Target="embeddings/oleObject1173.bin"/><Relationship Id="rId3248" Type="http://schemas.openxmlformats.org/officeDocument/2006/relationships/oleObject" Target="embeddings/oleObject1759.bin"/><Relationship Id="rId3455" Type="http://schemas.openxmlformats.org/officeDocument/2006/relationships/oleObject" Target="embeddings/oleObject1869.bin"/><Relationship Id="rId3662" Type="http://schemas.openxmlformats.org/officeDocument/2006/relationships/oleObject" Target="embeddings/oleObject1986.bin"/><Relationship Id="rId4506" Type="http://schemas.openxmlformats.org/officeDocument/2006/relationships/image" Target="media/image2039.wmf"/><Relationship Id="rId4713" Type="http://schemas.openxmlformats.org/officeDocument/2006/relationships/oleObject" Target="embeddings/oleObject2581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4.bin"/><Relationship Id="rId2057" Type="http://schemas.openxmlformats.org/officeDocument/2006/relationships/image" Target="media/image954.wmf"/><Relationship Id="rId2264" Type="http://schemas.openxmlformats.org/officeDocument/2006/relationships/image" Target="media/image1048.wmf"/><Relationship Id="rId2471" Type="http://schemas.openxmlformats.org/officeDocument/2006/relationships/oleObject" Target="embeddings/oleObject1322.bin"/><Relationship Id="rId3108" Type="http://schemas.openxmlformats.org/officeDocument/2006/relationships/image" Target="media/image1420.wmf"/><Relationship Id="rId3315" Type="http://schemas.openxmlformats.org/officeDocument/2006/relationships/image" Target="media/image1514.wmf"/><Relationship Id="rId3522" Type="http://schemas.openxmlformats.org/officeDocument/2006/relationships/oleObject" Target="embeddings/oleObject1904.bin"/><Relationship Id="rId4920" Type="http://schemas.openxmlformats.org/officeDocument/2006/relationships/image" Target="media/image2219.wmf"/><Relationship Id="rId6678" Type="http://schemas.openxmlformats.org/officeDocument/2006/relationships/oleObject" Target="embeddings/oleObject3613.bin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4.bin"/><Relationship Id="rId1073" Type="http://schemas.openxmlformats.org/officeDocument/2006/relationships/oleObject" Target="embeddings/oleObject543.bin"/><Relationship Id="rId1280" Type="http://schemas.openxmlformats.org/officeDocument/2006/relationships/image" Target="media/image608.wmf"/><Relationship Id="rId2124" Type="http://schemas.openxmlformats.org/officeDocument/2006/relationships/image" Target="media/image984.wmf"/><Relationship Id="rId2331" Type="http://schemas.openxmlformats.org/officeDocument/2006/relationships/image" Target="media/image1079.wmf"/><Relationship Id="rId5487" Type="http://schemas.openxmlformats.org/officeDocument/2006/relationships/image" Target="media/image2481.wmf"/><Relationship Id="rId6885" Type="http://schemas.openxmlformats.org/officeDocument/2006/relationships/image" Target="media/image3157.wmf"/><Relationship Id="rId303" Type="http://schemas.openxmlformats.org/officeDocument/2006/relationships/oleObject" Target="embeddings/oleObject147.bin"/><Relationship Id="rId1140" Type="http://schemas.openxmlformats.org/officeDocument/2006/relationships/image" Target="media/image548.wmf"/><Relationship Id="rId4089" Type="http://schemas.openxmlformats.org/officeDocument/2006/relationships/oleObject" Target="embeddings/oleObject2221.bin"/><Relationship Id="rId4296" Type="http://schemas.openxmlformats.org/officeDocument/2006/relationships/oleObject" Target="embeddings/oleObject2342.bin"/><Relationship Id="rId5694" Type="http://schemas.openxmlformats.org/officeDocument/2006/relationships/image" Target="media/image2578.wmf"/><Relationship Id="rId6538" Type="http://schemas.openxmlformats.org/officeDocument/2006/relationships/oleObject" Target="embeddings/oleObject3538.bin"/><Relationship Id="rId6745" Type="http://schemas.openxmlformats.org/officeDocument/2006/relationships/oleObject" Target="embeddings/oleObject3648.bin"/><Relationship Id="rId6952" Type="http://schemas.openxmlformats.org/officeDocument/2006/relationships/oleObject" Target="embeddings/oleObject3754.bin"/><Relationship Id="rId510" Type="http://schemas.openxmlformats.org/officeDocument/2006/relationships/oleObject" Target="embeddings/oleObject252.bin"/><Relationship Id="rId5347" Type="http://schemas.openxmlformats.org/officeDocument/2006/relationships/oleObject" Target="embeddings/oleObject2922.bin"/><Relationship Id="rId5554" Type="http://schemas.openxmlformats.org/officeDocument/2006/relationships/image" Target="media/image2512.wmf"/><Relationship Id="rId5761" Type="http://schemas.openxmlformats.org/officeDocument/2006/relationships/image" Target="media/image2607.png"/><Relationship Id="rId6605" Type="http://schemas.openxmlformats.org/officeDocument/2006/relationships/oleObject" Target="embeddings/oleObject3574.bin"/><Relationship Id="rId6812" Type="http://schemas.openxmlformats.org/officeDocument/2006/relationships/oleObject" Target="embeddings/oleObject3683.bin"/><Relationship Id="rId1000" Type="http://schemas.openxmlformats.org/officeDocument/2006/relationships/image" Target="media/image489.wmf"/><Relationship Id="rId1957" Type="http://schemas.openxmlformats.org/officeDocument/2006/relationships/image" Target="media/image907.wmf"/><Relationship Id="rId4156" Type="http://schemas.openxmlformats.org/officeDocument/2006/relationships/image" Target="media/image1882.wmf"/><Relationship Id="rId4363" Type="http://schemas.openxmlformats.org/officeDocument/2006/relationships/image" Target="media/image1976.wmf"/><Relationship Id="rId4570" Type="http://schemas.openxmlformats.org/officeDocument/2006/relationships/oleObject" Target="embeddings/oleObject2498.bin"/><Relationship Id="rId5207" Type="http://schemas.openxmlformats.org/officeDocument/2006/relationships/oleObject" Target="embeddings/oleObject2845.bin"/><Relationship Id="rId5414" Type="http://schemas.openxmlformats.org/officeDocument/2006/relationships/oleObject" Target="embeddings/oleObject2960.bin"/><Relationship Id="rId5621" Type="http://schemas.openxmlformats.org/officeDocument/2006/relationships/image" Target="media/image2543.wmf"/><Relationship Id="rId1817" Type="http://schemas.openxmlformats.org/officeDocument/2006/relationships/oleObject" Target="embeddings/oleObject961.bin"/><Relationship Id="rId3172" Type="http://schemas.openxmlformats.org/officeDocument/2006/relationships/oleObject" Target="embeddings/oleObject1717.bin"/><Relationship Id="rId4016" Type="http://schemas.openxmlformats.org/officeDocument/2006/relationships/oleObject" Target="embeddings/oleObject2177.bin"/><Relationship Id="rId4223" Type="http://schemas.openxmlformats.org/officeDocument/2006/relationships/image" Target="media/image1912.wmf"/><Relationship Id="rId4430" Type="http://schemas.openxmlformats.org/officeDocument/2006/relationships/oleObject" Target="embeddings/oleObject2418.bin"/><Relationship Id="rId3032" Type="http://schemas.openxmlformats.org/officeDocument/2006/relationships/oleObject" Target="embeddings/oleObject1638.bin"/><Relationship Id="rId6188" Type="http://schemas.openxmlformats.org/officeDocument/2006/relationships/oleObject" Target="embeddings/oleObject3348.bin"/><Relationship Id="rId6395" Type="http://schemas.openxmlformats.org/officeDocument/2006/relationships/oleObject" Target="embeddings/oleObject3461.bin"/><Relationship Id="rId160" Type="http://schemas.openxmlformats.org/officeDocument/2006/relationships/oleObject" Target="embeddings/oleObject76.bin"/><Relationship Id="rId3989" Type="http://schemas.openxmlformats.org/officeDocument/2006/relationships/image" Target="media/image1821.wmf"/><Relationship Id="rId6048" Type="http://schemas.openxmlformats.org/officeDocument/2006/relationships/oleObject" Target="embeddings/oleObject3277.bin"/><Relationship Id="rId6255" Type="http://schemas.openxmlformats.org/officeDocument/2006/relationships/image" Target="media/image2863.wmf"/><Relationship Id="rId6462" Type="http://schemas.openxmlformats.org/officeDocument/2006/relationships/image" Target="media/image2955.wmf"/><Relationship Id="rId2798" Type="http://schemas.openxmlformats.org/officeDocument/2006/relationships/image" Target="media/image1286.wmf"/><Relationship Id="rId3849" Type="http://schemas.openxmlformats.org/officeDocument/2006/relationships/oleObject" Target="embeddings/oleObject2083.bin"/><Relationship Id="rId5064" Type="http://schemas.openxmlformats.org/officeDocument/2006/relationships/image" Target="media/image2287.wmf"/><Relationship Id="rId5271" Type="http://schemas.openxmlformats.org/officeDocument/2006/relationships/oleObject" Target="embeddings/oleObject2879.bin"/><Relationship Id="rId6115" Type="http://schemas.openxmlformats.org/officeDocument/2006/relationships/image" Target="media/image2796.wmf"/><Relationship Id="rId977" Type="http://schemas.openxmlformats.org/officeDocument/2006/relationships/image" Target="media/image478.wmf"/><Relationship Id="rId2658" Type="http://schemas.openxmlformats.org/officeDocument/2006/relationships/image" Target="media/image1225.wmf"/><Relationship Id="rId2865" Type="http://schemas.openxmlformats.org/officeDocument/2006/relationships/oleObject" Target="embeddings/oleObject1543.bin"/><Relationship Id="rId3709" Type="http://schemas.openxmlformats.org/officeDocument/2006/relationships/image" Target="media/image1691.wmf"/><Relationship Id="rId3916" Type="http://schemas.openxmlformats.org/officeDocument/2006/relationships/oleObject" Target="embeddings/oleObject2120.bin"/><Relationship Id="rId4080" Type="http://schemas.openxmlformats.org/officeDocument/2006/relationships/image" Target="media/image1857.wmf"/><Relationship Id="rId6322" Type="http://schemas.openxmlformats.org/officeDocument/2006/relationships/image" Target="media/image2891.wmf"/><Relationship Id="rId837" Type="http://schemas.openxmlformats.org/officeDocument/2006/relationships/image" Target="media/image412.wmf"/><Relationship Id="rId1467" Type="http://schemas.openxmlformats.org/officeDocument/2006/relationships/image" Target="media/image694.wmf"/><Relationship Id="rId1674" Type="http://schemas.openxmlformats.org/officeDocument/2006/relationships/oleObject" Target="embeddings/oleObject883.bin"/><Relationship Id="rId1881" Type="http://schemas.openxmlformats.org/officeDocument/2006/relationships/oleObject" Target="embeddings/oleObject996.bin"/><Relationship Id="rId2518" Type="http://schemas.openxmlformats.org/officeDocument/2006/relationships/image" Target="media/image1162.wmf"/><Relationship Id="rId2725" Type="http://schemas.openxmlformats.org/officeDocument/2006/relationships/oleObject" Target="embeddings/oleObject1463.bin"/><Relationship Id="rId2932" Type="http://schemas.openxmlformats.org/officeDocument/2006/relationships/oleObject" Target="embeddings/oleObject1580.bin"/><Relationship Id="rId5131" Type="http://schemas.openxmlformats.org/officeDocument/2006/relationships/oleObject" Target="embeddings/oleObject280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90.bin"/><Relationship Id="rId1534" Type="http://schemas.openxmlformats.org/officeDocument/2006/relationships/oleObject" Target="embeddings/oleObject801.bin"/><Relationship Id="rId1741" Type="http://schemas.openxmlformats.org/officeDocument/2006/relationships/oleObject" Target="embeddings/oleObject920.bin"/><Relationship Id="rId4897" Type="http://schemas.openxmlformats.org/officeDocument/2006/relationships/oleObject" Target="embeddings/oleObject2682.bin"/><Relationship Id="rId5948" Type="http://schemas.openxmlformats.org/officeDocument/2006/relationships/oleObject" Target="embeddings/oleObject3241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839.bin"/><Relationship Id="rId3499" Type="http://schemas.openxmlformats.org/officeDocument/2006/relationships/image" Target="media/image1600.wmf"/><Relationship Id="rId4757" Type="http://schemas.openxmlformats.org/officeDocument/2006/relationships/oleObject" Target="embeddings/oleObject2604.bin"/><Relationship Id="rId3359" Type="http://schemas.openxmlformats.org/officeDocument/2006/relationships/oleObject" Target="embeddings/oleObject1816.bin"/><Relationship Id="rId3566" Type="http://schemas.openxmlformats.org/officeDocument/2006/relationships/oleObject" Target="embeddings/oleObject1930.bin"/><Relationship Id="rId4964" Type="http://schemas.openxmlformats.org/officeDocument/2006/relationships/oleObject" Target="embeddings/oleObject2717.bin"/><Relationship Id="rId5808" Type="http://schemas.openxmlformats.org/officeDocument/2006/relationships/oleObject" Target="embeddings/oleObject3171.bin"/><Relationship Id="rId7023" Type="http://schemas.openxmlformats.org/officeDocument/2006/relationships/image" Target="media/image3226.wmf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6.bin"/><Relationship Id="rId2168" Type="http://schemas.openxmlformats.org/officeDocument/2006/relationships/image" Target="media/image1004.wmf"/><Relationship Id="rId2375" Type="http://schemas.openxmlformats.org/officeDocument/2006/relationships/oleObject" Target="embeddings/oleObject1269.bin"/><Relationship Id="rId3219" Type="http://schemas.openxmlformats.org/officeDocument/2006/relationships/image" Target="media/image1469.wmf"/><Relationship Id="rId3773" Type="http://schemas.openxmlformats.org/officeDocument/2006/relationships/oleObject" Target="embeddings/oleObject2044.bin"/><Relationship Id="rId3980" Type="http://schemas.openxmlformats.org/officeDocument/2006/relationships/image" Target="media/image1817.wmf"/><Relationship Id="rId4617" Type="http://schemas.openxmlformats.org/officeDocument/2006/relationships/image" Target="media/image2085.wmf"/><Relationship Id="rId4824" Type="http://schemas.openxmlformats.org/officeDocument/2006/relationships/oleObject" Target="embeddings/oleObject2642.bin"/><Relationship Id="rId347" Type="http://schemas.openxmlformats.org/officeDocument/2006/relationships/image" Target="media/image170.wmf"/><Relationship Id="rId1184" Type="http://schemas.openxmlformats.org/officeDocument/2006/relationships/image" Target="media/image562.wmf"/><Relationship Id="rId2028" Type="http://schemas.openxmlformats.org/officeDocument/2006/relationships/oleObject" Target="embeddings/oleObject1081.bin"/><Relationship Id="rId2582" Type="http://schemas.openxmlformats.org/officeDocument/2006/relationships/image" Target="media/image1192.wmf"/><Relationship Id="rId3426" Type="http://schemas.openxmlformats.org/officeDocument/2006/relationships/oleObject" Target="embeddings/oleObject1854.bin"/><Relationship Id="rId3633" Type="http://schemas.openxmlformats.org/officeDocument/2006/relationships/oleObject" Target="embeddings/oleObject1969.bin"/><Relationship Id="rId3840" Type="http://schemas.openxmlformats.org/officeDocument/2006/relationships/image" Target="media/image1754.wmf"/><Relationship Id="rId6789" Type="http://schemas.openxmlformats.org/officeDocument/2006/relationships/image" Target="media/image3111.wmf"/><Relationship Id="rId6996" Type="http://schemas.openxmlformats.org/officeDocument/2006/relationships/oleObject" Target="embeddings/oleObject3776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4.wmf"/><Relationship Id="rId1391" Type="http://schemas.openxmlformats.org/officeDocument/2006/relationships/oleObject" Target="embeddings/oleObject726.bin"/><Relationship Id="rId2235" Type="http://schemas.openxmlformats.org/officeDocument/2006/relationships/oleObject" Target="embeddings/oleObject1194.bin"/><Relationship Id="rId2442" Type="http://schemas.openxmlformats.org/officeDocument/2006/relationships/image" Target="media/image1131.wmf"/><Relationship Id="rId3700" Type="http://schemas.openxmlformats.org/officeDocument/2006/relationships/image" Target="media/image1687.wmf"/><Relationship Id="rId5598" Type="http://schemas.openxmlformats.org/officeDocument/2006/relationships/image" Target="media/image2532.wmf"/><Relationship Id="rId6649" Type="http://schemas.openxmlformats.org/officeDocument/2006/relationships/image" Target="media/image3043.wmf"/><Relationship Id="rId6856" Type="http://schemas.openxmlformats.org/officeDocument/2006/relationships/image" Target="media/image3143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27.bin"/><Relationship Id="rId1251" Type="http://schemas.openxmlformats.org/officeDocument/2006/relationships/oleObject" Target="embeddings/oleObject650.bin"/><Relationship Id="rId2302" Type="http://schemas.openxmlformats.org/officeDocument/2006/relationships/oleObject" Target="embeddings/oleObject1230.bin"/><Relationship Id="rId5458" Type="http://schemas.openxmlformats.org/officeDocument/2006/relationships/oleObject" Target="embeddings/oleObject2983.bin"/><Relationship Id="rId5665" Type="http://schemas.openxmlformats.org/officeDocument/2006/relationships/image" Target="media/image2565.wmf"/><Relationship Id="rId5872" Type="http://schemas.openxmlformats.org/officeDocument/2006/relationships/image" Target="media/image2658.wmf"/><Relationship Id="rId6509" Type="http://schemas.openxmlformats.org/officeDocument/2006/relationships/oleObject" Target="embeddings/oleObject3523.bin"/><Relationship Id="rId6716" Type="http://schemas.openxmlformats.org/officeDocument/2006/relationships/oleObject" Target="embeddings/oleObject3632.bin"/><Relationship Id="rId6923" Type="http://schemas.openxmlformats.org/officeDocument/2006/relationships/image" Target="media/image3176.wmf"/><Relationship Id="rId1111" Type="http://schemas.openxmlformats.org/officeDocument/2006/relationships/oleObject" Target="embeddings/oleObject566.bin"/><Relationship Id="rId4267" Type="http://schemas.openxmlformats.org/officeDocument/2006/relationships/image" Target="media/image1933.wmf"/><Relationship Id="rId4474" Type="http://schemas.openxmlformats.org/officeDocument/2006/relationships/oleObject" Target="embeddings/oleObject2443.bin"/><Relationship Id="rId4681" Type="http://schemas.openxmlformats.org/officeDocument/2006/relationships/oleObject" Target="embeddings/oleObject2562.bin"/><Relationship Id="rId5318" Type="http://schemas.openxmlformats.org/officeDocument/2006/relationships/oleObject" Target="embeddings/oleObject2905.bin"/><Relationship Id="rId5525" Type="http://schemas.openxmlformats.org/officeDocument/2006/relationships/oleObject" Target="embeddings/oleObject3020.bin"/><Relationship Id="rId5732" Type="http://schemas.openxmlformats.org/officeDocument/2006/relationships/oleObject" Target="embeddings/oleObject3132.bin"/><Relationship Id="rId3076" Type="http://schemas.openxmlformats.org/officeDocument/2006/relationships/oleObject" Target="embeddings/oleObject1663.bin"/><Relationship Id="rId3283" Type="http://schemas.openxmlformats.org/officeDocument/2006/relationships/image" Target="media/image1498.wmf"/><Relationship Id="rId3490" Type="http://schemas.openxmlformats.org/officeDocument/2006/relationships/oleObject" Target="embeddings/oleObject1887.bin"/><Relationship Id="rId4127" Type="http://schemas.openxmlformats.org/officeDocument/2006/relationships/image" Target="media/image1870.wmf"/><Relationship Id="rId4334" Type="http://schemas.openxmlformats.org/officeDocument/2006/relationships/oleObject" Target="embeddings/oleObject2362.bin"/><Relationship Id="rId4541" Type="http://schemas.openxmlformats.org/officeDocument/2006/relationships/oleObject" Target="embeddings/oleObject2481.bin"/><Relationship Id="rId1928" Type="http://schemas.openxmlformats.org/officeDocument/2006/relationships/oleObject" Target="embeddings/oleObject1024.bin"/><Relationship Id="rId2092" Type="http://schemas.openxmlformats.org/officeDocument/2006/relationships/image" Target="media/image970.wmf"/><Relationship Id="rId3143" Type="http://schemas.openxmlformats.org/officeDocument/2006/relationships/oleObject" Target="embeddings/oleObject1702.bin"/><Relationship Id="rId3350" Type="http://schemas.openxmlformats.org/officeDocument/2006/relationships/image" Target="media/image1531.wmf"/><Relationship Id="rId6299" Type="http://schemas.openxmlformats.org/officeDocument/2006/relationships/oleObject" Target="embeddings/oleObject3411.bin"/><Relationship Id="rId271" Type="http://schemas.openxmlformats.org/officeDocument/2006/relationships/oleObject" Target="embeddings/oleObject131.bin"/><Relationship Id="rId3003" Type="http://schemas.openxmlformats.org/officeDocument/2006/relationships/oleObject" Target="embeddings/oleObject1622.bin"/><Relationship Id="rId4401" Type="http://schemas.openxmlformats.org/officeDocument/2006/relationships/oleObject" Target="embeddings/oleObject2399.bin"/><Relationship Id="rId6159" Type="http://schemas.openxmlformats.org/officeDocument/2006/relationships/image" Target="media/image2818.wmf"/><Relationship Id="rId131" Type="http://schemas.openxmlformats.org/officeDocument/2006/relationships/image" Target="media/image62.png"/><Relationship Id="rId3210" Type="http://schemas.openxmlformats.org/officeDocument/2006/relationships/image" Target="media/image1465.wmf"/><Relationship Id="rId6366" Type="http://schemas.openxmlformats.org/officeDocument/2006/relationships/image" Target="media/image2912.wmf"/><Relationship Id="rId6573" Type="http://schemas.openxmlformats.org/officeDocument/2006/relationships/oleObject" Target="embeddings/oleObject3558.bin"/><Relationship Id="rId6780" Type="http://schemas.openxmlformats.org/officeDocument/2006/relationships/image" Target="media/image3107.wmf"/><Relationship Id="rId2769" Type="http://schemas.openxmlformats.org/officeDocument/2006/relationships/oleObject" Target="embeddings/oleObject1488.bin"/><Relationship Id="rId2976" Type="http://schemas.openxmlformats.org/officeDocument/2006/relationships/image" Target="media/image1362.wmf"/><Relationship Id="rId5175" Type="http://schemas.openxmlformats.org/officeDocument/2006/relationships/image" Target="media/image2339.wmf"/><Relationship Id="rId5382" Type="http://schemas.openxmlformats.org/officeDocument/2006/relationships/oleObject" Target="embeddings/oleObject2943.bin"/><Relationship Id="rId6019" Type="http://schemas.openxmlformats.org/officeDocument/2006/relationships/image" Target="media/image2749.wmf"/><Relationship Id="rId6226" Type="http://schemas.openxmlformats.org/officeDocument/2006/relationships/oleObject" Target="embeddings/oleObject3367.bin"/><Relationship Id="rId6433" Type="http://schemas.openxmlformats.org/officeDocument/2006/relationships/oleObject" Target="embeddings/oleObject3485.bin"/><Relationship Id="rId6640" Type="http://schemas.openxmlformats.org/officeDocument/2006/relationships/oleObject" Target="embeddings/oleObject3594.bin"/><Relationship Id="rId948" Type="http://schemas.openxmlformats.org/officeDocument/2006/relationships/image" Target="media/image466.wmf"/><Relationship Id="rId1578" Type="http://schemas.openxmlformats.org/officeDocument/2006/relationships/oleObject" Target="embeddings/oleObject825.bin"/><Relationship Id="rId1785" Type="http://schemas.openxmlformats.org/officeDocument/2006/relationships/image" Target="media/image834.wmf"/><Relationship Id="rId1992" Type="http://schemas.openxmlformats.org/officeDocument/2006/relationships/image" Target="media/image923.wmf"/><Relationship Id="rId2629" Type="http://schemas.openxmlformats.org/officeDocument/2006/relationships/oleObject" Target="embeddings/oleObject1411.bin"/><Relationship Id="rId2836" Type="http://schemas.openxmlformats.org/officeDocument/2006/relationships/image" Target="media/image1301.wmf"/><Relationship Id="rId4191" Type="http://schemas.openxmlformats.org/officeDocument/2006/relationships/image" Target="media/image1898.wmf"/><Relationship Id="rId5035" Type="http://schemas.openxmlformats.org/officeDocument/2006/relationships/oleObject" Target="embeddings/oleObject2755.bin"/><Relationship Id="rId5242" Type="http://schemas.openxmlformats.org/officeDocument/2006/relationships/image" Target="media/image2371.wmf"/><Relationship Id="rId6500" Type="http://schemas.openxmlformats.org/officeDocument/2006/relationships/image" Target="media/image2974.wmf"/><Relationship Id="rId77" Type="http://schemas.openxmlformats.org/officeDocument/2006/relationships/image" Target="media/image35.wmf"/><Relationship Id="rId808" Type="http://schemas.openxmlformats.org/officeDocument/2006/relationships/oleObject" Target="embeddings/oleObject403.bin"/><Relationship Id="rId1438" Type="http://schemas.openxmlformats.org/officeDocument/2006/relationships/oleObject" Target="embeddings/oleObject751.bin"/><Relationship Id="rId1645" Type="http://schemas.openxmlformats.org/officeDocument/2006/relationships/oleObject" Target="embeddings/oleObject864.bin"/><Relationship Id="rId4051" Type="http://schemas.openxmlformats.org/officeDocument/2006/relationships/oleObject" Target="embeddings/oleObject2198.bin"/><Relationship Id="rId5102" Type="http://schemas.openxmlformats.org/officeDocument/2006/relationships/image" Target="media/image2306.wmf"/><Relationship Id="rId1852" Type="http://schemas.openxmlformats.org/officeDocument/2006/relationships/image" Target="media/image865.wmf"/><Relationship Id="rId2903" Type="http://schemas.openxmlformats.org/officeDocument/2006/relationships/oleObject" Target="embeddings/oleObject1564.bin"/><Relationship Id="rId7067" Type="http://schemas.openxmlformats.org/officeDocument/2006/relationships/oleObject" Target="embeddings/oleObject3815.bin"/><Relationship Id="rId1505" Type="http://schemas.openxmlformats.org/officeDocument/2006/relationships/oleObject" Target="embeddings/oleObject786.bin"/><Relationship Id="rId1712" Type="http://schemas.openxmlformats.org/officeDocument/2006/relationships/image" Target="media/image801.wmf"/><Relationship Id="rId4868" Type="http://schemas.openxmlformats.org/officeDocument/2006/relationships/image" Target="media/image2193.wmf"/><Relationship Id="rId5919" Type="http://schemas.openxmlformats.org/officeDocument/2006/relationships/image" Target="media/image2682.wmf"/><Relationship Id="rId6083" Type="http://schemas.openxmlformats.org/officeDocument/2006/relationships/image" Target="media/image2781.wmf"/><Relationship Id="rId6290" Type="http://schemas.openxmlformats.org/officeDocument/2006/relationships/image" Target="media/image2877.wmf"/><Relationship Id="rId3677" Type="http://schemas.openxmlformats.org/officeDocument/2006/relationships/oleObject" Target="embeddings/oleObject1994.bin"/><Relationship Id="rId3884" Type="http://schemas.openxmlformats.org/officeDocument/2006/relationships/image" Target="media/image1776.wmf"/><Relationship Id="rId4728" Type="http://schemas.openxmlformats.org/officeDocument/2006/relationships/image" Target="media/image2131.wmf"/><Relationship Id="rId4935" Type="http://schemas.openxmlformats.org/officeDocument/2006/relationships/image" Target="media/image2226.wmf"/><Relationship Id="rId598" Type="http://schemas.openxmlformats.org/officeDocument/2006/relationships/oleObject" Target="embeddings/oleObject296.bin"/><Relationship Id="rId2279" Type="http://schemas.openxmlformats.org/officeDocument/2006/relationships/image" Target="media/image1055.wmf"/><Relationship Id="rId2486" Type="http://schemas.openxmlformats.org/officeDocument/2006/relationships/oleObject" Target="embeddings/oleObject1330.bin"/><Relationship Id="rId2693" Type="http://schemas.openxmlformats.org/officeDocument/2006/relationships/oleObject" Target="embeddings/oleObject1445.bin"/><Relationship Id="rId3537" Type="http://schemas.openxmlformats.org/officeDocument/2006/relationships/oleObject" Target="embeddings/oleObject1913.bin"/><Relationship Id="rId3744" Type="http://schemas.openxmlformats.org/officeDocument/2006/relationships/oleObject" Target="embeddings/oleObject2029.bin"/><Relationship Id="rId3951" Type="http://schemas.openxmlformats.org/officeDocument/2006/relationships/image" Target="media/image1803.wmf"/><Relationship Id="rId6150" Type="http://schemas.openxmlformats.org/officeDocument/2006/relationships/oleObject" Target="embeddings/oleObject3329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51.bin"/><Relationship Id="rId1295" Type="http://schemas.openxmlformats.org/officeDocument/2006/relationships/oleObject" Target="embeddings/oleObject672.bin"/><Relationship Id="rId2139" Type="http://schemas.openxmlformats.org/officeDocument/2006/relationships/oleObject" Target="embeddings/oleObject1140.bin"/><Relationship Id="rId2346" Type="http://schemas.openxmlformats.org/officeDocument/2006/relationships/image" Target="media/image1084.wmf"/><Relationship Id="rId2553" Type="http://schemas.openxmlformats.org/officeDocument/2006/relationships/image" Target="media/image1179.wmf"/><Relationship Id="rId2760" Type="http://schemas.openxmlformats.org/officeDocument/2006/relationships/image" Target="media/image1269.wmf"/><Relationship Id="rId3604" Type="http://schemas.openxmlformats.org/officeDocument/2006/relationships/oleObject" Target="embeddings/oleObject1953.bin"/><Relationship Id="rId3811" Type="http://schemas.openxmlformats.org/officeDocument/2006/relationships/oleObject" Target="embeddings/oleObject2063.bin"/><Relationship Id="rId6010" Type="http://schemas.openxmlformats.org/officeDocument/2006/relationships/image" Target="media/image2743.png"/><Relationship Id="rId6967" Type="http://schemas.openxmlformats.org/officeDocument/2006/relationships/image" Target="media/image3198.wmf"/><Relationship Id="rId318" Type="http://schemas.openxmlformats.org/officeDocument/2006/relationships/image" Target="media/image156.wmf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94.bin"/><Relationship Id="rId1362" Type="http://schemas.openxmlformats.org/officeDocument/2006/relationships/image" Target="media/image644.wmf"/><Relationship Id="rId2206" Type="http://schemas.openxmlformats.org/officeDocument/2006/relationships/image" Target="media/image1020.wmf"/><Relationship Id="rId2413" Type="http://schemas.openxmlformats.org/officeDocument/2006/relationships/image" Target="media/image1117.wmf"/><Relationship Id="rId2620" Type="http://schemas.openxmlformats.org/officeDocument/2006/relationships/image" Target="media/image1208.wmf"/><Relationship Id="rId5569" Type="http://schemas.openxmlformats.org/officeDocument/2006/relationships/image" Target="media/image2518.wmf"/><Relationship Id="rId5776" Type="http://schemas.openxmlformats.org/officeDocument/2006/relationships/oleObject" Target="embeddings/oleObject3154.bin"/><Relationship Id="rId1015" Type="http://schemas.openxmlformats.org/officeDocument/2006/relationships/oleObject" Target="embeddings/oleObject511.bin"/><Relationship Id="rId1222" Type="http://schemas.openxmlformats.org/officeDocument/2006/relationships/image" Target="media/image580.wmf"/><Relationship Id="rId4378" Type="http://schemas.openxmlformats.org/officeDocument/2006/relationships/image" Target="media/image1983.wmf"/><Relationship Id="rId4585" Type="http://schemas.openxmlformats.org/officeDocument/2006/relationships/image" Target="media/image2072.wmf"/><Relationship Id="rId5429" Type="http://schemas.openxmlformats.org/officeDocument/2006/relationships/oleObject" Target="embeddings/oleObject2968.bin"/><Relationship Id="rId5983" Type="http://schemas.openxmlformats.org/officeDocument/2006/relationships/image" Target="media/image2724.wmf"/><Relationship Id="rId6827" Type="http://schemas.openxmlformats.org/officeDocument/2006/relationships/image" Target="media/image3129.wmf"/><Relationship Id="rId3187" Type="http://schemas.openxmlformats.org/officeDocument/2006/relationships/image" Target="media/image1454.wmf"/><Relationship Id="rId3394" Type="http://schemas.openxmlformats.org/officeDocument/2006/relationships/image" Target="media/image1551.wmf"/><Relationship Id="rId4238" Type="http://schemas.openxmlformats.org/officeDocument/2006/relationships/image" Target="media/image1919.wmf"/><Relationship Id="rId4792" Type="http://schemas.openxmlformats.org/officeDocument/2006/relationships/oleObject" Target="embeddings/oleObject2623.bin"/><Relationship Id="rId5636" Type="http://schemas.openxmlformats.org/officeDocument/2006/relationships/oleObject" Target="embeddings/oleObject3078.bin"/><Relationship Id="rId5843" Type="http://schemas.openxmlformats.org/officeDocument/2006/relationships/image" Target="media/image2646.wmf"/><Relationship Id="rId3047" Type="http://schemas.openxmlformats.org/officeDocument/2006/relationships/image" Target="media/image1393.wmf"/><Relationship Id="rId4445" Type="http://schemas.openxmlformats.org/officeDocument/2006/relationships/oleObject" Target="embeddings/oleObject2427.bin"/><Relationship Id="rId4652" Type="http://schemas.openxmlformats.org/officeDocument/2006/relationships/oleObject" Target="embeddings/oleObject2546.bin"/><Relationship Id="rId5703" Type="http://schemas.openxmlformats.org/officeDocument/2006/relationships/image" Target="media/image2582.wmf"/><Relationship Id="rId5910" Type="http://schemas.openxmlformats.org/officeDocument/2006/relationships/image" Target="media/image2674.png"/><Relationship Id="rId175" Type="http://schemas.openxmlformats.org/officeDocument/2006/relationships/image" Target="media/image84.wmf"/><Relationship Id="rId3254" Type="http://schemas.openxmlformats.org/officeDocument/2006/relationships/oleObject" Target="embeddings/oleObject1762.bin"/><Relationship Id="rId3461" Type="http://schemas.openxmlformats.org/officeDocument/2006/relationships/oleObject" Target="embeddings/oleObject1872.bin"/><Relationship Id="rId4305" Type="http://schemas.openxmlformats.org/officeDocument/2006/relationships/oleObject" Target="embeddings/oleObject2347.bin"/><Relationship Id="rId4512" Type="http://schemas.openxmlformats.org/officeDocument/2006/relationships/oleObject" Target="embeddings/oleObject2464.bin"/><Relationship Id="rId382" Type="http://schemas.openxmlformats.org/officeDocument/2006/relationships/oleObject" Target="embeddings/oleObject187.bin"/><Relationship Id="rId2063" Type="http://schemas.openxmlformats.org/officeDocument/2006/relationships/image" Target="media/image957.wmf"/><Relationship Id="rId2270" Type="http://schemas.openxmlformats.org/officeDocument/2006/relationships/image" Target="media/image1051.wmf"/><Relationship Id="rId3114" Type="http://schemas.openxmlformats.org/officeDocument/2006/relationships/image" Target="media/image1423.wmf"/><Relationship Id="rId3321" Type="http://schemas.openxmlformats.org/officeDocument/2006/relationships/image" Target="media/image1517.wmf"/><Relationship Id="rId6477" Type="http://schemas.openxmlformats.org/officeDocument/2006/relationships/oleObject" Target="embeddings/oleObject3507.bin"/><Relationship Id="rId6684" Type="http://schemas.openxmlformats.org/officeDocument/2006/relationships/oleObject" Target="embeddings/oleObject3616.bin"/><Relationship Id="rId6891" Type="http://schemas.openxmlformats.org/officeDocument/2006/relationships/image" Target="media/image3160.wmf"/><Relationship Id="rId242" Type="http://schemas.openxmlformats.org/officeDocument/2006/relationships/image" Target="media/image118.wmf"/><Relationship Id="rId2130" Type="http://schemas.openxmlformats.org/officeDocument/2006/relationships/image" Target="media/image987.wmf"/><Relationship Id="rId5079" Type="http://schemas.openxmlformats.org/officeDocument/2006/relationships/oleObject" Target="embeddings/oleObject2777.bin"/><Relationship Id="rId5286" Type="http://schemas.openxmlformats.org/officeDocument/2006/relationships/oleObject" Target="embeddings/oleObject2887.bin"/><Relationship Id="rId5493" Type="http://schemas.openxmlformats.org/officeDocument/2006/relationships/oleObject" Target="embeddings/oleObject3002.bin"/><Relationship Id="rId6337" Type="http://schemas.openxmlformats.org/officeDocument/2006/relationships/oleObject" Target="embeddings/oleObject3431.bin"/><Relationship Id="rId6544" Type="http://schemas.openxmlformats.org/officeDocument/2006/relationships/oleObject" Target="embeddings/oleObject3541.bin"/><Relationship Id="rId6751" Type="http://schemas.openxmlformats.org/officeDocument/2006/relationships/oleObject" Target="embeddings/oleObject3651.bin"/><Relationship Id="rId102" Type="http://schemas.openxmlformats.org/officeDocument/2006/relationships/oleObject" Target="embeddings/oleObject48.bin"/><Relationship Id="rId1689" Type="http://schemas.openxmlformats.org/officeDocument/2006/relationships/image" Target="media/image790.wmf"/><Relationship Id="rId4095" Type="http://schemas.openxmlformats.org/officeDocument/2006/relationships/image" Target="media/image1863.wmf"/><Relationship Id="rId5146" Type="http://schemas.openxmlformats.org/officeDocument/2006/relationships/oleObject" Target="embeddings/oleObject2812.bin"/><Relationship Id="rId5353" Type="http://schemas.openxmlformats.org/officeDocument/2006/relationships/image" Target="media/image2420.wmf"/><Relationship Id="rId5560" Type="http://schemas.openxmlformats.org/officeDocument/2006/relationships/oleObject" Target="embeddings/oleObject3039.bin"/><Relationship Id="rId6404" Type="http://schemas.openxmlformats.org/officeDocument/2006/relationships/oleObject" Target="embeddings/oleObject3466.bin"/><Relationship Id="rId1896" Type="http://schemas.openxmlformats.org/officeDocument/2006/relationships/oleObject" Target="embeddings/oleObject1005.bin"/><Relationship Id="rId2947" Type="http://schemas.openxmlformats.org/officeDocument/2006/relationships/oleObject" Target="embeddings/oleObject1590.bin"/><Relationship Id="rId4162" Type="http://schemas.openxmlformats.org/officeDocument/2006/relationships/oleObject" Target="embeddings/oleObject2270.bin"/><Relationship Id="rId5006" Type="http://schemas.openxmlformats.org/officeDocument/2006/relationships/image" Target="media/image2258.wmf"/><Relationship Id="rId5213" Type="http://schemas.openxmlformats.org/officeDocument/2006/relationships/image" Target="media/image2357.wmf"/><Relationship Id="rId6611" Type="http://schemas.openxmlformats.org/officeDocument/2006/relationships/oleObject" Target="embeddings/oleObject3578.bin"/><Relationship Id="rId919" Type="http://schemas.openxmlformats.org/officeDocument/2006/relationships/oleObject" Target="embeddings/oleObject460.bin"/><Relationship Id="rId1549" Type="http://schemas.openxmlformats.org/officeDocument/2006/relationships/image" Target="media/image733.wmf"/><Relationship Id="rId1756" Type="http://schemas.openxmlformats.org/officeDocument/2006/relationships/image" Target="media/image820.wmf"/><Relationship Id="rId1963" Type="http://schemas.openxmlformats.org/officeDocument/2006/relationships/oleObject" Target="embeddings/oleObject1046.bin"/><Relationship Id="rId2807" Type="http://schemas.openxmlformats.org/officeDocument/2006/relationships/image" Target="media/image1290.wmf"/><Relationship Id="rId4022" Type="http://schemas.openxmlformats.org/officeDocument/2006/relationships/oleObject" Target="embeddings/oleObject2180.bin"/><Relationship Id="rId5420" Type="http://schemas.openxmlformats.org/officeDocument/2006/relationships/image" Target="media/image2449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665.wmf"/><Relationship Id="rId1616" Type="http://schemas.openxmlformats.org/officeDocument/2006/relationships/oleObject" Target="embeddings/oleObject848.bin"/><Relationship Id="rId1823" Type="http://schemas.openxmlformats.org/officeDocument/2006/relationships/oleObject" Target="embeddings/oleObject964.bin"/><Relationship Id="rId4979" Type="http://schemas.openxmlformats.org/officeDocument/2006/relationships/oleObject" Target="embeddings/oleObject2726.bin"/><Relationship Id="rId3788" Type="http://schemas.openxmlformats.org/officeDocument/2006/relationships/image" Target="media/image1729.wmf"/><Relationship Id="rId3995" Type="http://schemas.openxmlformats.org/officeDocument/2006/relationships/oleObject" Target="embeddings/oleObject2164.bin"/><Relationship Id="rId4839" Type="http://schemas.openxmlformats.org/officeDocument/2006/relationships/image" Target="media/image2181.wmf"/><Relationship Id="rId6194" Type="http://schemas.openxmlformats.org/officeDocument/2006/relationships/oleObject" Target="embeddings/oleObject3351.bin"/><Relationship Id="rId7038" Type="http://schemas.openxmlformats.org/officeDocument/2006/relationships/image" Target="media/image3233.wmf"/><Relationship Id="rId2597" Type="http://schemas.openxmlformats.org/officeDocument/2006/relationships/image" Target="media/image1198.wmf"/><Relationship Id="rId3648" Type="http://schemas.openxmlformats.org/officeDocument/2006/relationships/image" Target="media/image1663.wmf"/><Relationship Id="rId3855" Type="http://schemas.openxmlformats.org/officeDocument/2006/relationships/oleObject" Target="embeddings/oleObject2086.bin"/><Relationship Id="rId6054" Type="http://schemas.openxmlformats.org/officeDocument/2006/relationships/oleObject" Target="embeddings/oleObject3280.bin"/><Relationship Id="rId6261" Type="http://schemas.openxmlformats.org/officeDocument/2006/relationships/image" Target="media/image2866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1.wmf"/><Relationship Id="rId1199" Type="http://schemas.openxmlformats.org/officeDocument/2006/relationships/oleObject" Target="embeddings/oleObject623.bin"/><Relationship Id="rId2457" Type="http://schemas.openxmlformats.org/officeDocument/2006/relationships/oleObject" Target="embeddings/oleObject1314.bin"/><Relationship Id="rId2664" Type="http://schemas.openxmlformats.org/officeDocument/2006/relationships/oleObject" Target="embeddings/oleObject1429.bin"/><Relationship Id="rId3508" Type="http://schemas.openxmlformats.org/officeDocument/2006/relationships/oleObject" Target="embeddings/oleObject1896.bin"/><Relationship Id="rId4906" Type="http://schemas.openxmlformats.org/officeDocument/2006/relationships/image" Target="media/image2212.wmf"/><Relationship Id="rId5070" Type="http://schemas.openxmlformats.org/officeDocument/2006/relationships/image" Target="media/image2290.wmf"/><Relationship Id="rId6121" Type="http://schemas.openxmlformats.org/officeDocument/2006/relationships/image" Target="media/image2799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16.wmf"/><Relationship Id="rId1266" Type="http://schemas.openxmlformats.org/officeDocument/2006/relationships/image" Target="media/image601.wmf"/><Relationship Id="rId1473" Type="http://schemas.openxmlformats.org/officeDocument/2006/relationships/image" Target="media/image697.wmf"/><Relationship Id="rId2317" Type="http://schemas.openxmlformats.org/officeDocument/2006/relationships/image" Target="media/image1072.wmf"/><Relationship Id="rId2871" Type="http://schemas.openxmlformats.org/officeDocument/2006/relationships/oleObject" Target="embeddings/oleObject1547.bin"/><Relationship Id="rId3715" Type="http://schemas.openxmlformats.org/officeDocument/2006/relationships/image" Target="media/image1694.wmf"/><Relationship Id="rId3922" Type="http://schemas.openxmlformats.org/officeDocument/2006/relationships/oleObject" Target="embeddings/oleObject2124.bin"/><Relationship Id="rId843" Type="http://schemas.openxmlformats.org/officeDocument/2006/relationships/image" Target="media/image415.wmf"/><Relationship Id="rId1126" Type="http://schemas.openxmlformats.org/officeDocument/2006/relationships/oleObject" Target="embeddings/oleObject575.bin"/><Relationship Id="rId1680" Type="http://schemas.openxmlformats.org/officeDocument/2006/relationships/image" Target="media/image786.wmf"/><Relationship Id="rId2524" Type="http://schemas.openxmlformats.org/officeDocument/2006/relationships/image" Target="media/image1165.wmf"/><Relationship Id="rId2731" Type="http://schemas.openxmlformats.org/officeDocument/2006/relationships/oleObject" Target="embeddings/oleObject1467.bin"/><Relationship Id="rId5887" Type="http://schemas.openxmlformats.org/officeDocument/2006/relationships/oleObject" Target="embeddings/oleObject3214.bin"/><Relationship Id="rId6938" Type="http://schemas.openxmlformats.org/officeDocument/2006/relationships/oleObject" Target="embeddings/oleObject3747.bin"/><Relationship Id="rId703" Type="http://schemas.openxmlformats.org/officeDocument/2006/relationships/image" Target="media/image345.wmf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93.bin"/><Relationship Id="rId1540" Type="http://schemas.openxmlformats.org/officeDocument/2006/relationships/oleObject" Target="embeddings/oleObject804.bin"/><Relationship Id="rId4489" Type="http://schemas.openxmlformats.org/officeDocument/2006/relationships/image" Target="media/image2031.wmf"/><Relationship Id="rId4696" Type="http://schemas.openxmlformats.org/officeDocument/2006/relationships/image" Target="media/image2117.wmf"/><Relationship Id="rId5747" Type="http://schemas.openxmlformats.org/officeDocument/2006/relationships/image" Target="media/image2600.wmf"/><Relationship Id="rId5954" Type="http://schemas.openxmlformats.org/officeDocument/2006/relationships/image" Target="media/image2703.wmf"/><Relationship Id="rId1400" Type="http://schemas.openxmlformats.org/officeDocument/2006/relationships/oleObject" Target="embeddings/oleObject731.bin"/><Relationship Id="rId3298" Type="http://schemas.openxmlformats.org/officeDocument/2006/relationships/oleObject" Target="embeddings/oleObject1785.bin"/><Relationship Id="rId4349" Type="http://schemas.openxmlformats.org/officeDocument/2006/relationships/oleObject" Target="embeddings/oleObject2371.bin"/><Relationship Id="rId4556" Type="http://schemas.openxmlformats.org/officeDocument/2006/relationships/image" Target="media/image2058.wmf"/><Relationship Id="rId4763" Type="http://schemas.openxmlformats.org/officeDocument/2006/relationships/oleObject" Target="embeddings/oleObject2607.bin"/><Relationship Id="rId4970" Type="http://schemas.openxmlformats.org/officeDocument/2006/relationships/oleObject" Target="embeddings/oleObject2720.bin"/><Relationship Id="rId5607" Type="http://schemas.openxmlformats.org/officeDocument/2006/relationships/oleObject" Target="embeddings/oleObject3063.bin"/><Relationship Id="rId5814" Type="http://schemas.openxmlformats.org/officeDocument/2006/relationships/oleObject" Target="embeddings/oleObject3174.bin"/><Relationship Id="rId3158" Type="http://schemas.openxmlformats.org/officeDocument/2006/relationships/oleObject" Target="embeddings/oleObject1710.bin"/><Relationship Id="rId3365" Type="http://schemas.openxmlformats.org/officeDocument/2006/relationships/image" Target="media/image1538.wmf"/><Relationship Id="rId3572" Type="http://schemas.openxmlformats.org/officeDocument/2006/relationships/oleObject" Target="embeddings/oleObject1933.bin"/><Relationship Id="rId4209" Type="http://schemas.openxmlformats.org/officeDocument/2006/relationships/oleObject" Target="embeddings/oleObject2296.bin"/><Relationship Id="rId4416" Type="http://schemas.openxmlformats.org/officeDocument/2006/relationships/image" Target="media/image2000.wmf"/><Relationship Id="rId4623" Type="http://schemas.openxmlformats.org/officeDocument/2006/relationships/oleObject" Target="embeddings/oleObject2530.bin"/><Relationship Id="rId4830" Type="http://schemas.openxmlformats.org/officeDocument/2006/relationships/image" Target="media/image2177.wmf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2174" Type="http://schemas.openxmlformats.org/officeDocument/2006/relationships/oleObject" Target="embeddings/oleObject1160.bin"/><Relationship Id="rId2381" Type="http://schemas.openxmlformats.org/officeDocument/2006/relationships/oleObject" Target="embeddings/oleObject1272.bin"/><Relationship Id="rId3018" Type="http://schemas.openxmlformats.org/officeDocument/2006/relationships/image" Target="media/image1381.wmf"/><Relationship Id="rId3225" Type="http://schemas.openxmlformats.org/officeDocument/2006/relationships/oleObject" Target="embeddings/oleObject1747.bin"/><Relationship Id="rId3432" Type="http://schemas.openxmlformats.org/officeDocument/2006/relationships/image" Target="media/image1567.wmf"/><Relationship Id="rId6588" Type="http://schemas.openxmlformats.org/officeDocument/2006/relationships/image" Target="media/image3015.wmf"/><Relationship Id="rId6795" Type="http://schemas.openxmlformats.org/officeDocument/2006/relationships/image" Target="media/image3114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1190" Type="http://schemas.openxmlformats.org/officeDocument/2006/relationships/image" Target="media/image564.wmf"/><Relationship Id="rId2034" Type="http://schemas.openxmlformats.org/officeDocument/2006/relationships/oleObject" Target="embeddings/oleObject1084.bin"/><Relationship Id="rId2241" Type="http://schemas.openxmlformats.org/officeDocument/2006/relationships/oleObject" Target="embeddings/oleObject1197.bin"/><Relationship Id="rId5397" Type="http://schemas.openxmlformats.org/officeDocument/2006/relationships/image" Target="media/image2438.wmf"/><Relationship Id="rId6448" Type="http://schemas.openxmlformats.org/officeDocument/2006/relationships/image" Target="media/image2948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7.bin"/><Relationship Id="rId1050" Type="http://schemas.openxmlformats.org/officeDocument/2006/relationships/image" Target="media/image512.wmf"/><Relationship Id="rId2101" Type="http://schemas.openxmlformats.org/officeDocument/2006/relationships/oleObject" Target="embeddings/oleObject1120.bin"/><Relationship Id="rId5257" Type="http://schemas.openxmlformats.org/officeDocument/2006/relationships/image" Target="media/image2378.wmf"/><Relationship Id="rId6655" Type="http://schemas.openxmlformats.org/officeDocument/2006/relationships/image" Target="media/image3046.wmf"/><Relationship Id="rId6862" Type="http://schemas.openxmlformats.org/officeDocument/2006/relationships/oleObject" Target="embeddings/oleObject3709.bin"/><Relationship Id="rId4066" Type="http://schemas.openxmlformats.org/officeDocument/2006/relationships/oleObject" Target="embeddings/oleObject2208.bin"/><Relationship Id="rId5464" Type="http://schemas.openxmlformats.org/officeDocument/2006/relationships/oleObject" Target="embeddings/oleObject2987.bin"/><Relationship Id="rId5671" Type="http://schemas.openxmlformats.org/officeDocument/2006/relationships/image" Target="media/image2568.wmf"/><Relationship Id="rId6308" Type="http://schemas.openxmlformats.org/officeDocument/2006/relationships/image" Target="media/image2884.wmf"/><Relationship Id="rId6515" Type="http://schemas.openxmlformats.org/officeDocument/2006/relationships/oleObject" Target="embeddings/oleObject3526.bin"/><Relationship Id="rId6722" Type="http://schemas.openxmlformats.org/officeDocument/2006/relationships/oleObject" Target="embeddings/oleObject3635.bin"/><Relationship Id="rId1867" Type="http://schemas.openxmlformats.org/officeDocument/2006/relationships/image" Target="media/image871.wmf"/><Relationship Id="rId2918" Type="http://schemas.openxmlformats.org/officeDocument/2006/relationships/image" Target="media/image1338.wmf"/><Relationship Id="rId4273" Type="http://schemas.openxmlformats.org/officeDocument/2006/relationships/image" Target="media/image1936.wmf"/><Relationship Id="rId4480" Type="http://schemas.openxmlformats.org/officeDocument/2006/relationships/oleObject" Target="embeddings/oleObject2446.bin"/><Relationship Id="rId5117" Type="http://schemas.openxmlformats.org/officeDocument/2006/relationships/oleObject" Target="embeddings/oleObject2797.bin"/><Relationship Id="rId5324" Type="http://schemas.openxmlformats.org/officeDocument/2006/relationships/image" Target="media/image2408.wmf"/><Relationship Id="rId5531" Type="http://schemas.openxmlformats.org/officeDocument/2006/relationships/oleObject" Target="embeddings/oleObject3023.bin"/><Relationship Id="rId1727" Type="http://schemas.openxmlformats.org/officeDocument/2006/relationships/image" Target="media/image807.wmf"/><Relationship Id="rId1934" Type="http://schemas.openxmlformats.org/officeDocument/2006/relationships/oleObject" Target="embeddings/oleObject1029.bin"/><Relationship Id="rId3082" Type="http://schemas.openxmlformats.org/officeDocument/2006/relationships/image" Target="media/image1408.wmf"/><Relationship Id="rId4133" Type="http://schemas.openxmlformats.org/officeDocument/2006/relationships/oleObject" Target="embeddings/oleObject2254.bin"/><Relationship Id="rId4340" Type="http://schemas.openxmlformats.org/officeDocument/2006/relationships/oleObject" Target="embeddings/oleObject2365.bin"/><Relationship Id="rId19" Type="http://schemas.openxmlformats.org/officeDocument/2006/relationships/oleObject" Target="embeddings/oleObject4.bin"/><Relationship Id="rId3899" Type="http://schemas.openxmlformats.org/officeDocument/2006/relationships/oleObject" Target="embeddings/oleObject2110.bin"/><Relationship Id="rId4200" Type="http://schemas.openxmlformats.org/officeDocument/2006/relationships/image" Target="media/image1902.wmf"/><Relationship Id="rId6098" Type="http://schemas.openxmlformats.org/officeDocument/2006/relationships/oleObject" Target="embeddings/oleObject3302.bin"/><Relationship Id="rId6165" Type="http://schemas.openxmlformats.org/officeDocument/2006/relationships/image" Target="media/image2821.wmf"/><Relationship Id="rId6372" Type="http://schemas.openxmlformats.org/officeDocument/2006/relationships/image" Target="media/image2915.wmf"/><Relationship Id="rId7009" Type="http://schemas.openxmlformats.org/officeDocument/2006/relationships/image" Target="media/image3219.wmf"/><Relationship Id="rId3759" Type="http://schemas.openxmlformats.org/officeDocument/2006/relationships/oleObject" Target="embeddings/oleObject2037.bin"/><Relationship Id="rId3966" Type="http://schemas.openxmlformats.org/officeDocument/2006/relationships/oleObject" Target="embeddings/oleObject2148.bin"/><Relationship Id="rId5181" Type="http://schemas.openxmlformats.org/officeDocument/2006/relationships/image" Target="media/image2342.wmf"/><Relationship Id="rId6025" Type="http://schemas.openxmlformats.org/officeDocument/2006/relationships/image" Target="media/image2752.wmf"/><Relationship Id="rId6232" Type="http://schemas.openxmlformats.org/officeDocument/2006/relationships/oleObject" Target="embeddings/oleObject3371.bin"/><Relationship Id="rId3" Type="http://schemas.openxmlformats.org/officeDocument/2006/relationships/styles" Target="styles.xml"/><Relationship Id="rId887" Type="http://schemas.openxmlformats.org/officeDocument/2006/relationships/image" Target="media/image437.wmf"/><Relationship Id="rId2568" Type="http://schemas.openxmlformats.org/officeDocument/2006/relationships/image" Target="media/image1186.wmf"/><Relationship Id="rId2775" Type="http://schemas.openxmlformats.org/officeDocument/2006/relationships/oleObject" Target="embeddings/oleObject1493.bin"/><Relationship Id="rId2982" Type="http://schemas.openxmlformats.org/officeDocument/2006/relationships/oleObject" Target="embeddings/oleObject1610.bin"/><Relationship Id="rId3619" Type="http://schemas.openxmlformats.org/officeDocument/2006/relationships/image" Target="media/image1650.wmf"/><Relationship Id="rId3826" Type="http://schemas.openxmlformats.org/officeDocument/2006/relationships/image" Target="media/image1748.wmf"/><Relationship Id="rId5041" Type="http://schemas.openxmlformats.org/officeDocument/2006/relationships/oleObject" Target="embeddings/oleObject2758.bin"/><Relationship Id="rId747" Type="http://schemas.openxmlformats.org/officeDocument/2006/relationships/image" Target="media/image367.wmf"/><Relationship Id="rId954" Type="http://schemas.openxmlformats.org/officeDocument/2006/relationships/image" Target="media/image469.wmf"/><Relationship Id="rId1377" Type="http://schemas.openxmlformats.org/officeDocument/2006/relationships/oleObject" Target="embeddings/oleObject719.bin"/><Relationship Id="rId1584" Type="http://schemas.openxmlformats.org/officeDocument/2006/relationships/image" Target="media/image748.wmf"/><Relationship Id="rId1791" Type="http://schemas.openxmlformats.org/officeDocument/2006/relationships/oleObject" Target="embeddings/oleObject947.bin"/><Relationship Id="rId2428" Type="http://schemas.openxmlformats.org/officeDocument/2006/relationships/oleObject" Target="embeddings/oleObject1296.bin"/><Relationship Id="rId2635" Type="http://schemas.openxmlformats.org/officeDocument/2006/relationships/oleObject" Target="embeddings/oleObject1414.bin"/><Relationship Id="rId2842" Type="http://schemas.openxmlformats.org/officeDocument/2006/relationships/image" Target="media/image1304.wmf"/><Relationship Id="rId5998" Type="http://schemas.openxmlformats.org/officeDocument/2006/relationships/image" Target="media/image2733.png"/><Relationship Id="rId83" Type="http://schemas.openxmlformats.org/officeDocument/2006/relationships/image" Target="media/image38.wmf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43.bin"/><Relationship Id="rId1444" Type="http://schemas.openxmlformats.org/officeDocument/2006/relationships/oleObject" Target="embeddings/oleObject754.bin"/><Relationship Id="rId1651" Type="http://schemas.openxmlformats.org/officeDocument/2006/relationships/image" Target="media/image775.wmf"/><Relationship Id="rId2702" Type="http://schemas.openxmlformats.org/officeDocument/2006/relationships/oleObject" Target="embeddings/oleObject1450.bin"/><Relationship Id="rId5858" Type="http://schemas.openxmlformats.org/officeDocument/2006/relationships/oleObject" Target="embeddings/oleObject3197.bin"/><Relationship Id="rId6909" Type="http://schemas.openxmlformats.org/officeDocument/2006/relationships/image" Target="media/image3169.wmf"/><Relationship Id="rId1304" Type="http://schemas.openxmlformats.org/officeDocument/2006/relationships/image" Target="media/image619.wmf"/><Relationship Id="rId1511" Type="http://schemas.openxmlformats.org/officeDocument/2006/relationships/oleObject" Target="embeddings/oleObject789.bin"/><Relationship Id="rId4667" Type="http://schemas.openxmlformats.org/officeDocument/2006/relationships/image" Target="media/image2106.wmf"/><Relationship Id="rId4874" Type="http://schemas.openxmlformats.org/officeDocument/2006/relationships/image" Target="media/image2196.wmf"/><Relationship Id="rId5718" Type="http://schemas.openxmlformats.org/officeDocument/2006/relationships/image" Target="media/image2589.wmf"/><Relationship Id="rId7073" Type="http://schemas.openxmlformats.org/officeDocument/2006/relationships/image" Target="media/image3247.wmf"/><Relationship Id="rId3269" Type="http://schemas.openxmlformats.org/officeDocument/2006/relationships/oleObject" Target="embeddings/oleObject1770.bin"/><Relationship Id="rId3476" Type="http://schemas.openxmlformats.org/officeDocument/2006/relationships/oleObject" Target="embeddings/oleObject1880.bin"/><Relationship Id="rId3683" Type="http://schemas.openxmlformats.org/officeDocument/2006/relationships/oleObject" Target="embeddings/oleObject1997.bin"/><Relationship Id="rId4527" Type="http://schemas.openxmlformats.org/officeDocument/2006/relationships/oleObject" Target="embeddings/oleObject2474.bin"/><Relationship Id="rId5925" Type="http://schemas.openxmlformats.org/officeDocument/2006/relationships/image" Target="media/image2685.wmf"/><Relationship Id="rId10" Type="http://schemas.openxmlformats.org/officeDocument/2006/relationships/image" Target="media/image3.wmf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107.bin"/><Relationship Id="rId2285" Type="http://schemas.openxmlformats.org/officeDocument/2006/relationships/image" Target="media/image1056.wmf"/><Relationship Id="rId2492" Type="http://schemas.openxmlformats.org/officeDocument/2006/relationships/oleObject" Target="embeddings/oleObject1334.bin"/><Relationship Id="rId3129" Type="http://schemas.openxmlformats.org/officeDocument/2006/relationships/oleObject" Target="embeddings/oleObject1693.bin"/><Relationship Id="rId3336" Type="http://schemas.openxmlformats.org/officeDocument/2006/relationships/oleObject" Target="embeddings/oleObject1804.bin"/><Relationship Id="rId3890" Type="http://schemas.openxmlformats.org/officeDocument/2006/relationships/oleObject" Target="embeddings/oleObject2104.bin"/><Relationship Id="rId4734" Type="http://schemas.openxmlformats.org/officeDocument/2006/relationships/image" Target="media/image2134.wmf"/><Relationship Id="rId4941" Type="http://schemas.openxmlformats.org/officeDocument/2006/relationships/image" Target="media/image2229.wmf"/><Relationship Id="rId7000" Type="http://schemas.openxmlformats.org/officeDocument/2006/relationships/oleObject" Target="embeddings/oleObject3778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54.bin"/><Relationship Id="rId2145" Type="http://schemas.openxmlformats.org/officeDocument/2006/relationships/image" Target="media/image994.wmf"/><Relationship Id="rId3543" Type="http://schemas.openxmlformats.org/officeDocument/2006/relationships/oleObject" Target="embeddings/oleObject1916.bin"/><Relationship Id="rId3750" Type="http://schemas.openxmlformats.org/officeDocument/2006/relationships/image" Target="media/image1710.wmf"/><Relationship Id="rId4801" Type="http://schemas.openxmlformats.org/officeDocument/2006/relationships/image" Target="media/image2165.wmf"/><Relationship Id="rId6699" Type="http://schemas.openxmlformats.org/officeDocument/2006/relationships/image" Target="media/image3068.wmf"/><Relationship Id="rId117" Type="http://schemas.openxmlformats.org/officeDocument/2006/relationships/image" Target="media/image55.wmf"/><Relationship Id="rId671" Type="http://schemas.openxmlformats.org/officeDocument/2006/relationships/image" Target="media/image329.wmf"/><Relationship Id="rId2352" Type="http://schemas.openxmlformats.org/officeDocument/2006/relationships/image" Target="media/image1087.wmf"/><Relationship Id="rId3403" Type="http://schemas.openxmlformats.org/officeDocument/2006/relationships/oleObject" Target="embeddings/oleObject1840.bin"/><Relationship Id="rId3610" Type="http://schemas.openxmlformats.org/officeDocument/2006/relationships/oleObject" Target="embeddings/oleObject1957.bin"/><Relationship Id="rId6559" Type="http://schemas.openxmlformats.org/officeDocument/2006/relationships/image" Target="media/image3002.wmf"/><Relationship Id="rId6766" Type="http://schemas.openxmlformats.org/officeDocument/2006/relationships/image" Target="media/image3100.wmf"/><Relationship Id="rId6973" Type="http://schemas.openxmlformats.org/officeDocument/2006/relationships/image" Target="media/image3201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1.wmf"/><Relationship Id="rId1161" Type="http://schemas.openxmlformats.org/officeDocument/2006/relationships/oleObject" Target="embeddings/oleObject599.bin"/><Relationship Id="rId2005" Type="http://schemas.openxmlformats.org/officeDocument/2006/relationships/oleObject" Target="embeddings/oleObject1069.bin"/><Relationship Id="rId2212" Type="http://schemas.openxmlformats.org/officeDocument/2006/relationships/oleObject" Target="embeddings/oleObject1182.bin"/><Relationship Id="rId5368" Type="http://schemas.openxmlformats.org/officeDocument/2006/relationships/image" Target="media/image2426.wmf"/><Relationship Id="rId5575" Type="http://schemas.openxmlformats.org/officeDocument/2006/relationships/oleObject" Target="embeddings/oleObject3047.bin"/><Relationship Id="rId5782" Type="http://schemas.openxmlformats.org/officeDocument/2006/relationships/oleObject" Target="embeddings/oleObject3157.bin"/><Relationship Id="rId6419" Type="http://schemas.openxmlformats.org/officeDocument/2006/relationships/oleObject" Target="embeddings/oleObject3478.bin"/><Relationship Id="rId6626" Type="http://schemas.openxmlformats.org/officeDocument/2006/relationships/oleObject" Target="embeddings/oleObject3587.bin"/><Relationship Id="rId6833" Type="http://schemas.openxmlformats.org/officeDocument/2006/relationships/image" Target="media/image3132.wmf"/><Relationship Id="rId1021" Type="http://schemas.openxmlformats.org/officeDocument/2006/relationships/oleObject" Target="embeddings/oleObject514.bin"/><Relationship Id="rId1978" Type="http://schemas.openxmlformats.org/officeDocument/2006/relationships/image" Target="media/image917.wmf"/><Relationship Id="rId4177" Type="http://schemas.openxmlformats.org/officeDocument/2006/relationships/image" Target="media/image1891.wmf"/><Relationship Id="rId4384" Type="http://schemas.openxmlformats.org/officeDocument/2006/relationships/image" Target="media/image1986.wmf"/><Relationship Id="rId4591" Type="http://schemas.openxmlformats.org/officeDocument/2006/relationships/image" Target="media/image2075.wmf"/><Relationship Id="rId5228" Type="http://schemas.openxmlformats.org/officeDocument/2006/relationships/oleObject" Target="embeddings/oleObject2856.bin"/><Relationship Id="rId5435" Type="http://schemas.openxmlformats.org/officeDocument/2006/relationships/oleObject" Target="embeddings/oleObject2971.bin"/><Relationship Id="rId5642" Type="http://schemas.openxmlformats.org/officeDocument/2006/relationships/oleObject" Target="embeddings/oleObject3081.bin"/><Relationship Id="rId3193" Type="http://schemas.openxmlformats.org/officeDocument/2006/relationships/oleObject" Target="embeddings/oleObject1729.bin"/><Relationship Id="rId4037" Type="http://schemas.openxmlformats.org/officeDocument/2006/relationships/oleObject" Target="embeddings/oleObject2189.bin"/><Relationship Id="rId4244" Type="http://schemas.openxmlformats.org/officeDocument/2006/relationships/oleObject" Target="embeddings/oleObject2315.bin"/><Relationship Id="rId4451" Type="http://schemas.openxmlformats.org/officeDocument/2006/relationships/oleObject" Target="embeddings/oleObject2430.bin"/><Relationship Id="rId5502" Type="http://schemas.openxmlformats.org/officeDocument/2006/relationships/image" Target="media/image2488.wmf"/><Relationship Id="rId6900" Type="http://schemas.openxmlformats.org/officeDocument/2006/relationships/oleObject" Target="embeddings/oleObject3728.bin"/><Relationship Id="rId1838" Type="http://schemas.openxmlformats.org/officeDocument/2006/relationships/image" Target="media/image858.wmf"/><Relationship Id="rId3053" Type="http://schemas.openxmlformats.org/officeDocument/2006/relationships/oleObject" Target="embeddings/oleObject1650.bin"/><Relationship Id="rId3260" Type="http://schemas.openxmlformats.org/officeDocument/2006/relationships/oleObject" Target="embeddings/oleObject1765.bin"/><Relationship Id="rId4104" Type="http://schemas.openxmlformats.org/officeDocument/2006/relationships/oleObject" Target="embeddings/oleObject2232.bin"/><Relationship Id="rId4311" Type="http://schemas.openxmlformats.org/officeDocument/2006/relationships/image" Target="media/image1953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1010.bin"/><Relationship Id="rId3120" Type="http://schemas.openxmlformats.org/officeDocument/2006/relationships/oleObject" Target="embeddings/oleObject1687.bin"/><Relationship Id="rId6069" Type="http://schemas.openxmlformats.org/officeDocument/2006/relationships/image" Target="media/image2774.wmf"/><Relationship Id="rId6276" Type="http://schemas.openxmlformats.org/officeDocument/2006/relationships/image" Target="media/image2871.wmf"/><Relationship Id="rId5085" Type="http://schemas.openxmlformats.org/officeDocument/2006/relationships/oleObject" Target="embeddings/oleObject2780.bin"/><Relationship Id="rId6483" Type="http://schemas.openxmlformats.org/officeDocument/2006/relationships/oleObject" Target="embeddings/oleObject3510.bin"/><Relationship Id="rId6690" Type="http://schemas.openxmlformats.org/officeDocument/2006/relationships/oleObject" Target="embeddings/oleObject3619.bin"/><Relationship Id="rId998" Type="http://schemas.openxmlformats.org/officeDocument/2006/relationships/image" Target="media/image488.wmf"/><Relationship Id="rId2679" Type="http://schemas.openxmlformats.org/officeDocument/2006/relationships/oleObject" Target="embeddings/oleObject1437.bin"/><Relationship Id="rId2886" Type="http://schemas.openxmlformats.org/officeDocument/2006/relationships/oleObject" Target="embeddings/oleObject1555.bin"/><Relationship Id="rId3937" Type="http://schemas.openxmlformats.org/officeDocument/2006/relationships/image" Target="media/image1796.wmf"/><Relationship Id="rId5292" Type="http://schemas.openxmlformats.org/officeDocument/2006/relationships/oleObject" Target="embeddings/oleObject2890.bin"/><Relationship Id="rId6136" Type="http://schemas.openxmlformats.org/officeDocument/2006/relationships/oleObject" Target="embeddings/oleObject3322.bin"/><Relationship Id="rId6343" Type="http://schemas.openxmlformats.org/officeDocument/2006/relationships/oleObject" Target="embeddings/oleObject3435.bin"/><Relationship Id="rId6550" Type="http://schemas.openxmlformats.org/officeDocument/2006/relationships/oleObject" Target="embeddings/oleObject3545.bin"/><Relationship Id="rId858" Type="http://schemas.openxmlformats.org/officeDocument/2006/relationships/oleObject" Target="embeddings/oleObject428.bin"/><Relationship Id="rId1488" Type="http://schemas.openxmlformats.org/officeDocument/2006/relationships/oleObject" Target="embeddings/oleObject776.bin"/><Relationship Id="rId1695" Type="http://schemas.openxmlformats.org/officeDocument/2006/relationships/image" Target="media/image793.wmf"/><Relationship Id="rId2539" Type="http://schemas.openxmlformats.org/officeDocument/2006/relationships/oleObject" Target="embeddings/oleObject1359.bin"/><Relationship Id="rId2746" Type="http://schemas.openxmlformats.org/officeDocument/2006/relationships/oleObject" Target="embeddings/oleObject1475.bin"/><Relationship Id="rId2953" Type="http://schemas.openxmlformats.org/officeDocument/2006/relationships/image" Target="media/image1351.wmf"/><Relationship Id="rId5152" Type="http://schemas.openxmlformats.org/officeDocument/2006/relationships/image" Target="media/image2329.wmf"/><Relationship Id="rId6203" Type="http://schemas.openxmlformats.org/officeDocument/2006/relationships/image" Target="media/image2840.wmf"/><Relationship Id="rId6410" Type="http://schemas.openxmlformats.org/officeDocument/2006/relationships/oleObject" Target="embeddings/oleObject3470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3.bin"/><Relationship Id="rId1348" Type="http://schemas.openxmlformats.org/officeDocument/2006/relationships/image" Target="media/image640.png"/><Relationship Id="rId1555" Type="http://schemas.openxmlformats.org/officeDocument/2006/relationships/image" Target="media/image736.wmf"/><Relationship Id="rId1762" Type="http://schemas.openxmlformats.org/officeDocument/2006/relationships/image" Target="media/image823.wmf"/><Relationship Id="rId2606" Type="http://schemas.openxmlformats.org/officeDocument/2006/relationships/oleObject" Target="embeddings/oleObject1397.bin"/><Relationship Id="rId5012" Type="http://schemas.openxmlformats.org/officeDocument/2006/relationships/image" Target="media/image2261.wmf"/><Relationship Id="rId1208" Type="http://schemas.openxmlformats.org/officeDocument/2006/relationships/image" Target="media/image573.wmf"/><Relationship Id="rId1415" Type="http://schemas.openxmlformats.org/officeDocument/2006/relationships/image" Target="media/image668.wmf"/><Relationship Id="rId2813" Type="http://schemas.openxmlformats.org/officeDocument/2006/relationships/oleObject" Target="embeddings/oleObject1513.bin"/><Relationship Id="rId5969" Type="http://schemas.openxmlformats.org/officeDocument/2006/relationships/oleObject" Target="embeddings/oleObject3247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51.bin"/><Relationship Id="rId4778" Type="http://schemas.openxmlformats.org/officeDocument/2006/relationships/image" Target="media/image2155.wmf"/><Relationship Id="rId4985" Type="http://schemas.openxmlformats.org/officeDocument/2006/relationships/oleObject" Target="embeddings/oleObject2729.bin"/><Relationship Id="rId5829" Type="http://schemas.openxmlformats.org/officeDocument/2006/relationships/image" Target="media/image2640.wmf"/><Relationship Id="rId7044" Type="http://schemas.openxmlformats.org/officeDocument/2006/relationships/image" Target="media/image3236.wmf"/><Relationship Id="rId2189" Type="http://schemas.openxmlformats.org/officeDocument/2006/relationships/image" Target="media/image1013.wmf"/><Relationship Id="rId3587" Type="http://schemas.openxmlformats.org/officeDocument/2006/relationships/oleObject" Target="embeddings/oleObject1941.bin"/><Relationship Id="rId3794" Type="http://schemas.openxmlformats.org/officeDocument/2006/relationships/image" Target="media/image1732.wmf"/><Relationship Id="rId4638" Type="http://schemas.openxmlformats.org/officeDocument/2006/relationships/image" Target="media/image2092.wmf"/><Relationship Id="rId4845" Type="http://schemas.openxmlformats.org/officeDocument/2006/relationships/image" Target="media/image2184.wmf"/><Relationship Id="rId6060" Type="http://schemas.openxmlformats.org/officeDocument/2006/relationships/oleObject" Target="embeddings/oleObject3283.bin"/><Relationship Id="rId2396" Type="http://schemas.openxmlformats.org/officeDocument/2006/relationships/oleObject" Target="embeddings/oleObject1280.bin"/><Relationship Id="rId3447" Type="http://schemas.openxmlformats.org/officeDocument/2006/relationships/oleObject" Target="embeddings/oleObject1865.bin"/><Relationship Id="rId3654" Type="http://schemas.openxmlformats.org/officeDocument/2006/relationships/oleObject" Target="embeddings/oleObject1981.bin"/><Relationship Id="rId3861" Type="http://schemas.openxmlformats.org/officeDocument/2006/relationships/oleObject" Target="embeddings/oleObject2089.bin"/><Relationship Id="rId4705" Type="http://schemas.openxmlformats.org/officeDocument/2006/relationships/oleObject" Target="embeddings/oleObject2577.bin"/><Relationship Id="rId4912" Type="http://schemas.openxmlformats.org/officeDocument/2006/relationships/image" Target="media/image2215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0.bin"/><Relationship Id="rId2049" Type="http://schemas.openxmlformats.org/officeDocument/2006/relationships/image" Target="media/image950.wmf"/><Relationship Id="rId2256" Type="http://schemas.openxmlformats.org/officeDocument/2006/relationships/image" Target="media/image1044.wmf"/><Relationship Id="rId2463" Type="http://schemas.openxmlformats.org/officeDocument/2006/relationships/image" Target="media/image1138.wmf"/><Relationship Id="rId2670" Type="http://schemas.openxmlformats.org/officeDocument/2006/relationships/oleObject" Target="embeddings/oleObject1432.bin"/><Relationship Id="rId3307" Type="http://schemas.openxmlformats.org/officeDocument/2006/relationships/image" Target="media/image1510.wmf"/><Relationship Id="rId3514" Type="http://schemas.openxmlformats.org/officeDocument/2006/relationships/oleObject" Target="embeddings/oleObject1899.bin"/><Relationship Id="rId3721" Type="http://schemas.openxmlformats.org/officeDocument/2006/relationships/oleObject" Target="embeddings/oleObject2017.bin"/><Relationship Id="rId6877" Type="http://schemas.openxmlformats.org/officeDocument/2006/relationships/image" Target="media/image3153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9.bin"/><Relationship Id="rId1272" Type="http://schemas.openxmlformats.org/officeDocument/2006/relationships/image" Target="media/image604.wmf"/><Relationship Id="rId2116" Type="http://schemas.openxmlformats.org/officeDocument/2006/relationships/image" Target="media/image980.wmf"/><Relationship Id="rId2323" Type="http://schemas.openxmlformats.org/officeDocument/2006/relationships/image" Target="media/image1075.wmf"/><Relationship Id="rId2530" Type="http://schemas.openxmlformats.org/officeDocument/2006/relationships/image" Target="media/image1168.wmf"/><Relationship Id="rId5479" Type="http://schemas.openxmlformats.org/officeDocument/2006/relationships/image" Target="media/image2477.wmf"/><Relationship Id="rId5686" Type="http://schemas.openxmlformats.org/officeDocument/2006/relationships/oleObject" Target="embeddings/oleObject3104.bin"/><Relationship Id="rId5893" Type="http://schemas.openxmlformats.org/officeDocument/2006/relationships/oleObject" Target="embeddings/oleObject3218.bin"/><Relationship Id="rId6737" Type="http://schemas.openxmlformats.org/officeDocument/2006/relationships/oleObject" Target="embeddings/oleObject3644.bin"/><Relationship Id="rId502" Type="http://schemas.openxmlformats.org/officeDocument/2006/relationships/oleObject" Target="embeddings/oleObject248.bin"/><Relationship Id="rId1132" Type="http://schemas.openxmlformats.org/officeDocument/2006/relationships/image" Target="media/image545.wmf"/><Relationship Id="rId4288" Type="http://schemas.openxmlformats.org/officeDocument/2006/relationships/oleObject" Target="embeddings/oleObject2337.bin"/><Relationship Id="rId4495" Type="http://schemas.openxmlformats.org/officeDocument/2006/relationships/oleObject" Target="embeddings/oleObject2454.bin"/><Relationship Id="rId5339" Type="http://schemas.openxmlformats.org/officeDocument/2006/relationships/oleObject" Target="embeddings/oleObject2917.bin"/><Relationship Id="rId5546" Type="http://schemas.openxmlformats.org/officeDocument/2006/relationships/image" Target="media/image2508.wmf"/><Relationship Id="rId6944" Type="http://schemas.openxmlformats.org/officeDocument/2006/relationships/oleObject" Target="embeddings/oleObject3750.bin"/><Relationship Id="rId3097" Type="http://schemas.openxmlformats.org/officeDocument/2006/relationships/oleObject" Target="embeddings/oleObject1675.bin"/><Relationship Id="rId4148" Type="http://schemas.openxmlformats.org/officeDocument/2006/relationships/image" Target="media/image1878.wmf"/><Relationship Id="rId4355" Type="http://schemas.openxmlformats.org/officeDocument/2006/relationships/image" Target="media/image1972.wmf"/><Relationship Id="rId5753" Type="http://schemas.openxmlformats.org/officeDocument/2006/relationships/image" Target="media/image2603.wmf"/><Relationship Id="rId5960" Type="http://schemas.openxmlformats.org/officeDocument/2006/relationships/image" Target="media/image2707.wmf"/><Relationship Id="rId6804" Type="http://schemas.openxmlformats.org/officeDocument/2006/relationships/image" Target="media/image3118.wmf"/><Relationship Id="rId1949" Type="http://schemas.openxmlformats.org/officeDocument/2006/relationships/oleObject" Target="embeddings/oleObject1038.bin"/><Relationship Id="rId3164" Type="http://schemas.openxmlformats.org/officeDocument/2006/relationships/oleObject" Target="embeddings/oleObject1713.bin"/><Relationship Id="rId4008" Type="http://schemas.openxmlformats.org/officeDocument/2006/relationships/image" Target="media/image1828.wmf"/><Relationship Id="rId4562" Type="http://schemas.openxmlformats.org/officeDocument/2006/relationships/image" Target="media/image2061.wmf"/><Relationship Id="rId5406" Type="http://schemas.openxmlformats.org/officeDocument/2006/relationships/oleObject" Target="embeddings/oleObject2956.bin"/><Relationship Id="rId5613" Type="http://schemas.openxmlformats.org/officeDocument/2006/relationships/image" Target="media/image2539.wmf"/><Relationship Id="rId5820" Type="http://schemas.openxmlformats.org/officeDocument/2006/relationships/oleObject" Target="embeddings/oleObject3177.bin"/><Relationship Id="rId292" Type="http://schemas.openxmlformats.org/officeDocument/2006/relationships/image" Target="media/image143.wmf"/><Relationship Id="rId1809" Type="http://schemas.openxmlformats.org/officeDocument/2006/relationships/image" Target="media/image845.wmf"/><Relationship Id="rId3371" Type="http://schemas.openxmlformats.org/officeDocument/2006/relationships/image" Target="media/image1541.wmf"/><Relationship Id="rId4215" Type="http://schemas.openxmlformats.org/officeDocument/2006/relationships/oleObject" Target="embeddings/oleObject2299.bin"/><Relationship Id="rId4422" Type="http://schemas.openxmlformats.org/officeDocument/2006/relationships/image" Target="media/image2001.wmf"/><Relationship Id="rId2180" Type="http://schemas.openxmlformats.org/officeDocument/2006/relationships/oleObject" Target="embeddings/oleObject1163.bin"/><Relationship Id="rId3024" Type="http://schemas.openxmlformats.org/officeDocument/2006/relationships/image" Target="media/image1384.wmf"/><Relationship Id="rId3231" Type="http://schemas.openxmlformats.org/officeDocument/2006/relationships/oleObject" Target="embeddings/oleObject1750.bin"/><Relationship Id="rId6387" Type="http://schemas.openxmlformats.org/officeDocument/2006/relationships/oleObject" Target="embeddings/oleObject3457.bin"/><Relationship Id="rId6594" Type="http://schemas.openxmlformats.org/officeDocument/2006/relationships/image" Target="media/image3018.wmf"/><Relationship Id="rId152" Type="http://schemas.openxmlformats.org/officeDocument/2006/relationships/image" Target="media/image73.wmf"/><Relationship Id="rId2040" Type="http://schemas.openxmlformats.org/officeDocument/2006/relationships/oleObject" Target="embeddings/oleObject1087.bin"/><Relationship Id="rId2997" Type="http://schemas.openxmlformats.org/officeDocument/2006/relationships/oleObject" Target="embeddings/oleObject1619.bin"/><Relationship Id="rId5196" Type="http://schemas.openxmlformats.org/officeDocument/2006/relationships/image" Target="media/image2349.wmf"/><Relationship Id="rId6247" Type="http://schemas.openxmlformats.org/officeDocument/2006/relationships/image" Target="media/image2860.wmf"/><Relationship Id="rId6454" Type="http://schemas.openxmlformats.org/officeDocument/2006/relationships/image" Target="media/image2951.wmf"/><Relationship Id="rId6661" Type="http://schemas.openxmlformats.org/officeDocument/2006/relationships/image" Target="media/image3049.wmf"/><Relationship Id="rId969" Type="http://schemas.openxmlformats.org/officeDocument/2006/relationships/image" Target="media/image475.wmf"/><Relationship Id="rId1599" Type="http://schemas.openxmlformats.org/officeDocument/2006/relationships/oleObject" Target="embeddings/oleObject838.bin"/><Relationship Id="rId5056" Type="http://schemas.openxmlformats.org/officeDocument/2006/relationships/image" Target="media/image2283.wmf"/><Relationship Id="rId5263" Type="http://schemas.openxmlformats.org/officeDocument/2006/relationships/oleObject" Target="embeddings/oleObject2875.bin"/><Relationship Id="rId5470" Type="http://schemas.openxmlformats.org/officeDocument/2006/relationships/oleObject" Target="embeddings/oleObject2990.bin"/><Relationship Id="rId6107" Type="http://schemas.openxmlformats.org/officeDocument/2006/relationships/image" Target="media/image2793.wmf"/><Relationship Id="rId6314" Type="http://schemas.openxmlformats.org/officeDocument/2006/relationships/image" Target="media/image2887.wmf"/><Relationship Id="rId6521" Type="http://schemas.openxmlformats.org/officeDocument/2006/relationships/image" Target="media/image2984.wmf"/><Relationship Id="rId1459" Type="http://schemas.openxmlformats.org/officeDocument/2006/relationships/image" Target="media/image690.wmf"/><Relationship Id="rId2857" Type="http://schemas.openxmlformats.org/officeDocument/2006/relationships/image" Target="media/image1311.wmf"/><Relationship Id="rId3908" Type="http://schemas.openxmlformats.org/officeDocument/2006/relationships/oleObject" Target="embeddings/oleObject2116.bin"/><Relationship Id="rId4072" Type="http://schemas.openxmlformats.org/officeDocument/2006/relationships/image" Target="media/image1853.wmf"/><Relationship Id="rId5123" Type="http://schemas.openxmlformats.org/officeDocument/2006/relationships/oleObject" Target="embeddings/oleObject2800.bin"/><Relationship Id="rId5330" Type="http://schemas.openxmlformats.org/officeDocument/2006/relationships/image" Target="media/image2410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08.wmf"/><Relationship Id="rId1666" Type="http://schemas.openxmlformats.org/officeDocument/2006/relationships/oleObject" Target="embeddings/oleObject878.bin"/><Relationship Id="rId1873" Type="http://schemas.openxmlformats.org/officeDocument/2006/relationships/image" Target="media/image874.wmf"/><Relationship Id="rId2717" Type="http://schemas.openxmlformats.org/officeDocument/2006/relationships/image" Target="media/image1252.png"/><Relationship Id="rId2924" Type="http://schemas.openxmlformats.org/officeDocument/2006/relationships/oleObject" Target="embeddings/oleObject1576.bin"/><Relationship Id="rId1319" Type="http://schemas.openxmlformats.org/officeDocument/2006/relationships/oleObject" Target="embeddings/oleObject686.bin"/><Relationship Id="rId1526" Type="http://schemas.openxmlformats.org/officeDocument/2006/relationships/oleObject" Target="embeddings/oleObject797.bin"/><Relationship Id="rId1733" Type="http://schemas.openxmlformats.org/officeDocument/2006/relationships/image" Target="media/image810.wmf"/><Relationship Id="rId1940" Type="http://schemas.openxmlformats.org/officeDocument/2006/relationships/oleObject" Target="embeddings/oleObject1033.bin"/><Relationship Id="rId4889" Type="http://schemas.openxmlformats.org/officeDocument/2006/relationships/oleObject" Target="embeddings/oleObject2678.bin"/><Relationship Id="rId25" Type="http://schemas.openxmlformats.org/officeDocument/2006/relationships/image" Target="media/image10.wmf"/><Relationship Id="rId1800" Type="http://schemas.openxmlformats.org/officeDocument/2006/relationships/image" Target="media/image841.wmf"/><Relationship Id="rId3698" Type="http://schemas.openxmlformats.org/officeDocument/2006/relationships/image" Target="media/image1686.wmf"/><Relationship Id="rId4749" Type="http://schemas.openxmlformats.org/officeDocument/2006/relationships/oleObject" Target="embeddings/oleObject2600.bin"/><Relationship Id="rId4956" Type="http://schemas.openxmlformats.org/officeDocument/2006/relationships/oleObject" Target="embeddings/oleObject2712.bin"/><Relationship Id="rId3558" Type="http://schemas.openxmlformats.org/officeDocument/2006/relationships/oleObject" Target="embeddings/oleObject1926.bin"/><Relationship Id="rId3765" Type="http://schemas.openxmlformats.org/officeDocument/2006/relationships/oleObject" Target="embeddings/oleObject2040.bin"/><Relationship Id="rId3972" Type="http://schemas.openxmlformats.org/officeDocument/2006/relationships/oleObject" Target="embeddings/oleObject2151.bin"/><Relationship Id="rId4609" Type="http://schemas.openxmlformats.org/officeDocument/2006/relationships/oleObject" Target="embeddings/oleObject2519.bin"/><Relationship Id="rId4816" Type="http://schemas.openxmlformats.org/officeDocument/2006/relationships/oleObject" Target="embeddings/oleObject2638.bin"/><Relationship Id="rId6171" Type="http://schemas.openxmlformats.org/officeDocument/2006/relationships/image" Target="media/image2824.wmf"/><Relationship Id="rId7015" Type="http://schemas.openxmlformats.org/officeDocument/2006/relationships/image" Target="media/image3222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0.wmf"/><Relationship Id="rId2367" Type="http://schemas.openxmlformats.org/officeDocument/2006/relationships/oleObject" Target="embeddings/oleObject1265.bin"/><Relationship Id="rId2574" Type="http://schemas.openxmlformats.org/officeDocument/2006/relationships/image" Target="media/image1189.wmf"/><Relationship Id="rId2781" Type="http://schemas.openxmlformats.org/officeDocument/2006/relationships/oleObject" Target="embeddings/oleObject1496.bin"/><Relationship Id="rId3418" Type="http://schemas.openxmlformats.org/officeDocument/2006/relationships/oleObject" Target="embeddings/oleObject1850.bin"/><Relationship Id="rId3625" Type="http://schemas.openxmlformats.org/officeDocument/2006/relationships/image" Target="media/image1653.wmf"/><Relationship Id="rId6031" Type="http://schemas.openxmlformats.org/officeDocument/2006/relationships/image" Target="media/image275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0.wmf"/><Relationship Id="rId1176" Type="http://schemas.openxmlformats.org/officeDocument/2006/relationships/image" Target="media/image559.wmf"/><Relationship Id="rId1383" Type="http://schemas.openxmlformats.org/officeDocument/2006/relationships/oleObject" Target="embeddings/oleObject722.bin"/><Relationship Id="rId2227" Type="http://schemas.openxmlformats.org/officeDocument/2006/relationships/oleObject" Target="embeddings/oleObject1190.bin"/><Relationship Id="rId2434" Type="http://schemas.openxmlformats.org/officeDocument/2006/relationships/image" Target="media/image1127.wmf"/><Relationship Id="rId3832" Type="http://schemas.openxmlformats.org/officeDocument/2006/relationships/oleObject" Target="embeddings/oleObject2074.bin"/><Relationship Id="rId6988" Type="http://schemas.openxmlformats.org/officeDocument/2006/relationships/oleObject" Target="embeddings/oleObject3772.bin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23.bin"/><Relationship Id="rId1243" Type="http://schemas.openxmlformats.org/officeDocument/2006/relationships/oleObject" Target="embeddings/oleObject646.bin"/><Relationship Id="rId1590" Type="http://schemas.openxmlformats.org/officeDocument/2006/relationships/oleObject" Target="embeddings/oleObject832.bin"/><Relationship Id="rId2641" Type="http://schemas.openxmlformats.org/officeDocument/2006/relationships/oleObject" Target="embeddings/oleObject1417.bin"/><Relationship Id="rId4399" Type="http://schemas.openxmlformats.org/officeDocument/2006/relationships/oleObject" Target="embeddings/oleObject2398.bin"/><Relationship Id="rId5797" Type="http://schemas.openxmlformats.org/officeDocument/2006/relationships/image" Target="media/image2624.wmf"/><Relationship Id="rId6848" Type="http://schemas.openxmlformats.org/officeDocument/2006/relationships/oleObject" Target="embeddings/oleObject3701.bin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9.bin"/><Relationship Id="rId1450" Type="http://schemas.openxmlformats.org/officeDocument/2006/relationships/oleObject" Target="embeddings/oleObject757.bin"/><Relationship Id="rId2501" Type="http://schemas.openxmlformats.org/officeDocument/2006/relationships/oleObject" Target="embeddings/oleObject1339.bin"/><Relationship Id="rId5657" Type="http://schemas.openxmlformats.org/officeDocument/2006/relationships/image" Target="media/image2561.wmf"/><Relationship Id="rId5864" Type="http://schemas.openxmlformats.org/officeDocument/2006/relationships/image" Target="media/image2656.wmf"/><Relationship Id="rId6708" Type="http://schemas.openxmlformats.org/officeDocument/2006/relationships/oleObject" Target="embeddings/oleObject3628.bin"/><Relationship Id="rId6915" Type="http://schemas.openxmlformats.org/officeDocument/2006/relationships/image" Target="media/image3172.wmf"/><Relationship Id="rId1103" Type="http://schemas.openxmlformats.org/officeDocument/2006/relationships/image" Target="media/image534.wmf"/><Relationship Id="rId1310" Type="http://schemas.openxmlformats.org/officeDocument/2006/relationships/image" Target="media/image621.wmf"/><Relationship Id="rId4259" Type="http://schemas.openxmlformats.org/officeDocument/2006/relationships/image" Target="media/image1929.wmf"/><Relationship Id="rId4466" Type="http://schemas.openxmlformats.org/officeDocument/2006/relationships/oleObject" Target="embeddings/oleObject2438.bin"/><Relationship Id="rId4673" Type="http://schemas.openxmlformats.org/officeDocument/2006/relationships/image" Target="media/image2109.wmf"/><Relationship Id="rId4880" Type="http://schemas.openxmlformats.org/officeDocument/2006/relationships/image" Target="media/image2199.wmf"/><Relationship Id="rId5517" Type="http://schemas.openxmlformats.org/officeDocument/2006/relationships/oleObject" Target="embeddings/oleObject3016.bin"/><Relationship Id="rId5724" Type="http://schemas.openxmlformats.org/officeDocument/2006/relationships/oleObject" Target="embeddings/oleObject3126.bin"/><Relationship Id="rId5931" Type="http://schemas.openxmlformats.org/officeDocument/2006/relationships/image" Target="media/image2689.wmf"/><Relationship Id="rId3068" Type="http://schemas.openxmlformats.org/officeDocument/2006/relationships/oleObject" Target="embeddings/oleObject1658.bin"/><Relationship Id="rId3275" Type="http://schemas.openxmlformats.org/officeDocument/2006/relationships/image" Target="media/image1494.wmf"/><Relationship Id="rId3482" Type="http://schemas.openxmlformats.org/officeDocument/2006/relationships/oleObject" Target="embeddings/oleObject1883.bin"/><Relationship Id="rId4119" Type="http://schemas.openxmlformats.org/officeDocument/2006/relationships/oleObject" Target="embeddings/oleObject2244.bin"/><Relationship Id="rId4326" Type="http://schemas.openxmlformats.org/officeDocument/2006/relationships/oleObject" Target="embeddings/oleObject2358.bin"/><Relationship Id="rId4533" Type="http://schemas.openxmlformats.org/officeDocument/2006/relationships/oleObject" Target="embeddings/oleObject2477.bin"/><Relationship Id="rId4740" Type="http://schemas.openxmlformats.org/officeDocument/2006/relationships/image" Target="media/image2137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110.bin"/><Relationship Id="rId2291" Type="http://schemas.openxmlformats.org/officeDocument/2006/relationships/image" Target="media/image1059.wmf"/><Relationship Id="rId3135" Type="http://schemas.openxmlformats.org/officeDocument/2006/relationships/image" Target="media/image1431.wmf"/><Relationship Id="rId3342" Type="http://schemas.openxmlformats.org/officeDocument/2006/relationships/image" Target="media/image1527.wmf"/><Relationship Id="rId4600" Type="http://schemas.openxmlformats.org/officeDocument/2006/relationships/oleObject" Target="embeddings/oleObject2513.bin"/><Relationship Id="rId6498" Type="http://schemas.openxmlformats.org/officeDocument/2006/relationships/image" Target="media/image2973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147.bin"/><Relationship Id="rId3202" Type="http://schemas.openxmlformats.org/officeDocument/2006/relationships/image" Target="media/image1461.wmf"/><Relationship Id="rId6358" Type="http://schemas.openxmlformats.org/officeDocument/2006/relationships/image" Target="media/image2908.wmf"/><Relationship Id="rId6565" Type="http://schemas.openxmlformats.org/officeDocument/2006/relationships/oleObject" Target="embeddings/oleObject3553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2011" Type="http://schemas.openxmlformats.org/officeDocument/2006/relationships/image" Target="media/image931.wmf"/><Relationship Id="rId5167" Type="http://schemas.openxmlformats.org/officeDocument/2006/relationships/oleObject" Target="embeddings/oleObject2824.bin"/><Relationship Id="rId5374" Type="http://schemas.openxmlformats.org/officeDocument/2006/relationships/image" Target="media/image2428.wmf"/><Relationship Id="rId6218" Type="http://schemas.openxmlformats.org/officeDocument/2006/relationships/oleObject" Target="embeddings/oleObject3363.bin"/><Relationship Id="rId6772" Type="http://schemas.openxmlformats.org/officeDocument/2006/relationships/image" Target="media/image3103.wmf"/><Relationship Id="rId2968" Type="http://schemas.openxmlformats.org/officeDocument/2006/relationships/image" Target="media/image1358.wmf"/><Relationship Id="rId4183" Type="http://schemas.openxmlformats.org/officeDocument/2006/relationships/image" Target="media/image1894.wmf"/><Relationship Id="rId5027" Type="http://schemas.openxmlformats.org/officeDocument/2006/relationships/oleObject" Target="embeddings/oleObject2751.bin"/><Relationship Id="rId5581" Type="http://schemas.openxmlformats.org/officeDocument/2006/relationships/oleObject" Target="embeddings/oleObject3050.bin"/><Relationship Id="rId6425" Type="http://schemas.openxmlformats.org/officeDocument/2006/relationships/oleObject" Target="embeddings/oleObject3481.bin"/><Relationship Id="rId6632" Type="http://schemas.openxmlformats.org/officeDocument/2006/relationships/oleObject" Target="embeddings/oleObject3590.bin"/><Relationship Id="rId1777" Type="http://schemas.openxmlformats.org/officeDocument/2006/relationships/oleObject" Target="embeddings/oleObject939.bin"/><Relationship Id="rId1984" Type="http://schemas.openxmlformats.org/officeDocument/2006/relationships/image" Target="media/image920.wmf"/><Relationship Id="rId2828" Type="http://schemas.openxmlformats.org/officeDocument/2006/relationships/oleObject" Target="embeddings/oleObject1523.bin"/><Relationship Id="rId4390" Type="http://schemas.openxmlformats.org/officeDocument/2006/relationships/image" Target="media/image1989.wmf"/><Relationship Id="rId5234" Type="http://schemas.openxmlformats.org/officeDocument/2006/relationships/oleObject" Target="embeddings/oleObject2859.bin"/><Relationship Id="rId5441" Type="http://schemas.openxmlformats.org/officeDocument/2006/relationships/oleObject" Target="embeddings/oleObject2975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860.bin"/><Relationship Id="rId1844" Type="http://schemas.openxmlformats.org/officeDocument/2006/relationships/image" Target="media/image861.wmf"/><Relationship Id="rId4043" Type="http://schemas.openxmlformats.org/officeDocument/2006/relationships/image" Target="media/image1843.wmf"/><Relationship Id="rId4250" Type="http://schemas.openxmlformats.org/officeDocument/2006/relationships/oleObject" Target="embeddings/oleObject2318.bin"/><Relationship Id="rId5301" Type="http://schemas.openxmlformats.org/officeDocument/2006/relationships/oleObject" Target="embeddings/oleObject2896.bin"/><Relationship Id="rId1704" Type="http://schemas.openxmlformats.org/officeDocument/2006/relationships/oleObject" Target="embeddings/oleObject899.bin"/><Relationship Id="rId4110" Type="http://schemas.openxmlformats.org/officeDocument/2006/relationships/oleObject" Target="embeddings/oleObject2238.bin"/><Relationship Id="rId7059" Type="http://schemas.openxmlformats.org/officeDocument/2006/relationships/oleObject" Target="embeddings/oleObject3810.bin"/><Relationship Id="rId1911" Type="http://schemas.openxmlformats.org/officeDocument/2006/relationships/image" Target="media/image890.wmf"/><Relationship Id="rId3669" Type="http://schemas.openxmlformats.org/officeDocument/2006/relationships/oleObject" Target="embeddings/oleObject1990.bin"/><Relationship Id="rId6075" Type="http://schemas.openxmlformats.org/officeDocument/2006/relationships/image" Target="media/image2777.wmf"/><Relationship Id="rId6282" Type="http://schemas.openxmlformats.org/officeDocument/2006/relationships/oleObject" Target="embeddings/oleObject3401.bin"/><Relationship Id="rId797" Type="http://schemas.openxmlformats.org/officeDocument/2006/relationships/image" Target="media/image392.wmf"/><Relationship Id="rId2478" Type="http://schemas.openxmlformats.org/officeDocument/2006/relationships/image" Target="media/image1145.wmf"/><Relationship Id="rId3876" Type="http://schemas.openxmlformats.org/officeDocument/2006/relationships/image" Target="media/image1772.wmf"/><Relationship Id="rId4927" Type="http://schemas.openxmlformats.org/officeDocument/2006/relationships/oleObject" Target="embeddings/oleObject2697.bin"/><Relationship Id="rId5091" Type="http://schemas.openxmlformats.org/officeDocument/2006/relationships/oleObject" Target="embeddings/oleObject2783.bin"/><Relationship Id="rId6142" Type="http://schemas.openxmlformats.org/officeDocument/2006/relationships/oleObject" Target="embeddings/oleObject3325.bin"/><Relationship Id="rId1287" Type="http://schemas.openxmlformats.org/officeDocument/2006/relationships/oleObject" Target="embeddings/oleObject668.bin"/><Relationship Id="rId2685" Type="http://schemas.openxmlformats.org/officeDocument/2006/relationships/image" Target="media/image1236.wmf"/><Relationship Id="rId2892" Type="http://schemas.openxmlformats.org/officeDocument/2006/relationships/oleObject" Target="embeddings/oleObject1558.bin"/><Relationship Id="rId3529" Type="http://schemas.openxmlformats.org/officeDocument/2006/relationships/oleObject" Target="embeddings/oleObject1909.bin"/><Relationship Id="rId3736" Type="http://schemas.openxmlformats.org/officeDocument/2006/relationships/oleObject" Target="embeddings/oleObject2025.bin"/><Relationship Id="rId3943" Type="http://schemas.openxmlformats.org/officeDocument/2006/relationships/image" Target="media/image1799.wmf"/><Relationship Id="rId6002" Type="http://schemas.openxmlformats.org/officeDocument/2006/relationships/image" Target="media/image2737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1.bin"/><Relationship Id="rId1494" Type="http://schemas.openxmlformats.org/officeDocument/2006/relationships/oleObject" Target="embeddings/oleObject780.bin"/><Relationship Id="rId2338" Type="http://schemas.openxmlformats.org/officeDocument/2006/relationships/oleObject" Target="embeddings/oleObject1249.bin"/><Relationship Id="rId2545" Type="http://schemas.openxmlformats.org/officeDocument/2006/relationships/oleObject" Target="embeddings/oleObject1362.bin"/><Relationship Id="rId2752" Type="http://schemas.openxmlformats.org/officeDocument/2006/relationships/image" Target="media/image1266.wmf"/><Relationship Id="rId3803" Type="http://schemas.openxmlformats.org/officeDocument/2006/relationships/oleObject" Target="embeddings/oleObject2059.bin"/><Relationship Id="rId6959" Type="http://schemas.openxmlformats.org/officeDocument/2006/relationships/image" Target="media/image3194.wmf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6.bin"/><Relationship Id="rId1147" Type="http://schemas.openxmlformats.org/officeDocument/2006/relationships/oleObject" Target="embeddings/oleObject589.bin"/><Relationship Id="rId1354" Type="http://schemas.openxmlformats.org/officeDocument/2006/relationships/oleObject" Target="embeddings/oleObject706.bin"/><Relationship Id="rId1561" Type="http://schemas.openxmlformats.org/officeDocument/2006/relationships/oleObject" Target="embeddings/oleObject815.bin"/><Relationship Id="rId2405" Type="http://schemas.openxmlformats.org/officeDocument/2006/relationships/image" Target="media/image1113.wmf"/><Relationship Id="rId2612" Type="http://schemas.openxmlformats.org/officeDocument/2006/relationships/image" Target="media/image1204.wmf"/><Relationship Id="rId5768" Type="http://schemas.openxmlformats.org/officeDocument/2006/relationships/oleObject" Target="embeddings/oleObject3150.bin"/><Relationship Id="rId5975" Type="http://schemas.openxmlformats.org/officeDocument/2006/relationships/image" Target="media/image2718.wmf"/><Relationship Id="rId6819" Type="http://schemas.openxmlformats.org/officeDocument/2006/relationships/image" Target="media/image3125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7.bin"/><Relationship Id="rId1214" Type="http://schemas.openxmlformats.org/officeDocument/2006/relationships/image" Target="media/image576.wmf"/><Relationship Id="rId1421" Type="http://schemas.openxmlformats.org/officeDocument/2006/relationships/image" Target="media/image671.wmf"/><Relationship Id="rId4577" Type="http://schemas.openxmlformats.org/officeDocument/2006/relationships/image" Target="media/image2068.wmf"/><Relationship Id="rId4784" Type="http://schemas.openxmlformats.org/officeDocument/2006/relationships/oleObject" Target="embeddings/oleObject2619.bin"/><Relationship Id="rId4991" Type="http://schemas.openxmlformats.org/officeDocument/2006/relationships/image" Target="media/image2251.wmf"/><Relationship Id="rId5628" Type="http://schemas.openxmlformats.org/officeDocument/2006/relationships/oleObject" Target="embeddings/oleObject3074.bin"/><Relationship Id="rId5835" Type="http://schemas.openxmlformats.org/officeDocument/2006/relationships/image" Target="media/image2643.wmf"/><Relationship Id="rId3179" Type="http://schemas.openxmlformats.org/officeDocument/2006/relationships/oleObject" Target="embeddings/oleObject1721.bin"/><Relationship Id="rId3386" Type="http://schemas.openxmlformats.org/officeDocument/2006/relationships/image" Target="media/image1547.wmf"/><Relationship Id="rId3593" Type="http://schemas.openxmlformats.org/officeDocument/2006/relationships/oleObject" Target="embeddings/oleObject1944.bin"/><Relationship Id="rId4437" Type="http://schemas.openxmlformats.org/officeDocument/2006/relationships/image" Target="media/image2007.wmf"/><Relationship Id="rId4644" Type="http://schemas.openxmlformats.org/officeDocument/2006/relationships/image" Target="media/image2095.wmf"/><Relationship Id="rId7050" Type="http://schemas.openxmlformats.org/officeDocument/2006/relationships/oleObject" Target="embeddings/oleObject3805.bin"/><Relationship Id="rId2195" Type="http://schemas.openxmlformats.org/officeDocument/2006/relationships/oleObject" Target="embeddings/oleObject1172.bin"/><Relationship Id="rId3039" Type="http://schemas.openxmlformats.org/officeDocument/2006/relationships/oleObject" Target="embeddings/oleObject1642.bin"/><Relationship Id="rId3246" Type="http://schemas.openxmlformats.org/officeDocument/2006/relationships/oleObject" Target="embeddings/oleObject1758.bin"/><Relationship Id="rId3453" Type="http://schemas.openxmlformats.org/officeDocument/2006/relationships/oleObject" Target="embeddings/oleObject1868.bin"/><Relationship Id="rId4851" Type="http://schemas.openxmlformats.org/officeDocument/2006/relationships/oleObject" Target="embeddings/oleObject2657.bin"/><Relationship Id="rId5902" Type="http://schemas.openxmlformats.org/officeDocument/2006/relationships/image" Target="media/image2670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6.wmf"/><Relationship Id="rId2055" Type="http://schemas.openxmlformats.org/officeDocument/2006/relationships/image" Target="media/image953.wmf"/><Relationship Id="rId2262" Type="http://schemas.openxmlformats.org/officeDocument/2006/relationships/image" Target="media/image1047.wmf"/><Relationship Id="rId3106" Type="http://schemas.openxmlformats.org/officeDocument/2006/relationships/image" Target="media/image1419.wmf"/><Relationship Id="rId3660" Type="http://schemas.openxmlformats.org/officeDocument/2006/relationships/image" Target="media/image1668.wmf"/><Relationship Id="rId4504" Type="http://schemas.openxmlformats.org/officeDocument/2006/relationships/image" Target="media/image2038.wmf"/><Relationship Id="rId4711" Type="http://schemas.openxmlformats.org/officeDocument/2006/relationships/oleObject" Target="embeddings/oleObject2580.bin"/><Relationship Id="rId234" Type="http://schemas.openxmlformats.org/officeDocument/2006/relationships/image" Target="media/image114.wmf"/><Relationship Id="rId3313" Type="http://schemas.openxmlformats.org/officeDocument/2006/relationships/image" Target="media/image1513.wmf"/><Relationship Id="rId3520" Type="http://schemas.openxmlformats.org/officeDocument/2006/relationships/oleObject" Target="embeddings/oleObject1902.bin"/><Relationship Id="rId6469" Type="http://schemas.openxmlformats.org/officeDocument/2006/relationships/oleObject" Target="embeddings/oleObject3503.bin"/><Relationship Id="rId6676" Type="http://schemas.openxmlformats.org/officeDocument/2006/relationships/oleObject" Target="embeddings/oleObject3612.bin"/><Relationship Id="rId6883" Type="http://schemas.openxmlformats.org/officeDocument/2006/relationships/image" Target="media/image3156.wmf"/><Relationship Id="rId441" Type="http://schemas.openxmlformats.org/officeDocument/2006/relationships/image" Target="media/image216.wmf"/><Relationship Id="rId1071" Type="http://schemas.openxmlformats.org/officeDocument/2006/relationships/oleObject" Target="embeddings/oleObject542.bin"/><Relationship Id="rId2122" Type="http://schemas.openxmlformats.org/officeDocument/2006/relationships/image" Target="media/image983.wmf"/><Relationship Id="rId5278" Type="http://schemas.openxmlformats.org/officeDocument/2006/relationships/oleObject" Target="embeddings/oleObject2883.bin"/><Relationship Id="rId5485" Type="http://schemas.openxmlformats.org/officeDocument/2006/relationships/image" Target="media/image2480.wmf"/><Relationship Id="rId5692" Type="http://schemas.openxmlformats.org/officeDocument/2006/relationships/image" Target="media/image2577.wmf"/><Relationship Id="rId6329" Type="http://schemas.openxmlformats.org/officeDocument/2006/relationships/oleObject" Target="embeddings/oleObject3427.bin"/><Relationship Id="rId6536" Type="http://schemas.openxmlformats.org/officeDocument/2006/relationships/oleObject" Target="embeddings/oleObject3537.bin"/><Relationship Id="rId6743" Type="http://schemas.openxmlformats.org/officeDocument/2006/relationships/oleObject" Target="embeddings/oleObject3647.bin"/><Relationship Id="rId6950" Type="http://schemas.openxmlformats.org/officeDocument/2006/relationships/oleObject" Target="embeddings/oleObject3753.bin"/><Relationship Id="rId301" Type="http://schemas.openxmlformats.org/officeDocument/2006/relationships/oleObject" Target="embeddings/oleObject146.bin"/><Relationship Id="rId1888" Type="http://schemas.openxmlformats.org/officeDocument/2006/relationships/oleObject" Target="embeddings/oleObject1001.bin"/><Relationship Id="rId2939" Type="http://schemas.openxmlformats.org/officeDocument/2006/relationships/oleObject" Target="embeddings/oleObject1584.bin"/><Relationship Id="rId4087" Type="http://schemas.openxmlformats.org/officeDocument/2006/relationships/image" Target="media/image1860.wmf"/><Relationship Id="rId4294" Type="http://schemas.openxmlformats.org/officeDocument/2006/relationships/oleObject" Target="embeddings/oleObject2340.bin"/><Relationship Id="rId5138" Type="http://schemas.openxmlformats.org/officeDocument/2006/relationships/image" Target="media/image2323.wmf"/><Relationship Id="rId5345" Type="http://schemas.openxmlformats.org/officeDocument/2006/relationships/oleObject" Target="embeddings/oleObject2921.bin"/><Relationship Id="rId5552" Type="http://schemas.openxmlformats.org/officeDocument/2006/relationships/image" Target="media/image2511.wmf"/><Relationship Id="rId6603" Type="http://schemas.openxmlformats.org/officeDocument/2006/relationships/oleObject" Target="embeddings/oleObject3573.bin"/><Relationship Id="rId6810" Type="http://schemas.openxmlformats.org/officeDocument/2006/relationships/oleObject" Target="embeddings/oleObject3682.bin"/><Relationship Id="rId1748" Type="http://schemas.openxmlformats.org/officeDocument/2006/relationships/image" Target="media/image816.wmf"/><Relationship Id="rId4154" Type="http://schemas.openxmlformats.org/officeDocument/2006/relationships/image" Target="media/image1881.wmf"/><Relationship Id="rId4361" Type="http://schemas.openxmlformats.org/officeDocument/2006/relationships/image" Target="media/image1975.wmf"/><Relationship Id="rId5205" Type="http://schemas.openxmlformats.org/officeDocument/2006/relationships/oleObject" Target="embeddings/oleObject2844.bin"/><Relationship Id="rId5412" Type="http://schemas.openxmlformats.org/officeDocument/2006/relationships/oleObject" Target="embeddings/oleObject2959.bin"/><Relationship Id="rId1955" Type="http://schemas.openxmlformats.org/officeDocument/2006/relationships/image" Target="media/image906.wmf"/><Relationship Id="rId3170" Type="http://schemas.openxmlformats.org/officeDocument/2006/relationships/oleObject" Target="embeddings/oleObject1716.bin"/><Relationship Id="rId4014" Type="http://schemas.openxmlformats.org/officeDocument/2006/relationships/oleObject" Target="embeddings/oleObject2176.bin"/><Relationship Id="rId4221" Type="http://schemas.openxmlformats.org/officeDocument/2006/relationships/image" Target="media/image1911.wmf"/><Relationship Id="rId1608" Type="http://schemas.openxmlformats.org/officeDocument/2006/relationships/oleObject" Target="embeddings/oleObject843.bin"/><Relationship Id="rId1815" Type="http://schemas.openxmlformats.org/officeDocument/2006/relationships/oleObject" Target="embeddings/oleObject960.bin"/><Relationship Id="rId3030" Type="http://schemas.openxmlformats.org/officeDocument/2006/relationships/oleObject" Target="embeddings/oleObject1636.bin"/><Relationship Id="rId6186" Type="http://schemas.openxmlformats.org/officeDocument/2006/relationships/oleObject" Target="embeddings/oleObject3347.bin"/><Relationship Id="rId6393" Type="http://schemas.openxmlformats.org/officeDocument/2006/relationships/oleObject" Target="embeddings/oleObject3460.bin"/><Relationship Id="rId3987" Type="http://schemas.openxmlformats.org/officeDocument/2006/relationships/image" Target="media/image1820.wmf"/><Relationship Id="rId6046" Type="http://schemas.openxmlformats.org/officeDocument/2006/relationships/oleObject" Target="embeddings/oleObject3276.bin"/><Relationship Id="rId2589" Type="http://schemas.openxmlformats.org/officeDocument/2006/relationships/oleObject" Target="embeddings/oleObject1386.bin"/><Relationship Id="rId2796" Type="http://schemas.openxmlformats.org/officeDocument/2006/relationships/image" Target="media/image1285.wmf"/><Relationship Id="rId3847" Type="http://schemas.openxmlformats.org/officeDocument/2006/relationships/oleObject" Target="embeddings/oleObject2082.bin"/><Relationship Id="rId6253" Type="http://schemas.openxmlformats.org/officeDocument/2006/relationships/image" Target="media/image2862.wmf"/><Relationship Id="rId6460" Type="http://schemas.openxmlformats.org/officeDocument/2006/relationships/image" Target="media/image2954.wmf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90.bin"/><Relationship Id="rId1398" Type="http://schemas.openxmlformats.org/officeDocument/2006/relationships/oleObject" Target="embeddings/oleObject730.bin"/><Relationship Id="rId2449" Type="http://schemas.openxmlformats.org/officeDocument/2006/relationships/oleObject" Target="embeddings/oleObject1309.bin"/><Relationship Id="rId2656" Type="http://schemas.openxmlformats.org/officeDocument/2006/relationships/image" Target="media/image1224.wmf"/><Relationship Id="rId2863" Type="http://schemas.openxmlformats.org/officeDocument/2006/relationships/oleObject" Target="embeddings/oleObject1542.bin"/><Relationship Id="rId3707" Type="http://schemas.openxmlformats.org/officeDocument/2006/relationships/image" Target="media/image1690.wmf"/><Relationship Id="rId3914" Type="http://schemas.openxmlformats.org/officeDocument/2006/relationships/oleObject" Target="embeddings/oleObject2119.bin"/><Relationship Id="rId5062" Type="http://schemas.openxmlformats.org/officeDocument/2006/relationships/image" Target="media/image2286.wmf"/><Relationship Id="rId6113" Type="http://schemas.openxmlformats.org/officeDocument/2006/relationships/image" Target="media/image2795.wmf"/><Relationship Id="rId6320" Type="http://schemas.openxmlformats.org/officeDocument/2006/relationships/image" Target="media/image2890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1.wmf"/><Relationship Id="rId1258" Type="http://schemas.openxmlformats.org/officeDocument/2006/relationships/image" Target="media/image597.wmf"/><Relationship Id="rId1465" Type="http://schemas.openxmlformats.org/officeDocument/2006/relationships/image" Target="media/image693.wmf"/><Relationship Id="rId1672" Type="http://schemas.openxmlformats.org/officeDocument/2006/relationships/oleObject" Target="embeddings/oleObject881.bin"/><Relationship Id="rId2309" Type="http://schemas.openxmlformats.org/officeDocument/2006/relationships/image" Target="media/image1068.wmf"/><Relationship Id="rId2516" Type="http://schemas.openxmlformats.org/officeDocument/2006/relationships/image" Target="media/image1161.wmf"/><Relationship Id="rId2723" Type="http://schemas.openxmlformats.org/officeDocument/2006/relationships/oleObject" Target="embeddings/oleObject1461.bin"/><Relationship Id="rId5879" Type="http://schemas.openxmlformats.org/officeDocument/2006/relationships/oleObject" Target="embeddings/oleObject3210.bin"/><Relationship Id="rId1118" Type="http://schemas.openxmlformats.org/officeDocument/2006/relationships/oleObject" Target="embeddings/oleObject570.bin"/><Relationship Id="rId1325" Type="http://schemas.openxmlformats.org/officeDocument/2006/relationships/oleObject" Target="embeddings/oleObject689.bin"/><Relationship Id="rId1532" Type="http://schemas.openxmlformats.org/officeDocument/2006/relationships/oleObject" Target="embeddings/oleObject800.bin"/><Relationship Id="rId2930" Type="http://schemas.openxmlformats.org/officeDocument/2006/relationships/oleObject" Target="embeddings/oleObject1579.bin"/><Relationship Id="rId4688" Type="http://schemas.openxmlformats.org/officeDocument/2006/relationships/oleObject" Target="embeddings/oleObject2566.bin"/><Relationship Id="rId902" Type="http://schemas.openxmlformats.org/officeDocument/2006/relationships/oleObject" Target="embeddings/oleObject450.bin"/><Relationship Id="rId3497" Type="http://schemas.openxmlformats.org/officeDocument/2006/relationships/image" Target="media/image1599.wmf"/><Relationship Id="rId4895" Type="http://schemas.openxmlformats.org/officeDocument/2006/relationships/oleObject" Target="embeddings/oleObject2681.bin"/><Relationship Id="rId5739" Type="http://schemas.openxmlformats.org/officeDocument/2006/relationships/image" Target="media/image2596.wmf"/><Relationship Id="rId5946" Type="http://schemas.openxmlformats.org/officeDocument/2006/relationships/image" Target="media/image2698.png"/><Relationship Id="rId31" Type="http://schemas.openxmlformats.org/officeDocument/2006/relationships/image" Target="media/image13.wmf"/><Relationship Id="rId2099" Type="http://schemas.openxmlformats.org/officeDocument/2006/relationships/image" Target="media/image973.wmf"/><Relationship Id="rId4548" Type="http://schemas.openxmlformats.org/officeDocument/2006/relationships/oleObject" Target="embeddings/oleObject2486.bin"/><Relationship Id="rId4755" Type="http://schemas.openxmlformats.org/officeDocument/2006/relationships/oleObject" Target="embeddings/oleObject2603.bin"/><Relationship Id="rId4962" Type="http://schemas.openxmlformats.org/officeDocument/2006/relationships/oleObject" Target="embeddings/oleObject2716.bin"/><Relationship Id="rId5806" Type="http://schemas.openxmlformats.org/officeDocument/2006/relationships/oleObject" Target="embeddings/oleObject3170.bin"/><Relationship Id="rId7021" Type="http://schemas.openxmlformats.org/officeDocument/2006/relationships/image" Target="media/image3225.wmf"/><Relationship Id="rId278" Type="http://schemas.openxmlformats.org/officeDocument/2006/relationships/image" Target="media/image136.wmf"/><Relationship Id="rId3357" Type="http://schemas.openxmlformats.org/officeDocument/2006/relationships/oleObject" Target="embeddings/oleObject1815.bin"/><Relationship Id="rId3564" Type="http://schemas.openxmlformats.org/officeDocument/2006/relationships/oleObject" Target="embeddings/oleObject1929.bin"/><Relationship Id="rId3771" Type="http://schemas.openxmlformats.org/officeDocument/2006/relationships/oleObject" Target="embeddings/oleObject2043.bin"/><Relationship Id="rId4408" Type="http://schemas.openxmlformats.org/officeDocument/2006/relationships/image" Target="media/image1997.wmf"/><Relationship Id="rId4615" Type="http://schemas.openxmlformats.org/officeDocument/2006/relationships/image" Target="media/image2084.wmf"/><Relationship Id="rId4822" Type="http://schemas.openxmlformats.org/officeDocument/2006/relationships/oleObject" Target="embeddings/oleObject2641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5.bin"/><Relationship Id="rId2166" Type="http://schemas.openxmlformats.org/officeDocument/2006/relationships/image" Target="media/image1003.wmf"/><Relationship Id="rId2373" Type="http://schemas.openxmlformats.org/officeDocument/2006/relationships/oleObject" Target="embeddings/oleObject1268.bin"/><Relationship Id="rId2580" Type="http://schemas.openxmlformats.org/officeDocument/2006/relationships/oleObject" Target="embeddings/oleObject1381.bin"/><Relationship Id="rId3217" Type="http://schemas.openxmlformats.org/officeDocument/2006/relationships/oleObject" Target="embeddings/oleObject1741.bin"/><Relationship Id="rId3424" Type="http://schemas.openxmlformats.org/officeDocument/2006/relationships/oleObject" Target="embeddings/oleObject1853.bin"/><Relationship Id="rId3631" Type="http://schemas.openxmlformats.org/officeDocument/2006/relationships/oleObject" Target="embeddings/oleObject1968.bin"/><Relationship Id="rId6787" Type="http://schemas.openxmlformats.org/officeDocument/2006/relationships/image" Target="media/image3110.wmf"/><Relationship Id="rId6994" Type="http://schemas.openxmlformats.org/officeDocument/2006/relationships/oleObject" Target="embeddings/oleObject3775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1182" Type="http://schemas.openxmlformats.org/officeDocument/2006/relationships/image" Target="media/image561.wmf"/><Relationship Id="rId2026" Type="http://schemas.openxmlformats.org/officeDocument/2006/relationships/oleObject" Target="embeddings/oleObject1080.bin"/><Relationship Id="rId2233" Type="http://schemas.openxmlformats.org/officeDocument/2006/relationships/oleObject" Target="embeddings/oleObject1193.bin"/><Relationship Id="rId2440" Type="http://schemas.openxmlformats.org/officeDocument/2006/relationships/image" Target="media/image1130.wmf"/><Relationship Id="rId5389" Type="http://schemas.openxmlformats.org/officeDocument/2006/relationships/oleObject" Target="embeddings/oleObject2947.bin"/><Relationship Id="rId5596" Type="http://schemas.openxmlformats.org/officeDocument/2006/relationships/image" Target="media/image2531.wmf"/><Relationship Id="rId6647" Type="http://schemas.openxmlformats.org/officeDocument/2006/relationships/image" Target="media/image3042.wmf"/><Relationship Id="rId6854" Type="http://schemas.openxmlformats.org/officeDocument/2006/relationships/oleObject" Target="embeddings/oleObject3704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2.wmf"/><Relationship Id="rId1042" Type="http://schemas.openxmlformats.org/officeDocument/2006/relationships/oleObject" Target="embeddings/oleObject526.bin"/><Relationship Id="rId2300" Type="http://schemas.openxmlformats.org/officeDocument/2006/relationships/oleObject" Target="embeddings/oleObject1229.bin"/><Relationship Id="rId4198" Type="http://schemas.openxmlformats.org/officeDocument/2006/relationships/image" Target="media/image1901.wmf"/><Relationship Id="rId5249" Type="http://schemas.openxmlformats.org/officeDocument/2006/relationships/image" Target="media/image2374.wmf"/><Relationship Id="rId5456" Type="http://schemas.openxmlformats.org/officeDocument/2006/relationships/image" Target="media/image2466.png"/><Relationship Id="rId5663" Type="http://schemas.openxmlformats.org/officeDocument/2006/relationships/image" Target="media/image2564.wmf"/><Relationship Id="rId6507" Type="http://schemas.openxmlformats.org/officeDocument/2006/relationships/oleObject" Target="embeddings/oleObject3522.bin"/><Relationship Id="rId1999" Type="http://schemas.openxmlformats.org/officeDocument/2006/relationships/image" Target="media/image926.wmf"/><Relationship Id="rId4058" Type="http://schemas.openxmlformats.org/officeDocument/2006/relationships/image" Target="media/image1849.wmf"/><Relationship Id="rId4265" Type="http://schemas.openxmlformats.org/officeDocument/2006/relationships/image" Target="media/image1932.wmf"/><Relationship Id="rId4472" Type="http://schemas.openxmlformats.org/officeDocument/2006/relationships/oleObject" Target="embeddings/oleObject2442.bin"/><Relationship Id="rId5109" Type="http://schemas.openxmlformats.org/officeDocument/2006/relationships/image" Target="media/image2309.wmf"/><Relationship Id="rId5316" Type="http://schemas.openxmlformats.org/officeDocument/2006/relationships/oleObject" Target="embeddings/oleObject2904.bin"/><Relationship Id="rId5870" Type="http://schemas.openxmlformats.org/officeDocument/2006/relationships/image" Target="media/image2657.wmf"/><Relationship Id="rId6714" Type="http://schemas.openxmlformats.org/officeDocument/2006/relationships/oleObject" Target="embeddings/oleObject3631.bin"/><Relationship Id="rId6921" Type="http://schemas.openxmlformats.org/officeDocument/2006/relationships/image" Target="media/image3175.wmf"/><Relationship Id="rId1859" Type="http://schemas.openxmlformats.org/officeDocument/2006/relationships/oleObject" Target="embeddings/oleObject983.bin"/><Relationship Id="rId3074" Type="http://schemas.openxmlformats.org/officeDocument/2006/relationships/oleObject" Target="embeddings/oleObject1662.bin"/><Relationship Id="rId4125" Type="http://schemas.openxmlformats.org/officeDocument/2006/relationships/image" Target="media/image1869.wmf"/><Relationship Id="rId5523" Type="http://schemas.openxmlformats.org/officeDocument/2006/relationships/oleObject" Target="embeddings/oleObject3019.bin"/><Relationship Id="rId5730" Type="http://schemas.openxmlformats.org/officeDocument/2006/relationships/oleObject" Target="embeddings/oleObject3130.bin"/><Relationship Id="rId1719" Type="http://schemas.openxmlformats.org/officeDocument/2006/relationships/oleObject" Target="embeddings/oleObject908.bin"/><Relationship Id="rId1926" Type="http://schemas.openxmlformats.org/officeDocument/2006/relationships/oleObject" Target="embeddings/oleObject1023.bin"/><Relationship Id="rId3281" Type="http://schemas.openxmlformats.org/officeDocument/2006/relationships/image" Target="media/image1497.wmf"/><Relationship Id="rId4332" Type="http://schemas.openxmlformats.org/officeDocument/2006/relationships/oleObject" Target="embeddings/oleObject2361.bin"/><Relationship Id="rId2090" Type="http://schemas.openxmlformats.org/officeDocument/2006/relationships/image" Target="media/image969.wmf"/><Relationship Id="rId3141" Type="http://schemas.openxmlformats.org/officeDocument/2006/relationships/oleObject" Target="embeddings/oleObject1701.bin"/><Relationship Id="rId6297" Type="http://schemas.openxmlformats.org/officeDocument/2006/relationships/oleObject" Target="embeddings/oleObject3410.bin"/><Relationship Id="rId3001" Type="http://schemas.openxmlformats.org/officeDocument/2006/relationships/oleObject" Target="embeddings/oleObject1621.bin"/><Relationship Id="rId3958" Type="http://schemas.openxmlformats.org/officeDocument/2006/relationships/oleObject" Target="embeddings/oleObject2144.bin"/><Relationship Id="rId6157" Type="http://schemas.openxmlformats.org/officeDocument/2006/relationships/image" Target="media/image2817.wmf"/><Relationship Id="rId6364" Type="http://schemas.openxmlformats.org/officeDocument/2006/relationships/image" Target="media/image2911.wmf"/><Relationship Id="rId6571" Type="http://schemas.openxmlformats.org/officeDocument/2006/relationships/oleObject" Target="embeddings/oleObject3557.bin"/><Relationship Id="rId879" Type="http://schemas.openxmlformats.org/officeDocument/2006/relationships/image" Target="media/image433.wmf"/><Relationship Id="rId2767" Type="http://schemas.openxmlformats.org/officeDocument/2006/relationships/oleObject" Target="embeddings/oleObject1487.bin"/><Relationship Id="rId5173" Type="http://schemas.openxmlformats.org/officeDocument/2006/relationships/image" Target="media/image2338.wmf"/><Relationship Id="rId5380" Type="http://schemas.openxmlformats.org/officeDocument/2006/relationships/image" Target="media/image2431.wmf"/><Relationship Id="rId6017" Type="http://schemas.openxmlformats.org/officeDocument/2006/relationships/image" Target="media/image2748.wmf"/><Relationship Id="rId6224" Type="http://schemas.openxmlformats.org/officeDocument/2006/relationships/oleObject" Target="embeddings/oleObject3366.bin"/><Relationship Id="rId6431" Type="http://schemas.openxmlformats.org/officeDocument/2006/relationships/oleObject" Target="embeddings/oleObject3484.bin"/><Relationship Id="rId739" Type="http://schemas.openxmlformats.org/officeDocument/2006/relationships/image" Target="media/image363.wmf"/><Relationship Id="rId1369" Type="http://schemas.openxmlformats.org/officeDocument/2006/relationships/oleObject" Target="embeddings/oleObject714.bin"/><Relationship Id="rId1576" Type="http://schemas.openxmlformats.org/officeDocument/2006/relationships/oleObject" Target="embeddings/oleObject824.bin"/><Relationship Id="rId2974" Type="http://schemas.openxmlformats.org/officeDocument/2006/relationships/image" Target="media/image1361.wmf"/><Relationship Id="rId3818" Type="http://schemas.openxmlformats.org/officeDocument/2006/relationships/image" Target="media/image1744.wmf"/><Relationship Id="rId5033" Type="http://schemas.openxmlformats.org/officeDocument/2006/relationships/oleObject" Target="embeddings/oleObject2754.bin"/><Relationship Id="rId5240" Type="http://schemas.openxmlformats.org/officeDocument/2006/relationships/image" Target="media/image2370.wmf"/><Relationship Id="rId946" Type="http://schemas.openxmlformats.org/officeDocument/2006/relationships/image" Target="media/image465.wmf"/><Relationship Id="rId1229" Type="http://schemas.openxmlformats.org/officeDocument/2006/relationships/image" Target="media/image583.wmf"/><Relationship Id="rId1783" Type="http://schemas.openxmlformats.org/officeDocument/2006/relationships/oleObject" Target="embeddings/oleObject942.bin"/><Relationship Id="rId1990" Type="http://schemas.openxmlformats.org/officeDocument/2006/relationships/oleObject" Target="embeddings/oleObject1060.bin"/><Relationship Id="rId2627" Type="http://schemas.openxmlformats.org/officeDocument/2006/relationships/oleObject" Target="embeddings/oleObject1410.bin"/><Relationship Id="rId2834" Type="http://schemas.openxmlformats.org/officeDocument/2006/relationships/image" Target="media/image1300.wmf"/><Relationship Id="rId5100" Type="http://schemas.openxmlformats.org/officeDocument/2006/relationships/image" Target="media/image2305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50.bin"/><Relationship Id="rId1643" Type="http://schemas.openxmlformats.org/officeDocument/2006/relationships/oleObject" Target="embeddings/oleObject863.bin"/><Relationship Id="rId1850" Type="http://schemas.openxmlformats.org/officeDocument/2006/relationships/image" Target="media/image864.wmf"/><Relationship Id="rId2901" Type="http://schemas.openxmlformats.org/officeDocument/2006/relationships/oleObject" Target="embeddings/oleObject1563.bin"/><Relationship Id="rId4799" Type="http://schemas.openxmlformats.org/officeDocument/2006/relationships/image" Target="media/image2164.wmf"/><Relationship Id="rId7065" Type="http://schemas.openxmlformats.org/officeDocument/2006/relationships/image" Target="media/image3244.wmf"/><Relationship Id="rId1503" Type="http://schemas.openxmlformats.org/officeDocument/2006/relationships/oleObject" Target="embeddings/oleObject785.bin"/><Relationship Id="rId1710" Type="http://schemas.openxmlformats.org/officeDocument/2006/relationships/image" Target="media/image800.wmf"/><Relationship Id="rId4659" Type="http://schemas.openxmlformats.org/officeDocument/2006/relationships/image" Target="media/image2102.wmf"/><Relationship Id="rId4866" Type="http://schemas.openxmlformats.org/officeDocument/2006/relationships/image" Target="media/image2192.wmf"/><Relationship Id="rId5917" Type="http://schemas.openxmlformats.org/officeDocument/2006/relationships/image" Target="media/image2680.png"/><Relationship Id="rId3468" Type="http://schemas.openxmlformats.org/officeDocument/2006/relationships/oleObject" Target="embeddings/oleObject1876.bin"/><Relationship Id="rId3675" Type="http://schemas.openxmlformats.org/officeDocument/2006/relationships/oleObject" Target="embeddings/oleObject1993.bin"/><Relationship Id="rId3882" Type="http://schemas.openxmlformats.org/officeDocument/2006/relationships/image" Target="media/image1775.wmf"/><Relationship Id="rId4519" Type="http://schemas.openxmlformats.org/officeDocument/2006/relationships/oleObject" Target="embeddings/oleObject2469.bin"/><Relationship Id="rId4726" Type="http://schemas.openxmlformats.org/officeDocument/2006/relationships/image" Target="media/image2130.wmf"/><Relationship Id="rId4933" Type="http://schemas.openxmlformats.org/officeDocument/2006/relationships/image" Target="media/image2225.wmf"/><Relationship Id="rId6081" Type="http://schemas.openxmlformats.org/officeDocument/2006/relationships/image" Target="media/image2780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054.wmf"/><Relationship Id="rId2484" Type="http://schemas.openxmlformats.org/officeDocument/2006/relationships/image" Target="media/image1148.wmf"/><Relationship Id="rId2691" Type="http://schemas.openxmlformats.org/officeDocument/2006/relationships/oleObject" Target="embeddings/oleObject1444.bin"/><Relationship Id="rId3328" Type="http://schemas.openxmlformats.org/officeDocument/2006/relationships/oleObject" Target="embeddings/oleObject1800.bin"/><Relationship Id="rId3535" Type="http://schemas.openxmlformats.org/officeDocument/2006/relationships/oleObject" Target="embeddings/oleObject1912.bin"/><Relationship Id="rId3742" Type="http://schemas.openxmlformats.org/officeDocument/2006/relationships/oleObject" Target="embeddings/oleObject2028.bin"/><Relationship Id="rId6898" Type="http://schemas.openxmlformats.org/officeDocument/2006/relationships/oleObject" Target="embeddings/oleObject3727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29.wmf"/><Relationship Id="rId1293" Type="http://schemas.openxmlformats.org/officeDocument/2006/relationships/oleObject" Target="embeddings/oleObject671.bin"/><Relationship Id="rId2137" Type="http://schemas.openxmlformats.org/officeDocument/2006/relationships/oleObject" Target="embeddings/oleObject1139.bin"/><Relationship Id="rId2344" Type="http://schemas.openxmlformats.org/officeDocument/2006/relationships/image" Target="media/image1083.wmf"/><Relationship Id="rId2551" Type="http://schemas.openxmlformats.org/officeDocument/2006/relationships/image" Target="media/image1178.wmf"/><Relationship Id="rId109" Type="http://schemas.openxmlformats.org/officeDocument/2006/relationships/image" Target="media/image51.wmf"/><Relationship Id="rId316" Type="http://schemas.openxmlformats.org/officeDocument/2006/relationships/image" Target="media/image155.wmf"/><Relationship Id="rId523" Type="http://schemas.openxmlformats.org/officeDocument/2006/relationships/image" Target="media/image257.wmf"/><Relationship Id="rId1153" Type="http://schemas.openxmlformats.org/officeDocument/2006/relationships/oleObject" Target="embeddings/oleObject593.bin"/><Relationship Id="rId2204" Type="http://schemas.openxmlformats.org/officeDocument/2006/relationships/image" Target="media/image1019.wmf"/><Relationship Id="rId3602" Type="http://schemas.openxmlformats.org/officeDocument/2006/relationships/oleObject" Target="embeddings/oleObject1951.bin"/><Relationship Id="rId6758" Type="http://schemas.openxmlformats.org/officeDocument/2006/relationships/image" Target="media/image3096.wmf"/><Relationship Id="rId6965" Type="http://schemas.openxmlformats.org/officeDocument/2006/relationships/image" Target="media/image3197.wmf"/><Relationship Id="rId730" Type="http://schemas.openxmlformats.org/officeDocument/2006/relationships/oleObject" Target="embeddings/oleObject364.bin"/><Relationship Id="rId1013" Type="http://schemas.openxmlformats.org/officeDocument/2006/relationships/oleObject" Target="embeddings/oleObject510.bin"/><Relationship Id="rId1360" Type="http://schemas.openxmlformats.org/officeDocument/2006/relationships/oleObject" Target="embeddings/oleObject709.bin"/><Relationship Id="rId2411" Type="http://schemas.openxmlformats.org/officeDocument/2006/relationships/image" Target="media/image1116.wmf"/><Relationship Id="rId4169" Type="http://schemas.openxmlformats.org/officeDocument/2006/relationships/image" Target="media/image1887.wmf"/><Relationship Id="rId5567" Type="http://schemas.openxmlformats.org/officeDocument/2006/relationships/image" Target="media/image2517.wmf"/><Relationship Id="rId5774" Type="http://schemas.openxmlformats.org/officeDocument/2006/relationships/oleObject" Target="embeddings/oleObject3153.bin"/><Relationship Id="rId5981" Type="http://schemas.openxmlformats.org/officeDocument/2006/relationships/image" Target="media/image2722.png"/><Relationship Id="rId6618" Type="http://schemas.openxmlformats.org/officeDocument/2006/relationships/oleObject" Target="embeddings/oleObject3583.bin"/><Relationship Id="rId6825" Type="http://schemas.openxmlformats.org/officeDocument/2006/relationships/image" Target="media/image3128.wmf"/><Relationship Id="rId1220" Type="http://schemas.openxmlformats.org/officeDocument/2006/relationships/image" Target="media/image579.wmf"/><Relationship Id="rId4376" Type="http://schemas.openxmlformats.org/officeDocument/2006/relationships/oleObject" Target="embeddings/oleObject2386.bin"/><Relationship Id="rId4583" Type="http://schemas.openxmlformats.org/officeDocument/2006/relationships/image" Target="media/image2071.wmf"/><Relationship Id="rId4790" Type="http://schemas.openxmlformats.org/officeDocument/2006/relationships/oleObject" Target="embeddings/oleObject2622.bin"/><Relationship Id="rId5427" Type="http://schemas.openxmlformats.org/officeDocument/2006/relationships/oleObject" Target="embeddings/oleObject2967.bin"/><Relationship Id="rId5634" Type="http://schemas.openxmlformats.org/officeDocument/2006/relationships/oleObject" Target="embeddings/oleObject3077.bin"/><Relationship Id="rId5841" Type="http://schemas.openxmlformats.org/officeDocument/2006/relationships/image" Target="media/image2645.wmf"/><Relationship Id="rId3185" Type="http://schemas.openxmlformats.org/officeDocument/2006/relationships/image" Target="media/image1453.wmf"/><Relationship Id="rId3392" Type="http://schemas.openxmlformats.org/officeDocument/2006/relationships/image" Target="media/image1550.wmf"/><Relationship Id="rId4029" Type="http://schemas.openxmlformats.org/officeDocument/2006/relationships/image" Target="media/image1837.wmf"/><Relationship Id="rId4236" Type="http://schemas.openxmlformats.org/officeDocument/2006/relationships/image" Target="media/image1918.wmf"/><Relationship Id="rId4443" Type="http://schemas.openxmlformats.org/officeDocument/2006/relationships/oleObject" Target="embeddings/oleObject2426.bin"/><Relationship Id="rId4650" Type="http://schemas.openxmlformats.org/officeDocument/2006/relationships/oleObject" Target="embeddings/oleObject2545.bin"/><Relationship Id="rId5701" Type="http://schemas.openxmlformats.org/officeDocument/2006/relationships/oleObject" Target="embeddings/oleObject3112.bin"/><Relationship Id="rId3045" Type="http://schemas.openxmlformats.org/officeDocument/2006/relationships/oleObject" Target="embeddings/oleObject1645.bin"/><Relationship Id="rId3252" Type="http://schemas.openxmlformats.org/officeDocument/2006/relationships/oleObject" Target="embeddings/oleObject1761.bin"/><Relationship Id="rId4303" Type="http://schemas.openxmlformats.org/officeDocument/2006/relationships/oleObject" Target="embeddings/oleObject2346.bin"/><Relationship Id="rId4510" Type="http://schemas.openxmlformats.org/officeDocument/2006/relationships/oleObject" Target="embeddings/oleObject2462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2061" Type="http://schemas.openxmlformats.org/officeDocument/2006/relationships/image" Target="media/image956.wmf"/><Relationship Id="rId3112" Type="http://schemas.openxmlformats.org/officeDocument/2006/relationships/image" Target="media/image1422.wmf"/><Relationship Id="rId6268" Type="http://schemas.openxmlformats.org/officeDocument/2006/relationships/oleObject" Target="embeddings/oleObject3392.bin"/><Relationship Id="rId6475" Type="http://schemas.openxmlformats.org/officeDocument/2006/relationships/oleObject" Target="embeddings/oleObject3506.bin"/><Relationship Id="rId6682" Type="http://schemas.openxmlformats.org/officeDocument/2006/relationships/oleObject" Target="embeddings/oleObject3615.bin"/><Relationship Id="rId240" Type="http://schemas.openxmlformats.org/officeDocument/2006/relationships/image" Target="media/image117.wmf"/><Relationship Id="rId5077" Type="http://schemas.openxmlformats.org/officeDocument/2006/relationships/oleObject" Target="embeddings/oleObject2776.bin"/><Relationship Id="rId5284" Type="http://schemas.openxmlformats.org/officeDocument/2006/relationships/oleObject" Target="embeddings/oleObject2886.bin"/><Relationship Id="rId6128" Type="http://schemas.openxmlformats.org/officeDocument/2006/relationships/oleObject" Target="embeddings/oleObject3318.bin"/><Relationship Id="rId6335" Type="http://schemas.openxmlformats.org/officeDocument/2006/relationships/oleObject" Target="embeddings/oleObject3430.bin"/><Relationship Id="rId100" Type="http://schemas.openxmlformats.org/officeDocument/2006/relationships/oleObject" Target="embeddings/oleObject47.bin"/><Relationship Id="rId2878" Type="http://schemas.openxmlformats.org/officeDocument/2006/relationships/oleObject" Target="embeddings/oleObject1551.bin"/><Relationship Id="rId3929" Type="http://schemas.openxmlformats.org/officeDocument/2006/relationships/oleObject" Target="embeddings/oleObject2128.bin"/><Relationship Id="rId4093" Type="http://schemas.openxmlformats.org/officeDocument/2006/relationships/image" Target="media/image1862.wmf"/><Relationship Id="rId5144" Type="http://schemas.openxmlformats.org/officeDocument/2006/relationships/oleObject" Target="embeddings/oleObject2811.bin"/><Relationship Id="rId5491" Type="http://schemas.openxmlformats.org/officeDocument/2006/relationships/oleObject" Target="embeddings/oleObject3001.bin"/><Relationship Id="rId6542" Type="http://schemas.openxmlformats.org/officeDocument/2006/relationships/oleObject" Target="embeddings/oleObject3540.bin"/><Relationship Id="rId1687" Type="http://schemas.openxmlformats.org/officeDocument/2006/relationships/image" Target="media/image789.wmf"/><Relationship Id="rId1894" Type="http://schemas.openxmlformats.org/officeDocument/2006/relationships/oleObject" Target="embeddings/oleObject1004.bin"/><Relationship Id="rId2738" Type="http://schemas.openxmlformats.org/officeDocument/2006/relationships/image" Target="media/image1260.wmf"/><Relationship Id="rId2945" Type="http://schemas.openxmlformats.org/officeDocument/2006/relationships/oleObject" Target="embeddings/oleObject1588.bin"/><Relationship Id="rId5351" Type="http://schemas.openxmlformats.org/officeDocument/2006/relationships/oleObject" Target="embeddings/oleObject2924.bin"/><Relationship Id="rId6402" Type="http://schemas.openxmlformats.org/officeDocument/2006/relationships/oleObject" Target="embeddings/oleObject3465.bin"/><Relationship Id="rId917" Type="http://schemas.openxmlformats.org/officeDocument/2006/relationships/oleObject" Target="embeddings/oleObject458.bin"/><Relationship Id="rId1547" Type="http://schemas.openxmlformats.org/officeDocument/2006/relationships/image" Target="media/image732.wmf"/><Relationship Id="rId1754" Type="http://schemas.openxmlformats.org/officeDocument/2006/relationships/image" Target="media/image819.wmf"/><Relationship Id="rId1961" Type="http://schemas.openxmlformats.org/officeDocument/2006/relationships/oleObject" Target="embeddings/oleObject1045.bin"/><Relationship Id="rId2805" Type="http://schemas.openxmlformats.org/officeDocument/2006/relationships/oleObject" Target="embeddings/oleObject1508.bin"/><Relationship Id="rId4160" Type="http://schemas.openxmlformats.org/officeDocument/2006/relationships/image" Target="media/image1884.wmf"/><Relationship Id="rId5004" Type="http://schemas.openxmlformats.org/officeDocument/2006/relationships/image" Target="media/image2257.wmf"/><Relationship Id="rId5211" Type="http://schemas.openxmlformats.org/officeDocument/2006/relationships/image" Target="media/image2356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5.bin"/><Relationship Id="rId1614" Type="http://schemas.openxmlformats.org/officeDocument/2006/relationships/oleObject" Target="embeddings/oleObject846.bin"/><Relationship Id="rId1821" Type="http://schemas.openxmlformats.org/officeDocument/2006/relationships/oleObject" Target="embeddings/oleObject963.bin"/><Relationship Id="rId4020" Type="http://schemas.openxmlformats.org/officeDocument/2006/relationships/oleObject" Target="embeddings/oleObject2179.bin"/><Relationship Id="rId4977" Type="http://schemas.openxmlformats.org/officeDocument/2006/relationships/oleObject" Target="embeddings/oleObject2725.bin"/><Relationship Id="rId3579" Type="http://schemas.openxmlformats.org/officeDocument/2006/relationships/image" Target="media/image1635.wmf"/><Relationship Id="rId3786" Type="http://schemas.openxmlformats.org/officeDocument/2006/relationships/image" Target="media/image1728.wmf"/><Relationship Id="rId6192" Type="http://schemas.openxmlformats.org/officeDocument/2006/relationships/oleObject" Target="embeddings/oleObject3350.bin"/><Relationship Id="rId7036" Type="http://schemas.openxmlformats.org/officeDocument/2006/relationships/oleObject" Target="embeddings/oleObject3796.bin"/><Relationship Id="rId2388" Type="http://schemas.openxmlformats.org/officeDocument/2006/relationships/oleObject" Target="embeddings/oleObject1276.bin"/><Relationship Id="rId2595" Type="http://schemas.openxmlformats.org/officeDocument/2006/relationships/oleObject" Target="embeddings/oleObject1390.bin"/><Relationship Id="rId3439" Type="http://schemas.openxmlformats.org/officeDocument/2006/relationships/oleObject" Target="embeddings/oleObject1861.bin"/><Relationship Id="rId3993" Type="http://schemas.openxmlformats.org/officeDocument/2006/relationships/oleObject" Target="embeddings/oleObject2163.bin"/><Relationship Id="rId4837" Type="http://schemas.openxmlformats.org/officeDocument/2006/relationships/oleObject" Target="embeddings/oleObject2649.bin"/><Relationship Id="rId6052" Type="http://schemas.openxmlformats.org/officeDocument/2006/relationships/oleObject" Target="embeddings/oleObject3279.bin"/><Relationship Id="rId567" Type="http://schemas.openxmlformats.org/officeDocument/2006/relationships/image" Target="media/image279.wmf"/><Relationship Id="rId1197" Type="http://schemas.openxmlformats.org/officeDocument/2006/relationships/oleObject" Target="embeddings/oleObject622.bin"/><Relationship Id="rId2248" Type="http://schemas.openxmlformats.org/officeDocument/2006/relationships/image" Target="media/image1040.wmf"/><Relationship Id="rId3646" Type="http://schemas.openxmlformats.org/officeDocument/2006/relationships/image" Target="media/image1662.wmf"/><Relationship Id="rId3853" Type="http://schemas.openxmlformats.org/officeDocument/2006/relationships/oleObject" Target="embeddings/oleObject2085.bin"/><Relationship Id="rId4904" Type="http://schemas.openxmlformats.org/officeDocument/2006/relationships/image" Target="media/image2211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0.wmf"/><Relationship Id="rId1057" Type="http://schemas.openxmlformats.org/officeDocument/2006/relationships/oleObject" Target="embeddings/oleObject534.bin"/><Relationship Id="rId2455" Type="http://schemas.openxmlformats.org/officeDocument/2006/relationships/oleObject" Target="embeddings/oleObject1313.bin"/><Relationship Id="rId2662" Type="http://schemas.openxmlformats.org/officeDocument/2006/relationships/oleObject" Target="embeddings/oleObject1428.bin"/><Relationship Id="rId3506" Type="http://schemas.openxmlformats.org/officeDocument/2006/relationships/oleObject" Target="embeddings/oleObject1895.bin"/><Relationship Id="rId3713" Type="http://schemas.openxmlformats.org/officeDocument/2006/relationships/image" Target="media/image1693.wmf"/><Relationship Id="rId3920" Type="http://schemas.openxmlformats.org/officeDocument/2006/relationships/oleObject" Target="embeddings/oleObject2123.bin"/><Relationship Id="rId6869" Type="http://schemas.openxmlformats.org/officeDocument/2006/relationships/image" Target="media/image3149.wmf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4.wmf"/><Relationship Id="rId1264" Type="http://schemas.openxmlformats.org/officeDocument/2006/relationships/image" Target="media/image600.wmf"/><Relationship Id="rId1471" Type="http://schemas.openxmlformats.org/officeDocument/2006/relationships/image" Target="media/image696.wmf"/><Relationship Id="rId2108" Type="http://schemas.openxmlformats.org/officeDocument/2006/relationships/oleObject" Target="embeddings/oleObject1124.bin"/><Relationship Id="rId2315" Type="http://schemas.openxmlformats.org/officeDocument/2006/relationships/image" Target="media/image1071.wmf"/><Relationship Id="rId2522" Type="http://schemas.openxmlformats.org/officeDocument/2006/relationships/image" Target="media/image1164.wmf"/><Relationship Id="rId5678" Type="http://schemas.openxmlformats.org/officeDocument/2006/relationships/oleObject" Target="embeddings/oleObject3100.bin"/><Relationship Id="rId5885" Type="http://schemas.openxmlformats.org/officeDocument/2006/relationships/oleObject" Target="embeddings/oleObject3213.bin"/><Relationship Id="rId6729" Type="http://schemas.openxmlformats.org/officeDocument/2006/relationships/image" Target="media/image3083.wmf"/><Relationship Id="rId6936" Type="http://schemas.openxmlformats.org/officeDocument/2006/relationships/oleObject" Target="embeddings/oleObject3746.bin"/><Relationship Id="rId701" Type="http://schemas.openxmlformats.org/officeDocument/2006/relationships/image" Target="media/image344.wmf"/><Relationship Id="rId1124" Type="http://schemas.openxmlformats.org/officeDocument/2006/relationships/image" Target="media/image543.wmf"/><Relationship Id="rId1331" Type="http://schemas.openxmlformats.org/officeDocument/2006/relationships/oleObject" Target="embeddings/oleObject692.bin"/><Relationship Id="rId4487" Type="http://schemas.openxmlformats.org/officeDocument/2006/relationships/image" Target="media/image2030.wmf"/><Relationship Id="rId4694" Type="http://schemas.openxmlformats.org/officeDocument/2006/relationships/oleObject" Target="embeddings/oleObject2570.bin"/><Relationship Id="rId5538" Type="http://schemas.openxmlformats.org/officeDocument/2006/relationships/image" Target="media/image2504.wmf"/><Relationship Id="rId5745" Type="http://schemas.openxmlformats.org/officeDocument/2006/relationships/image" Target="media/image2599.wmf"/><Relationship Id="rId5952" Type="http://schemas.openxmlformats.org/officeDocument/2006/relationships/image" Target="media/image2702.png"/><Relationship Id="rId3089" Type="http://schemas.openxmlformats.org/officeDocument/2006/relationships/oleObject" Target="embeddings/oleObject1671.bin"/><Relationship Id="rId3296" Type="http://schemas.openxmlformats.org/officeDocument/2006/relationships/oleObject" Target="embeddings/oleObject1784.bin"/><Relationship Id="rId4347" Type="http://schemas.openxmlformats.org/officeDocument/2006/relationships/oleObject" Target="embeddings/oleObject2369.bin"/><Relationship Id="rId4554" Type="http://schemas.openxmlformats.org/officeDocument/2006/relationships/image" Target="media/image2057.wmf"/><Relationship Id="rId4761" Type="http://schemas.openxmlformats.org/officeDocument/2006/relationships/oleObject" Target="embeddings/oleObject2606.bin"/><Relationship Id="rId5605" Type="http://schemas.openxmlformats.org/officeDocument/2006/relationships/oleObject" Target="embeddings/oleObject3062.bin"/><Relationship Id="rId3156" Type="http://schemas.openxmlformats.org/officeDocument/2006/relationships/image" Target="media/image1440.wmf"/><Relationship Id="rId3363" Type="http://schemas.openxmlformats.org/officeDocument/2006/relationships/image" Target="media/image1537.wmf"/><Relationship Id="rId4207" Type="http://schemas.openxmlformats.org/officeDocument/2006/relationships/oleObject" Target="embeddings/oleObject2295.bin"/><Relationship Id="rId4414" Type="http://schemas.openxmlformats.org/officeDocument/2006/relationships/image" Target="media/image1999.wmf"/><Relationship Id="rId5812" Type="http://schemas.openxmlformats.org/officeDocument/2006/relationships/oleObject" Target="embeddings/oleObject3173.bin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2172" Type="http://schemas.openxmlformats.org/officeDocument/2006/relationships/image" Target="media/image1006.wmf"/><Relationship Id="rId3016" Type="http://schemas.openxmlformats.org/officeDocument/2006/relationships/image" Target="media/image1380.wmf"/><Relationship Id="rId3223" Type="http://schemas.openxmlformats.org/officeDocument/2006/relationships/image" Target="media/image1470.wmf"/><Relationship Id="rId3570" Type="http://schemas.openxmlformats.org/officeDocument/2006/relationships/oleObject" Target="embeddings/oleObject1932.bin"/><Relationship Id="rId4621" Type="http://schemas.openxmlformats.org/officeDocument/2006/relationships/oleObject" Target="embeddings/oleObject2528.bin"/><Relationship Id="rId6379" Type="http://schemas.openxmlformats.org/officeDocument/2006/relationships/oleObject" Target="embeddings/oleObject3453.bin"/><Relationship Id="rId144" Type="http://schemas.openxmlformats.org/officeDocument/2006/relationships/image" Target="media/image69.wmf"/><Relationship Id="rId3430" Type="http://schemas.openxmlformats.org/officeDocument/2006/relationships/image" Target="media/image1566.wmf"/><Relationship Id="rId5188" Type="http://schemas.openxmlformats.org/officeDocument/2006/relationships/oleObject" Target="embeddings/oleObject2835.bin"/><Relationship Id="rId6586" Type="http://schemas.openxmlformats.org/officeDocument/2006/relationships/image" Target="media/image3014.wmf"/><Relationship Id="rId6793" Type="http://schemas.openxmlformats.org/officeDocument/2006/relationships/image" Target="media/image3113.wmf"/><Relationship Id="rId351" Type="http://schemas.openxmlformats.org/officeDocument/2006/relationships/image" Target="media/image172.wmf"/><Relationship Id="rId2032" Type="http://schemas.openxmlformats.org/officeDocument/2006/relationships/oleObject" Target="embeddings/oleObject1083.bin"/><Relationship Id="rId2989" Type="http://schemas.openxmlformats.org/officeDocument/2006/relationships/oleObject" Target="embeddings/oleObject1614.bin"/><Relationship Id="rId5395" Type="http://schemas.openxmlformats.org/officeDocument/2006/relationships/image" Target="media/image2437.wmf"/><Relationship Id="rId6239" Type="http://schemas.openxmlformats.org/officeDocument/2006/relationships/image" Target="media/image2856.wmf"/><Relationship Id="rId6446" Type="http://schemas.openxmlformats.org/officeDocument/2006/relationships/image" Target="media/image2947.wmf"/><Relationship Id="rId6653" Type="http://schemas.openxmlformats.org/officeDocument/2006/relationships/image" Target="media/image3045.wmf"/><Relationship Id="rId6860" Type="http://schemas.openxmlformats.org/officeDocument/2006/relationships/oleObject" Target="embeddings/oleObject3708.bin"/><Relationship Id="rId211" Type="http://schemas.openxmlformats.org/officeDocument/2006/relationships/oleObject" Target="embeddings/oleObject101.bin"/><Relationship Id="rId1798" Type="http://schemas.openxmlformats.org/officeDocument/2006/relationships/image" Target="media/image840.wmf"/><Relationship Id="rId2849" Type="http://schemas.openxmlformats.org/officeDocument/2006/relationships/oleObject" Target="embeddings/oleObject1534.bin"/><Relationship Id="rId5048" Type="http://schemas.openxmlformats.org/officeDocument/2006/relationships/image" Target="media/image2279.wmf"/><Relationship Id="rId5255" Type="http://schemas.openxmlformats.org/officeDocument/2006/relationships/image" Target="media/image2377.wmf"/><Relationship Id="rId5462" Type="http://schemas.openxmlformats.org/officeDocument/2006/relationships/oleObject" Target="embeddings/oleObject2985.bin"/><Relationship Id="rId6306" Type="http://schemas.openxmlformats.org/officeDocument/2006/relationships/image" Target="media/image2883.wmf"/><Relationship Id="rId6513" Type="http://schemas.openxmlformats.org/officeDocument/2006/relationships/oleObject" Target="embeddings/oleObject3525.bin"/><Relationship Id="rId6720" Type="http://schemas.openxmlformats.org/officeDocument/2006/relationships/oleObject" Target="embeddings/oleObject3634.bin"/><Relationship Id="rId1658" Type="http://schemas.openxmlformats.org/officeDocument/2006/relationships/oleObject" Target="embeddings/oleObject873.bin"/><Relationship Id="rId1865" Type="http://schemas.openxmlformats.org/officeDocument/2006/relationships/oleObject" Target="embeddings/oleObject987.bin"/><Relationship Id="rId2709" Type="http://schemas.openxmlformats.org/officeDocument/2006/relationships/image" Target="media/image1248.wmf"/><Relationship Id="rId4064" Type="http://schemas.openxmlformats.org/officeDocument/2006/relationships/oleObject" Target="embeddings/oleObject2206.bin"/><Relationship Id="rId4271" Type="http://schemas.openxmlformats.org/officeDocument/2006/relationships/image" Target="media/image1935.wmf"/><Relationship Id="rId5115" Type="http://schemas.openxmlformats.org/officeDocument/2006/relationships/oleObject" Target="embeddings/oleObject2796.bin"/><Relationship Id="rId5322" Type="http://schemas.openxmlformats.org/officeDocument/2006/relationships/image" Target="media/image2407.wmf"/><Relationship Id="rId1518" Type="http://schemas.openxmlformats.org/officeDocument/2006/relationships/oleObject" Target="embeddings/oleObject793.bin"/><Relationship Id="rId2916" Type="http://schemas.openxmlformats.org/officeDocument/2006/relationships/image" Target="media/image1337.wmf"/><Relationship Id="rId3080" Type="http://schemas.openxmlformats.org/officeDocument/2006/relationships/oleObject" Target="embeddings/oleObject1665.bin"/><Relationship Id="rId4131" Type="http://schemas.openxmlformats.org/officeDocument/2006/relationships/oleObject" Target="embeddings/oleObject2252.bin"/><Relationship Id="rId1725" Type="http://schemas.openxmlformats.org/officeDocument/2006/relationships/image" Target="media/image806.wmf"/><Relationship Id="rId1932" Type="http://schemas.openxmlformats.org/officeDocument/2006/relationships/image" Target="media/image897.wmf"/><Relationship Id="rId6096" Type="http://schemas.openxmlformats.org/officeDocument/2006/relationships/oleObject" Target="embeddings/oleObject3301.bin"/><Relationship Id="rId17" Type="http://schemas.openxmlformats.org/officeDocument/2006/relationships/image" Target="media/image8.wmf"/><Relationship Id="rId3897" Type="http://schemas.openxmlformats.org/officeDocument/2006/relationships/oleObject" Target="embeddings/oleObject2109.bin"/><Relationship Id="rId4948" Type="http://schemas.openxmlformats.org/officeDocument/2006/relationships/oleObject" Target="embeddings/oleObject2708.bin"/><Relationship Id="rId6163" Type="http://schemas.openxmlformats.org/officeDocument/2006/relationships/image" Target="media/image2820.wmf"/><Relationship Id="rId7007" Type="http://schemas.openxmlformats.org/officeDocument/2006/relationships/image" Target="media/image3218.wmf"/><Relationship Id="rId2499" Type="http://schemas.openxmlformats.org/officeDocument/2006/relationships/oleObject" Target="embeddings/oleObject1338.bin"/><Relationship Id="rId3757" Type="http://schemas.openxmlformats.org/officeDocument/2006/relationships/oleObject" Target="embeddings/oleObject2036.bin"/><Relationship Id="rId3964" Type="http://schemas.openxmlformats.org/officeDocument/2006/relationships/oleObject" Target="embeddings/oleObject2147.bin"/><Relationship Id="rId4808" Type="http://schemas.openxmlformats.org/officeDocument/2006/relationships/oleObject" Target="embeddings/oleObject2633.bin"/><Relationship Id="rId6370" Type="http://schemas.openxmlformats.org/officeDocument/2006/relationships/image" Target="media/image2914.wmf"/><Relationship Id="rId1" Type="http://schemas.openxmlformats.org/officeDocument/2006/relationships/customXml" Target="../customXml/item1.xml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6.wmf"/><Relationship Id="rId2359" Type="http://schemas.openxmlformats.org/officeDocument/2006/relationships/oleObject" Target="embeddings/oleObject1261.bin"/><Relationship Id="rId2566" Type="http://schemas.openxmlformats.org/officeDocument/2006/relationships/oleObject" Target="embeddings/oleObject1373.bin"/><Relationship Id="rId2773" Type="http://schemas.openxmlformats.org/officeDocument/2006/relationships/oleObject" Target="embeddings/oleObject1492.bin"/><Relationship Id="rId2980" Type="http://schemas.openxmlformats.org/officeDocument/2006/relationships/image" Target="media/image1364.wmf"/><Relationship Id="rId3617" Type="http://schemas.openxmlformats.org/officeDocument/2006/relationships/image" Target="media/image1649.wmf"/><Relationship Id="rId3824" Type="http://schemas.openxmlformats.org/officeDocument/2006/relationships/image" Target="media/image1747.wmf"/><Relationship Id="rId6023" Type="http://schemas.openxmlformats.org/officeDocument/2006/relationships/image" Target="media/image2751.wmf"/><Relationship Id="rId6230" Type="http://schemas.openxmlformats.org/officeDocument/2006/relationships/oleObject" Target="embeddings/oleObject3369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6.wmf"/><Relationship Id="rId952" Type="http://schemas.openxmlformats.org/officeDocument/2006/relationships/image" Target="media/image468.wmf"/><Relationship Id="rId1168" Type="http://schemas.openxmlformats.org/officeDocument/2006/relationships/oleObject" Target="embeddings/oleObject604.bin"/><Relationship Id="rId1375" Type="http://schemas.openxmlformats.org/officeDocument/2006/relationships/oleObject" Target="embeddings/oleObject718.bin"/><Relationship Id="rId1582" Type="http://schemas.openxmlformats.org/officeDocument/2006/relationships/image" Target="media/image747.wmf"/><Relationship Id="rId2219" Type="http://schemas.openxmlformats.org/officeDocument/2006/relationships/image" Target="media/image1026.wmf"/><Relationship Id="rId2426" Type="http://schemas.openxmlformats.org/officeDocument/2006/relationships/oleObject" Target="embeddings/oleObject1295.bin"/><Relationship Id="rId2633" Type="http://schemas.openxmlformats.org/officeDocument/2006/relationships/oleObject" Target="embeddings/oleObject1413.bin"/><Relationship Id="rId5789" Type="http://schemas.openxmlformats.org/officeDocument/2006/relationships/oleObject" Target="embeddings/oleObject3161.bin"/><Relationship Id="rId5996" Type="http://schemas.openxmlformats.org/officeDocument/2006/relationships/image" Target="media/image2732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2.wmf"/><Relationship Id="rId1235" Type="http://schemas.openxmlformats.org/officeDocument/2006/relationships/image" Target="media/image586.wmf"/><Relationship Id="rId1442" Type="http://schemas.openxmlformats.org/officeDocument/2006/relationships/oleObject" Target="embeddings/oleObject753.bin"/><Relationship Id="rId2840" Type="http://schemas.openxmlformats.org/officeDocument/2006/relationships/image" Target="media/image1303.wmf"/><Relationship Id="rId4598" Type="http://schemas.openxmlformats.org/officeDocument/2006/relationships/oleObject" Target="embeddings/oleObject2512.bin"/><Relationship Id="rId5649" Type="http://schemas.openxmlformats.org/officeDocument/2006/relationships/image" Target="media/image2557.wmf"/><Relationship Id="rId1302" Type="http://schemas.openxmlformats.org/officeDocument/2006/relationships/image" Target="media/image618.wmf"/><Relationship Id="rId2700" Type="http://schemas.openxmlformats.org/officeDocument/2006/relationships/oleObject" Target="embeddings/oleObject1449.bin"/><Relationship Id="rId4458" Type="http://schemas.openxmlformats.org/officeDocument/2006/relationships/image" Target="media/image2017.wmf"/><Relationship Id="rId5856" Type="http://schemas.openxmlformats.org/officeDocument/2006/relationships/oleObject" Target="embeddings/oleObject3196.bin"/><Relationship Id="rId6907" Type="http://schemas.openxmlformats.org/officeDocument/2006/relationships/image" Target="media/image3168.wmf"/><Relationship Id="rId7071" Type="http://schemas.openxmlformats.org/officeDocument/2006/relationships/image" Target="media/image3246.wmf"/><Relationship Id="rId3267" Type="http://schemas.openxmlformats.org/officeDocument/2006/relationships/oleObject" Target="embeddings/oleObject1769.bin"/><Relationship Id="rId4665" Type="http://schemas.openxmlformats.org/officeDocument/2006/relationships/image" Target="media/image2105.wmf"/><Relationship Id="rId4872" Type="http://schemas.openxmlformats.org/officeDocument/2006/relationships/image" Target="media/image2195.wmf"/><Relationship Id="rId5509" Type="http://schemas.openxmlformats.org/officeDocument/2006/relationships/oleObject" Target="embeddings/oleObject3010.bin"/><Relationship Id="rId5716" Type="http://schemas.openxmlformats.org/officeDocument/2006/relationships/image" Target="media/image2588.wmf"/><Relationship Id="rId5923" Type="http://schemas.openxmlformats.org/officeDocument/2006/relationships/image" Target="media/image2684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106.bin"/><Relationship Id="rId3474" Type="http://schemas.openxmlformats.org/officeDocument/2006/relationships/oleObject" Target="embeddings/oleObject1879.bin"/><Relationship Id="rId3681" Type="http://schemas.openxmlformats.org/officeDocument/2006/relationships/oleObject" Target="embeddings/oleObject1996.bin"/><Relationship Id="rId4318" Type="http://schemas.openxmlformats.org/officeDocument/2006/relationships/oleObject" Target="embeddings/oleObject2354.bin"/><Relationship Id="rId4525" Type="http://schemas.openxmlformats.org/officeDocument/2006/relationships/oleObject" Target="embeddings/oleObject2473.bin"/><Relationship Id="rId4732" Type="http://schemas.openxmlformats.org/officeDocument/2006/relationships/image" Target="media/image2133.wmf"/><Relationship Id="rId2283" Type="http://schemas.openxmlformats.org/officeDocument/2006/relationships/oleObject" Target="embeddings/oleObject1220.bin"/><Relationship Id="rId2490" Type="http://schemas.openxmlformats.org/officeDocument/2006/relationships/oleObject" Target="embeddings/oleObject1332.bin"/><Relationship Id="rId3127" Type="http://schemas.openxmlformats.org/officeDocument/2006/relationships/oleObject" Target="embeddings/oleObject1692.bin"/><Relationship Id="rId3334" Type="http://schemas.openxmlformats.org/officeDocument/2006/relationships/oleObject" Target="embeddings/oleObject1803.bin"/><Relationship Id="rId3541" Type="http://schemas.openxmlformats.org/officeDocument/2006/relationships/oleObject" Target="embeddings/oleObject1915.bin"/><Relationship Id="rId6697" Type="http://schemas.openxmlformats.org/officeDocument/2006/relationships/image" Target="media/image3067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53.bin"/><Relationship Id="rId2143" Type="http://schemas.openxmlformats.org/officeDocument/2006/relationships/image" Target="media/image993.wmf"/><Relationship Id="rId2350" Type="http://schemas.openxmlformats.org/officeDocument/2006/relationships/image" Target="media/image1086.wmf"/><Relationship Id="rId3401" Type="http://schemas.openxmlformats.org/officeDocument/2006/relationships/oleObject" Target="embeddings/oleObject1839.bin"/><Relationship Id="rId5299" Type="http://schemas.openxmlformats.org/officeDocument/2006/relationships/image" Target="media/image2397.wmf"/><Relationship Id="rId6557" Type="http://schemas.openxmlformats.org/officeDocument/2006/relationships/image" Target="media/image3001.wmf"/><Relationship Id="rId6764" Type="http://schemas.openxmlformats.org/officeDocument/2006/relationships/image" Target="media/image3099.wmf"/><Relationship Id="rId6971" Type="http://schemas.openxmlformats.org/officeDocument/2006/relationships/image" Target="media/image3200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2003" Type="http://schemas.openxmlformats.org/officeDocument/2006/relationships/oleObject" Target="embeddings/oleObject1068.bin"/><Relationship Id="rId2210" Type="http://schemas.openxmlformats.org/officeDocument/2006/relationships/oleObject" Target="embeddings/oleObject1181.bin"/><Relationship Id="rId5159" Type="http://schemas.openxmlformats.org/officeDocument/2006/relationships/oleObject" Target="embeddings/oleObject2820.bin"/><Relationship Id="rId5366" Type="http://schemas.openxmlformats.org/officeDocument/2006/relationships/oleObject" Target="embeddings/oleObject2933.bin"/><Relationship Id="rId5573" Type="http://schemas.openxmlformats.org/officeDocument/2006/relationships/oleObject" Target="embeddings/oleObject3046.bin"/><Relationship Id="rId6417" Type="http://schemas.openxmlformats.org/officeDocument/2006/relationships/oleObject" Target="embeddings/oleObject3477.bin"/><Relationship Id="rId6624" Type="http://schemas.openxmlformats.org/officeDocument/2006/relationships/oleObject" Target="embeddings/oleObject3586.bin"/><Relationship Id="rId4175" Type="http://schemas.openxmlformats.org/officeDocument/2006/relationships/image" Target="media/image1890.wmf"/><Relationship Id="rId4382" Type="http://schemas.openxmlformats.org/officeDocument/2006/relationships/image" Target="media/image1985.wmf"/><Relationship Id="rId5019" Type="http://schemas.openxmlformats.org/officeDocument/2006/relationships/oleObject" Target="embeddings/oleObject2747.bin"/><Relationship Id="rId5226" Type="http://schemas.openxmlformats.org/officeDocument/2006/relationships/oleObject" Target="embeddings/oleObject2855.bin"/><Relationship Id="rId5433" Type="http://schemas.openxmlformats.org/officeDocument/2006/relationships/oleObject" Target="embeddings/oleObject2970.bin"/><Relationship Id="rId5780" Type="http://schemas.openxmlformats.org/officeDocument/2006/relationships/oleObject" Target="embeddings/oleObject3156.bin"/><Relationship Id="rId6831" Type="http://schemas.openxmlformats.org/officeDocument/2006/relationships/image" Target="media/image3131.wmf"/><Relationship Id="rId1769" Type="http://schemas.openxmlformats.org/officeDocument/2006/relationships/oleObject" Target="embeddings/oleObject935.bin"/><Relationship Id="rId1976" Type="http://schemas.openxmlformats.org/officeDocument/2006/relationships/image" Target="media/image916.wmf"/><Relationship Id="rId3191" Type="http://schemas.openxmlformats.org/officeDocument/2006/relationships/oleObject" Target="embeddings/oleObject1728.bin"/><Relationship Id="rId4035" Type="http://schemas.openxmlformats.org/officeDocument/2006/relationships/oleObject" Target="embeddings/oleObject2188.bin"/><Relationship Id="rId4242" Type="http://schemas.openxmlformats.org/officeDocument/2006/relationships/oleObject" Target="embeddings/oleObject2314.bin"/><Relationship Id="rId5640" Type="http://schemas.openxmlformats.org/officeDocument/2006/relationships/oleObject" Target="embeddings/oleObject3080.bin"/><Relationship Id="rId1629" Type="http://schemas.openxmlformats.org/officeDocument/2006/relationships/oleObject" Target="embeddings/oleObject855.bin"/><Relationship Id="rId1836" Type="http://schemas.openxmlformats.org/officeDocument/2006/relationships/image" Target="media/image857.wmf"/><Relationship Id="rId5500" Type="http://schemas.openxmlformats.org/officeDocument/2006/relationships/image" Target="media/image2487.wmf"/><Relationship Id="rId1903" Type="http://schemas.openxmlformats.org/officeDocument/2006/relationships/oleObject" Target="embeddings/oleObject1009.bin"/><Relationship Id="rId3051" Type="http://schemas.openxmlformats.org/officeDocument/2006/relationships/oleObject" Target="embeddings/oleObject1649.bin"/><Relationship Id="rId4102" Type="http://schemas.openxmlformats.org/officeDocument/2006/relationships/oleObject" Target="embeddings/oleObject2230.bin"/><Relationship Id="rId3868" Type="http://schemas.openxmlformats.org/officeDocument/2006/relationships/image" Target="media/image1768.wmf"/><Relationship Id="rId4919" Type="http://schemas.openxmlformats.org/officeDocument/2006/relationships/oleObject" Target="embeddings/oleObject2693.bin"/><Relationship Id="rId6067" Type="http://schemas.openxmlformats.org/officeDocument/2006/relationships/image" Target="media/image2773.wmf"/><Relationship Id="rId6274" Type="http://schemas.openxmlformats.org/officeDocument/2006/relationships/oleObject" Target="embeddings/oleObject3396.bin"/><Relationship Id="rId6481" Type="http://schemas.openxmlformats.org/officeDocument/2006/relationships/oleObject" Target="embeddings/oleObject3509.bin"/><Relationship Id="rId789" Type="http://schemas.openxmlformats.org/officeDocument/2006/relationships/image" Target="media/image388.wmf"/><Relationship Id="rId996" Type="http://schemas.openxmlformats.org/officeDocument/2006/relationships/image" Target="media/image487.wmf"/><Relationship Id="rId2677" Type="http://schemas.openxmlformats.org/officeDocument/2006/relationships/image" Target="media/image1234.wmf"/><Relationship Id="rId2884" Type="http://schemas.openxmlformats.org/officeDocument/2006/relationships/image" Target="media/image1323.wmf"/><Relationship Id="rId3728" Type="http://schemas.openxmlformats.org/officeDocument/2006/relationships/image" Target="media/image1700.wmf"/><Relationship Id="rId5083" Type="http://schemas.openxmlformats.org/officeDocument/2006/relationships/oleObject" Target="embeddings/oleObject2779.bin"/><Relationship Id="rId5290" Type="http://schemas.openxmlformats.org/officeDocument/2006/relationships/oleObject" Target="embeddings/oleObject2889.bin"/><Relationship Id="rId6134" Type="http://schemas.openxmlformats.org/officeDocument/2006/relationships/oleObject" Target="embeddings/oleObject3321.bin"/><Relationship Id="rId6341" Type="http://schemas.openxmlformats.org/officeDocument/2006/relationships/oleObject" Target="embeddings/oleObject343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279" Type="http://schemas.openxmlformats.org/officeDocument/2006/relationships/oleObject" Target="embeddings/oleObject664.bin"/><Relationship Id="rId1486" Type="http://schemas.openxmlformats.org/officeDocument/2006/relationships/oleObject" Target="embeddings/oleObject775.bin"/><Relationship Id="rId2537" Type="http://schemas.openxmlformats.org/officeDocument/2006/relationships/oleObject" Target="embeddings/oleObject1358.bin"/><Relationship Id="rId3935" Type="http://schemas.openxmlformats.org/officeDocument/2006/relationships/image" Target="media/image1795.wmf"/><Relationship Id="rId5150" Type="http://schemas.openxmlformats.org/officeDocument/2006/relationships/oleObject" Target="embeddings/oleObject2814.bin"/><Relationship Id="rId6201" Type="http://schemas.openxmlformats.org/officeDocument/2006/relationships/image" Target="media/image2839.wmf"/><Relationship Id="rId509" Type="http://schemas.openxmlformats.org/officeDocument/2006/relationships/image" Target="media/image250.wmf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39.wmf"/><Relationship Id="rId1693" Type="http://schemas.openxmlformats.org/officeDocument/2006/relationships/image" Target="media/image792.wmf"/><Relationship Id="rId2744" Type="http://schemas.openxmlformats.org/officeDocument/2006/relationships/oleObject" Target="embeddings/oleObject1474.bin"/><Relationship Id="rId2951" Type="http://schemas.openxmlformats.org/officeDocument/2006/relationships/image" Target="media/image1350.wmf"/><Relationship Id="rId5010" Type="http://schemas.openxmlformats.org/officeDocument/2006/relationships/image" Target="media/image2260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2.bin"/><Relationship Id="rId1553" Type="http://schemas.openxmlformats.org/officeDocument/2006/relationships/image" Target="media/image735.wmf"/><Relationship Id="rId1760" Type="http://schemas.openxmlformats.org/officeDocument/2006/relationships/image" Target="media/image822.wmf"/><Relationship Id="rId2604" Type="http://schemas.openxmlformats.org/officeDocument/2006/relationships/oleObject" Target="embeddings/oleObject1395.bin"/><Relationship Id="rId2811" Type="http://schemas.openxmlformats.org/officeDocument/2006/relationships/oleObject" Target="embeddings/oleObject1512.bin"/><Relationship Id="rId5967" Type="http://schemas.openxmlformats.org/officeDocument/2006/relationships/image" Target="media/image2713.png"/><Relationship Id="rId52" Type="http://schemas.openxmlformats.org/officeDocument/2006/relationships/oleObject" Target="embeddings/oleObject23.bin"/><Relationship Id="rId1206" Type="http://schemas.openxmlformats.org/officeDocument/2006/relationships/image" Target="media/image572.wmf"/><Relationship Id="rId1413" Type="http://schemas.openxmlformats.org/officeDocument/2006/relationships/image" Target="media/image667.wmf"/><Relationship Id="rId1620" Type="http://schemas.openxmlformats.org/officeDocument/2006/relationships/oleObject" Target="embeddings/oleObject850.bin"/><Relationship Id="rId4569" Type="http://schemas.openxmlformats.org/officeDocument/2006/relationships/oleObject" Target="embeddings/oleObject2497.bin"/><Relationship Id="rId4776" Type="http://schemas.openxmlformats.org/officeDocument/2006/relationships/image" Target="media/image2154.wmf"/><Relationship Id="rId4983" Type="http://schemas.openxmlformats.org/officeDocument/2006/relationships/oleObject" Target="embeddings/oleObject2728.bin"/><Relationship Id="rId5827" Type="http://schemas.openxmlformats.org/officeDocument/2006/relationships/image" Target="media/image2639.wmf"/><Relationship Id="rId3378" Type="http://schemas.openxmlformats.org/officeDocument/2006/relationships/image" Target="media/image1544.wmf"/><Relationship Id="rId3585" Type="http://schemas.openxmlformats.org/officeDocument/2006/relationships/oleObject" Target="embeddings/oleObject1940.bin"/><Relationship Id="rId3792" Type="http://schemas.openxmlformats.org/officeDocument/2006/relationships/image" Target="media/image1731.wmf"/><Relationship Id="rId4429" Type="http://schemas.openxmlformats.org/officeDocument/2006/relationships/image" Target="media/image2004.wmf"/><Relationship Id="rId4636" Type="http://schemas.openxmlformats.org/officeDocument/2006/relationships/image" Target="media/image2091.wmf"/><Relationship Id="rId4843" Type="http://schemas.openxmlformats.org/officeDocument/2006/relationships/image" Target="media/image2183.wmf"/><Relationship Id="rId7042" Type="http://schemas.openxmlformats.org/officeDocument/2006/relationships/image" Target="media/image3235.wmf"/><Relationship Id="rId299" Type="http://schemas.openxmlformats.org/officeDocument/2006/relationships/oleObject" Target="embeddings/oleObject145.bin"/><Relationship Id="rId2187" Type="http://schemas.openxmlformats.org/officeDocument/2006/relationships/image" Target="media/image1012.wmf"/><Relationship Id="rId2394" Type="http://schemas.openxmlformats.org/officeDocument/2006/relationships/oleObject" Target="embeddings/oleObject1279.bin"/><Relationship Id="rId3238" Type="http://schemas.openxmlformats.org/officeDocument/2006/relationships/image" Target="media/image1477.wmf"/><Relationship Id="rId3445" Type="http://schemas.openxmlformats.org/officeDocument/2006/relationships/oleObject" Target="embeddings/oleObject1864.bin"/><Relationship Id="rId3652" Type="http://schemas.openxmlformats.org/officeDocument/2006/relationships/oleObject" Target="embeddings/oleObject1980.bin"/><Relationship Id="rId4703" Type="http://schemas.openxmlformats.org/officeDocument/2006/relationships/oleObject" Target="embeddings/oleObject2576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9.bin"/><Relationship Id="rId2047" Type="http://schemas.openxmlformats.org/officeDocument/2006/relationships/image" Target="media/image949.wmf"/><Relationship Id="rId2254" Type="http://schemas.openxmlformats.org/officeDocument/2006/relationships/image" Target="media/image1043.wmf"/><Relationship Id="rId2461" Type="http://schemas.openxmlformats.org/officeDocument/2006/relationships/image" Target="media/image1137.wmf"/><Relationship Id="rId3305" Type="http://schemas.openxmlformats.org/officeDocument/2006/relationships/image" Target="media/image1509.wmf"/><Relationship Id="rId3512" Type="http://schemas.openxmlformats.org/officeDocument/2006/relationships/oleObject" Target="embeddings/oleObject1898.bin"/><Relationship Id="rId4910" Type="http://schemas.openxmlformats.org/officeDocument/2006/relationships/image" Target="media/image2214.wmf"/><Relationship Id="rId6668" Type="http://schemas.openxmlformats.org/officeDocument/2006/relationships/oleObject" Target="embeddings/oleObject3608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1063" Type="http://schemas.openxmlformats.org/officeDocument/2006/relationships/oleObject" Target="embeddings/oleObject538.bin"/><Relationship Id="rId1270" Type="http://schemas.openxmlformats.org/officeDocument/2006/relationships/image" Target="media/image603.wmf"/><Relationship Id="rId2114" Type="http://schemas.openxmlformats.org/officeDocument/2006/relationships/image" Target="media/image979.wmf"/><Relationship Id="rId5477" Type="http://schemas.openxmlformats.org/officeDocument/2006/relationships/image" Target="media/image2476.wmf"/><Relationship Id="rId6875" Type="http://schemas.openxmlformats.org/officeDocument/2006/relationships/image" Target="media/image3152.wmf"/><Relationship Id="rId640" Type="http://schemas.openxmlformats.org/officeDocument/2006/relationships/image" Target="media/image315.wmf"/><Relationship Id="rId2321" Type="http://schemas.openxmlformats.org/officeDocument/2006/relationships/image" Target="media/image1074.wmf"/><Relationship Id="rId4079" Type="http://schemas.openxmlformats.org/officeDocument/2006/relationships/oleObject" Target="embeddings/oleObject2215.bin"/><Relationship Id="rId4286" Type="http://schemas.openxmlformats.org/officeDocument/2006/relationships/oleObject" Target="embeddings/oleObject2336.bin"/><Relationship Id="rId5684" Type="http://schemas.openxmlformats.org/officeDocument/2006/relationships/oleObject" Target="embeddings/oleObject3103.bin"/><Relationship Id="rId5891" Type="http://schemas.openxmlformats.org/officeDocument/2006/relationships/oleObject" Target="embeddings/oleObject3216.bin"/><Relationship Id="rId6528" Type="http://schemas.openxmlformats.org/officeDocument/2006/relationships/oleObject" Target="embeddings/oleObject3533.bin"/><Relationship Id="rId6735" Type="http://schemas.openxmlformats.org/officeDocument/2006/relationships/oleObject" Target="embeddings/oleObject3643.bin"/><Relationship Id="rId6942" Type="http://schemas.openxmlformats.org/officeDocument/2006/relationships/oleObject" Target="embeddings/oleObject3749.bin"/><Relationship Id="rId500" Type="http://schemas.openxmlformats.org/officeDocument/2006/relationships/oleObject" Target="embeddings/oleObject247.bin"/><Relationship Id="rId1130" Type="http://schemas.openxmlformats.org/officeDocument/2006/relationships/oleObject" Target="embeddings/oleObject578.bin"/><Relationship Id="rId4493" Type="http://schemas.openxmlformats.org/officeDocument/2006/relationships/image" Target="media/image2033.wmf"/><Relationship Id="rId5337" Type="http://schemas.openxmlformats.org/officeDocument/2006/relationships/oleObject" Target="embeddings/oleObject2916.bin"/><Relationship Id="rId5544" Type="http://schemas.openxmlformats.org/officeDocument/2006/relationships/image" Target="media/image2507.wmf"/><Relationship Id="rId5751" Type="http://schemas.openxmlformats.org/officeDocument/2006/relationships/image" Target="media/image2602.wmf"/><Relationship Id="rId6802" Type="http://schemas.openxmlformats.org/officeDocument/2006/relationships/oleObject" Target="embeddings/oleObject3677.bin"/><Relationship Id="rId1947" Type="http://schemas.openxmlformats.org/officeDocument/2006/relationships/oleObject" Target="embeddings/oleObject1037.bin"/><Relationship Id="rId3095" Type="http://schemas.openxmlformats.org/officeDocument/2006/relationships/oleObject" Target="embeddings/oleObject1674.bin"/><Relationship Id="rId4146" Type="http://schemas.openxmlformats.org/officeDocument/2006/relationships/oleObject" Target="embeddings/oleObject2261.bin"/><Relationship Id="rId4353" Type="http://schemas.openxmlformats.org/officeDocument/2006/relationships/image" Target="media/image1971.wmf"/><Relationship Id="rId4560" Type="http://schemas.openxmlformats.org/officeDocument/2006/relationships/image" Target="media/image2060.wmf"/><Relationship Id="rId5404" Type="http://schemas.openxmlformats.org/officeDocument/2006/relationships/oleObject" Target="embeddings/oleObject2955.bin"/><Relationship Id="rId5611" Type="http://schemas.openxmlformats.org/officeDocument/2006/relationships/oleObject" Target="embeddings/oleObject3065.bin"/><Relationship Id="rId1807" Type="http://schemas.openxmlformats.org/officeDocument/2006/relationships/oleObject" Target="embeddings/oleObject955.bin"/><Relationship Id="rId3162" Type="http://schemas.openxmlformats.org/officeDocument/2006/relationships/oleObject" Target="embeddings/oleObject1712.bin"/><Relationship Id="rId4006" Type="http://schemas.openxmlformats.org/officeDocument/2006/relationships/oleObject" Target="embeddings/oleObject2171.bin"/><Relationship Id="rId4213" Type="http://schemas.openxmlformats.org/officeDocument/2006/relationships/oleObject" Target="embeddings/oleObject2298.bin"/><Relationship Id="rId4420" Type="http://schemas.openxmlformats.org/officeDocument/2006/relationships/oleObject" Target="embeddings/oleObject2412.bin"/><Relationship Id="rId290" Type="http://schemas.openxmlformats.org/officeDocument/2006/relationships/image" Target="media/image142.wmf"/><Relationship Id="rId3022" Type="http://schemas.openxmlformats.org/officeDocument/2006/relationships/image" Target="media/image1383.wmf"/><Relationship Id="rId6178" Type="http://schemas.openxmlformats.org/officeDocument/2006/relationships/oleObject" Target="embeddings/oleObject3343.bin"/><Relationship Id="rId6385" Type="http://schemas.openxmlformats.org/officeDocument/2006/relationships/oleObject" Target="embeddings/oleObject3456.bin"/><Relationship Id="rId6592" Type="http://schemas.openxmlformats.org/officeDocument/2006/relationships/image" Target="media/image3017.wmf"/><Relationship Id="rId150" Type="http://schemas.openxmlformats.org/officeDocument/2006/relationships/image" Target="media/image72.wmf"/><Relationship Id="rId3979" Type="http://schemas.openxmlformats.org/officeDocument/2006/relationships/oleObject" Target="embeddings/oleObject2155.bin"/><Relationship Id="rId5194" Type="http://schemas.openxmlformats.org/officeDocument/2006/relationships/oleObject" Target="embeddings/oleObject2838.bin"/><Relationship Id="rId6038" Type="http://schemas.openxmlformats.org/officeDocument/2006/relationships/oleObject" Target="embeddings/oleObject3272.bin"/><Relationship Id="rId6245" Type="http://schemas.openxmlformats.org/officeDocument/2006/relationships/image" Target="media/image2859.wmf"/><Relationship Id="rId6452" Type="http://schemas.openxmlformats.org/officeDocument/2006/relationships/image" Target="media/image2950.wmf"/><Relationship Id="rId2788" Type="http://schemas.openxmlformats.org/officeDocument/2006/relationships/image" Target="media/image1281.wmf"/><Relationship Id="rId2995" Type="http://schemas.openxmlformats.org/officeDocument/2006/relationships/oleObject" Target="embeddings/oleObject1617.bin"/><Relationship Id="rId3839" Type="http://schemas.openxmlformats.org/officeDocument/2006/relationships/oleObject" Target="embeddings/oleObject2078.bin"/><Relationship Id="rId5054" Type="http://schemas.openxmlformats.org/officeDocument/2006/relationships/image" Target="media/image2282.wmf"/><Relationship Id="rId6105" Type="http://schemas.openxmlformats.org/officeDocument/2006/relationships/image" Target="media/image2792.wmf"/><Relationship Id="rId967" Type="http://schemas.openxmlformats.org/officeDocument/2006/relationships/oleObject" Target="embeddings/oleObject485.bin"/><Relationship Id="rId1597" Type="http://schemas.openxmlformats.org/officeDocument/2006/relationships/oleObject" Target="embeddings/oleObject837.bin"/><Relationship Id="rId2648" Type="http://schemas.openxmlformats.org/officeDocument/2006/relationships/image" Target="media/image1220.wmf"/><Relationship Id="rId2855" Type="http://schemas.openxmlformats.org/officeDocument/2006/relationships/oleObject" Target="embeddings/oleObject1537.bin"/><Relationship Id="rId3906" Type="http://schemas.openxmlformats.org/officeDocument/2006/relationships/oleObject" Target="embeddings/oleObject2114.bin"/><Relationship Id="rId5261" Type="http://schemas.openxmlformats.org/officeDocument/2006/relationships/oleObject" Target="embeddings/oleObject2874.bin"/><Relationship Id="rId6312" Type="http://schemas.openxmlformats.org/officeDocument/2006/relationships/image" Target="media/image2886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07.wmf"/><Relationship Id="rId1457" Type="http://schemas.openxmlformats.org/officeDocument/2006/relationships/image" Target="media/image689.wmf"/><Relationship Id="rId1664" Type="http://schemas.openxmlformats.org/officeDocument/2006/relationships/oleObject" Target="embeddings/oleObject877.bin"/><Relationship Id="rId1871" Type="http://schemas.openxmlformats.org/officeDocument/2006/relationships/image" Target="media/image873.wmf"/><Relationship Id="rId2508" Type="http://schemas.openxmlformats.org/officeDocument/2006/relationships/oleObject" Target="embeddings/oleObject1343.bin"/><Relationship Id="rId2715" Type="http://schemas.openxmlformats.org/officeDocument/2006/relationships/image" Target="media/image1251.wmf"/><Relationship Id="rId2922" Type="http://schemas.openxmlformats.org/officeDocument/2006/relationships/oleObject" Target="embeddings/oleObject1575.bin"/><Relationship Id="rId4070" Type="http://schemas.openxmlformats.org/officeDocument/2006/relationships/oleObject" Target="embeddings/oleObject2210.bin"/><Relationship Id="rId5121" Type="http://schemas.openxmlformats.org/officeDocument/2006/relationships/oleObject" Target="embeddings/oleObject2799.bin"/><Relationship Id="rId1317" Type="http://schemas.openxmlformats.org/officeDocument/2006/relationships/oleObject" Target="embeddings/oleObject685.bin"/><Relationship Id="rId1524" Type="http://schemas.openxmlformats.org/officeDocument/2006/relationships/oleObject" Target="embeddings/oleObject796.bin"/><Relationship Id="rId1731" Type="http://schemas.openxmlformats.org/officeDocument/2006/relationships/image" Target="media/image809.wmf"/><Relationship Id="rId4887" Type="http://schemas.openxmlformats.org/officeDocument/2006/relationships/oleObject" Target="embeddings/oleObject2677.bin"/><Relationship Id="rId5938" Type="http://schemas.openxmlformats.org/officeDocument/2006/relationships/oleObject" Target="embeddings/oleObject3237.bin"/><Relationship Id="rId23" Type="http://schemas.openxmlformats.org/officeDocument/2006/relationships/image" Target="media/image9.wmf"/><Relationship Id="rId3489" Type="http://schemas.openxmlformats.org/officeDocument/2006/relationships/image" Target="media/image1595.wmf"/><Relationship Id="rId3696" Type="http://schemas.openxmlformats.org/officeDocument/2006/relationships/image" Target="media/image1685.wmf"/><Relationship Id="rId4747" Type="http://schemas.openxmlformats.org/officeDocument/2006/relationships/oleObject" Target="embeddings/oleObject2599.bin"/><Relationship Id="rId2298" Type="http://schemas.openxmlformats.org/officeDocument/2006/relationships/oleObject" Target="embeddings/oleObject1228.bin"/><Relationship Id="rId3349" Type="http://schemas.openxmlformats.org/officeDocument/2006/relationships/oleObject" Target="embeddings/oleObject1811.bin"/><Relationship Id="rId3556" Type="http://schemas.openxmlformats.org/officeDocument/2006/relationships/oleObject" Target="embeddings/oleObject1925.bin"/><Relationship Id="rId4954" Type="http://schemas.openxmlformats.org/officeDocument/2006/relationships/oleObject" Target="embeddings/oleObject2711.bin"/><Relationship Id="rId7013" Type="http://schemas.openxmlformats.org/officeDocument/2006/relationships/image" Target="media/image3221.wmf"/><Relationship Id="rId477" Type="http://schemas.openxmlformats.org/officeDocument/2006/relationships/image" Target="media/image234.wmf"/><Relationship Id="rId684" Type="http://schemas.openxmlformats.org/officeDocument/2006/relationships/oleObject" Target="embeddings/oleObject341.bin"/><Relationship Id="rId2158" Type="http://schemas.openxmlformats.org/officeDocument/2006/relationships/image" Target="media/image1000.wmf"/><Relationship Id="rId2365" Type="http://schemas.openxmlformats.org/officeDocument/2006/relationships/oleObject" Target="embeddings/oleObject1264.bin"/><Relationship Id="rId3209" Type="http://schemas.openxmlformats.org/officeDocument/2006/relationships/oleObject" Target="embeddings/oleObject1737.bin"/><Relationship Id="rId3763" Type="http://schemas.openxmlformats.org/officeDocument/2006/relationships/oleObject" Target="embeddings/oleObject2039.bin"/><Relationship Id="rId3970" Type="http://schemas.openxmlformats.org/officeDocument/2006/relationships/oleObject" Target="embeddings/oleObject2150.bin"/><Relationship Id="rId4607" Type="http://schemas.openxmlformats.org/officeDocument/2006/relationships/image" Target="media/image2082.wmf"/><Relationship Id="rId4814" Type="http://schemas.openxmlformats.org/officeDocument/2006/relationships/oleObject" Target="embeddings/oleObject2637.bin"/><Relationship Id="rId337" Type="http://schemas.openxmlformats.org/officeDocument/2006/relationships/image" Target="media/image165.wmf"/><Relationship Id="rId891" Type="http://schemas.openxmlformats.org/officeDocument/2006/relationships/image" Target="media/image439.wmf"/><Relationship Id="rId2018" Type="http://schemas.openxmlformats.org/officeDocument/2006/relationships/oleObject" Target="embeddings/oleObject1076.bin"/><Relationship Id="rId2572" Type="http://schemas.openxmlformats.org/officeDocument/2006/relationships/image" Target="media/image1188.wmf"/><Relationship Id="rId3416" Type="http://schemas.openxmlformats.org/officeDocument/2006/relationships/oleObject" Target="embeddings/oleObject1849.bin"/><Relationship Id="rId3623" Type="http://schemas.openxmlformats.org/officeDocument/2006/relationships/image" Target="media/image1652.wmf"/><Relationship Id="rId3830" Type="http://schemas.openxmlformats.org/officeDocument/2006/relationships/oleObject" Target="embeddings/oleObject2073.bin"/><Relationship Id="rId6779" Type="http://schemas.openxmlformats.org/officeDocument/2006/relationships/oleObject" Target="embeddings/oleObject3665.bin"/><Relationship Id="rId6986" Type="http://schemas.openxmlformats.org/officeDocument/2006/relationships/oleObject" Target="embeddings/oleObject3771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69.wmf"/><Relationship Id="rId1174" Type="http://schemas.openxmlformats.org/officeDocument/2006/relationships/image" Target="media/image558.wmf"/><Relationship Id="rId1381" Type="http://schemas.openxmlformats.org/officeDocument/2006/relationships/oleObject" Target="embeddings/oleObject721.bin"/><Relationship Id="rId2225" Type="http://schemas.openxmlformats.org/officeDocument/2006/relationships/oleObject" Target="embeddings/oleObject1189.bin"/><Relationship Id="rId2432" Type="http://schemas.openxmlformats.org/officeDocument/2006/relationships/oleObject" Target="embeddings/oleObject1298.bin"/><Relationship Id="rId5588" Type="http://schemas.openxmlformats.org/officeDocument/2006/relationships/image" Target="media/image2527.wmf"/><Relationship Id="rId5795" Type="http://schemas.openxmlformats.org/officeDocument/2006/relationships/image" Target="media/image2623.wmf"/><Relationship Id="rId6639" Type="http://schemas.openxmlformats.org/officeDocument/2006/relationships/image" Target="media/image3038.wmf"/><Relationship Id="rId6846" Type="http://schemas.openxmlformats.org/officeDocument/2006/relationships/oleObject" Target="embeddings/oleObject3700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22.bin"/><Relationship Id="rId1241" Type="http://schemas.openxmlformats.org/officeDocument/2006/relationships/oleObject" Target="embeddings/oleObject645.bin"/><Relationship Id="rId4397" Type="http://schemas.openxmlformats.org/officeDocument/2006/relationships/oleObject" Target="embeddings/oleObject2397.bin"/><Relationship Id="rId5448" Type="http://schemas.openxmlformats.org/officeDocument/2006/relationships/oleObject" Target="embeddings/oleObject2979.bin"/><Relationship Id="rId5655" Type="http://schemas.openxmlformats.org/officeDocument/2006/relationships/image" Target="media/image2560.wmf"/><Relationship Id="rId5862" Type="http://schemas.openxmlformats.org/officeDocument/2006/relationships/image" Target="media/image2655.wmf"/><Relationship Id="rId6706" Type="http://schemas.openxmlformats.org/officeDocument/2006/relationships/oleObject" Target="embeddings/oleObject3627.bin"/><Relationship Id="rId6913" Type="http://schemas.openxmlformats.org/officeDocument/2006/relationships/image" Target="media/image3171.wmf"/><Relationship Id="rId1101" Type="http://schemas.openxmlformats.org/officeDocument/2006/relationships/image" Target="media/image533.wmf"/><Relationship Id="rId4257" Type="http://schemas.openxmlformats.org/officeDocument/2006/relationships/image" Target="media/image1928.wmf"/><Relationship Id="rId4464" Type="http://schemas.openxmlformats.org/officeDocument/2006/relationships/oleObject" Target="embeddings/oleObject2437.bin"/><Relationship Id="rId4671" Type="http://schemas.openxmlformats.org/officeDocument/2006/relationships/image" Target="media/image2108.wmf"/><Relationship Id="rId5308" Type="http://schemas.openxmlformats.org/officeDocument/2006/relationships/oleObject" Target="embeddings/oleObject2900.bin"/><Relationship Id="rId5515" Type="http://schemas.openxmlformats.org/officeDocument/2006/relationships/oleObject" Target="embeddings/oleObject3015.bin"/><Relationship Id="rId5722" Type="http://schemas.openxmlformats.org/officeDocument/2006/relationships/oleObject" Target="embeddings/oleObject3124.bin"/><Relationship Id="rId3066" Type="http://schemas.openxmlformats.org/officeDocument/2006/relationships/oleObject" Target="embeddings/oleObject1657.bin"/><Relationship Id="rId3273" Type="http://schemas.openxmlformats.org/officeDocument/2006/relationships/oleObject" Target="embeddings/oleObject1772.bin"/><Relationship Id="rId3480" Type="http://schemas.openxmlformats.org/officeDocument/2006/relationships/oleObject" Target="embeddings/oleObject1882.bin"/><Relationship Id="rId4117" Type="http://schemas.openxmlformats.org/officeDocument/2006/relationships/oleObject" Target="embeddings/oleObject2243.bin"/><Relationship Id="rId4324" Type="http://schemas.openxmlformats.org/officeDocument/2006/relationships/oleObject" Target="embeddings/oleObject2357.bin"/><Relationship Id="rId4531" Type="http://schemas.openxmlformats.org/officeDocument/2006/relationships/oleObject" Target="embeddings/oleObject2476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1017.bin"/><Relationship Id="rId2082" Type="http://schemas.openxmlformats.org/officeDocument/2006/relationships/oleObject" Target="embeddings/oleObject1109.bin"/><Relationship Id="rId3133" Type="http://schemas.openxmlformats.org/officeDocument/2006/relationships/image" Target="media/image1430.wmf"/><Relationship Id="rId6289" Type="http://schemas.openxmlformats.org/officeDocument/2006/relationships/oleObject" Target="embeddings/oleObject3405.bin"/><Relationship Id="rId6496" Type="http://schemas.openxmlformats.org/officeDocument/2006/relationships/image" Target="media/image2972.wmf"/><Relationship Id="rId261" Type="http://schemas.openxmlformats.org/officeDocument/2006/relationships/oleObject" Target="embeddings/oleObject126.bin"/><Relationship Id="rId3340" Type="http://schemas.openxmlformats.org/officeDocument/2006/relationships/image" Target="media/image1526.wmf"/><Relationship Id="rId5098" Type="http://schemas.openxmlformats.org/officeDocument/2006/relationships/image" Target="media/image2304.wmf"/><Relationship Id="rId6149" Type="http://schemas.openxmlformats.org/officeDocument/2006/relationships/image" Target="media/image2813.wmf"/><Relationship Id="rId2899" Type="http://schemas.openxmlformats.org/officeDocument/2006/relationships/oleObject" Target="embeddings/oleObject1562.bin"/><Relationship Id="rId3200" Type="http://schemas.openxmlformats.org/officeDocument/2006/relationships/image" Target="media/image1460.wmf"/><Relationship Id="rId6356" Type="http://schemas.openxmlformats.org/officeDocument/2006/relationships/image" Target="media/image2907.wmf"/><Relationship Id="rId6563" Type="http://schemas.openxmlformats.org/officeDocument/2006/relationships/oleObject" Target="embeddings/oleObject3552.bin"/><Relationship Id="rId6770" Type="http://schemas.openxmlformats.org/officeDocument/2006/relationships/image" Target="media/image3102.wmf"/><Relationship Id="rId121" Type="http://schemas.openxmlformats.org/officeDocument/2006/relationships/image" Target="media/image57.wmf"/><Relationship Id="rId2759" Type="http://schemas.openxmlformats.org/officeDocument/2006/relationships/oleObject" Target="embeddings/oleObject1483.bin"/><Relationship Id="rId2966" Type="http://schemas.openxmlformats.org/officeDocument/2006/relationships/image" Target="media/image1357.wmf"/><Relationship Id="rId5165" Type="http://schemas.openxmlformats.org/officeDocument/2006/relationships/oleObject" Target="embeddings/oleObject2823.bin"/><Relationship Id="rId5372" Type="http://schemas.openxmlformats.org/officeDocument/2006/relationships/image" Target="media/image2427.wmf"/><Relationship Id="rId6009" Type="http://schemas.openxmlformats.org/officeDocument/2006/relationships/image" Target="media/image2742.png"/><Relationship Id="rId6216" Type="http://schemas.openxmlformats.org/officeDocument/2006/relationships/oleObject" Target="embeddings/oleObject3362.bin"/><Relationship Id="rId6423" Type="http://schemas.openxmlformats.org/officeDocument/2006/relationships/oleObject" Target="embeddings/oleObject3480.bin"/><Relationship Id="rId6630" Type="http://schemas.openxmlformats.org/officeDocument/2006/relationships/oleObject" Target="embeddings/oleObject3589.bin"/><Relationship Id="rId938" Type="http://schemas.openxmlformats.org/officeDocument/2006/relationships/image" Target="media/image461.wmf"/><Relationship Id="rId1568" Type="http://schemas.openxmlformats.org/officeDocument/2006/relationships/image" Target="media/image741.wmf"/><Relationship Id="rId1775" Type="http://schemas.openxmlformats.org/officeDocument/2006/relationships/oleObject" Target="embeddings/oleObject938.bin"/><Relationship Id="rId2619" Type="http://schemas.openxmlformats.org/officeDocument/2006/relationships/oleObject" Target="embeddings/oleObject1404.bin"/><Relationship Id="rId2826" Type="http://schemas.openxmlformats.org/officeDocument/2006/relationships/oleObject" Target="embeddings/oleObject1522.bin"/><Relationship Id="rId4181" Type="http://schemas.openxmlformats.org/officeDocument/2006/relationships/image" Target="media/image1893.wmf"/><Relationship Id="rId5025" Type="http://schemas.openxmlformats.org/officeDocument/2006/relationships/oleObject" Target="embeddings/oleObject2750.bin"/><Relationship Id="rId5232" Type="http://schemas.openxmlformats.org/officeDocument/2006/relationships/oleObject" Target="embeddings/oleObject2858.bin"/><Relationship Id="rId67" Type="http://schemas.openxmlformats.org/officeDocument/2006/relationships/image" Target="media/image30.wmf"/><Relationship Id="rId1428" Type="http://schemas.openxmlformats.org/officeDocument/2006/relationships/oleObject" Target="embeddings/oleObject746.bin"/><Relationship Id="rId1635" Type="http://schemas.openxmlformats.org/officeDocument/2006/relationships/oleObject" Target="embeddings/oleObject859.bin"/><Relationship Id="rId1982" Type="http://schemas.openxmlformats.org/officeDocument/2006/relationships/image" Target="media/image919.wmf"/><Relationship Id="rId4041" Type="http://schemas.openxmlformats.org/officeDocument/2006/relationships/image" Target="media/image1842.wmf"/><Relationship Id="rId1842" Type="http://schemas.openxmlformats.org/officeDocument/2006/relationships/image" Target="media/image860.wmf"/><Relationship Id="rId4998" Type="http://schemas.openxmlformats.org/officeDocument/2006/relationships/image" Target="media/image2254.wmf"/><Relationship Id="rId7057" Type="http://schemas.openxmlformats.org/officeDocument/2006/relationships/oleObject" Target="embeddings/oleObject3809.bin"/><Relationship Id="rId1702" Type="http://schemas.openxmlformats.org/officeDocument/2006/relationships/oleObject" Target="embeddings/oleObject898.bin"/><Relationship Id="rId4858" Type="http://schemas.openxmlformats.org/officeDocument/2006/relationships/oleObject" Target="embeddings/oleObject2662.bin"/><Relationship Id="rId5909" Type="http://schemas.openxmlformats.org/officeDocument/2006/relationships/oleObject" Target="embeddings/oleObject3228.bin"/><Relationship Id="rId6073" Type="http://schemas.openxmlformats.org/officeDocument/2006/relationships/image" Target="media/image2776.wmf"/><Relationship Id="rId3667" Type="http://schemas.openxmlformats.org/officeDocument/2006/relationships/oleObject" Target="embeddings/oleObject1989.bin"/><Relationship Id="rId3874" Type="http://schemas.openxmlformats.org/officeDocument/2006/relationships/image" Target="media/image1771.wmf"/><Relationship Id="rId4718" Type="http://schemas.openxmlformats.org/officeDocument/2006/relationships/image" Target="media/image2127.wmf"/><Relationship Id="rId4925" Type="http://schemas.openxmlformats.org/officeDocument/2006/relationships/oleObject" Target="embeddings/oleObject2696.bin"/><Relationship Id="rId6280" Type="http://schemas.openxmlformats.org/officeDocument/2006/relationships/image" Target="media/image2873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1.wmf"/><Relationship Id="rId2269" Type="http://schemas.openxmlformats.org/officeDocument/2006/relationships/oleObject" Target="embeddings/oleObject1211.bin"/><Relationship Id="rId2476" Type="http://schemas.openxmlformats.org/officeDocument/2006/relationships/image" Target="media/image1144.wmf"/><Relationship Id="rId2683" Type="http://schemas.openxmlformats.org/officeDocument/2006/relationships/oleObject" Target="embeddings/oleObject1440.bin"/><Relationship Id="rId2890" Type="http://schemas.openxmlformats.org/officeDocument/2006/relationships/oleObject" Target="embeddings/oleObject1557.bin"/><Relationship Id="rId3527" Type="http://schemas.openxmlformats.org/officeDocument/2006/relationships/oleObject" Target="embeddings/oleObject1907.bin"/><Relationship Id="rId3734" Type="http://schemas.openxmlformats.org/officeDocument/2006/relationships/image" Target="media/image1703.wmf"/><Relationship Id="rId3941" Type="http://schemas.openxmlformats.org/officeDocument/2006/relationships/image" Target="media/image1798.wmf"/><Relationship Id="rId6140" Type="http://schemas.openxmlformats.org/officeDocument/2006/relationships/oleObject" Target="embeddings/oleObject3324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25.wmf"/><Relationship Id="rId1285" Type="http://schemas.openxmlformats.org/officeDocument/2006/relationships/oleObject" Target="embeddings/oleObject667.bin"/><Relationship Id="rId1492" Type="http://schemas.openxmlformats.org/officeDocument/2006/relationships/oleObject" Target="embeddings/oleObject778.bin"/><Relationship Id="rId2129" Type="http://schemas.openxmlformats.org/officeDocument/2006/relationships/oleObject" Target="embeddings/oleObject1135.bin"/><Relationship Id="rId2336" Type="http://schemas.openxmlformats.org/officeDocument/2006/relationships/oleObject" Target="embeddings/oleObject1247.bin"/><Relationship Id="rId2543" Type="http://schemas.openxmlformats.org/officeDocument/2006/relationships/oleObject" Target="embeddings/oleObject1361.bin"/><Relationship Id="rId2750" Type="http://schemas.openxmlformats.org/officeDocument/2006/relationships/oleObject" Target="embeddings/oleObject1477.bin"/><Relationship Id="rId3801" Type="http://schemas.openxmlformats.org/officeDocument/2006/relationships/oleObject" Target="embeddings/oleObject2058.bin"/><Relationship Id="rId5699" Type="http://schemas.openxmlformats.org/officeDocument/2006/relationships/oleObject" Target="embeddings/oleObject3111.bin"/><Relationship Id="rId6000" Type="http://schemas.openxmlformats.org/officeDocument/2006/relationships/image" Target="media/image2735.png"/><Relationship Id="rId6957" Type="http://schemas.openxmlformats.org/officeDocument/2006/relationships/image" Target="media/image3193.wmf"/><Relationship Id="rId308" Type="http://schemas.openxmlformats.org/officeDocument/2006/relationships/image" Target="media/image151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88.bin"/><Relationship Id="rId1352" Type="http://schemas.openxmlformats.org/officeDocument/2006/relationships/oleObject" Target="embeddings/oleObject704.bin"/><Relationship Id="rId2403" Type="http://schemas.openxmlformats.org/officeDocument/2006/relationships/image" Target="media/image1112.wmf"/><Relationship Id="rId5559" Type="http://schemas.openxmlformats.org/officeDocument/2006/relationships/oleObject" Target="embeddings/oleObject3038.bin"/><Relationship Id="rId5766" Type="http://schemas.openxmlformats.org/officeDocument/2006/relationships/oleObject" Target="embeddings/oleObject3149.bin"/><Relationship Id="rId1005" Type="http://schemas.openxmlformats.org/officeDocument/2006/relationships/oleObject" Target="embeddings/oleObject506.bin"/><Relationship Id="rId1212" Type="http://schemas.openxmlformats.org/officeDocument/2006/relationships/image" Target="media/image575.wmf"/><Relationship Id="rId2610" Type="http://schemas.openxmlformats.org/officeDocument/2006/relationships/image" Target="media/image1203.wmf"/><Relationship Id="rId4368" Type="http://schemas.openxmlformats.org/officeDocument/2006/relationships/oleObject" Target="embeddings/oleObject2382.bin"/><Relationship Id="rId4575" Type="http://schemas.openxmlformats.org/officeDocument/2006/relationships/image" Target="media/image2067.wmf"/><Relationship Id="rId5419" Type="http://schemas.openxmlformats.org/officeDocument/2006/relationships/oleObject" Target="embeddings/oleObject2963.bin"/><Relationship Id="rId5973" Type="http://schemas.openxmlformats.org/officeDocument/2006/relationships/oleObject" Target="embeddings/oleObject3249.bin"/><Relationship Id="rId6817" Type="http://schemas.openxmlformats.org/officeDocument/2006/relationships/image" Target="media/image3124.wmf"/><Relationship Id="rId3177" Type="http://schemas.openxmlformats.org/officeDocument/2006/relationships/oleObject" Target="embeddings/oleObject1720.bin"/><Relationship Id="rId4228" Type="http://schemas.openxmlformats.org/officeDocument/2006/relationships/oleObject" Target="embeddings/oleObject2306.bin"/><Relationship Id="rId4782" Type="http://schemas.openxmlformats.org/officeDocument/2006/relationships/oleObject" Target="embeddings/oleObject2618.bin"/><Relationship Id="rId5626" Type="http://schemas.openxmlformats.org/officeDocument/2006/relationships/oleObject" Target="embeddings/oleObject3073.bin"/><Relationship Id="rId5833" Type="http://schemas.openxmlformats.org/officeDocument/2006/relationships/image" Target="media/image2642.wmf"/><Relationship Id="rId3037" Type="http://schemas.openxmlformats.org/officeDocument/2006/relationships/oleObject" Target="embeddings/oleObject1641.bin"/><Relationship Id="rId3384" Type="http://schemas.openxmlformats.org/officeDocument/2006/relationships/oleObject" Target="embeddings/oleObject1830.bin"/><Relationship Id="rId3591" Type="http://schemas.openxmlformats.org/officeDocument/2006/relationships/oleObject" Target="embeddings/oleObject1943.bin"/><Relationship Id="rId4435" Type="http://schemas.openxmlformats.org/officeDocument/2006/relationships/image" Target="media/image2006.wmf"/><Relationship Id="rId4642" Type="http://schemas.openxmlformats.org/officeDocument/2006/relationships/image" Target="media/image2094.wmf"/><Relationship Id="rId5900" Type="http://schemas.openxmlformats.org/officeDocument/2006/relationships/image" Target="media/image2669.wmf"/><Relationship Id="rId2193" Type="http://schemas.openxmlformats.org/officeDocument/2006/relationships/image" Target="media/image1015.wmf"/><Relationship Id="rId3244" Type="http://schemas.openxmlformats.org/officeDocument/2006/relationships/image" Target="media/image1480.wmf"/><Relationship Id="rId3451" Type="http://schemas.openxmlformats.org/officeDocument/2006/relationships/oleObject" Target="embeddings/oleObject1867.bin"/><Relationship Id="rId4502" Type="http://schemas.openxmlformats.org/officeDocument/2006/relationships/image" Target="media/image203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2053" Type="http://schemas.openxmlformats.org/officeDocument/2006/relationships/image" Target="media/image952.wmf"/><Relationship Id="rId2260" Type="http://schemas.openxmlformats.org/officeDocument/2006/relationships/image" Target="media/image1046.wmf"/><Relationship Id="rId3104" Type="http://schemas.openxmlformats.org/officeDocument/2006/relationships/image" Target="media/image1418.wmf"/><Relationship Id="rId3311" Type="http://schemas.openxmlformats.org/officeDocument/2006/relationships/image" Target="media/image1512.wmf"/><Relationship Id="rId6467" Type="http://schemas.openxmlformats.org/officeDocument/2006/relationships/oleObject" Target="embeddings/oleObject3502.bin"/><Relationship Id="rId6674" Type="http://schemas.openxmlformats.org/officeDocument/2006/relationships/oleObject" Target="embeddings/oleObject3611.bin"/><Relationship Id="rId6881" Type="http://schemas.openxmlformats.org/officeDocument/2006/relationships/image" Target="media/image3155.wmf"/><Relationship Id="rId232" Type="http://schemas.openxmlformats.org/officeDocument/2006/relationships/image" Target="media/image113.wmf"/><Relationship Id="rId2120" Type="http://schemas.openxmlformats.org/officeDocument/2006/relationships/image" Target="media/image982.wmf"/><Relationship Id="rId5069" Type="http://schemas.openxmlformats.org/officeDocument/2006/relationships/oleObject" Target="embeddings/oleObject2772.bin"/><Relationship Id="rId5276" Type="http://schemas.openxmlformats.org/officeDocument/2006/relationships/oleObject" Target="embeddings/oleObject2882.bin"/><Relationship Id="rId5483" Type="http://schemas.openxmlformats.org/officeDocument/2006/relationships/image" Target="media/image2479.wmf"/><Relationship Id="rId5690" Type="http://schemas.openxmlformats.org/officeDocument/2006/relationships/oleObject" Target="embeddings/oleObject3106.bin"/><Relationship Id="rId6327" Type="http://schemas.openxmlformats.org/officeDocument/2006/relationships/oleObject" Target="embeddings/oleObject3426.bin"/><Relationship Id="rId6534" Type="http://schemas.openxmlformats.org/officeDocument/2006/relationships/oleObject" Target="embeddings/oleObject3536.bin"/><Relationship Id="rId6741" Type="http://schemas.openxmlformats.org/officeDocument/2006/relationships/oleObject" Target="embeddings/oleObject3646.bin"/><Relationship Id="rId1679" Type="http://schemas.openxmlformats.org/officeDocument/2006/relationships/oleObject" Target="embeddings/oleObject886.bin"/><Relationship Id="rId4085" Type="http://schemas.openxmlformats.org/officeDocument/2006/relationships/image" Target="media/image1859.wmf"/><Relationship Id="rId4292" Type="http://schemas.openxmlformats.org/officeDocument/2006/relationships/oleObject" Target="embeddings/oleObject2339.bin"/><Relationship Id="rId5136" Type="http://schemas.openxmlformats.org/officeDocument/2006/relationships/image" Target="media/image2322.wmf"/><Relationship Id="rId5343" Type="http://schemas.openxmlformats.org/officeDocument/2006/relationships/oleObject" Target="embeddings/oleObject2920.bin"/><Relationship Id="rId1886" Type="http://schemas.openxmlformats.org/officeDocument/2006/relationships/image" Target="media/image879.wmf"/><Relationship Id="rId2937" Type="http://schemas.openxmlformats.org/officeDocument/2006/relationships/oleObject" Target="embeddings/oleObject1583.bin"/><Relationship Id="rId4152" Type="http://schemas.openxmlformats.org/officeDocument/2006/relationships/image" Target="media/image1880.wmf"/><Relationship Id="rId5203" Type="http://schemas.openxmlformats.org/officeDocument/2006/relationships/oleObject" Target="embeddings/oleObject2843.bin"/><Relationship Id="rId5550" Type="http://schemas.openxmlformats.org/officeDocument/2006/relationships/image" Target="media/image2510.wmf"/><Relationship Id="rId6601" Type="http://schemas.openxmlformats.org/officeDocument/2006/relationships/oleObject" Target="embeddings/oleObject3572.bin"/><Relationship Id="rId909" Type="http://schemas.openxmlformats.org/officeDocument/2006/relationships/image" Target="media/image448.wmf"/><Relationship Id="rId1539" Type="http://schemas.openxmlformats.org/officeDocument/2006/relationships/image" Target="media/image728.wmf"/><Relationship Id="rId1746" Type="http://schemas.openxmlformats.org/officeDocument/2006/relationships/image" Target="media/image815.wmf"/><Relationship Id="rId1953" Type="http://schemas.openxmlformats.org/officeDocument/2006/relationships/image" Target="media/image905.wmf"/><Relationship Id="rId5410" Type="http://schemas.openxmlformats.org/officeDocument/2006/relationships/oleObject" Target="embeddings/oleObject2958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757.wmf"/><Relationship Id="rId1813" Type="http://schemas.openxmlformats.org/officeDocument/2006/relationships/oleObject" Target="embeddings/oleObject959.bin"/><Relationship Id="rId4012" Type="http://schemas.openxmlformats.org/officeDocument/2006/relationships/image" Target="media/image1830.wmf"/><Relationship Id="rId4969" Type="http://schemas.openxmlformats.org/officeDocument/2006/relationships/image" Target="media/image2242.wmf"/><Relationship Id="rId3778" Type="http://schemas.openxmlformats.org/officeDocument/2006/relationships/image" Target="media/image1724.wmf"/><Relationship Id="rId3985" Type="http://schemas.openxmlformats.org/officeDocument/2006/relationships/image" Target="media/image1819.wmf"/><Relationship Id="rId4829" Type="http://schemas.openxmlformats.org/officeDocument/2006/relationships/oleObject" Target="embeddings/oleObject2645.bin"/><Relationship Id="rId6184" Type="http://schemas.openxmlformats.org/officeDocument/2006/relationships/oleObject" Target="embeddings/oleObject3346.bin"/><Relationship Id="rId6391" Type="http://schemas.openxmlformats.org/officeDocument/2006/relationships/oleObject" Target="embeddings/oleObject3459.bin"/><Relationship Id="rId7028" Type="http://schemas.openxmlformats.org/officeDocument/2006/relationships/oleObject" Target="embeddings/oleObject3792.bin"/><Relationship Id="rId699" Type="http://schemas.openxmlformats.org/officeDocument/2006/relationships/image" Target="media/image343.wmf"/><Relationship Id="rId2587" Type="http://schemas.openxmlformats.org/officeDocument/2006/relationships/oleObject" Target="embeddings/oleObject1385.bin"/><Relationship Id="rId2794" Type="http://schemas.openxmlformats.org/officeDocument/2006/relationships/image" Target="media/image1284.wmf"/><Relationship Id="rId3638" Type="http://schemas.openxmlformats.org/officeDocument/2006/relationships/oleObject" Target="embeddings/oleObject1972.bin"/><Relationship Id="rId3845" Type="http://schemas.openxmlformats.org/officeDocument/2006/relationships/oleObject" Target="embeddings/oleObject2081.bin"/><Relationship Id="rId6044" Type="http://schemas.openxmlformats.org/officeDocument/2006/relationships/oleObject" Target="embeddings/oleObject3275.bin"/><Relationship Id="rId6251" Type="http://schemas.openxmlformats.org/officeDocument/2006/relationships/image" Target="media/image2861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2.bin"/><Relationship Id="rId1189" Type="http://schemas.openxmlformats.org/officeDocument/2006/relationships/oleObject" Target="embeddings/oleObject618.bin"/><Relationship Id="rId1396" Type="http://schemas.openxmlformats.org/officeDocument/2006/relationships/image" Target="media/image660.wmf"/><Relationship Id="rId2447" Type="http://schemas.openxmlformats.org/officeDocument/2006/relationships/oleObject" Target="embeddings/oleObject1307.bin"/><Relationship Id="rId5060" Type="http://schemas.openxmlformats.org/officeDocument/2006/relationships/image" Target="media/image2285.wmf"/><Relationship Id="rId6111" Type="http://schemas.openxmlformats.org/officeDocument/2006/relationships/oleObject" Target="embeddings/oleObject3309.bin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9.bin"/><Relationship Id="rId1049" Type="http://schemas.openxmlformats.org/officeDocument/2006/relationships/oleObject" Target="embeddings/oleObject530.bin"/><Relationship Id="rId1256" Type="http://schemas.openxmlformats.org/officeDocument/2006/relationships/image" Target="media/image596.wmf"/><Relationship Id="rId2307" Type="http://schemas.openxmlformats.org/officeDocument/2006/relationships/image" Target="media/image1067.wmf"/><Relationship Id="rId2654" Type="http://schemas.openxmlformats.org/officeDocument/2006/relationships/image" Target="media/image1223.wmf"/><Relationship Id="rId2861" Type="http://schemas.openxmlformats.org/officeDocument/2006/relationships/oleObject" Target="embeddings/oleObject1541.bin"/><Relationship Id="rId3705" Type="http://schemas.openxmlformats.org/officeDocument/2006/relationships/image" Target="media/image1689.wmf"/><Relationship Id="rId3912" Type="http://schemas.openxmlformats.org/officeDocument/2006/relationships/oleObject" Target="embeddings/oleObject2118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69.bin"/><Relationship Id="rId1463" Type="http://schemas.openxmlformats.org/officeDocument/2006/relationships/image" Target="media/image692.wmf"/><Relationship Id="rId1670" Type="http://schemas.openxmlformats.org/officeDocument/2006/relationships/oleObject" Target="embeddings/oleObject880.bin"/><Relationship Id="rId2514" Type="http://schemas.openxmlformats.org/officeDocument/2006/relationships/oleObject" Target="embeddings/oleObject1346.bin"/><Relationship Id="rId2721" Type="http://schemas.openxmlformats.org/officeDocument/2006/relationships/image" Target="media/image1254.wmf"/><Relationship Id="rId5877" Type="http://schemas.openxmlformats.org/officeDocument/2006/relationships/oleObject" Target="embeddings/oleObject3209.bin"/><Relationship Id="rId6928" Type="http://schemas.openxmlformats.org/officeDocument/2006/relationships/oleObject" Target="embeddings/oleObject3742.bin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88.bin"/><Relationship Id="rId1530" Type="http://schemas.openxmlformats.org/officeDocument/2006/relationships/oleObject" Target="embeddings/oleObject799.bin"/><Relationship Id="rId4479" Type="http://schemas.openxmlformats.org/officeDocument/2006/relationships/image" Target="media/image2026.wmf"/><Relationship Id="rId4686" Type="http://schemas.openxmlformats.org/officeDocument/2006/relationships/image" Target="media/image2114.wmf"/><Relationship Id="rId4893" Type="http://schemas.openxmlformats.org/officeDocument/2006/relationships/oleObject" Target="embeddings/oleObject2680.bin"/><Relationship Id="rId5737" Type="http://schemas.openxmlformats.org/officeDocument/2006/relationships/image" Target="media/image2595.wmf"/><Relationship Id="rId5944" Type="http://schemas.openxmlformats.org/officeDocument/2006/relationships/image" Target="media/image2697.wmf"/><Relationship Id="rId3288" Type="http://schemas.openxmlformats.org/officeDocument/2006/relationships/oleObject" Target="embeddings/oleObject1780.bin"/><Relationship Id="rId3495" Type="http://schemas.openxmlformats.org/officeDocument/2006/relationships/image" Target="media/image1598.wmf"/><Relationship Id="rId4339" Type="http://schemas.openxmlformats.org/officeDocument/2006/relationships/image" Target="media/image1967.wmf"/><Relationship Id="rId4546" Type="http://schemas.openxmlformats.org/officeDocument/2006/relationships/oleObject" Target="embeddings/oleObject2485.bin"/><Relationship Id="rId4753" Type="http://schemas.openxmlformats.org/officeDocument/2006/relationships/oleObject" Target="embeddings/oleObject2602.bin"/><Relationship Id="rId4960" Type="http://schemas.openxmlformats.org/officeDocument/2006/relationships/oleObject" Target="embeddings/oleObject2715.bin"/><Relationship Id="rId5804" Type="http://schemas.openxmlformats.org/officeDocument/2006/relationships/oleObject" Target="embeddings/oleObject3169.bin"/><Relationship Id="rId2097" Type="http://schemas.openxmlformats.org/officeDocument/2006/relationships/image" Target="media/image972.wmf"/><Relationship Id="rId3148" Type="http://schemas.openxmlformats.org/officeDocument/2006/relationships/image" Target="media/image1436.wmf"/><Relationship Id="rId3355" Type="http://schemas.openxmlformats.org/officeDocument/2006/relationships/oleObject" Target="embeddings/oleObject1814.bin"/><Relationship Id="rId3562" Type="http://schemas.openxmlformats.org/officeDocument/2006/relationships/oleObject" Target="embeddings/oleObject1928.bin"/><Relationship Id="rId4406" Type="http://schemas.openxmlformats.org/officeDocument/2006/relationships/image" Target="media/image1996.wmf"/><Relationship Id="rId4613" Type="http://schemas.openxmlformats.org/officeDocument/2006/relationships/image" Target="media/image2083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4.bin"/><Relationship Id="rId2164" Type="http://schemas.openxmlformats.org/officeDocument/2006/relationships/image" Target="media/image1002.wmf"/><Relationship Id="rId2371" Type="http://schemas.openxmlformats.org/officeDocument/2006/relationships/oleObject" Target="embeddings/oleObject1267.bin"/><Relationship Id="rId3008" Type="http://schemas.openxmlformats.org/officeDocument/2006/relationships/image" Target="media/image1376.wmf"/><Relationship Id="rId3215" Type="http://schemas.openxmlformats.org/officeDocument/2006/relationships/oleObject" Target="embeddings/oleObject1740.bin"/><Relationship Id="rId3422" Type="http://schemas.openxmlformats.org/officeDocument/2006/relationships/oleObject" Target="embeddings/oleObject1852.bin"/><Relationship Id="rId4820" Type="http://schemas.openxmlformats.org/officeDocument/2006/relationships/oleObject" Target="embeddings/oleObject2640.bin"/><Relationship Id="rId6578" Type="http://schemas.openxmlformats.org/officeDocument/2006/relationships/image" Target="media/image3010.wmf"/><Relationship Id="rId6785" Type="http://schemas.openxmlformats.org/officeDocument/2006/relationships/image" Target="media/image3109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1180" Type="http://schemas.openxmlformats.org/officeDocument/2006/relationships/oleObject" Target="embeddings/oleObject612.bin"/><Relationship Id="rId2024" Type="http://schemas.openxmlformats.org/officeDocument/2006/relationships/oleObject" Target="embeddings/oleObject1079.bin"/><Relationship Id="rId2231" Type="http://schemas.openxmlformats.org/officeDocument/2006/relationships/oleObject" Target="embeddings/oleObject1192.bin"/><Relationship Id="rId5387" Type="http://schemas.openxmlformats.org/officeDocument/2006/relationships/oleObject" Target="embeddings/oleObject2946.bin"/><Relationship Id="rId6438" Type="http://schemas.openxmlformats.org/officeDocument/2006/relationships/image" Target="media/image2943.wmf"/><Relationship Id="rId6992" Type="http://schemas.openxmlformats.org/officeDocument/2006/relationships/oleObject" Target="embeddings/oleObject3774.bin"/><Relationship Id="rId203" Type="http://schemas.openxmlformats.org/officeDocument/2006/relationships/oleObject" Target="embeddings/oleObject97.bin"/><Relationship Id="rId1040" Type="http://schemas.openxmlformats.org/officeDocument/2006/relationships/oleObject" Target="embeddings/oleObject525.bin"/><Relationship Id="rId4196" Type="http://schemas.openxmlformats.org/officeDocument/2006/relationships/image" Target="media/image1900.wmf"/><Relationship Id="rId5247" Type="http://schemas.openxmlformats.org/officeDocument/2006/relationships/image" Target="media/image2373.wmf"/><Relationship Id="rId5594" Type="http://schemas.openxmlformats.org/officeDocument/2006/relationships/image" Target="media/image2530.wmf"/><Relationship Id="rId6645" Type="http://schemas.openxmlformats.org/officeDocument/2006/relationships/image" Target="media/image3041.wmf"/><Relationship Id="rId6852" Type="http://schemas.openxmlformats.org/officeDocument/2006/relationships/oleObject" Target="embeddings/oleObject3703.bin"/><Relationship Id="rId410" Type="http://schemas.openxmlformats.org/officeDocument/2006/relationships/image" Target="media/image201.wmf"/><Relationship Id="rId1997" Type="http://schemas.openxmlformats.org/officeDocument/2006/relationships/image" Target="media/image925.wmf"/><Relationship Id="rId4056" Type="http://schemas.openxmlformats.org/officeDocument/2006/relationships/image" Target="media/image1848.wmf"/><Relationship Id="rId5454" Type="http://schemas.openxmlformats.org/officeDocument/2006/relationships/oleObject" Target="embeddings/oleObject2982.bin"/><Relationship Id="rId5661" Type="http://schemas.openxmlformats.org/officeDocument/2006/relationships/image" Target="media/image2563.wmf"/><Relationship Id="rId6505" Type="http://schemas.openxmlformats.org/officeDocument/2006/relationships/oleObject" Target="embeddings/oleObject3521.bin"/><Relationship Id="rId6712" Type="http://schemas.openxmlformats.org/officeDocument/2006/relationships/oleObject" Target="embeddings/oleObject3630.bin"/><Relationship Id="rId1857" Type="http://schemas.openxmlformats.org/officeDocument/2006/relationships/oleObject" Target="embeddings/oleObject982.bin"/><Relationship Id="rId2908" Type="http://schemas.openxmlformats.org/officeDocument/2006/relationships/image" Target="media/image1334.wmf"/><Relationship Id="rId4263" Type="http://schemas.openxmlformats.org/officeDocument/2006/relationships/image" Target="media/image1931.wmf"/><Relationship Id="rId4470" Type="http://schemas.openxmlformats.org/officeDocument/2006/relationships/oleObject" Target="embeddings/oleObject2441.bin"/><Relationship Id="rId5107" Type="http://schemas.openxmlformats.org/officeDocument/2006/relationships/image" Target="media/image2308.wmf"/><Relationship Id="rId5314" Type="http://schemas.openxmlformats.org/officeDocument/2006/relationships/oleObject" Target="embeddings/oleObject2903.bin"/><Relationship Id="rId5521" Type="http://schemas.openxmlformats.org/officeDocument/2006/relationships/oleObject" Target="embeddings/oleObject3018.bin"/><Relationship Id="rId1717" Type="http://schemas.openxmlformats.org/officeDocument/2006/relationships/oleObject" Target="embeddings/oleObject907.bin"/><Relationship Id="rId1924" Type="http://schemas.openxmlformats.org/officeDocument/2006/relationships/oleObject" Target="embeddings/oleObject1021.bin"/><Relationship Id="rId3072" Type="http://schemas.openxmlformats.org/officeDocument/2006/relationships/oleObject" Target="embeddings/oleObject1660.bin"/><Relationship Id="rId4123" Type="http://schemas.openxmlformats.org/officeDocument/2006/relationships/oleObject" Target="embeddings/oleObject2247.bin"/><Relationship Id="rId4330" Type="http://schemas.openxmlformats.org/officeDocument/2006/relationships/oleObject" Target="embeddings/oleObject2360.bin"/><Relationship Id="rId3889" Type="http://schemas.openxmlformats.org/officeDocument/2006/relationships/image" Target="media/image1778.wmf"/><Relationship Id="rId6088" Type="http://schemas.openxmlformats.org/officeDocument/2006/relationships/oleObject" Target="embeddings/oleObject3297.bin"/><Relationship Id="rId6295" Type="http://schemas.openxmlformats.org/officeDocument/2006/relationships/oleObject" Target="embeddings/oleObject3409.bin"/><Relationship Id="rId2698" Type="http://schemas.openxmlformats.org/officeDocument/2006/relationships/image" Target="media/image1243.wmf"/><Relationship Id="rId6155" Type="http://schemas.openxmlformats.org/officeDocument/2006/relationships/image" Target="media/image2816.wmf"/><Relationship Id="rId6362" Type="http://schemas.openxmlformats.org/officeDocument/2006/relationships/image" Target="media/image2910.wmf"/><Relationship Id="rId3749" Type="http://schemas.openxmlformats.org/officeDocument/2006/relationships/oleObject" Target="embeddings/oleObject2032.bin"/><Relationship Id="rId3956" Type="http://schemas.openxmlformats.org/officeDocument/2006/relationships/oleObject" Target="embeddings/oleObject2143.bin"/><Relationship Id="rId5171" Type="http://schemas.openxmlformats.org/officeDocument/2006/relationships/oleObject" Target="embeddings/oleObject2826.bin"/><Relationship Id="rId6015" Type="http://schemas.openxmlformats.org/officeDocument/2006/relationships/image" Target="media/image2747.wmf"/><Relationship Id="rId6222" Type="http://schemas.openxmlformats.org/officeDocument/2006/relationships/oleObject" Target="embeddings/oleObject3365.bin"/><Relationship Id="rId877" Type="http://schemas.openxmlformats.org/officeDocument/2006/relationships/image" Target="media/image432.wmf"/><Relationship Id="rId2558" Type="http://schemas.openxmlformats.org/officeDocument/2006/relationships/oleObject" Target="embeddings/oleObject1369.bin"/><Relationship Id="rId2765" Type="http://schemas.openxmlformats.org/officeDocument/2006/relationships/oleObject" Target="embeddings/oleObject1486.bin"/><Relationship Id="rId2972" Type="http://schemas.openxmlformats.org/officeDocument/2006/relationships/image" Target="media/image1360.wmf"/><Relationship Id="rId3609" Type="http://schemas.openxmlformats.org/officeDocument/2006/relationships/oleObject" Target="embeddings/oleObject1956.bin"/><Relationship Id="rId3816" Type="http://schemas.openxmlformats.org/officeDocument/2006/relationships/image" Target="media/image1743.wmf"/><Relationship Id="rId737" Type="http://schemas.openxmlformats.org/officeDocument/2006/relationships/image" Target="media/image362.wmf"/><Relationship Id="rId944" Type="http://schemas.openxmlformats.org/officeDocument/2006/relationships/image" Target="media/image464.wmf"/><Relationship Id="rId1367" Type="http://schemas.openxmlformats.org/officeDocument/2006/relationships/oleObject" Target="embeddings/oleObject713.bin"/><Relationship Id="rId1574" Type="http://schemas.openxmlformats.org/officeDocument/2006/relationships/oleObject" Target="embeddings/oleObject823.bin"/><Relationship Id="rId1781" Type="http://schemas.openxmlformats.org/officeDocument/2006/relationships/oleObject" Target="embeddings/oleObject941.bin"/><Relationship Id="rId2418" Type="http://schemas.openxmlformats.org/officeDocument/2006/relationships/oleObject" Target="embeddings/oleObject1291.bin"/><Relationship Id="rId2625" Type="http://schemas.openxmlformats.org/officeDocument/2006/relationships/oleObject" Target="embeddings/oleObject1408.bin"/><Relationship Id="rId2832" Type="http://schemas.openxmlformats.org/officeDocument/2006/relationships/image" Target="media/image1299.wmf"/><Relationship Id="rId5031" Type="http://schemas.openxmlformats.org/officeDocument/2006/relationships/oleObject" Target="embeddings/oleObject2753.bin"/><Relationship Id="rId5988" Type="http://schemas.openxmlformats.org/officeDocument/2006/relationships/image" Target="media/image2727.png"/><Relationship Id="rId73" Type="http://schemas.openxmlformats.org/officeDocument/2006/relationships/image" Target="media/image33.wmf"/><Relationship Id="rId804" Type="http://schemas.openxmlformats.org/officeDocument/2006/relationships/oleObject" Target="embeddings/oleObject401.bin"/><Relationship Id="rId1227" Type="http://schemas.openxmlformats.org/officeDocument/2006/relationships/image" Target="media/image582.wmf"/><Relationship Id="rId1434" Type="http://schemas.openxmlformats.org/officeDocument/2006/relationships/oleObject" Target="embeddings/oleObject749.bin"/><Relationship Id="rId1641" Type="http://schemas.openxmlformats.org/officeDocument/2006/relationships/oleObject" Target="embeddings/oleObject862.bin"/><Relationship Id="rId4797" Type="http://schemas.openxmlformats.org/officeDocument/2006/relationships/image" Target="media/image2163.wmf"/><Relationship Id="rId5848" Type="http://schemas.openxmlformats.org/officeDocument/2006/relationships/oleObject" Target="embeddings/oleObject3192.bin"/><Relationship Id="rId1501" Type="http://schemas.openxmlformats.org/officeDocument/2006/relationships/oleObject" Target="embeddings/oleObject784.bin"/><Relationship Id="rId3399" Type="http://schemas.openxmlformats.org/officeDocument/2006/relationships/oleObject" Target="embeddings/oleObject1838.bin"/><Relationship Id="rId4657" Type="http://schemas.openxmlformats.org/officeDocument/2006/relationships/image" Target="media/image2101.wmf"/><Relationship Id="rId4864" Type="http://schemas.openxmlformats.org/officeDocument/2006/relationships/image" Target="media/image2191.wmf"/><Relationship Id="rId5708" Type="http://schemas.openxmlformats.org/officeDocument/2006/relationships/oleObject" Target="embeddings/oleObject3116.bin"/><Relationship Id="rId7063" Type="http://schemas.openxmlformats.org/officeDocument/2006/relationships/oleObject" Target="embeddings/oleObject3812.bin"/><Relationship Id="rId3259" Type="http://schemas.openxmlformats.org/officeDocument/2006/relationships/image" Target="media/image1487.wmf"/><Relationship Id="rId3466" Type="http://schemas.openxmlformats.org/officeDocument/2006/relationships/oleObject" Target="embeddings/oleObject1875.bin"/><Relationship Id="rId4517" Type="http://schemas.openxmlformats.org/officeDocument/2006/relationships/oleObject" Target="embeddings/oleObject2468.bin"/><Relationship Id="rId5915" Type="http://schemas.openxmlformats.org/officeDocument/2006/relationships/oleObject" Target="embeddings/oleObject3229.bin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101.bin"/><Relationship Id="rId2275" Type="http://schemas.openxmlformats.org/officeDocument/2006/relationships/image" Target="media/image1053.wmf"/><Relationship Id="rId3119" Type="http://schemas.openxmlformats.org/officeDocument/2006/relationships/oleObject" Target="embeddings/oleObject1686.bin"/><Relationship Id="rId3326" Type="http://schemas.openxmlformats.org/officeDocument/2006/relationships/oleObject" Target="embeddings/oleObject1799.bin"/><Relationship Id="rId3673" Type="http://schemas.openxmlformats.org/officeDocument/2006/relationships/oleObject" Target="embeddings/oleObject1992.bin"/><Relationship Id="rId3880" Type="http://schemas.openxmlformats.org/officeDocument/2006/relationships/image" Target="media/image1774.wmf"/><Relationship Id="rId4724" Type="http://schemas.openxmlformats.org/officeDocument/2006/relationships/image" Target="media/image2129.wmf"/><Relationship Id="rId4931" Type="http://schemas.openxmlformats.org/officeDocument/2006/relationships/image" Target="media/image2224.wmf"/><Relationship Id="rId247" Type="http://schemas.openxmlformats.org/officeDocument/2006/relationships/oleObject" Target="embeddings/oleObject119.bin"/><Relationship Id="rId1084" Type="http://schemas.openxmlformats.org/officeDocument/2006/relationships/image" Target="media/image528.wmf"/><Relationship Id="rId2482" Type="http://schemas.openxmlformats.org/officeDocument/2006/relationships/image" Target="media/image1147.wmf"/><Relationship Id="rId3533" Type="http://schemas.openxmlformats.org/officeDocument/2006/relationships/oleObject" Target="embeddings/oleObject1911.bin"/><Relationship Id="rId3740" Type="http://schemas.openxmlformats.org/officeDocument/2006/relationships/oleObject" Target="embeddings/oleObject2027.bin"/><Relationship Id="rId6689" Type="http://schemas.openxmlformats.org/officeDocument/2006/relationships/image" Target="media/image3063.wmf"/><Relationship Id="rId6896" Type="http://schemas.openxmlformats.org/officeDocument/2006/relationships/oleObject" Target="embeddings/oleObject3726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4.wmf"/><Relationship Id="rId1291" Type="http://schemas.openxmlformats.org/officeDocument/2006/relationships/oleObject" Target="embeddings/oleObject670.bin"/><Relationship Id="rId2135" Type="http://schemas.openxmlformats.org/officeDocument/2006/relationships/oleObject" Target="embeddings/oleObject1138.bin"/><Relationship Id="rId2342" Type="http://schemas.openxmlformats.org/officeDocument/2006/relationships/image" Target="media/image1082.wmf"/><Relationship Id="rId3600" Type="http://schemas.openxmlformats.org/officeDocument/2006/relationships/oleObject" Target="embeddings/oleObject1949.bin"/><Relationship Id="rId5498" Type="http://schemas.openxmlformats.org/officeDocument/2006/relationships/image" Target="media/image2486.wmf"/><Relationship Id="rId6549" Type="http://schemas.openxmlformats.org/officeDocument/2006/relationships/image" Target="media/image2997.wmf"/><Relationship Id="rId6756" Type="http://schemas.openxmlformats.org/officeDocument/2006/relationships/image" Target="media/image3095.wmf"/><Relationship Id="rId6963" Type="http://schemas.openxmlformats.org/officeDocument/2006/relationships/image" Target="media/image3196.wmf"/><Relationship Id="rId314" Type="http://schemas.openxmlformats.org/officeDocument/2006/relationships/image" Target="media/image154.wmf"/><Relationship Id="rId521" Type="http://schemas.openxmlformats.org/officeDocument/2006/relationships/image" Target="media/image256.wmf"/><Relationship Id="rId1151" Type="http://schemas.openxmlformats.org/officeDocument/2006/relationships/oleObject" Target="embeddings/oleObject591.bin"/><Relationship Id="rId2202" Type="http://schemas.openxmlformats.org/officeDocument/2006/relationships/image" Target="media/image1018.wmf"/><Relationship Id="rId5358" Type="http://schemas.openxmlformats.org/officeDocument/2006/relationships/image" Target="media/image2422.wmf"/><Relationship Id="rId5565" Type="http://schemas.openxmlformats.org/officeDocument/2006/relationships/image" Target="media/image2516.wmf"/><Relationship Id="rId5772" Type="http://schemas.openxmlformats.org/officeDocument/2006/relationships/oleObject" Target="embeddings/oleObject3152.bin"/><Relationship Id="rId6409" Type="http://schemas.openxmlformats.org/officeDocument/2006/relationships/oleObject" Target="embeddings/oleObject3469.bin"/><Relationship Id="rId6616" Type="http://schemas.openxmlformats.org/officeDocument/2006/relationships/oleObject" Target="embeddings/oleObject3582.bin"/><Relationship Id="rId6823" Type="http://schemas.openxmlformats.org/officeDocument/2006/relationships/image" Target="media/image3127.wmf"/><Relationship Id="rId1011" Type="http://schemas.openxmlformats.org/officeDocument/2006/relationships/oleObject" Target="embeddings/oleObject509.bin"/><Relationship Id="rId1968" Type="http://schemas.openxmlformats.org/officeDocument/2006/relationships/image" Target="media/image912.wmf"/><Relationship Id="rId4167" Type="http://schemas.openxmlformats.org/officeDocument/2006/relationships/oleObject" Target="embeddings/oleObject2273.bin"/><Relationship Id="rId4374" Type="http://schemas.openxmlformats.org/officeDocument/2006/relationships/oleObject" Target="embeddings/oleObject2385.bin"/><Relationship Id="rId4581" Type="http://schemas.openxmlformats.org/officeDocument/2006/relationships/image" Target="media/image2070.wmf"/><Relationship Id="rId5218" Type="http://schemas.openxmlformats.org/officeDocument/2006/relationships/oleObject" Target="embeddings/oleObject2851.bin"/><Relationship Id="rId5425" Type="http://schemas.openxmlformats.org/officeDocument/2006/relationships/oleObject" Target="embeddings/oleObject2966.bin"/><Relationship Id="rId5632" Type="http://schemas.openxmlformats.org/officeDocument/2006/relationships/oleObject" Target="embeddings/oleObject3076.bin"/><Relationship Id="rId3183" Type="http://schemas.openxmlformats.org/officeDocument/2006/relationships/image" Target="media/image1452.wmf"/><Relationship Id="rId3390" Type="http://schemas.openxmlformats.org/officeDocument/2006/relationships/image" Target="media/image1549.wmf"/><Relationship Id="rId4027" Type="http://schemas.openxmlformats.org/officeDocument/2006/relationships/oleObject" Target="embeddings/oleObject2183.bin"/><Relationship Id="rId4234" Type="http://schemas.openxmlformats.org/officeDocument/2006/relationships/image" Target="media/image1917.wmf"/><Relationship Id="rId4441" Type="http://schemas.openxmlformats.org/officeDocument/2006/relationships/oleObject" Target="embeddings/oleObject2425.bin"/><Relationship Id="rId1828" Type="http://schemas.openxmlformats.org/officeDocument/2006/relationships/image" Target="media/image854.wmf"/><Relationship Id="rId3043" Type="http://schemas.openxmlformats.org/officeDocument/2006/relationships/oleObject" Target="embeddings/oleObject1644.bin"/><Relationship Id="rId3250" Type="http://schemas.openxmlformats.org/officeDocument/2006/relationships/oleObject" Target="embeddings/oleObject1760.bin"/><Relationship Id="rId6199" Type="http://schemas.openxmlformats.org/officeDocument/2006/relationships/image" Target="media/image2838.wmf"/><Relationship Id="rId171" Type="http://schemas.openxmlformats.org/officeDocument/2006/relationships/image" Target="media/image82.wmf"/><Relationship Id="rId4301" Type="http://schemas.openxmlformats.org/officeDocument/2006/relationships/oleObject" Target="embeddings/oleObject2345.bin"/><Relationship Id="rId6059" Type="http://schemas.openxmlformats.org/officeDocument/2006/relationships/image" Target="media/image2769.wmf"/><Relationship Id="rId6266" Type="http://schemas.openxmlformats.org/officeDocument/2006/relationships/oleObject" Target="embeddings/oleObject3391.bin"/><Relationship Id="rId3110" Type="http://schemas.openxmlformats.org/officeDocument/2006/relationships/image" Target="media/image1421.wmf"/><Relationship Id="rId6473" Type="http://schemas.openxmlformats.org/officeDocument/2006/relationships/oleObject" Target="embeddings/oleObject3505.bin"/><Relationship Id="rId6680" Type="http://schemas.openxmlformats.org/officeDocument/2006/relationships/oleObject" Target="embeddings/oleObject3614.bin"/><Relationship Id="rId988" Type="http://schemas.openxmlformats.org/officeDocument/2006/relationships/image" Target="media/image483.wmf"/><Relationship Id="rId2669" Type="http://schemas.openxmlformats.org/officeDocument/2006/relationships/image" Target="media/image1230.wmf"/><Relationship Id="rId2876" Type="http://schemas.openxmlformats.org/officeDocument/2006/relationships/image" Target="media/image1319.wmf"/><Relationship Id="rId3927" Type="http://schemas.openxmlformats.org/officeDocument/2006/relationships/oleObject" Target="embeddings/oleObject2127.bin"/><Relationship Id="rId5075" Type="http://schemas.openxmlformats.org/officeDocument/2006/relationships/oleObject" Target="embeddings/oleObject2775.bin"/><Relationship Id="rId5282" Type="http://schemas.openxmlformats.org/officeDocument/2006/relationships/oleObject" Target="embeddings/oleObject2885.bin"/><Relationship Id="rId6126" Type="http://schemas.openxmlformats.org/officeDocument/2006/relationships/oleObject" Target="embeddings/oleObject3317.bin"/><Relationship Id="rId6333" Type="http://schemas.openxmlformats.org/officeDocument/2006/relationships/oleObject" Target="embeddings/oleObject3429.bin"/><Relationship Id="rId6540" Type="http://schemas.openxmlformats.org/officeDocument/2006/relationships/oleObject" Target="embeddings/oleObject3539.bin"/><Relationship Id="rId848" Type="http://schemas.openxmlformats.org/officeDocument/2006/relationships/oleObject" Target="embeddings/oleObject423.bin"/><Relationship Id="rId1478" Type="http://schemas.openxmlformats.org/officeDocument/2006/relationships/oleObject" Target="embeddings/oleObject771.bin"/><Relationship Id="rId1685" Type="http://schemas.openxmlformats.org/officeDocument/2006/relationships/oleObject" Target="embeddings/oleObject889.bin"/><Relationship Id="rId1892" Type="http://schemas.openxmlformats.org/officeDocument/2006/relationships/oleObject" Target="embeddings/oleObject1003.bin"/><Relationship Id="rId2529" Type="http://schemas.openxmlformats.org/officeDocument/2006/relationships/oleObject" Target="embeddings/oleObject1354.bin"/><Relationship Id="rId2736" Type="http://schemas.openxmlformats.org/officeDocument/2006/relationships/image" Target="media/image1259.wmf"/><Relationship Id="rId4091" Type="http://schemas.openxmlformats.org/officeDocument/2006/relationships/oleObject" Target="embeddings/oleObject2222.bin"/><Relationship Id="rId5142" Type="http://schemas.openxmlformats.org/officeDocument/2006/relationships/oleObject" Target="embeddings/oleObject2810.bin"/><Relationship Id="rId6400" Type="http://schemas.openxmlformats.org/officeDocument/2006/relationships/oleObject" Target="embeddings/oleObject3464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57.bin"/><Relationship Id="rId1338" Type="http://schemas.openxmlformats.org/officeDocument/2006/relationships/image" Target="media/image635.wmf"/><Relationship Id="rId1545" Type="http://schemas.openxmlformats.org/officeDocument/2006/relationships/image" Target="media/image731.wmf"/><Relationship Id="rId2943" Type="http://schemas.openxmlformats.org/officeDocument/2006/relationships/oleObject" Target="embeddings/oleObject1586.bin"/><Relationship Id="rId5002" Type="http://schemas.openxmlformats.org/officeDocument/2006/relationships/image" Target="media/image2256.wmf"/><Relationship Id="rId1405" Type="http://schemas.openxmlformats.org/officeDocument/2006/relationships/image" Target="media/image664.wmf"/><Relationship Id="rId1752" Type="http://schemas.openxmlformats.org/officeDocument/2006/relationships/image" Target="media/image818.wmf"/><Relationship Id="rId2803" Type="http://schemas.openxmlformats.org/officeDocument/2006/relationships/oleObject" Target="embeddings/oleObject1507.bin"/><Relationship Id="rId5959" Type="http://schemas.openxmlformats.org/officeDocument/2006/relationships/oleObject" Target="embeddings/oleObject3245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45.bin"/><Relationship Id="rId4768" Type="http://schemas.openxmlformats.org/officeDocument/2006/relationships/image" Target="media/image2151.wmf"/><Relationship Id="rId4975" Type="http://schemas.openxmlformats.org/officeDocument/2006/relationships/oleObject" Target="embeddings/oleObject2724.bin"/><Relationship Id="rId5819" Type="http://schemas.openxmlformats.org/officeDocument/2006/relationships/image" Target="media/image2635.wmf"/><Relationship Id="rId6190" Type="http://schemas.openxmlformats.org/officeDocument/2006/relationships/oleObject" Target="embeddings/oleObject3349.bin"/><Relationship Id="rId7034" Type="http://schemas.openxmlformats.org/officeDocument/2006/relationships/oleObject" Target="embeddings/oleObject3795.bin"/><Relationship Id="rId498" Type="http://schemas.openxmlformats.org/officeDocument/2006/relationships/oleObject" Target="embeddings/oleObject246.bin"/><Relationship Id="rId2179" Type="http://schemas.openxmlformats.org/officeDocument/2006/relationships/image" Target="media/image1009.wmf"/><Relationship Id="rId3577" Type="http://schemas.openxmlformats.org/officeDocument/2006/relationships/image" Target="media/image1634.wmf"/><Relationship Id="rId3784" Type="http://schemas.openxmlformats.org/officeDocument/2006/relationships/image" Target="media/image1727.wmf"/><Relationship Id="rId3991" Type="http://schemas.openxmlformats.org/officeDocument/2006/relationships/image" Target="media/image1822.wmf"/><Relationship Id="rId4628" Type="http://schemas.openxmlformats.org/officeDocument/2006/relationships/oleObject" Target="embeddings/oleObject2533.bin"/><Relationship Id="rId4835" Type="http://schemas.openxmlformats.org/officeDocument/2006/relationships/oleObject" Target="embeddings/oleObject2648.bin"/><Relationship Id="rId2386" Type="http://schemas.openxmlformats.org/officeDocument/2006/relationships/image" Target="media/image1104.wmf"/><Relationship Id="rId2593" Type="http://schemas.openxmlformats.org/officeDocument/2006/relationships/oleObject" Target="embeddings/oleObject1388.bin"/><Relationship Id="rId3437" Type="http://schemas.openxmlformats.org/officeDocument/2006/relationships/oleObject" Target="embeddings/oleObject1860.bin"/><Relationship Id="rId3644" Type="http://schemas.openxmlformats.org/officeDocument/2006/relationships/image" Target="media/image1661.wmf"/><Relationship Id="rId3851" Type="http://schemas.openxmlformats.org/officeDocument/2006/relationships/oleObject" Target="embeddings/oleObject2084.bin"/><Relationship Id="rId4902" Type="http://schemas.openxmlformats.org/officeDocument/2006/relationships/image" Target="media/image2210.wmf"/><Relationship Id="rId6050" Type="http://schemas.openxmlformats.org/officeDocument/2006/relationships/oleObject" Target="embeddings/oleObject3278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621.bin"/><Relationship Id="rId2039" Type="http://schemas.openxmlformats.org/officeDocument/2006/relationships/image" Target="media/image945.wmf"/><Relationship Id="rId2246" Type="http://schemas.openxmlformats.org/officeDocument/2006/relationships/image" Target="media/image1039.wmf"/><Relationship Id="rId2453" Type="http://schemas.openxmlformats.org/officeDocument/2006/relationships/oleObject" Target="embeddings/oleObject1312.bin"/><Relationship Id="rId2660" Type="http://schemas.openxmlformats.org/officeDocument/2006/relationships/image" Target="media/image1226.wmf"/><Relationship Id="rId3504" Type="http://schemas.openxmlformats.org/officeDocument/2006/relationships/oleObject" Target="embeddings/oleObject1894.bin"/><Relationship Id="rId3711" Type="http://schemas.openxmlformats.org/officeDocument/2006/relationships/image" Target="media/image1692.wmf"/><Relationship Id="rId6867" Type="http://schemas.openxmlformats.org/officeDocument/2006/relationships/image" Target="media/image314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3.bin"/><Relationship Id="rId1262" Type="http://schemas.openxmlformats.org/officeDocument/2006/relationships/image" Target="media/image599.wmf"/><Relationship Id="rId2106" Type="http://schemas.openxmlformats.org/officeDocument/2006/relationships/oleObject" Target="embeddings/oleObject1123.bin"/><Relationship Id="rId2313" Type="http://schemas.openxmlformats.org/officeDocument/2006/relationships/image" Target="media/image1070.wmf"/><Relationship Id="rId2520" Type="http://schemas.openxmlformats.org/officeDocument/2006/relationships/image" Target="media/image1163.wmf"/><Relationship Id="rId5469" Type="http://schemas.openxmlformats.org/officeDocument/2006/relationships/image" Target="media/image2472.wmf"/><Relationship Id="rId5676" Type="http://schemas.openxmlformats.org/officeDocument/2006/relationships/oleObject" Target="embeddings/oleObject3098.bin"/><Relationship Id="rId6727" Type="http://schemas.openxmlformats.org/officeDocument/2006/relationships/image" Target="media/image3082.wmf"/><Relationship Id="rId1122" Type="http://schemas.openxmlformats.org/officeDocument/2006/relationships/oleObject" Target="embeddings/oleObject572.bin"/><Relationship Id="rId4278" Type="http://schemas.openxmlformats.org/officeDocument/2006/relationships/oleObject" Target="embeddings/oleObject2332.bin"/><Relationship Id="rId4485" Type="http://schemas.openxmlformats.org/officeDocument/2006/relationships/image" Target="media/image2029.wmf"/><Relationship Id="rId5329" Type="http://schemas.openxmlformats.org/officeDocument/2006/relationships/oleObject" Target="embeddings/oleObject2912.bin"/><Relationship Id="rId5536" Type="http://schemas.openxmlformats.org/officeDocument/2006/relationships/image" Target="media/image2503.wmf"/><Relationship Id="rId5883" Type="http://schemas.openxmlformats.org/officeDocument/2006/relationships/oleObject" Target="embeddings/oleObject3212.bin"/><Relationship Id="rId6934" Type="http://schemas.openxmlformats.org/officeDocument/2006/relationships/oleObject" Target="embeddings/oleObject3745.bin"/><Relationship Id="rId3087" Type="http://schemas.openxmlformats.org/officeDocument/2006/relationships/image" Target="media/image1410.wmf"/><Relationship Id="rId3294" Type="http://schemas.openxmlformats.org/officeDocument/2006/relationships/oleObject" Target="embeddings/oleObject1783.bin"/><Relationship Id="rId4138" Type="http://schemas.openxmlformats.org/officeDocument/2006/relationships/oleObject" Target="embeddings/oleObject2257.bin"/><Relationship Id="rId4345" Type="http://schemas.openxmlformats.org/officeDocument/2006/relationships/oleObject" Target="embeddings/oleObject2368.bin"/><Relationship Id="rId4692" Type="http://schemas.openxmlformats.org/officeDocument/2006/relationships/image" Target="media/image2116.wmf"/><Relationship Id="rId5743" Type="http://schemas.openxmlformats.org/officeDocument/2006/relationships/image" Target="media/image2598.png"/><Relationship Id="rId5950" Type="http://schemas.openxmlformats.org/officeDocument/2006/relationships/oleObject" Target="embeddings/oleObject3242.bin"/><Relationship Id="rId1939" Type="http://schemas.openxmlformats.org/officeDocument/2006/relationships/image" Target="media/image899.wmf"/><Relationship Id="rId4552" Type="http://schemas.openxmlformats.org/officeDocument/2006/relationships/image" Target="media/image2056.wmf"/><Relationship Id="rId5603" Type="http://schemas.openxmlformats.org/officeDocument/2006/relationships/oleObject" Target="embeddings/oleObject3061.bin"/><Relationship Id="rId5810" Type="http://schemas.openxmlformats.org/officeDocument/2006/relationships/oleObject" Target="embeddings/oleObject3172.bin"/><Relationship Id="rId3154" Type="http://schemas.openxmlformats.org/officeDocument/2006/relationships/image" Target="media/image1439.wmf"/><Relationship Id="rId3361" Type="http://schemas.openxmlformats.org/officeDocument/2006/relationships/image" Target="media/image1536.wmf"/><Relationship Id="rId4205" Type="http://schemas.openxmlformats.org/officeDocument/2006/relationships/oleObject" Target="embeddings/oleObject2294.bin"/><Relationship Id="rId4412" Type="http://schemas.openxmlformats.org/officeDocument/2006/relationships/image" Target="media/image1998.wmf"/><Relationship Id="rId282" Type="http://schemas.openxmlformats.org/officeDocument/2006/relationships/image" Target="media/image138.wmf"/><Relationship Id="rId2170" Type="http://schemas.openxmlformats.org/officeDocument/2006/relationships/image" Target="media/image1005.wmf"/><Relationship Id="rId3014" Type="http://schemas.openxmlformats.org/officeDocument/2006/relationships/image" Target="media/image1379.wmf"/><Relationship Id="rId3221" Type="http://schemas.openxmlformats.org/officeDocument/2006/relationships/oleObject" Target="embeddings/oleObject1744.bin"/><Relationship Id="rId6377" Type="http://schemas.openxmlformats.org/officeDocument/2006/relationships/oleObject" Target="embeddings/oleObject3452.bin"/><Relationship Id="rId6584" Type="http://schemas.openxmlformats.org/officeDocument/2006/relationships/image" Target="media/image3013.wmf"/><Relationship Id="rId6791" Type="http://schemas.openxmlformats.org/officeDocument/2006/relationships/image" Target="media/image311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oleObject" Target="embeddings/oleObject1082.bin"/><Relationship Id="rId2987" Type="http://schemas.openxmlformats.org/officeDocument/2006/relationships/oleObject" Target="embeddings/oleObject1613.bin"/><Relationship Id="rId5186" Type="http://schemas.openxmlformats.org/officeDocument/2006/relationships/oleObject" Target="embeddings/oleObject2834.bin"/><Relationship Id="rId5393" Type="http://schemas.openxmlformats.org/officeDocument/2006/relationships/oleObject" Target="embeddings/oleObject2949.bin"/><Relationship Id="rId6237" Type="http://schemas.openxmlformats.org/officeDocument/2006/relationships/image" Target="media/image2855.wmf"/><Relationship Id="rId6444" Type="http://schemas.openxmlformats.org/officeDocument/2006/relationships/image" Target="media/image2946.wmf"/><Relationship Id="rId6651" Type="http://schemas.openxmlformats.org/officeDocument/2006/relationships/image" Target="media/image3044.wmf"/><Relationship Id="rId959" Type="http://schemas.openxmlformats.org/officeDocument/2006/relationships/image" Target="media/image471.wmf"/><Relationship Id="rId1589" Type="http://schemas.openxmlformats.org/officeDocument/2006/relationships/image" Target="media/image750.wmf"/><Relationship Id="rId5046" Type="http://schemas.openxmlformats.org/officeDocument/2006/relationships/image" Target="media/image2278.wmf"/><Relationship Id="rId5253" Type="http://schemas.openxmlformats.org/officeDocument/2006/relationships/image" Target="media/image2376.wmf"/><Relationship Id="rId5460" Type="http://schemas.openxmlformats.org/officeDocument/2006/relationships/oleObject" Target="embeddings/oleObject2984.bin"/><Relationship Id="rId6304" Type="http://schemas.openxmlformats.org/officeDocument/2006/relationships/image" Target="media/image2882.wmf"/><Relationship Id="rId6511" Type="http://schemas.openxmlformats.org/officeDocument/2006/relationships/oleObject" Target="embeddings/oleObject3524.bin"/><Relationship Id="rId1449" Type="http://schemas.openxmlformats.org/officeDocument/2006/relationships/image" Target="media/image685.wmf"/><Relationship Id="rId1796" Type="http://schemas.openxmlformats.org/officeDocument/2006/relationships/image" Target="media/image839.wmf"/><Relationship Id="rId2847" Type="http://schemas.openxmlformats.org/officeDocument/2006/relationships/oleObject" Target="embeddings/oleObject1533.bin"/><Relationship Id="rId4062" Type="http://schemas.openxmlformats.org/officeDocument/2006/relationships/oleObject" Target="embeddings/oleObject2204.bin"/><Relationship Id="rId5113" Type="http://schemas.openxmlformats.org/officeDocument/2006/relationships/oleObject" Target="embeddings/oleObject2795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3.wmf"/><Relationship Id="rId1656" Type="http://schemas.openxmlformats.org/officeDocument/2006/relationships/image" Target="media/image777.wmf"/><Relationship Id="rId1863" Type="http://schemas.openxmlformats.org/officeDocument/2006/relationships/oleObject" Target="embeddings/oleObject985.bin"/><Relationship Id="rId2707" Type="http://schemas.openxmlformats.org/officeDocument/2006/relationships/image" Target="media/image1247.wmf"/><Relationship Id="rId2914" Type="http://schemas.openxmlformats.org/officeDocument/2006/relationships/oleObject" Target="embeddings/oleObject1570.bin"/><Relationship Id="rId5320" Type="http://schemas.openxmlformats.org/officeDocument/2006/relationships/image" Target="media/image2406.wmf"/><Relationship Id="rId7078" Type="http://schemas.openxmlformats.org/officeDocument/2006/relationships/oleObject" Target="embeddings/oleObject3821.bin"/><Relationship Id="rId1309" Type="http://schemas.openxmlformats.org/officeDocument/2006/relationships/oleObject" Target="embeddings/oleObject681.bin"/><Relationship Id="rId1516" Type="http://schemas.openxmlformats.org/officeDocument/2006/relationships/oleObject" Target="embeddings/oleObject792.bin"/><Relationship Id="rId1723" Type="http://schemas.openxmlformats.org/officeDocument/2006/relationships/image" Target="media/image805.wmf"/><Relationship Id="rId1930" Type="http://schemas.openxmlformats.org/officeDocument/2006/relationships/oleObject" Target="embeddings/oleObject1026.bin"/><Relationship Id="rId4879" Type="http://schemas.openxmlformats.org/officeDocument/2006/relationships/oleObject" Target="embeddings/oleObject2673.bin"/><Relationship Id="rId15" Type="http://schemas.openxmlformats.org/officeDocument/2006/relationships/image" Target="media/image7.wmf"/><Relationship Id="rId3688" Type="http://schemas.openxmlformats.org/officeDocument/2006/relationships/image" Target="media/image1681.wmf"/><Relationship Id="rId3895" Type="http://schemas.openxmlformats.org/officeDocument/2006/relationships/image" Target="media/image1780.wmf"/><Relationship Id="rId4739" Type="http://schemas.openxmlformats.org/officeDocument/2006/relationships/oleObject" Target="embeddings/oleObject2595.bin"/><Relationship Id="rId4946" Type="http://schemas.openxmlformats.org/officeDocument/2006/relationships/oleObject" Target="embeddings/oleObject2707.bin"/><Relationship Id="rId6094" Type="http://schemas.openxmlformats.org/officeDocument/2006/relationships/oleObject" Target="embeddings/oleObject3300.bin"/><Relationship Id="rId2497" Type="http://schemas.openxmlformats.org/officeDocument/2006/relationships/image" Target="media/image1153.wmf"/><Relationship Id="rId3548" Type="http://schemas.openxmlformats.org/officeDocument/2006/relationships/image" Target="media/image1622.wmf"/><Relationship Id="rId3755" Type="http://schemas.openxmlformats.org/officeDocument/2006/relationships/oleObject" Target="embeddings/oleObject2035.bin"/><Relationship Id="rId4806" Type="http://schemas.openxmlformats.org/officeDocument/2006/relationships/oleObject" Target="embeddings/oleObject2632.bin"/><Relationship Id="rId6161" Type="http://schemas.openxmlformats.org/officeDocument/2006/relationships/image" Target="media/image2819.wmf"/><Relationship Id="rId7005" Type="http://schemas.openxmlformats.org/officeDocument/2006/relationships/image" Target="media/image3217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5.wmf"/><Relationship Id="rId1099" Type="http://schemas.openxmlformats.org/officeDocument/2006/relationships/oleObject" Target="embeddings/oleObject559.bin"/><Relationship Id="rId2357" Type="http://schemas.openxmlformats.org/officeDocument/2006/relationships/oleObject" Target="embeddings/oleObject1260.bin"/><Relationship Id="rId2564" Type="http://schemas.openxmlformats.org/officeDocument/2006/relationships/oleObject" Target="embeddings/oleObject1372.bin"/><Relationship Id="rId3408" Type="http://schemas.openxmlformats.org/officeDocument/2006/relationships/image" Target="media/image1558.wmf"/><Relationship Id="rId3615" Type="http://schemas.openxmlformats.org/officeDocument/2006/relationships/image" Target="media/image1648.wmf"/><Relationship Id="rId3962" Type="http://schemas.openxmlformats.org/officeDocument/2006/relationships/oleObject" Target="embeddings/oleObject2146.bin"/><Relationship Id="rId6021" Type="http://schemas.openxmlformats.org/officeDocument/2006/relationships/image" Target="media/image2750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603.bin"/><Relationship Id="rId1373" Type="http://schemas.openxmlformats.org/officeDocument/2006/relationships/oleObject" Target="embeddings/oleObject717.bin"/><Relationship Id="rId2217" Type="http://schemas.openxmlformats.org/officeDocument/2006/relationships/image" Target="media/image1025.wmf"/><Relationship Id="rId2771" Type="http://schemas.openxmlformats.org/officeDocument/2006/relationships/oleObject" Target="embeddings/oleObject1490.bin"/><Relationship Id="rId3822" Type="http://schemas.openxmlformats.org/officeDocument/2006/relationships/image" Target="media/image1746.wmf"/><Relationship Id="rId6978" Type="http://schemas.openxmlformats.org/officeDocument/2006/relationships/oleObject" Target="embeddings/oleObject3767.bin"/><Relationship Id="rId743" Type="http://schemas.openxmlformats.org/officeDocument/2006/relationships/image" Target="media/image365.wmf"/><Relationship Id="rId950" Type="http://schemas.openxmlformats.org/officeDocument/2006/relationships/image" Target="media/image467.wmf"/><Relationship Id="rId1026" Type="http://schemas.openxmlformats.org/officeDocument/2006/relationships/oleObject" Target="embeddings/oleObject517.bin"/><Relationship Id="rId1580" Type="http://schemas.openxmlformats.org/officeDocument/2006/relationships/image" Target="media/image746.wmf"/><Relationship Id="rId2424" Type="http://schemas.openxmlformats.org/officeDocument/2006/relationships/oleObject" Target="embeddings/oleObject1294.bin"/><Relationship Id="rId2631" Type="http://schemas.openxmlformats.org/officeDocument/2006/relationships/oleObject" Target="embeddings/oleObject1412.bin"/><Relationship Id="rId4389" Type="http://schemas.openxmlformats.org/officeDocument/2006/relationships/oleObject" Target="embeddings/oleObject2393.bin"/><Relationship Id="rId5787" Type="http://schemas.openxmlformats.org/officeDocument/2006/relationships/image" Target="media/image2620.wmf"/><Relationship Id="rId5994" Type="http://schemas.openxmlformats.org/officeDocument/2006/relationships/oleObject" Target="embeddings/oleObject3256.bin"/><Relationship Id="rId6838" Type="http://schemas.openxmlformats.org/officeDocument/2006/relationships/oleObject" Target="embeddings/oleObject3696.bin"/><Relationship Id="rId603" Type="http://schemas.openxmlformats.org/officeDocument/2006/relationships/image" Target="media/image297.png"/><Relationship Id="rId810" Type="http://schemas.openxmlformats.org/officeDocument/2006/relationships/oleObject" Target="embeddings/oleObject404.bin"/><Relationship Id="rId1233" Type="http://schemas.openxmlformats.org/officeDocument/2006/relationships/image" Target="media/image585.wmf"/><Relationship Id="rId1440" Type="http://schemas.openxmlformats.org/officeDocument/2006/relationships/oleObject" Target="embeddings/oleObject752.bin"/><Relationship Id="rId4596" Type="http://schemas.openxmlformats.org/officeDocument/2006/relationships/oleObject" Target="embeddings/oleObject2511.bin"/><Relationship Id="rId5647" Type="http://schemas.openxmlformats.org/officeDocument/2006/relationships/image" Target="media/image2556.wmf"/><Relationship Id="rId5854" Type="http://schemas.openxmlformats.org/officeDocument/2006/relationships/oleObject" Target="embeddings/oleObject3195.bin"/><Relationship Id="rId6905" Type="http://schemas.openxmlformats.org/officeDocument/2006/relationships/image" Target="media/image3167.wmf"/><Relationship Id="rId1300" Type="http://schemas.openxmlformats.org/officeDocument/2006/relationships/oleObject" Target="embeddings/oleObject675.bin"/><Relationship Id="rId3198" Type="http://schemas.openxmlformats.org/officeDocument/2006/relationships/image" Target="media/image1459.wmf"/><Relationship Id="rId4249" Type="http://schemas.openxmlformats.org/officeDocument/2006/relationships/image" Target="media/image1924.wmf"/><Relationship Id="rId4456" Type="http://schemas.openxmlformats.org/officeDocument/2006/relationships/image" Target="media/image2016.wmf"/><Relationship Id="rId4663" Type="http://schemas.openxmlformats.org/officeDocument/2006/relationships/image" Target="media/image2104.wmf"/><Relationship Id="rId4870" Type="http://schemas.openxmlformats.org/officeDocument/2006/relationships/image" Target="media/image2194.wmf"/><Relationship Id="rId5507" Type="http://schemas.openxmlformats.org/officeDocument/2006/relationships/oleObject" Target="embeddings/oleObject3009.bin"/><Relationship Id="rId5714" Type="http://schemas.openxmlformats.org/officeDocument/2006/relationships/image" Target="media/image2587.wmf"/><Relationship Id="rId5921" Type="http://schemas.openxmlformats.org/officeDocument/2006/relationships/image" Target="media/image2683.wmf"/><Relationship Id="rId3058" Type="http://schemas.openxmlformats.org/officeDocument/2006/relationships/image" Target="media/image1398.wmf"/><Relationship Id="rId3265" Type="http://schemas.openxmlformats.org/officeDocument/2006/relationships/image" Target="media/image1490.wmf"/><Relationship Id="rId3472" Type="http://schemas.openxmlformats.org/officeDocument/2006/relationships/oleObject" Target="embeddings/oleObject1878.bin"/><Relationship Id="rId4109" Type="http://schemas.openxmlformats.org/officeDocument/2006/relationships/oleObject" Target="embeddings/oleObject2237.bin"/><Relationship Id="rId4316" Type="http://schemas.openxmlformats.org/officeDocument/2006/relationships/oleObject" Target="embeddings/oleObject2353.bin"/><Relationship Id="rId4523" Type="http://schemas.openxmlformats.org/officeDocument/2006/relationships/oleObject" Target="embeddings/oleObject2472.bin"/><Relationship Id="rId4730" Type="http://schemas.openxmlformats.org/officeDocument/2006/relationships/image" Target="media/image2132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105.bin"/><Relationship Id="rId2281" Type="http://schemas.openxmlformats.org/officeDocument/2006/relationships/oleObject" Target="embeddings/oleObject1218.bin"/><Relationship Id="rId3125" Type="http://schemas.openxmlformats.org/officeDocument/2006/relationships/oleObject" Target="embeddings/oleObject1691.bin"/><Relationship Id="rId3332" Type="http://schemas.openxmlformats.org/officeDocument/2006/relationships/oleObject" Target="embeddings/oleObject1802.bin"/><Relationship Id="rId6488" Type="http://schemas.openxmlformats.org/officeDocument/2006/relationships/image" Target="media/image2968.wmf"/><Relationship Id="rId6695" Type="http://schemas.openxmlformats.org/officeDocument/2006/relationships/image" Target="media/image3066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7.bin"/><Relationship Id="rId1090" Type="http://schemas.openxmlformats.org/officeDocument/2006/relationships/oleObject" Target="embeddings/oleObject552.bin"/><Relationship Id="rId2141" Type="http://schemas.openxmlformats.org/officeDocument/2006/relationships/image" Target="media/image992.wmf"/><Relationship Id="rId5297" Type="http://schemas.openxmlformats.org/officeDocument/2006/relationships/oleObject" Target="embeddings/oleObject2893.bin"/><Relationship Id="rId6348" Type="http://schemas.openxmlformats.org/officeDocument/2006/relationships/image" Target="media/image2903.wmf"/><Relationship Id="rId6555" Type="http://schemas.openxmlformats.org/officeDocument/2006/relationships/image" Target="media/image300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2001" Type="http://schemas.openxmlformats.org/officeDocument/2006/relationships/oleObject" Target="embeddings/oleObject1067.bin"/><Relationship Id="rId5157" Type="http://schemas.openxmlformats.org/officeDocument/2006/relationships/oleObject" Target="embeddings/oleObject2819.bin"/><Relationship Id="rId6208" Type="http://schemas.openxmlformats.org/officeDocument/2006/relationships/oleObject" Target="embeddings/oleObject3358.bin"/><Relationship Id="rId6762" Type="http://schemas.openxmlformats.org/officeDocument/2006/relationships/image" Target="media/image3098.wmf"/><Relationship Id="rId2958" Type="http://schemas.openxmlformats.org/officeDocument/2006/relationships/oleObject" Target="embeddings/oleObject1597.bin"/><Relationship Id="rId5017" Type="http://schemas.openxmlformats.org/officeDocument/2006/relationships/oleObject" Target="embeddings/oleObject2746.bin"/><Relationship Id="rId5364" Type="http://schemas.openxmlformats.org/officeDocument/2006/relationships/oleObject" Target="embeddings/oleObject2932.bin"/><Relationship Id="rId5571" Type="http://schemas.openxmlformats.org/officeDocument/2006/relationships/image" Target="media/image2519.wmf"/><Relationship Id="rId6415" Type="http://schemas.openxmlformats.org/officeDocument/2006/relationships/oleObject" Target="embeddings/oleObject3475.bin"/><Relationship Id="rId6622" Type="http://schemas.openxmlformats.org/officeDocument/2006/relationships/oleObject" Target="embeddings/oleObject3585.bin"/><Relationship Id="rId1767" Type="http://schemas.openxmlformats.org/officeDocument/2006/relationships/oleObject" Target="embeddings/oleObject934.bin"/><Relationship Id="rId1974" Type="http://schemas.openxmlformats.org/officeDocument/2006/relationships/image" Target="media/image915.wmf"/><Relationship Id="rId2818" Type="http://schemas.openxmlformats.org/officeDocument/2006/relationships/image" Target="media/image1295.wmf"/><Relationship Id="rId4173" Type="http://schemas.openxmlformats.org/officeDocument/2006/relationships/image" Target="media/image1889.wmf"/><Relationship Id="rId4380" Type="http://schemas.openxmlformats.org/officeDocument/2006/relationships/image" Target="media/image1984.wmf"/><Relationship Id="rId5224" Type="http://schemas.openxmlformats.org/officeDocument/2006/relationships/oleObject" Target="embeddings/oleObject2854.bin"/><Relationship Id="rId5431" Type="http://schemas.openxmlformats.org/officeDocument/2006/relationships/oleObject" Target="embeddings/oleObject2969.bin"/><Relationship Id="rId59" Type="http://schemas.openxmlformats.org/officeDocument/2006/relationships/image" Target="media/image26.wmf"/><Relationship Id="rId1627" Type="http://schemas.openxmlformats.org/officeDocument/2006/relationships/oleObject" Target="embeddings/oleObject854.bin"/><Relationship Id="rId1834" Type="http://schemas.openxmlformats.org/officeDocument/2006/relationships/image" Target="media/image856.wmf"/><Relationship Id="rId4033" Type="http://schemas.openxmlformats.org/officeDocument/2006/relationships/oleObject" Target="embeddings/oleObject2187.bin"/><Relationship Id="rId4240" Type="http://schemas.openxmlformats.org/officeDocument/2006/relationships/oleObject" Target="embeddings/oleObject2313.bin"/><Relationship Id="rId3799" Type="http://schemas.openxmlformats.org/officeDocument/2006/relationships/oleObject" Target="embeddings/oleObject2057.bin"/><Relationship Id="rId4100" Type="http://schemas.openxmlformats.org/officeDocument/2006/relationships/image" Target="media/image1864.wmf"/><Relationship Id="rId7049" Type="http://schemas.openxmlformats.org/officeDocument/2006/relationships/oleObject" Target="embeddings/oleObject3804.bin"/><Relationship Id="rId1901" Type="http://schemas.openxmlformats.org/officeDocument/2006/relationships/oleObject" Target="embeddings/oleObject1008.bin"/><Relationship Id="rId3659" Type="http://schemas.openxmlformats.org/officeDocument/2006/relationships/oleObject" Target="embeddings/oleObject1984.bin"/><Relationship Id="rId6065" Type="http://schemas.openxmlformats.org/officeDocument/2006/relationships/image" Target="media/image2772.wmf"/><Relationship Id="rId6272" Type="http://schemas.openxmlformats.org/officeDocument/2006/relationships/oleObject" Target="embeddings/oleObject3394.bin"/><Relationship Id="rId3866" Type="http://schemas.openxmlformats.org/officeDocument/2006/relationships/image" Target="media/image1767.wmf"/><Relationship Id="rId4917" Type="http://schemas.openxmlformats.org/officeDocument/2006/relationships/oleObject" Target="embeddings/oleObject2692.bin"/><Relationship Id="rId5081" Type="http://schemas.openxmlformats.org/officeDocument/2006/relationships/oleObject" Target="embeddings/oleObject2778.bin"/><Relationship Id="rId6132" Type="http://schemas.openxmlformats.org/officeDocument/2006/relationships/oleObject" Target="embeddings/oleObject3320.bin"/><Relationship Id="rId787" Type="http://schemas.openxmlformats.org/officeDocument/2006/relationships/image" Target="media/image387.wmf"/><Relationship Id="rId994" Type="http://schemas.openxmlformats.org/officeDocument/2006/relationships/image" Target="media/image486.wmf"/><Relationship Id="rId2468" Type="http://schemas.openxmlformats.org/officeDocument/2006/relationships/oleObject" Target="embeddings/oleObject1320.bin"/><Relationship Id="rId2675" Type="http://schemas.openxmlformats.org/officeDocument/2006/relationships/image" Target="media/image1233.wmf"/><Relationship Id="rId2882" Type="http://schemas.openxmlformats.org/officeDocument/2006/relationships/image" Target="media/image1322.wmf"/><Relationship Id="rId3519" Type="http://schemas.openxmlformats.org/officeDocument/2006/relationships/image" Target="media/image1610.wmf"/><Relationship Id="rId3726" Type="http://schemas.openxmlformats.org/officeDocument/2006/relationships/image" Target="media/image1699.wmf"/><Relationship Id="rId3933" Type="http://schemas.openxmlformats.org/officeDocument/2006/relationships/image" Target="media/image1794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63.bin"/><Relationship Id="rId1484" Type="http://schemas.openxmlformats.org/officeDocument/2006/relationships/oleObject" Target="embeddings/oleObject774.bin"/><Relationship Id="rId1691" Type="http://schemas.openxmlformats.org/officeDocument/2006/relationships/image" Target="media/image791.wmf"/><Relationship Id="rId2328" Type="http://schemas.openxmlformats.org/officeDocument/2006/relationships/oleObject" Target="embeddings/oleObject1243.bin"/><Relationship Id="rId2535" Type="http://schemas.openxmlformats.org/officeDocument/2006/relationships/oleObject" Target="embeddings/oleObject1357.bin"/><Relationship Id="rId2742" Type="http://schemas.openxmlformats.org/officeDocument/2006/relationships/oleObject" Target="embeddings/oleObject1473.bin"/><Relationship Id="rId5898" Type="http://schemas.openxmlformats.org/officeDocument/2006/relationships/image" Target="media/image2668.wmf"/><Relationship Id="rId6949" Type="http://schemas.openxmlformats.org/officeDocument/2006/relationships/image" Target="media/image3189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61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38.wmf"/><Relationship Id="rId1551" Type="http://schemas.openxmlformats.org/officeDocument/2006/relationships/image" Target="media/image734.wmf"/><Relationship Id="rId2602" Type="http://schemas.openxmlformats.org/officeDocument/2006/relationships/oleObject" Target="embeddings/oleObject1394.bin"/><Relationship Id="rId5758" Type="http://schemas.openxmlformats.org/officeDocument/2006/relationships/oleObject" Target="embeddings/oleObject3145.bin"/><Relationship Id="rId5965" Type="http://schemas.openxmlformats.org/officeDocument/2006/relationships/image" Target="media/image2711.png"/><Relationship Id="rId6809" Type="http://schemas.openxmlformats.org/officeDocument/2006/relationships/image" Target="media/image3120.wmf"/><Relationship Id="rId50" Type="http://schemas.openxmlformats.org/officeDocument/2006/relationships/oleObject" Target="embeddings/oleObject22.bin"/><Relationship Id="rId1204" Type="http://schemas.openxmlformats.org/officeDocument/2006/relationships/image" Target="media/image571.wmf"/><Relationship Id="rId1411" Type="http://schemas.openxmlformats.org/officeDocument/2006/relationships/image" Target="media/image666.wmf"/><Relationship Id="rId4567" Type="http://schemas.openxmlformats.org/officeDocument/2006/relationships/oleObject" Target="embeddings/oleObject2496.bin"/><Relationship Id="rId4774" Type="http://schemas.openxmlformats.org/officeDocument/2006/relationships/image" Target="media/image2153.wmf"/><Relationship Id="rId5618" Type="http://schemas.openxmlformats.org/officeDocument/2006/relationships/oleObject" Target="embeddings/oleObject3069.bin"/><Relationship Id="rId5825" Type="http://schemas.openxmlformats.org/officeDocument/2006/relationships/image" Target="media/image2638.wmf"/><Relationship Id="rId3169" Type="http://schemas.openxmlformats.org/officeDocument/2006/relationships/image" Target="media/image1446.wmf"/><Relationship Id="rId3376" Type="http://schemas.openxmlformats.org/officeDocument/2006/relationships/image" Target="media/image1543.wmf"/><Relationship Id="rId3583" Type="http://schemas.openxmlformats.org/officeDocument/2006/relationships/oleObject" Target="embeddings/oleObject1939.bin"/><Relationship Id="rId4427" Type="http://schemas.openxmlformats.org/officeDocument/2006/relationships/oleObject" Target="embeddings/oleObject2416.bin"/><Relationship Id="rId4981" Type="http://schemas.openxmlformats.org/officeDocument/2006/relationships/oleObject" Target="embeddings/oleObject2727.bin"/><Relationship Id="rId7040" Type="http://schemas.openxmlformats.org/officeDocument/2006/relationships/image" Target="media/image3234.wmf"/><Relationship Id="rId297" Type="http://schemas.openxmlformats.org/officeDocument/2006/relationships/oleObject" Target="embeddings/oleObject144.bin"/><Relationship Id="rId2185" Type="http://schemas.openxmlformats.org/officeDocument/2006/relationships/oleObject" Target="embeddings/oleObject1166.bin"/><Relationship Id="rId2392" Type="http://schemas.openxmlformats.org/officeDocument/2006/relationships/oleObject" Target="embeddings/oleObject1278.bin"/><Relationship Id="rId3029" Type="http://schemas.openxmlformats.org/officeDocument/2006/relationships/oleObject" Target="embeddings/oleObject1635.bin"/><Relationship Id="rId3236" Type="http://schemas.openxmlformats.org/officeDocument/2006/relationships/image" Target="media/image1476.wmf"/><Relationship Id="rId3790" Type="http://schemas.openxmlformats.org/officeDocument/2006/relationships/image" Target="media/image1730.wmf"/><Relationship Id="rId4634" Type="http://schemas.openxmlformats.org/officeDocument/2006/relationships/image" Target="media/image2090.wmf"/><Relationship Id="rId4841" Type="http://schemas.openxmlformats.org/officeDocument/2006/relationships/image" Target="media/image2182.wmf"/><Relationship Id="rId6599" Type="http://schemas.openxmlformats.org/officeDocument/2006/relationships/oleObject" Target="embeddings/oleObject3571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8.bin"/><Relationship Id="rId2045" Type="http://schemas.openxmlformats.org/officeDocument/2006/relationships/image" Target="media/image948.wmf"/><Relationship Id="rId3443" Type="http://schemas.openxmlformats.org/officeDocument/2006/relationships/oleObject" Target="embeddings/oleObject1863.bin"/><Relationship Id="rId3650" Type="http://schemas.openxmlformats.org/officeDocument/2006/relationships/oleObject" Target="embeddings/oleObject1979.bin"/><Relationship Id="rId4701" Type="http://schemas.openxmlformats.org/officeDocument/2006/relationships/oleObject" Target="embeddings/oleObject2575.bin"/><Relationship Id="rId571" Type="http://schemas.openxmlformats.org/officeDocument/2006/relationships/image" Target="media/image281.wmf"/><Relationship Id="rId2252" Type="http://schemas.openxmlformats.org/officeDocument/2006/relationships/image" Target="media/image1042.wmf"/><Relationship Id="rId3303" Type="http://schemas.openxmlformats.org/officeDocument/2006/relationships/image" Target="media/image1508.wmf"/><Relationship Id="rId3510" Type="http://schemas.openxmlformats.org/officeDocument/2006/relationships/oleObject" Target="embeddings/oleObject1897.bin"/><Relationship Id="rId6459" Type="http://schemas.openxmlformats.org/officeDocument/2006/relationships/oleObject" Target="embeddings/oleObject3498.bin"/><Relationship Id="rId6666" Type="http://schemas.openxmlformats.org/officeDocument/2006/relationships/oleObject" Target="embeddings/oleObject3607.bin"/><Relationship Id="rId6873" Type="http://schemas.openxmlformats.org/officeDocument/2006/relationships/image" Target="media/image3151.wmf"/><Relationship Id="rId224" Type="http://schemas.openxmlformats.org/officeDocument/2006/relationships/image" Target="media/image109.wmf"/><Relationship Id="rId431" Type="http://schemas.openxmlformats.org/officeDocument/2006/relationships/image" Target="media/image211.wmf"/><Relationship Id="rId1061" Type="http://schemas.openxmlformats.org/officeDocument/2006/relationships/oleObject" Target="embeddings/oleObject537.bin"/><Relationship Id="rId2112" Type="http://schemas.openxmlformats.org/officeDocument/2006/relationships/image" Target="media/image978.wmf"/><Relationship Id="rId5268" Type="http://schemas.openxmlformats.org/officeDocument/2006/relationships/image" Target="media/image2383.wmf"/><Relationship Id="rId5475" Type="http://schemas.openxmlformats.org/officeDocument/2006/relationships/image" Target="media/image2475.wmf"/><Relationship Id="rId5682" Type="http://schemas.openxmlformats.org/officeDocument/2006/relationships/oleObject" Target="embeddings/oleObject3102.bin"/><Relationship Id="rId6319" Type="http://schemas.openxmlformats.org/officeDocument/2006/relationships/oleObject" Target="embeddings/oleObject3422.bin"/><Relationship Id="rId6526" Type="http://schemas.openxmlformats.org/officeDocument/2006/relationships/oleObject" Target="embeddings/oleObject3532.bin"/><Relationship Id="rId6733" Type="http://schemas.openxmlformats.org/officeDocument/2006/relationships/oleObject" Target="embeddings/oleObject3641.bin"/><Relationship Id="rId6940" Type="http://schemas.openxmlformats.org/officeDocument/2006/relationships/oleObject" Target="embeddings/oleObject3748.bin"/><Relationship Id="rId1878" Type="http://schemas.openxmlformats.org/officeDocument/2006/relationships/image" Target="media/image876.wmf"/><Relationship Id="rId2929" Type="http://schemas.openxmlformats.org/officeDocument/2006/relationships/image" Target="media/image1343.wmf"/><Relationship Id="rId4077" Type="http://schemas.openxmlformats.org/officeDocument/2006/relationships/oleObject" Target="embeddings/oleObject2214.bin"/><Relationship Id="rId4284" Type="http://schemas.openxmlformats.org/officeDocument/2006/relationships/oleObject" Target="embeddings/oleObject2335.bin"/><Relationship Id="rId4491" Type="http://schemas.openxmlformats.org/officeDocument/2006/relationships/image" Target="media/image2032.wmf"/><Relationship Id="rId5128" Type="http://schemas.openxmlformats.org/officeDocument/2006/relationships/image" Target="media/image2318.wmf"/><Relationship Id="rId5335" Type="http://schemas.openxmlformats.org/officeDocument/2006/relationships/oleObject" Target="embeddings/oleObject2915.bin"/><Relationship Id="rId5542" Type="http://schemas.openxmlformats.org/officeDocument/2006/relationships/image" Target="media/image2506.wmf"/><Relationship Id="rId1738" Type="http://schemas.openxmlformats.org/officeDocument/2006/relationships/oleObject" Target="embeddings/oleObject918.bin"/><Relationship Id="rId3093" Type="http://schemas.openxmlformats.org/officeDocument/2006/relationships/oleObject" Target="embeddings/oleObject1673.bin"/><Relationship Id="rId4144" Type="http://schemas.openxmlformats.org/officeDocument/2006/relationships/oleObject" Target="embeddings/oleObject2260.bin"/><Relationship Id="rId4351" Type="http://schemas.openxmlformats.org/officeDocument/2006/relationships/oleObject" Target="embeddings/oleObject2373.bin"/><Relationship Id="rId5402" Type="http://schemas.openxmlformats.org/officeDocument/2006/relationships/oleObject" Target="embeddings/oleObject2954.bin"/><Relationship Id="rId6800" Type="http://schemas.openxmlformats.org/officeDocument/2006/relationships/oleObject" Target="embeddings/oleObject3676.bin"/><Relationship Id="rId1945" Type="http://schemas.openxmlformats.org/officeDocument/2006/relationships/oleObject" Target="embeddings/oleObject1036.bin"/><Relationship Id="rId3160" Type="http://schemas.openxmlformats.org/officeDocument/2006/relationships/oleObject" Target="embeddings/oleObject1711.bin"/><Relationship Id="rId4004" Type="http://schemas.openxmlformats.org/officeDocument/2006/relationships/oleObject" Target="embeddings/oleObject2169.bin"/><Relationship Id="rId4211" Type="http://schemas.openxmlformats.org/officeDocument/2006/relationships/oleObject" Target="embeddings/oleObject2297.bin"/><Relationship Id="rId1805" Type="http://schemas.openxmlformats.org/officeDocument/2006/relationships/oleObject" Target="embeddings/oleObject954.bin"/><Relationship Id="rId3020" Type="http://schemas.openxmlformats.org/officeDocument/2006/relationships/image" Target="media/image1382.wmf"/><Relationship Id="rId6176" Type="http://schemas.openxmlformats.org/officeDocument/2006/relationships/oleObject" Target="embeddings/oleObject3342.bin"/><Relationship Id="rId3977" Type="http://schemas.openxmlformats.org/officeDocument/2006/relationships/image" Target="media/image1816.wmf"/><Relationship Id="rId6036" Type="http://schemas.openxmlformats.org/officeDocument/2006/relationships/oleObject" Target="embeddings/oleObject3271.bin"/><Relationship Id="rId6383" Type="http://schemas.openxmlformats.org/officeDocument/2006/relationships/oleObject" Target="embeddings/oleObject3455.bin"/><Relationship Id="rId6590" Type="http://schemas.openxmlformats.org/officeDocument/2006/relationships/image" Target="media/image3016.wmf"/><Relationship Id="rId898" Type="http://schemas.openxmlformats.org/officeDocument/2006/relationships/oleObject" Target="embeddings/oleObject448.bin"/><Relationship Id="rId2579" Type="http://schemas.openxmlformats.org/officeDocument/2006/relationships/image" Target="media/image1191.wmf"/><Relationship Id="rId2786" Type="http://schemas.openxmlformats.org/officeDocument/2006/relationships/image" Target="media/image1280.wmf"/><Relationship Id="rId2993" Type="http://schemas.openxmlformats.org/officeDocument/2006/relationships/oleObject" Target="embeddings/oleObject1616.bin"/><Relationship Id="rId3837" Type="http://schemas.openxmlformats.org/officeDocument/2006/relationships/oleObject" Target="embeddings/oleObject2077.bin"/><Relationship Id="rId5192" Type="http://schemas.openxmlformats.org/officeDocument/2006/relationships/oleObject" Target="embeddings/oleObject2837.bin"/><Relationship Id="rId6243" Type="http://schemas.openxmlformats.org/officeDocument/2006/relationships/image" Target="media/image2858.wmf"/><Relationship Id="rId6450" Type="http://schemas.openxmlformats.org/officeDocument/2006/relationships/image" Target="media/image2949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4.bin"/><Relationship Id="rId1388" Type="http://schemas.openxmlformats.org/officeDocument/2006/relationships/image" Target="media/image656.wmf"/><Relationship Id="rId1595" Type="http://schemas.openxmlformats.org/officeDocument/2006/relationships/image" Target="media/image752.wmf"/><Relationship Id="rId2439" Type="http://schemas.openxmlformats.org/officeDocument/2006/relationships/oleObject" Target="embeddings/oleObject1302.bin"/><Relationship Id="rId2646" Type="http://schemas.openxmlformats.org/officeDocument/2006/relationships/image" Target="media/image1219.wmf"/><Relationship Id="rId2853" Type="http://schemas.openxmlformats.org/officeDocument/2006/relationships/oleObject" Target="embeddings/oleObject1536.bin"/><Relationship Id="rId3904" Type="http://schemas.openxmlformats.org/officeDocument/2006/relationships/oleObject" Target="embeddings/oleObject2113.bin"/><Relationship Id="rId5052" Type="http://schemas.openxmlformats.org/officeDocument/2006/relationships/image" Target="media/image2281.wmf"/><Relationship Id="rId6103" Type="http://schemas.openxmlformats.org/officeDocument/2006/relationships/image" Target="media/image2791.wmf"/><Relationship Id="rId6310" Type="http://schemas.openxmlformats.org/officeDocument/2006/relationships/image" Target="media/image2885.wmf"/><Relationship Id="rId94" Type="http://schemas.openxmlformats.org/officeDocument/2006/relationships/oleObject" Target="embeddings/oleObject44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6.wmf"/><Relationship Id="rId1248" Type="http://schemas.openxmlformats.org/officeDocument/2006/relationships/image" Target="media/image592.wmf"/><Relationship Id="rId1455" Type="http://schemas.openxmlformats.org/officeDocument/2006/relationships/image" Target="media/image688.wmf"/><Relationship Id="rId1662" Type="http://schemas.openxmlformats.org/officeDocument/2006/relationships/image" Target="media/image779.wmf"/><Relationship Id="rId2506" Type="http://schemas.openxmlformats.org/officeDocument/2006/relationships/oleObject" Target="embeddings/oleObject1342.bin"/><Relationship Id="rId5869" Type="http://schemas.openxmlformats.org/officeDocument/2006/relationships/oleObject" Target="embeddings/oleObject3205.bin"/><Relationship Id="rId1108" Type="http://schemas.openxmlformats.org/officeDocument/2006/relationships/oleObject" Target="embeddings/oleObject564.bin"/><Relationship Id="rId1315" Type="http://schemas.openxmlformats.org/officeDocument/2006/relationships/oleObject" Target="embeddings/oleObject684.bin"/><Relationship Id="rId2713" Type="http://schemas.openxmlformats.org/officeDocument/2006/relationships/image" Target="media/image1250.wmf"/><Relationship Id="rId2920" Type="http://schemas.openxmlformats.org/officeDocument/2006/relationships/oleObject" Target="embeddings/oleObject1574.bin"/><Relationship Id="rId4678" Type="http://schemas.openxmlformats.org/officeDocument/2006/relationships/image" Target="media/image2111.wmf"/><Relationship Id="rId1522" Type="http://schemas.openxmlformats.org/officeDocument/2006/relationships/oleObject" Target="embeddings/oleObject795.bin"/><Relationship Id="rId4885" Type="http://schemas.openxmlformats.org/officeDocument/2006/relationships/oleObject" Target="embeddings/oleObject2676.bin"/><Relationship Id="rId5729" Type="http://schemas.openxmlformats.org/officeDocument/2006/relationships/image" Target="media/image2592.wmf"/><Relationship Id="rId5936" Type="http://schemas.openxmlformats.org/officeDocument/2006/relationships/image" Target="media/image2692.png"/><Relationship Id="rId21" Type="http://schemas.openxmlformats.org/officeDocument/2006/relationships/oleObject" Target="embeddings/oleObject6.bin"/><Relationship Id="rId2089" Type="http://schemas.openxmlformats.org/officeDocument/2006/relationships/oleObject" Target="embeddings/oleObject1113.bin"/><Relationship Id="rId3487" Type="http://schemas.openxmlformats.org/officeDocument/2006/relationships/image" Target="media/image1594.wmf"/><Relationship Id="rId3694" Type="http://schemas.openxmlformats.org/officeDocument/2006/relationships/image" Target="media/image1684.wmf"/><Relationship Id="rId4538" Type="http://schemas.openxmlformats.org/officeDocument/2006/relationships/image" Target="media/image2051.wmf"/><Relationship Id="rId4745" Type="http://schemas.openxmlformats.org/officeDocument/2006/relationships/oleObject" Target="embeddings/oleObject2598.bin"/><Relationship Id="rId4952" Type="http://schemas.openxmlformats.org/officeDocument/2006/relationships/oleObject" Target="embeddings/oleObject2710.bin"/><Relationship Id="rId2296" Type="http://schemas.openxmlformats.org/officeDocument/2006/relationships/oleObject" Target="embeddings/oleObject1227.bin"/><Relationship Id="rId3347" Type="http://schemas.openxmlformats.org/officeDocument/2006/relationships/oleObject" Target="embeddings/oleObject1810.bin"/><Relationship Id="rId3554" Type="http://schemas.openxmlformats.org/officeDocument/2006/relationships/oleObject" Target="embeddings/oleObject1924.bin"/><Relationship Id="rId3761" Type="http://schemas.openxmlformats.org/officeDocument/2006/relationships/oleObject" Target="embeddings/oleObject2038.bin"/><Relationship Id="rId4605" Type="http://schemas.openxmlformats.org/officeDocument/2006/relationships/image" Target="media/image2081.wmf"/><Relationship Id="rId4812" Type="http://schemas.openxmlformats.org/officeDocument/2006/relationships/oleObject" Target="embeddings/oleObject2636.bin"/><Relationship Id="rId7011" Type="http://schemas.openxmlformats.org/officeDocument/2006/relationships/image" Target="media/image3220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0.bin"/><Relationship Id="rId2156" Type="http://schemas.openxmlformats.org/officeDocument/2006/relationships/image" Target="media/image999.wmf"/><Relationship Id="rId2363" Type="http://schemas.openxmlformats.org/officeDocument/2006/relationships/oleObject" Target="embeddings/oleObject1263.bin"/><Relationship Id="rId2570" Type="http://schemas.openxmlformats.org/officeDocument/2006/relationships/image" Target="media/image1187.wmf"/><Relationship Id="rId3207" Type="http://schemas.openxmlformats.org/officeDocument/2006/relationships/oleObject" Target="embeddings/oleObject1736.bin"/><Relationship Id="rId3414" Type="http://schemas.openxmlformats.org/officeDocument/2006/relationships/oleObject" Target="embeddings/oleObject1848.bin"/><Relationship Id="rId3621" Type="http://schemas.openxmlformats.org/officeDocument/2006/relationships/image" Target="media/image1651.wmf"/><Relationship Id="rId6777" Type="http://schemas.openxmlformats.org/officeDocument/2006/relationships/oleObject" Target="embeddings/oleObject3664.bin"/><Relationship Id="rId6984" Type="http://schemas.openxmlformats.org/officeDocument/2006/relationships/oleObject" Target="embeddings/oleObject3770.bin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607.bin"/><Relationship Id="rId2016" Type="http://schemas.openxmlformats.org/officeDocument/2006/relationships/oleObject" Target="embeddings/oleObject1075.bin"/><Relationship Id="rId2223" Type="http://schemas.openxmlformats.org/officeDocument/2006/relationships/oleObject" Target="embeddings/oleObject1188.bin"/><Relationship Id="rId2430" Type="http://schemas.openxmlformats.org/officeDocument/2006/relationships/oleObject" Target="embeddings/oleObject1297.bin"/><Relationship Id="rId5379" Type="http://schemas.openxmlformats.org/officeDocument/2006/relationships/oleObject" Target="embeddings/oleObject2941.bin"/><Relationship Id="rId5586" Type="http://schemas.openxmlformats.org/officeDocument/2006/relationships/image" Target="media/image2526.wmf"/><Relationship Id="rId5793" Type="http://schemas.openxmlformats.org/officeDocument/2006/relationships/image" Target="media/image2622.wmf"/><Relationship Id="rId6637" Type="http://schemas.openxmlformats.org/officeDocument/2006/relationships/image" Target="media/image3037.wmf"/><Relationship Id="rId6844" Type="http://schemas.openxmlformats.org/officeDocument/2006/relationships/oleObject" Target="embeddings/oleObject3699.bin"/><Relationship Id="rId402" Type="http://schemas.openxmlformats.org/officeDocument/2006/relationships/oleObject" Target="embeddings/oleObject197.bin"/><Relationship Id="rId1032" Type="http://schemas.openxmlformats.org/officeDocument/2006/relationships/image" Target="media/image504.wmf"/><Relationship Id="rId4188" Type="http://schemas.openxmlformats.org/officeDocument/2006/relationships/oleObject" Target="embeddings/oleObject2284.bin"/><Relationship Id="rId4395" Type="http://schemas.openxmlformats.org/officeDocument/2006/relationships/oleObject" Target="embeddings/oleObject2396.bin"/><Relationship Id="rId5239" Type="http://schemas.openxmlformats.org/officeDocument/2006/relationships/oleObject" Target="embeddings/oleObject2862.bin"/><Relationship Id="rId5446" Type="http://schemas.openxmlformats.org/officeDocument/2006/relationships/image" Target="media/image2461.wmf"/><Relationship Id="rId1989" Type="http://schemas.openxmlformats.org/officeDocument/2006/relationships/image" Target="media/image922.wmf"/><Relationship Id="rId4048" Type="http://schemas.openxmlformats.org/officeDocument/2006/relationships/image" Target="media/image1844.wmf"/><Relationship Id="rId4255" Type="http://schemas.openxmlformats.org/officeDocument/2006/relationships/image" Target="media/image1927.wmf"/><Relationship Id="rId5306" Type="http://schemas.openxmlformats.org/officeDocument/2006/relationships/oleObject" Target="embeddings/oleObject2899.bin"/><Relationship Id="rId5653" Type="http://schemas.openxmlformats.org/officeDocument/2006/relationships/image" Target="media/image2559.wmf"/><Relationship Id="rId5860" Type="http://schemas.openxmlformats.org/officeDocument/2006/relationships/oleObject" Target="embeddings/oleObject3198.bin"/><Relationship Id="rId6704" Type="http://schemas.openxmlformats.org/officeDocument/2006/relationships/oleObject" Target="embeddings/oleObject3626.bin"/><Relationship Id="rId6911" Type="http://schemas.openxmlformats.org/officeDocument/2006/relationships/image" Target="media/image3170.wmf"/><Relationship Id="rId1849" Type="http://schemas.openxmlformats.org/officeDocument/2006/relationships/oleObject" Target="embeddings/oleObject978.bin"/><Relationship Id="rId3064" Type="http://schemas.openxmlformats.org/officeDocument/2006/relationships/oleObject" Target="embeddings/oleObject1656.bin"/><Relationship Id="rId4462" Type="http://schemas.openxmlformats.org/officeDocument/2006/relationships/oleObject" Target="embeddings/oleObject2436.bin"/><Relationship Id="rId5513" Type="http://schemas.openxmlformats.org/officeDocument/2006/relationships/oleObject" Target="embeddings/oleObject3013.bin"/><Relationship Id="rId5720" Type="http://schemas.openxmlformats.org/officeDocument/2006/relationships/oleObject" Target="embeddings/oleObject3123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902.bin"/><Relationship Id="rId1916" Type="http://schemas.openxmlformats.org/officeDocument/2006/relationships/oleObject" Target="embeddings/oleObject1016.bin"/><Relationship Id="rId3271" Type="http://schemas.openxmlformats.org/officeDocument/2006/relationships/oleObject" Target="embeddings/oleObject1771.bin"/><Relationship Id="rId4115" Type="http://schemas.openxmlformats.org/officeDocument/2006/relationships/oleObject" Target="embeddings/oleObject2242.bin"/><Relationship Id="rId4322" Type="http://schemas.openxmlformats.org/officeDocument/2006/relationships/oleObject" Target="embeddings/oleObject2356.bin"/><Relationship Id="rId2080" Type="http://schemas.openxmlformats.org/officeDocument/2006/relationships/oleObject" Target="embeddings/oleObject1108.bin"/><Relationship Id="rId3131" Type="http://schemas.openxmlformats.org/officeDocument/2006/relationships/image" Target="media/image1429.wmf"/><Relationship Id="rId6287" Type="http://schemas.openxmlformats.org/officeDocument/2006/relationships/oleObject" Target="embeddings/oleObject3404.bin"/><Relationship Id="rId6494" Type="http://schemas.openxmlformats.org/officeDocument/2006/relationships/image" Target="media/image2971.wmf"/><Relationship Id="rId2897" Type="http://schemas.openxmlformats.org/officeDocument/2006/relationships/oleObject" Target="embeddings/oleObject1561.bin"/><Relationship Id="rId3948" Type="http://schemas.openxmlformats.org/officeDocument/2006/relationships/oleObject" Target="embeddings/oleObject2139.bin"/><Relationship Id="rId5096" Type="http://schemas.openxmlformats.org/officeDocument/2006/relationships/image" Target="media/image2303.wmf"/><Relationship Id="rId6147" Type="http://schemas.openxmlformats.org/officeDocument/2006/relationships/image" Target="media/image2812.wmf"/><Relationship Id="rId6354" Type="http://schemas.openxmlformats.org/officeDocument/2006/relationships/image" Target="media/image2906.wmf"/><Relationship Id="rId6561" Type="http://schemas.openxmlformats.org/officeDocument/2006/relationships/oleObject" Target="embeddings/oleObject3551.bin"/><Relationship Id="rId869" Type="http://schemas.openxmlformats.org/officeDocument/2006/relationships/image" Target="media/image428.wmf"/><Relationship Id="rId1499" Type="http://schemas.openxmlformats.org/officeDocument/2006/relationships/oleObject" Target="embeddings/oleObject783.bin"/><Relationship Id="rId5163" Type="http://schemas.openxmlformats.org/officeDocument/2006/relationships/oleObject" Target="embeddings/oleObject2822.bin"/><Relationship Id="rId5370" Type="http://schemas.openxmlformats.org/officeDocument/2006/relationships/oleObject" Target="embeddings/oleObject2936.bin"/><Relationship Id="rId6007" Type="http://schemas.openxmlformats.org/officeDocument/2006/relationships/image" Target="media/image2740.png"/><Relationship Id="rId6214" Type="http://schemas.openxmlformats.org/officeDocument/2006/relationships/oleObject" Target="embeddings/oleObject3361.bin"/><Relationship Id="rId6421" Type="http://schemas.openxmlformats.org/officeDocument/2006/relationships/oleObject" Target="embeddings/oleObject3479.bin"/><Relationship Id="rId729" Type="http://schemas.openxmlformats.org/officeDocument/2006/relationships/image" Target="media/image358.wmf"/><Relationship Id="rId1359" Type="http://schemas.openxmlformats.org/officeDocument/2006/relationships/image" Target="media/image643.wmf"/><Relationship Id="rId2757" Type="http://schemas.openxmlformats.org/officeDocument/2006/relationships/oleObject" Target="embeddings/oleObject1481.bin"/><Relationship Id="rId2964" Type="http://schemas.openxmlformats.org/officeDocument/2006/relationships/image" Target="media/image1356.wmf"/><Relationship Id="rId3808" Type="http://schemas.openxmlformats.org/officeDocument/2006/relationships/image" Target="media/image1739.wmf"/><Relationship Id="rId5023" Type="http://schemas.openxmlformats.org/officeDocument/2006/relationships/oleObject" Target="embeddings/oleObject2749.bin"/><Relationship Id="rId5230" Type="http://schemas.openxmlformats.org/officeDocument/2006/relationships/oleObject" Target="embeddings/oleObject2857.bin"/><Relationship Id="rId936" Type="http://schemas.openxmlformats.org/officeDocument/2006/relationships/image" Target="media/image460.wmf"/><Relationship Id="rId1219" Type="http://schemas.openxmlformats.org/officeDocument/2006/relationships/oleObject" Target="embeddings/oleObject633.bin"/><Relationship Id="rId1566" Type="http://schemas.openxmlformats.org/officeDocument/2006/relationships/image" Target="media/image740.wmf"/><Relationship Id="rId1773" Type="http://schemas.openxmlformats.org/officeDocument/2006/relationships/oleObject" Target="embeddings/oleObject937.bin"/><Relationship Id="rId1980" Type="http://schemas.openxmlformats.org/officeDocument/2006/relationships/image" Target="media/image918.wmf"/><Relationship Id="rId2617" Type="http://schemas.openxmlformats.org/officeDocument/2006/relationships/oleObject" Target="embeddings/oleObject1403.bin"/><Relationship Id="rId2824" Type="http://schemas.openxmlformats.org/officeDocument/2006/relationships/oleObject" Target="embeddings/oleObject152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45.bin"/><Relationship Id="rId1633" Type="http://schemas.openxmlformats.org/officeDocument/2006/relationships/oleObject" Target="embeddings/oleObject857.bin"/><Relationship Id="rId1840" Type="http://schemas.openxmlformats.org/officeDocument/2006/relationships/image" Target="media/image859.wmf"/><Relationship Id="rId4789" Type="http://schemas.openxmlformats.org/officeDocument/2006/relationships/image" Target="media/image2160.wmf"/><Relationship Id="rId4996" Type="http://schemas.openxmlformats.org/officeDocument/2006/relationships/image" Target="media/image2253.wmf"/><Relationship Id="rId1700" Type="http://schemas.openxmlformats.org/officeDocument/2006/relationships/oleObject" Target="embeddings/oleObject897.bin"/><Relationship Id="rId3598" Type="http://schemas.openxmlformats.org/officeDocument/2006/relationships/oleObject" Target="embeddings/oleObject1948.bin"/><Relationship Id="rId4649" Type="http://schemas.openxmlformats.org/officeDocument/2006/relationships/image" Target="media/image2097.wmf"/><Relationship Id="rId4856" Type="http://schemas.openxmlformats.org/officeDocument/2006/relationships/oleObject" Target="embeddings/oleObject2660.bin"/><Relationship Id="rId5907" Type="http://schemas.openxmlformats.org/officeDocument/2006/relationships/oleObject" Target="embeddings/oleObject3227.bin"/><Relationship Id="rId7055" Type="http://schemas.openxmlformats.org/officeDocument/2006/relationships/oleObject" Target="embeddings/oleObject3808.bin"/><Relationship Id="rId3458" Type="http://schemas.openxmlformats.org/officeDocument/2006/relationships/image" Target="media/image1580.wmf"/><Relationship Id="rId3665" Type="http://schemas.openxmlformats.org/officeDocument/2006/relationships/oleObject" Target="embeddings/oleObject1988.bin"/><Relationship Id="rId3872" Type="http://schemas.openxmlformats.org/officeDocument/2006/relationships/image" Target="media/image1770.wmf"/><Relationship Id="rId4509" Type="http://schemas.openxmlformats.org/officeDocument/2006/relationships/oleObject" Target="embeddings/oleObject2461.bin"/><Relationship Id="rId4716" Type="http://schemas.openxmlformats.org/officeDocument/2006/relationships/image" Target="media/image2126.wmf"/><Relationship Id="rId6071" Type="http://schemas.openxmlformats.org/officeDocument/2006/relationships/image" Target="media/image2775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0.wmf"/><Relationship Id="rId2267" Type="http://schemas.openxmlformats.org/officeDocument/2006/relationships/oleObject" Target="embeddings/oleObject1210.bin"/><Relationship Id="rId2474" Type="http://schemas.openxmlformats.org/officeDocument/2006/relationships/image" Target="media/image1143.wmf"/><Relationship Id="rId2681" Type="http://schemas.openxmlformats.org/officeDocument/2006/relationships/oleObject" Target="embeddings/oleObject1438.bin"/><Relationship Id="rId3318" Type="http://schemas.openxmlformats.org/officeDocument/2006/relationships/oleObject" Target="embeddings/oleObject1795.bin"/><Relationship Id="rId3525" Type="http://schemas.openxmlformats.org/officeDocument/2006/relationships/oleObject" Target="embeddings/oleObject1906.bin"/><Relationship Id="rId4923" Type="http://schemas.openxmlformats.org/officeDocument/2006/relationships/oleObject" Target="embeddings/oleObject2695.bin"/><Relationship Id="rId6888" Type="http://schemas.openxmlformats.org/officeDocument/2006/relationships/oleObject" Target="embeddings/oleObject3722.bin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0.wmf"/><Relationship Id="rId1076" Type="http://schemas.openxmlformats.org/officeDocument/2006/relationships/image" Target="media/image524.wmf"/><Relationship Id="rId1283" Type="http://schemas.openxmlformats.org/officeDocument/2006/relationships/oleObject" Target="embeddings/oleObject666.bin"/><Relationship Id="rId1490" Type="http://schemas.openxmlformats.org/officeDocument/2006/relationships/oleObject" Target="embeddings/oleObject777.bin"/><Relationship Id="rId2127" Type="http://schemas.openxmlformats.org/officeDocument/2006/relationships/oleObject" Target="embeddings/oleObject1134.bin"/><Relationship Id="rId2334" Type="http://schemas.openxmlformats.org/officeDocument/2006/relationships/oleObject" Target="embeddings/oleObject1246.bin"/><Relationship Id="rId3732" Type="http://schemas.openxmlformats.org/officeDocument/2006/relationships/image" Target="media/image1702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1143" Type="http://schemas.openxmlformats.org/officeDocument/2006/relationships/oleObject" Target="embeddings/oleObject587.bin"/><Relationship Id="rId2541" Type="http://schemas.openxmlformats.org/officeDocument/2006/relationships/oleObject" Target="embeddings/oleObject1360.bin"/><Relationship Id="rId4299" Type="http://schemas.openxmlformats.org/officeDocument/2006/relationships/oleObject" Target="embeddings/oleObject2344.bin"/><Relationship Id="rId5697" Type="http://schemas.openxmlformats.org/officeDocument/2006/relationships/oleObject" Target="embeddings/oleObject3110.bin"/><Relationship Id="rId6748" Type="http://schemas.openxmlformats.org/officeDocument/2006/relationships/image" Target="media/image3091.wmf"/><Relationship Id="rId6955" Type="http://schemas.openxmlformats.org/officeDocument/2006/relationships/image" Target="media/image3192.wmf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9.bin"/><Relationship Id="rId1350" Type="http://schemas.openxmlformats.org/officeDocument/2006/relationships/oleObject" Target="embeddings/oleObject702.bin"/><Relationship Id="rId2401" Type="http://schemas.openxmlformats.org/officeDocument/2006/relationships/image" Target="media/image1111.wmf"/><Relationship Id="rId4159" Type="http://schemas.openxmlformats.org/officeDocument/2006/relationships/oleObject" Target="embeddings/oleObject2268.bin"/><Relationship Id="rId5557" Type="http://schemas.openxmlformats.org/officeDocument/2006/relationships/oleObject" Target="embeddings/oleObject3037.bin"/><Relationship Id="rId5764" Type="http://schemas.openxmlformats.org/officeDocument/2006/relationships/oleObject" Target="embeddings/oleObject3148.bin"/><Relationship Id="rId5971" Type="http://schemas.openxmlformats.org/officeDocument/2006/relationships/oleObject" Target="embeddings/oleObject3248.bin"/><Relationship Id="rId6608" Type="http://schemas.openxmlformats.org/officeDocument/2006/relationships/oleObject" Target="embeddings/oleObject3576.bin"/><Relationship Id="rId6815" Type="http://schemas.openxmlformats.org/officeDocument/2006/relationships/image" Target="media/image3123.wmf"/><Relationship Id="rId1003" Type="http://schemas.openxmlformats.org/officeDocument/2006/relationships/oleObject" Target="embeddings/oleObject505.bin"/><Relationship Id="rId1210" Type="http://schemas.openxmlformats.org/officeDocument/2006/relationships/image" Target="media/image574.wmf"/><Relationship Id="rId4366" Type="http://schemas.openxmlformats.org/officeDocument/2006/relationships/oleObject" Target="embeddings/oleObject2381.bin"/><Relationship Id="rId4573" Type="http://schemas.openxmlformats.org/officeDocument/2006/relationships/image" Target="media/image2066.wmf"/><Relationship Id="rId4780" Type="http://schemas.openxmlformats.org/officeDocument/2006/relationships/oleObject" Target="embeddings/oleObject2617.bin"/><Relationship Id="rId5417" Type="http://schemas.openxmlformats.org/officeDocument/2006/relationships/oleObject" Target="embeddings/oleObject2962.bin"/><Relationship Id="rId5624" Type="http://schemas.openxmlformats.org/officeDocument/2006/relationships/oleObject" Target="embeddings/oleObject3072.bin"/><Relationship Id="rId5831" Type="http://schemas.openxmlformats.org/officeDocument/2006/relationships/image" Target="media/image2641.wmf"/><Relationship Id="rId3175" Type="http://schemas.openxmlformats.org/officeDocument/2006/relationships/oleObject" Target="embeddings/oleObject1719.bin"/><Relationship Id="rId3382" Type="http://schemas.openxmlformats.org/officeDocument/2006/relationships/image" Target="media/image1546.wmf"/><Relationship Id="rId4019" Type="http://schemas.openxmlformats.org/officeDocument/2006/relationships/image" Target="media/image1833.wmf"/><Relationship Id="rId4226" Type="http://schemas.openxmlformats.org/officeDocument/2006/relationships/oleObject" Target="embeddings/oleObject2305.bin"/><Relationship Id="rId4433" Type="http://schemas.openxmlformats.org/officeDocument/2006/relationships/image" Target="media/image2005.wmf"/><Relationship Id="rId4640" Type="http://schemas.openxmlformats.org/officeDocument/2006/relationships/image" Target="media/image2093.wmf"/><Relationship Id="rId2191" Type="http://schemas.openxmlformats.org/officeDocument/2006/relationships/image" Target="media/image1014.wmf"/><Relationship Id="rId3035" Type="http://schemas.openxmlformats.org/officeDocument/2006/relationships/oleObject" Target="embeddings/oleObject1640.bin"/><Relationship Id="rId3242" Type="http://schemas.openxmlformats.org/officeDocument/2006/relationships/image" Target="media/image1479.wmf"/><Relationship Id="rId4500" Type="http://schemas.openxmlformats.org/officeDocument/2006/relationships/image" Target="media/image2036.wmf"/><Relationship Id="rId6398" Type="http://schemas.openxmlformats.org/officeDocument/2006/relationships/oleObject" Target="embeddings/oleObject3463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051" Type="http://schemas.openxmlformats.org/officeDocument/2006/relationships/image" Target="media/image951.wmf"/><Relationship Id="rId3102" Type="http://schemas.openxmlformats.org/officeDocument/2006/relationships/image" Target="media/image1417.wmf"/><Relationship Id="rId6258" Type="http://schemas.openxmlformats.org/officeDocument/2006/relationships/oleObject" Target="embeddings/oleObject3386.bin"/><Relationship Id="rId6465" Type="http://schemas.openxmlformats.org/officeDocument/2006/relationships/oleObject" Target="embeddings/oleObject3501.bin"/><Relationship Id="rId230" Type="http://schemas.openxmlformats.org/officeDocument/2006/relationships/image" Target="media/image112.wmf"/><Relationship Id="rId5067" Type="http://schemas.openxmlformats.org/officeDocument/2006/relationships/oleObject" Target="embeddings/oleObject2771.bin"/><Relationship Id="rId5274" Type="http://schemas.openxmlformats.org/officeDocument/2006/relationships/oleObject" Target="embeddings/oleObject2881.bin"/><Relationship Id="rId6118" Type="http://schemas.openxmlformats.org/officeDocument/2006/relationships/oleObject" Target="embeddings/oleObject3313.bin"/><Relationship Id="rId6325" Type="http://schemas.openxmlformats.org/officeDocument/2006/relationships/oleObject" Target="embeddings/oleObject3425.bin"/><Relationship Id="rId6672" Type="http://schemas.openxmlformats.org/officeDocument/2006/relationships/oleObject" Target="embeddings/oleObject3610.bin"/><Relationship Id="rId2868" Type="http://schemas.openxmlformats.org/officeDocument/2006/relationships/image" Target="media/image1316.wmf"/><Relationship Id="rId3919" Type="http://schemas.openxmlformats.org/officeDocument/2006/relationships/image" Target="media/image1789.wmf"/><Relationship Id="rId4083" Type="http://schemas.openxmlformats.org/officeDocument/2006/relationships/image" Target="media/image1858.wmf"/><Relationship Id="rId5481" Type="http://schemas.openxmlformats.org/officeDocument/2006/relationships/image" Target="media/image2478.wmf"/><Relationship Id="rId6532" Type="http://schemas.openxmlformats.org/officeDocument/2006/relationships/oleObject" Target="embeddings/oleObject3535.bin"/><Relationship Id="rId1677" Type="http://schemas.openxmlformats.org/officeDocument/2006/relationships/oleObject" Target="embeddings/oleObject885.bin"/><Relationship Id="rId1884" Type="http://schemas.openxmlformats.org/officeDocument/2006/relationships/oleObject" Target="embeddings/oleObject998.bin"/><Relationship Id="rId2728" Type="http://schemas.openxmlformats.org/officeDocument/2006/relationships/image" Target="media/image1255.png"/><Relationship Id="rId2935" Type="http://schemas.openxmlformats.org/officeDocument/2006/relationships/image" Target="media/image1346.wmf"/><Relationship Id="rId4290" Type="http://schemas.openxmlformats.org/officeDocument/2006/relationships/oleObject" Target="embeddings/oleObject2338.bin"/><Relationship Id="rId5134" Type="http://schemas.openxmlformats.org/officeDocument/2006/relationships/image" Target="media/image2321.wmf"/><Relationship Id="rId5341" Type="http://schemas.openxmlformats.org/officeDocument/2006/relationships/oleObject" Target="embeddings/oleObject2918.bin"/><Relationship Id="rId907" Type="http://schemas.openxmlformats.org/officeDocument/2006/relationships/image" Target="media/image447.wmf"/><Relationship Id="rId1537" Type="http://schemas.openxmlformats.org/officeDocument/2006/relationships/image" Target="media/image727.wmf"/><Relationship Id="rId1744" Type="http://schemas.openxmlformats.org/officeDocument/2006/relationships/oleObject" Target="embeddings/oleObject922.bin"/><Relationship Id="rId1951" Type="http://schemas.openxmlformats.org/officeDocument/2006/relationships/oleObject" Target="embeddings/oleObject1039.bin"/><Relationship Id="rId4150" Type="http://schemas.openxmlformats.org/officeDocument/2006/relationships/image" Target="media/image1879.wmf"/><Relationship Id="rId5201" Type="http://schemas.openxmlformats.org/officeDocument/2006/relationships/oleObject" Target="embeddings/oleObject2842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756.wmf"/><Relationship Id="rId4010" Type="http://schemas.openxmlformats.org/officeDocument/2006/relationships/image" Target="media/image1829.wmf"/><Relationship Id="rId4967" Type="http://schemas.openxmlformats.org/officeDocument/2006/relationships/image" Target="media/image2241.wmf"/><Relationship Id="rId1811" Type="http://schemas.openxmlformats.org/officeDocument/2006/relationships/oleObject" Target="embeddings/oleObject958.bin"/><Relationship Id="rId3569" Type="http://schemas.openxmlformats.org/officeDocument/2006/relationships/image" Target="media/image1630.wmf"/><Relationship Id="rId6182" Type="http://schemas.openxmlformats.org/officeDocument/2006/relationships/oleObject" Target="embeddings/oleObject3345.bin"/><Relationship Id="rId7026" Type="http://schemas.openxmlformats.org/officeDocument/2006/relationships/oleObject" Target="embeddings/oleObject3791.bin"/><Relationship Id="rId697" Type="http://schemas.openxmlformats.org/officeDocument/2006/relationships/image" Target="media/image342.wmf"/><Relationship Id="rId2378" Type="http://schemas.openxmlformats.org/officeDocument/2006/relationships/image" Target="media/image1100.wmf"/><Relationship Id="rId3429" Type="http://schemas.openxmlformats.org/officeDocument/2006/relationships/oleObject" Target="embeddings/oleObject1856.bin"/><Relationship Id="rId3776" Type="http://schemas.openxmlformats.org/officeDocument/2006/relationships/image" Target="media/image1723.wmf"/><Relationship Id="rId3983" Type="http://schemas.openxmlformats.org/officeDocument/2006/relationships/oleObject" Target="embeddings/oleObject2157.bin"/><Relationship Id="rId4827" Type="http://schemas.openxmlformats.org/officeDocument/2006/relationships/image" Target="media/image2176.wmf"/><Relationship Id="rId6042" Type="http://schemas.openxmlformats.org/officeDocument/2006/relationships/oleObject" Target="embeddings/oleObject3274.bin"/><Relationship Id="rId1187" Type="http://schemas.openxmlformats.org/officeDocument/2006/relationships/oleObject" Target="embeddings/oleObject617.bin"/><Relationship Id="rId2585" Type="http://schemas.openxmlformats.org/officeDocument/2006/relationships/oleObject" Target="embeddings/oleObject1384.bin"/><Relationship Id="rId2792" Type="http://schemas.openxmlformats.org/officeDocument/2006/relationships/image" Target="media/image1283.wmf"/><Relationship Id="rId3636" Type="http://schemas.openxmlformats.org/officeDocument/2006/relationships/oleObject" Target="embeddings/oleObject1971.bin"/><Relationship Id="rId3843" Type="http://schemas.openxmlformats.org/officeDocument/2006/relationships/oleObject" Target="embeddings/oleObject2080.bin"/><Relationship Id="rId6999" Type="http://schemas.openxmlformats.org/officeDocument/2006/relationships/image" Target="media/image3214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76.wmf"/><Relationship Id="rId1394" Type="http://schemas.openxmlformats.org/officeDocument/2006/relationships/image" Target="media/image659.wmf"/><Relationship Id="rId2238" Type="http://schemas.openxmlformats.org/officeDocument/2006/relationships/image" Target="media/image1035.wmf"/><Relationship Id="rId2445" Type="http://schemas.openxmlformats.org/officeDocument/2006/relationships/oleObject" Target="embeddings/oleObject1306.bin"/><Relationship Id="rId2652" Type="http://schemas.openxmlformats.org/officeDocument/2006/relationships/image" Target="media/image1222.wmf"/><Relationship Id="rId3703" Type="http://schemas.openxmlformats.org/officeDocument/2006/relationships/image" Target="media/image1688.wmf"/><Relationship Id="rId3910" Type="http://schemas.openxmlformats.org/officeDocument/2006/relationships/oleObject" Target="embeddings/oleObject2117.bin"/><Relationship Id="rId6859" Type="http://schemas.openxmlformats.org/officeDocument/2006/relationships/image" Target="media/image3144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9.wmf"/><Relationship Id="rId1047" Type="http://schemas.openxmlformats.org/officeDocument/2006/relationships/image" Target="media/image511.wmf"/><Relationship Id="rId1254" Type="http://schemas.openxmlformats.org/officeDocument/2006/relationships/image" Target="media/image595.wmf"/><Relationship Id="rId1461" Type="http://schemas.openxmlformats.org/officeDocument/2006/relationships/image" Target="media/image691.wmf"/><Relationship Id="rId2305" Type="http://schemas.openxmlformats.org/officeDocument/2006/relationships/image" Target="media/image1066.wmf"/><Relationship Id="rId2512" Type="http://schemas.openxmlformats.org/officeDocument/2006/relationships/oleObject" Target="embeddings/oleObject1345.bin"/><Relationship Id="rId5668" Type="http://schemas.openxmlformats.org/officeDocument/2006/relationships/oleObject" Target="embeddings/oleObject3094.bin"/><Relationship Id="rId5875" Type="http://schemas.openxmlformats.org/officeDocument/2006/relationships/oleObject" Target="embeddings/oleObject3208.bin"/><Relationship Id="rId6719" Type="http://schemas.openxmlformats.org/officeDocument/2006/relationships/image" Target="media/image3078.wmf"/><Relationship Id="rId6926" Type="http://schemas.openxmlformats.org/officeDocument/2006/relationships/oleObject" Target="embeddings/oleObject3741.bin"/><Relationship Id="rId1114" Type="http://schemas.openxmlformats.org/officeDocument/2006/relationships/image" Target="media/image539.wmf"/><Relationship Id="rId1321" Type="http://schemas.openxmlformats.org/officeDocument/2006/relationships/oleObject" Target="embeddings/oleObject687.bin"/><Relationship Id="rId4477" Type="http://schemas.openxmlformats.org/officeDocument/2006/relationships/image" Target="media/image2025.wmf"/><Relationship Id="rId4684" Type="http://schemas.openxmlformats.org/officeDocument/2006/relationships/image" Target="media/image2113.wmf"/><Relationship Id="rId4891" Type="http://schemas.openxmlformats.org/officeDocument/2006/relationships/oleObject" Target="embeddings/oleObject2679.bin"/><Relationship Id="rId5528" Type="http://schemas.openxmlformats.org/officeDocument/2006/relationships/image" Target="media/image2499.wmf"/><Relationship Id="rId5735" Type="http://schemas.openxmlformats.org/officeDocument/2006/relationships/image" Target="media/image2594.wmf"/><Relationship Id="rId3079" Type="http://schemas.openxmlformats.org/officeDocument/2006/relationships/image" Target="media/image1407.wmf"/><Relationship Id="rId3286" Type="http://schemas.openxmlformats.org/officeDocument/2006/relationships/oleObject" Target="embeddings/oleObject1779.bin"/><Relationship Id="rId3493" Type="http://schemas.openxmlformats.org/officeDocument/2006/relationships/image" Target="media/image1597.wmf"/><Relationship Id="rId4337" Type="http://schemas.openxmlformats.org/officeDocument/2006/relationships/image" Target="media/image1966.wmf"/><Relationship Id="rId4544" Type="http://schemas.openxmlformats.org/officeDocument/2006/relationships/oleObject" Target="embeddings/oleObject2484.bin"/><Relationship Id="rId5942" Type="http://schemas.openxmlformats.org/officeDocument/2006/relationships/image" Target="media/image2696.png"/><Relationship Id="rId2095" Type="http://schemas.openxmlformats.org/officeDocument/2006/relationships/image" Target="media/image971.wmf"/><Relationship Id="rId3146" Type="http://schemas.openxmlformats.org/officeDocument/2006/relationships/image" Target="media/image1435.wmf"/><Relationship Id="rId3353" Type="http://schemas.openxmlformats.org/officeDocument/2006/relationships/oleObject" Target="embeddings/oleObject1813.bin"/><Relationship Id="rId4751" Type="http://schemas.openxmlformats.org/officeDocument/2006/relationships/oleObject" Target="embeddings/oleObject2601.bin"/><Relationship Id="rId5802" Type="http://schemas.openxmlformats.org/officeDocument/2006/relationships/oleObject" Target="embeddings/oleObject3168.bin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2162" Type="http://schemas.openxmlformats.org/officeDocument/2006/relationships/oleObject" Target="embeddings/oleObject1153.bin"/><Relationship Id="rId3006" Type="http://schemas.openxmlformats.org/officeDocument/2006/relationships/image" Target="media/image1375.wmf"/><Relationship Id="rId3560" Type="http://schemas.openxmlformats.org/officeDocument/2006/relationships/oleObject" Target="embeddings/oleObject1927.bin"/><Relationship Id="rId4404" Type="http://schemas.openxmlformats.org/officeDocument/2006/relationships/image" Target="media/image1995.wmf"/><Relationship Id="rId4611" Type="http://schemas.openxmlformats.org/officeDocument/2006/relationships/oleObject" Target="embeddings/oleObject2521.bin"/><Relationship Id="rId6369" Type="http://schemas.openxmlformats.org/officeDocument/2006/relationships/oleObject" Target="embeddings/oleObject3448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739.bin"/><Relationship Id="rId3420" Type="http://schemas.openxmlformats.org/officeDocument/2006/relationships/oleObject" Target="embeddings/oleObject1851.bin"/><Relationship Id="rId6576" Type="http://schemas.openxmlformats.org/officeDocument/2006/relationships/image" Target="media/image3009.wmf"/><Relationship Id="rId6783" Type="http://schemas.openxmlformats.org/officeDocument/2006/relationships/oleObject" Target="embeddings/oleObject3667.bin"/><Relationship Id="rId6990" Type="http://schemas.openxmlformats.org/officeDocument/2006/relationships/oleObject" Target="embeddings/oleObject3773.bin"/><Relationship Id="rId341" Type="http://schemas.openxmlformats.org/officeDocument/2006/relationships/image" Target="media/image167.wmf"/><Relationship Id="rId2022" Type="http://schemas.openxmlformats.org/officeDocument/2006/relationships/oleObject" Target="embeddings/oleObject1078.bin"/><Relationship Id="rId2979" Type="http://schemas.openxmlformats.org/officeDocument/2006/relationships/oleObject" Target="embeddings/oleObject1608.bin"/><Relationship Id="rId5178" Type="http://schemas.openxmlformats.org/officeDocument/2006/relationships/oleObject" Target="embeddings/oleObject2830.bin"/><Relationship Id="rId5385" Type="http://schemas.openxmlformats.org/officeDocument/2006/relationships/oleObject" Target="embeddings/oleObject2945.bin"/><Relationship Id="rId5592" Type="http://schemas.openxmlformats.org/officeDocument/2006/relationships/image" Target="media/image2529.wmf"/><Relationship Id="rId6229" Type="http://schemas.openxmlformats.org/officeDocument/2006/relationships/image" Target="media/image2853.wmf"/><Relationship Id="rId6436" Type="http://schemas.openxmlformats.org/officeDocument/2006/relationships/image" Target="media/image2942.wmf"/><Relationship Id="rId6643" Type="http://schemas.openxmlformats.org/officeDocument/2006/relationships/image" Target="media/image3040.wmf"/><Relationship Id="rId6850" Type="http://schemas.openxmlformats.org/officeDocument/2006/relationships/oleObject" Target="embeddings/oleObject3702.bin"/><Relationship Id="rId201" Type="http://schemas.openxmlformats.org/officeDocument/2006/relationships/oleObject" Target="embeddings/oleObject96.bin"/><Relationship Id="rId1788" Type="http://schemas.openxmlformats.org/officeDocument/2006/relationships/oleObject" Target="embeddings/oleObject945.bin"/><Relationship Id="rId1995" Type="http://schemas.openxmlformats.org/officeDocument/2006/relationships/image" Target="media/image924.wmf"/><Relationship Id="rId2839" Type="http://schemas.openxmlformats.org/officeDocument/2006/relationships/oleObject" Target="embeddings/oleObject1529.bin"/><Relationship Id="rId4194" Type="http://schemas.openxmlformats.org/officeDocument/2006/relationships/image" Target="media/image1899.wmf"/><Relationship Id="rId5038" Type="http://schemas.openxmlformats.org/officeDocument/2006/relationships/image" Target="media/image2274.wmf"/><Relationship Id="rId5245" Type="http://schemas.openxmlformats.org/officeDocument/2006/relationships/image" Target="media/image2372.wmf"/><Relationship Id="rId5452" Type="http://schemas.openxmlformats.org/officeDocument/2006/relationships/oleObject" Target="embeddings/oleObject2981.bin"/><Relationship Id="rId6503" Type="http://schemas.openxmlformats.org/officeDocument/2006/relationships/oleObject" Target="embeddings/oleObject3520.bin"/><Relationship Id="rId6710" Type="http://schemas.openxmlformats.org/officeDocument/2006/relationships/oleObject" Target="embeddings/oleObject3629.bin"/><Relationship Id="rId1648" Type="http://schemas.openxmlformats.org/officeDocument/2006/relationships/oleObject" Target="embeddings/oleObject866.bin"/><Relationship Id="rId4054" Type="http://schemas.openxmlformats.org/officeDocument/2006/relationships/image" Target="media/image1847.wmf"/><Relationship Id="rId4261" Type="http://schemas.openxmlformats.org/officeDocument/2006/relationships/image" Target="media/image1930.wmf"/><Relationship Id="rId5105" Type="http://schemas.openxmlformats.org/officeDocument/2006/relationships/oleObject" Target="embeddings/oleObject2790.bin"/><Relationship Id="rId5312" Type="http://schemas.openxmlformats.org/officeDocument/2006/relationships/oleObject" Target="embeddings/oleObject2902.bin"/><Relationship Id="rId1508" Type="http://schemas.openxmlformats.org/officeDocument/2006/relationships/image" Target="media/image713.wmf"/><Relationship Id="rId1855" Type="http://schemas.openxmlformats.org/officeDocument/2006/relationships/oleObject" Target="embeddings/oleObject981.bin"/><Relationship Id="rId2906" Type="http://schemas.openxmlformats.org/officeDocument/2006/relationships/image" Target="media/image1333.wmf"/><Relationship Id="rId3070" Type="http://schemas.openxmlformats.org/officeDocument/2006/relationships/oleObject" Target="embeddings/oleObject1659.bin"/><Relationship Id="rId4121" Type="http://schemas.openxmlformats.org/officeDocument/2006/relationships/oleObject" Target="embeddings/oleObject2245.bin"/><Relationship Id="rId1715" Type="http://schemas.openxmlformats.org/officeDocument/2006/relationships/image" Target="media/image802.wmf"/><Relationship Id="rId1922" Type="http://schemas.openxmlformats.org/officeDocument/2006/relationships/oleObject" Target="embeddings/oleObject1019.bin"/><Relationship Id="rId6086" Type="http://schemas.openxmlformats.org/officeDocument/2006/relationships/oleObject" Target="embeddings/oleObject3296.bin"/><Relationship Id="rId6293" Type="http://schemas.openxmlformats.org/officeDocument/2006/relationships/oleObject" Target="embeddings/oleObject3407.bin"/><Relationship Id="rId3887" Type="http://schemas.openxmlformats.org/officeDocument/2006/relationships/oleObject" Target="embeddings/oleObject2102.bin"/><Relationship Id="rId4938" Type="http://schemas.openxmlformats.org/officeDocument/2006/relationships/oleObject" Target="embeddings/oleObject2703.bin"/><Relationship Id="rId2489" Type="http://schemas.openxmlformats.org/officeDocument/2006/relationships/image" Target="media/image1150.wmf"/><Relationship Id="rId2696" Type="http://schemas.openxmlformats.org/officeDocument/2006/relationships/image" Target="media/image1242.wmf"/><Relationship Id="rId3747" Type="http://schemas.openxmlformats.org/officeDocument/2006/relationships/oleObject" Target="embeddings/oleObject2031.bin"/><Relationship Id="rId3954" Type="http://schemas.openxmlformats.org/officeDocument/2006/relationships/oleObject" Target="embeddings/oleObject2142.bin"/><Relationship Id="rId6153" Type="http://schemas.openxmlformats.org/officeDocument/2006/relationships/image" Target="media/image2815.wmf"/><Relationship Id="rId6360" Type="http://schemas.openxmlformats.org/officeDocument/2006/relationships/image" Target="media/image2909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1.wmf"/><Relationship Id="rId1298" Type="http://schemas.openxmlformats.org/officeDocument/2006/relationships/oleObject" Target="embeddings/oleObject674.bin"/><Relationship Id="rId2349" Type="http://schemas.openxmlformats.org/officeDocument/2006/relationships/oleObject" Target="embeddings/oleObject1256.bin"/><Relationship Id="rId2556" Type="http://schemas.openxmlformats.org/officeDocument/2006/relationships/oleObject" Target="embeddings/oleObject1368.bin"/><Relationship Id="rId2763" Type="http://schemas.openxmlformats.org/officeDocument/2006/relationships/oleObject" Target="embeddings/oleObject1485.bin"/><Relationship Id="rId2970" Type="http://schemas.openxmlformats.org/officeDocument/2006/relationships/image" Target="media/image1359.wmf"/><Relationship Id="rId3607" Type="http://schemas.openxmlformats.org/officeDocument/2006/relationships/image" Target="media/image1645.wmf"/><Relationship Id="rId3814" Type="http://schemas.openxmlformats.org/officeDocument/2006/relationships/image" Target="media/image1742.wmf"/><Relationship Id="rId6013" Type="http://schemas.openxmlformats.org/officeDocument/2006/relationships/image" Target="media/image2746.wmf"/><Relationship Id="rId6220" Type="http://schemas.openxmlformats.org/officeDocument/2006/relationships/oleObject" Target="embeddings/oleObject3364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1.wmf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96.bin"/><Relationship Id="rId1365" Type="http://schemas.openxmlformats.org/officeDocument/2006/relationships/oleObject" Target="embeddings/oleObject712.bin"/><Relationship Id="rId1572" Type="http://schemas.openxmlformats.org/officeDocument/2006/relationships/oleObject" Target="embeddings/oleObject822.bin"/><Relationship Id="rId2209" Type="http://schemas.openxmlformats.org/officeDocument/2006/relationships/oleObject" Target="embeddings/oleObject1180.bin"/><Relationship Id="rId2416" Type="http://schemas.openxmlformats.org/officeDocument/2006/relationships/oleObject" Target="embeddings/oleObject1290.bin"/><Relationship Id="rId2623" Type="http://schemas.openxmlformats.org/officeDocument/2006/relationships/image" Target="media/image1209.wmf"/><Relationship Id="rId5779" Type="http://schemas.openxmlformats.org/officeDocument/2006/relationships/image" Target="media/image2616.wmf"/><Relationship Id="rId1018" Type="http://schemas.openxmlformats.org/officeDocument/2006/relationships/image" Target="media/image498.wmf"/><Relationship Id="rId1225" Type="http://schemas.openxmlformats.org/officeDocument/2006/relationships/oleObject" Target="embeddings/oleObject636.bin"/><Relationship Id="rId1432" Type="http://schemas.openxmlformats.org/officeDocument/2006/relationships/oleObject" Target="embeddings/oleObject748.bin"/><Relationship Id="rId2830" Type="http://schemas.openxmlformats.org/officeDocument/2006/relationships/image" Target="media/image1298.wmf"/><Relationship Id="rId4588" Type="http://schemas.openxmlformats.org/officeDocument/2006/relationships/oleObject" Target="embeddings/oleObject2507.bin"/><Relationship Id="rId5639" Type="http://schemas.openxmlformats.org/officeDocument/2006/relationships/image" Target="media/image2552.wmf"/><Relationship Id="rId5986" Type="http://schemas.openxmlformats.org/officeDocument/2006/relationships/oleObject" Target="embeddings/oleObject3253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00.bin"/><Relationship Id="rId3397" Type="http://schemas.openxmlformats.org/officeDocument/2006/relationships/oleObject" Target="embeddings/oleObject1837.bin"/><Relationship Id="rId4795" Type="http://schemas.openxmlformats.org/officeDocument/2006/relationships/image" Target="media/image2162.wmf"/><Relationship Id="rId5846" Type="http://schemas.openxmlformats.org/officeDocument/2006/relationships/oleObject" Target="embeddings/oleObject3191.bin"/><Relationship Id="rId7061" Type="http://schemas.openxmlformats.org/officeDocument/2006/relationships/oleObject" Target="embeddings/oleObject3811.bin"/><Relationship Id="rId4448" Type="http://schemas.openxmlformats.org/officeDocument/2006/relationships/image" Target="media/image2012.wmf"/><Relationship Id="rId4655" Type="http://schemas.openxmlformats.org/officeDocument/2006/relationships/image" Target="media/image2100.wmf"/><Relationship Id="rId4862" Type="http://schemas.openxmlformats.org/officeDocument/2006/relationships/image" Target="media/image2190.wmf"/><Relationship Id="rId5706" Type="http://schemas.openxmlformats.org/officeDocument/2006/relationships/oleObject" Target="embeddings/oleObject3115.bin"/><Relationship Id="rId5913" Type="http://schemas.openxmlformats.org/officeDocument/2006/relationships/image" Target="media/image2677.png"/><Relationship Id="rId178" Type="http://schemas.openxmlformats.org/officeDocument/2006/relationships/oleObject" Target="embeddings/oleObject85.bin"/><Relationship Id="rId3257" Type="http://schemas.openxmlformats.org/officeDocument/2006/relationships/image" Target="media/image1486.wmf"/><Relationship Id="rId3464" Type="http://schemas.openxmlformats.org/officeDocument/2006/relationships/oleObject" Target="embeddings/oleObject1874.bin"/><Relationship Id="rId3671" Type="http://schemas.openxmlformats.org/officeDocument/2006/relationships/oleObject" Target="embeddings/oleObject1991.bin"/><Relationship Id="rId4308" Type="http://schemas.openxmlformats.org/officeDocument/2006/relationships/oleObject" Target="embeddings/oleObject2349.bin"/><Relationship Id="rId4515" Type="http://schemas.openxmlformats.org/officeDocument/2006/relationships/oleObject" Target="embeddings/oleObject2467.bin"/><Relationship Id="rId4722" Type="http://schemas.openxmlformats.org/officeDocument/2006/relationships/oleObject" Target="embeddings/oleObject2586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100.bin"/><Relationship Id="rId2273" Type="http://schemas.openxmlformats.org/officeDocument/2006/relationships/image" Target="media/image1052.wmf"/><Relationship Id="rId2480" Type="http://schemas.openxmlformats.org/officeDocument/2006/relationships/image" Target="media/image1146.wmf"/><Relationship Id="rId3117" Type="http://schemas.openxmlformats.org/officeDocument/2006/relationships/oleObject" Target="embeddings/oleObject1685.bin"/><Relationship Id="rId3324" Type="http://schemas.openxmlformats.org/officeDocument/2006/relationships/oleObject" Target="embeddings/oleObject1798.bin"/><Relationship Id="rId3531" Type="http://schemas.openxmlformats.org/officeDocument/2006/relationships/oleObject" Target="embeddings/oleObject1910.bin"/><Relationship Id="rId6687" Type="http://schemas.openxmlformats.org/officeDocument/2006/relationships/image" Target="media/image3062.wmf"/><Relationship Id="rId6894" Type="http://schemas.openxmlformats.org/officeDocument/2006/relationships/oleObject" Target="embeddings/oleObject3725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3.bin"/><Relationship Id="rId1082" Type="http://schemas.openxmlformats.org/officeDocument/2006/relationships/image" Target="media/image527.wmf"/><Relationship Id="rId2133" Type="http://schemas.openxmlformats.org/officeDocument/2006/relationships/oleObject" Target="embeddings/oleObject1137.bin"/><Relationship Id="rId2340" Type="http://schemas.openxmlformats.org/officeDocument/2006/relationships/oleObject" Target="embeddings/oleObject1251.bin"/><Relationship Id="rId5289" Type="http://schemas.openxmlformats.org/officeDocument/2006/relationships/image" Target="media/image2393.wmf"/><Relationship Id="rId5496" Type="http://schemas.openxmlformats.org/officeDocument/2006/relationships/image" Target="media/image2485.wmf"/><Relationship Id="rId6547" Type="http://schemas.openxmlformats.org/officeDocument/2006/relationships/oleObject" Target="embeddings/oleObject3543.bin"/><Relationship Id="rId6754" Type="http://schemas.openxmlformats.org/officeDocument/2006/relationships/image" Target="media/image3094.wmf"/><Relationship Id="rId105" Type="http://schemas.openxmlformats.org/officeDocument/2006/relationships/image" Target="media/image49.wmf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175.bin"/><Relationship Id="rId4098" Type="http://schemas.openxmlformats.org/officeDocument/2006/relationships/oleObject" Target="embeddings/oleObject2227.bin"/><Relationship Id="rId5149" Type="http://schemas.openxmlformats.org/officeDocument/2006/relationships/image" Target="media/image2328.wmf"/><Relationship Id="rId5356" Type="http://schemas.openxmlformats.org/officeDocument/2006/relationships/oleObject" Target="embeddings/oleObject2927.bin"/><Relationship Id="rId5563" Type="http://schemas.openxmlformats.org/officeDocument/2006/relationships/image" Target="media/image2515.wmf"/><Relationship Id="rId6407" Type="http://schemas.openxmlformats.org/officeDocument/2006/relationships/image" Target="media/image2932.wmf"/><Relationship Id="rId6961" Type="http://schemas.openxmlformats.org/officeDocument/2006/relationships/image" Target="media/image3195.wmf"/><Relationship Id="rId1899" Type="http://schemas.openxmlformats.org/officeDocument/2006/relationships/oleObject" Target="embeddings/oleObject1007.bin"/><Relationship Id="rId4165" Type="http://schemas.openxmlformats.org/officeDocument/2006/relationships/oleObject" Target="embeddings/oleObject2272.bin"/><Relationship Id="rId4372" Type="http://schemas.openxmlformats.org/officeDocument/2006/relationships/oleObject" Target="embeddings/oleObject2384.bin"/><Relationship Id="rId5009" Type="http://schemas.openxmlformats.org/officeDocument/2006/relationships/oleObject" Target="embeddings/oleObject2742.bin"/><Relationship Id="rId5216" Type="http://schemas.openxmlformats.org/officeDocument/2006/relationships/oleObject" Target="embeddings/oleObject2850.bin"/><Relationship Id="rId5770" Type="http://schemas.openxmlformats.org/officeDocument/2006/relationships/oleObject" Target="embeddings/oleObject3151.bin"/><Relationship Id="rId6614" Type="http://schemas.openxmlformats.org/officeDocument/2006/relationships/oleObject" Target="embeddings/oleObject3580.bin"/><Relationship Id="rId6821" Type="http://schemas.openxmlformats.org/officeDocument/2006/relationships/image" Target="media/image3126.wmf"/><Relationship Id="rId1759" Type="http://schemas.openxmlformats.org/officeDocument/2006/relationships/oleObject" Target="embeddings/oleObject930.bin"/><Relationship Id="rId1966" Type="http://schemas.openxmlformats.org/officeDocument/2006/relationships/image" Target="media/image911.wmf"/><Relationship Id="rId3181" Type="http://schemas.openxmlformats.org/officeDocument/2006/relationships/oleObject" Target="embeddings/oleObject1722.bin"/><Relationship Id="rId4025" Type="http://schemas.openxmlformats.org/officeDocument/2006/relationships/image" Target="media/image1836.wmf"/><Relationship Id="rId5423" Type="http://schemas.openxmlformats.org/officeDocument/2006/relationships/oleObject" Target="embeddings/oleObject2965.bin"/><Relationship Id="rId5630" Type="http://schemas.openxmlformats.org/officeDocument/2006/relationships/oleObject" Target="embeddings/oleObject3075.bin"/><Relationship Id="rId1619" Type="http://schemas.openxmlformats.org/officeDocument/2006/relationships/image" Target="media/image762.wmf"/><Relationship Id="rId1826" Type="http://schemas.openxmlformats.org/officeDocument/2006/relationships/image" Target="media/image853.wmf"/><Relationship Id="rId4232" Type="http://schemas.openxmlformats.org/officeDocument/2006/relationships/oleObject" Target="embeddings/oleObject2308.bin"/><Relationship Id="rId3041" Type="http://schemas.openxmlformats.org/officeDocument/2006/relationships/oleObject" Target="embeddings/oleObject1643.bin"/><Relationship Id="rId3998" Type="http://schemas.openxmlformats.org/officeDocument/2006/relationships/image" Target="media/image1825.wmf"/><Relationship Id="rId6197" Type="http://schemas.openxmlformats.org/officeDocument/2006/relationships/image" Target="media/image2837.wmf"/><Relationship Id="rId3858" Type="http://schemas.openxmlformats.org/officeDocument/2006/relationships/image" Target="media/image1763.wmf"/><Relationship Id="rId4909" Type="http://schemas.openxmlformats.org/officeDocument/2006/relationships/oleObject" Target="embeddings/oleObject2688.bin"/><Relationship Id="rId6057" Type="http://schemas.openxmlformats.org/officeDocument/2006/relationships/image" Target="media/image2768.wmf"/><Relationship Id="rId6264" Type="http://schemas.openxmlformats.org/officeDocument/2006/relationships/oleObject" Target="embeddings/oleObject3390.bin"/><Relationship Id="rId6471" Type="http://schemas.openxmlformats.org/officeDocument/2006/relationships/oleObject" Target="embeddings/oleObject3504.bin"/><Relationship Id="rId779" Type="http://schemas.openxmlformats.org/officeDocument/2006/relationships/image" Target="media/image383.wmf"/><Relationship Id="rId986" Type="http://schemas.openxmlformats.org/officeDocument/2006/relationships/image" Target="media/image482.wmf"/><Relationship Id="rId2667" Type="http://schemas.openxmlformats.org/officeDocument/2006/relationships/image" Target="media/image1228.png"/><Relationship Id="rId3718" Type="http://schemas.openxmlformats.org/officeDocument/2006/relationships/image" Target="media/image1695.wmf"/><Relationship Id="rId5073" Type="http://schemas.openxmlformats.org/officeDocument/2006/relationships/oleObject" Target="embeddings/oleObject2774.bin"/><Relationship Id="rId5280" Type="http://schemas.openxmlformats.org/officeDocument/2006/relationships/oleObject" Target="embeddings/oleObject2884.bin"/><Relationship Id="rId6124" Type="http://schemas.openxmlformats.org/officeDocument/2006/relationships/oleObject" Target="embeddings/oleObject3316.bin"/><Relationship Id="rId6331" Type="http://schemas.openxmlformats.org/officeDocument/2006/relationships/oleObject" Target="embeddings/oleObject3428.bin"/><Relationship Id="rId639" Type="http://schemas.openxmlformats.org/officeDocument/2006/relationships/oleObject" Target="embeddings/oleObject317.bin"/><Relationship Id="rId1269" Type="http://schemas.openxmlformats.org/officeDocument/2006/relationships/oleObject" Target="embeddings/oleObject659.bin"/><Relationship Id="rId1476" Type="http://schemas.openxmlformats.org/officeDocument/2006/relationships/oleObject" Target="embeddings/oleObject770.bin"/><Relationship Id="rId2874" Type="http://schemas.openxmlformats.org/officeDocument/2006/relationships/image" Target="media/image1318.wmf"/><Relationship Id="rId3925" Type="http://schemas.openxmlformats.org/officeDocument/2006/relationships/oleObject" Target="embeddings/oleObject2126.bin"/><Relationship Id="rId5140" Type="http://schemas.openxmlformats.org/officeDocument/2006/relationships/image" Target="media/image2324.wmf"/><Relationship Id="rId846" Type="http://schemas.openxmlformats.org/officeDocument/2006/relationships/oleObject" Target="embeddings/oleObject422.bin"/><Relationship Id="rId1129" Type="http://schemas.openxmlformats.org/officeDocument/2006/relationships/oleObject" Target="embeddings/oleObject577.bin"/><Relationship Id="rId1683" Type="http://schemas.openxmlformats.org/officeDocument/2006/relationships/oleObject" Target="embeddings/oleObject888.bin"/><Relationship Id="rId1890" Type="http://schemas.openxmlformats.org/officeDocument/2006/relationships/oleObject" Target="embeddings/oleObject1002.bin"/><Relationship Id="rId2527" Type="http://schemas.openxmlformats.org/officeDocument/2006/relationships/oleObject" Target="embeddings/oleObject1353.bin"/><Relationship Id="rId2734" Type="http://schemas.openxmlformats.org/officeDocument/2006/relationships/image" Target="media/image1258.wmf"/><Relationship Id="rId2941" Type="http://schemas.openxmlformats.org/officeDocument/2006/relationships/oleObject" Target="embeddings/oleObject1585.bin"/><Relationship Id="rId5000" Type="http://schemas.openxmlformats.org/officeDocument/2006/relationships/image" Target="media/image2255.wmf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6.bin"/><Relationship Id="rId1336" Type="http://schemas.openxmlformats.org/officeDocument/2006/relationships/oleObject" Target="embeddings/oleObject695.bin"/><Relationship Id="rId1543" Type="http://schemas.openxmlformats.org/officeDocument/2006/relationships/image" Target="media/image730.wmf"/><Relationship Id="rId1750" Type="http://schemas.openxmlformats.org/officeDocument/2006/relationships/image" Target="media/image817.wmf"/><Relationship Id="rId2801" Type="http://schemas.openxmlformats.org/officeDocument/2006/relationships/oleObject" Target="embeddings/oleObject1506.bin"/><Relationship Id="rId4699" Type="http://schemas.openxmlformats.org/officeDocument/2006/relationships/oleObject" Target="embeddings/oleObject2574.bin"/><Relationship Id="rId5957" Type="http://schemas.openxmlformats.org/officeDocument/2006/relationships/image" Target="media/image2705.png"/><Relationship Id="rId42" Type="http://schemas.openxmlformats.org/officeDocument/2006/relationships/oleObject" Target="embeddings/oleObject18.bin"/><Relationship Id="rId1403" Type="http://schemas.openxmlformats.org/officeDocument/2006/relationships/image" Target="media/image663.wmf"/><Relationship Id="rId1610" Type="http://schemas.openxmlformats.org/officeDocument/2006/relationships/oleObject" Target="embeddings/oleObject844.bin"/><Relationship Id="rId4559" Type="http://schemas.openxmlformats.org/officeDocument/2006/relationships/oleObject" Target="embeddings/oleObject2492.bin"/><Relationship Id="rId4766" Type="http://schemas.openxmlformats.org/officeDocument/2006/relationships/image" Target="media/image2150.wmf"/><Relationship Id="rId4973" Type="http://schemas.openxmlformats.org/officeDocument/2006/relationships/oleObject" Target="embeddings/oleObject2722.bin"/><Relationship Id="rId5817" Type="http://schemas.openxmlformats.org/officeDocument/2006/relationships/image" Target="media/image2634.wmf"/><Relationship Id="rId3368" Type="http://schemas.openxmlformats.org/officeDocument/2006/relationships/oleObject" Target="embeddings/oleObject1821.bin"/><Relationship Id="rId3575" Type="http://schemas.openxmlformats.org/officeDocument/2006/relationships/image" Target="media/image1633.wmf"/><Relationship Id="rId3782" Type="http://schemas.openxmlformats.org/officeDocument/2006/relationships/image" Target="media/image1726.wmf"/><Relationship Id="rId4419" Type="http://schemas.openxmlformats.org/officeDocument/2006/relationships/oleObject" Target="embeddings/oleObject2411.bin"/><Relationship Id="rId4626" Type="http://schemas.openxmlformats.org/officeDocument/2006/relationships/oleObject" Target="embeddings/oleObject2532.bin"/><Relationship Id="rId4833" Type="http://schemas.openxmlformats.org/officeDocument/2006/relationships/oleObject" Target="embeddings/oleObject2647.bin"/><Relationship Id="rId7032" Type="http://schemas.openxmlformats.org/officeDocument/2006/relationships/oleObject" Target="embeddings/oleObject3794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08.wmf"/><Relationship Id="rId2384" Type="http://schemas.openxmlformats.org/officeDocument/2006/relationships/image" Target="media/image1103.wmf"/><Relationship Id="rId2591" Type="http://schemas.openxmlformats.org/officeDocument/2006/relationships/oleObject" Target="embeddings/oleObject1387.bin"/><Relationship Id="rId3228" Type="http://schemas.openxmlformats.org/officeDocument/2006/relationships/image" Target="media/image1472.wmf"/><Relationship Id="rId3435" Type="http://schemas.openxmlformats.org/officeDocument/2006/relationships/oleObject" Target="embeddings/oleObject1859.bin"/><Relationship Id="rId3642" Type="http://schemas.openxmlformats.org/officeDocument/2006/relationships/image" Target="media/image1660.wmf"/><Relationship Id="rId6798" Type="http://schemas.openxmlformats.org/officeDocument/2006/relationships/oleObject" Target="embeddings/oleObject3675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4.bin"/><Relationship Id="rId1193" Type="http://schemas.openxmlformats.org/officeDocument/2006/relationships/oleObject" Target="embeddings/oleObject620.bin"/><Relationship Id="rId2037" Type="http://schemas.openxmlformats.org/officeDocument/2006/relationships/image" Target="media/image944.wmf"/><Relationship Id="rId2244" Type="http://schemas.openxmlformats.org/officeDocument/2006/relationships/image" Target="media/image1038.wmf"/><Relationship Id="rId2451" Type="http://schemas.openxmlformats.org/officeDocument/2006/relationships/oleObject" Target="embeddings/oleObject1311.bin"/><Relationship Id="rId4900" Type="http://schemas.openxmlformats.org/officeDocument/2006/relationships/image" Target="media/image2209.wmf"/><Relationship Id="rId6658" Type="http://schemas.openxmlformats.org/officeDocument/2006/relationships/oleObject" Target="embeddings/oleObject3603.bin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1053" Type="http://schemas.openxmlformats.org/officeDocument/2006/relationships/oleObject" Target="embeddings/oleObject532.bin"/><Relationship Id="rId1260" Type="http://schemas.openxmlformats.org/officeDocument/2006/relationships/image" Target="media/image598.wmf"/><Relationship Id="rId2104" Type="http://schemas.openxmlformats.org/officeDocument/2006/relationships/oleObject" Target="embeddings/oleObject1122.bin"/><Relationship Id="rId3502" Type="http://schemas.openxmlformats.org/officeDocument/2006/relationships/oleObject" Target="embeddings/oleObject1893.bin"/><Relationship Id="rId6865" Type="http://schemas.openxmlformats.org/officeDocument/2006/relationships/image" Target="media/image3147.wmf"/><Relationship Id="rId630" Type="http://schemas.openxmlformats.org/officeDocument/2006/relationships/oleObject" Target="embeddings/oleObject313.bin"/><Relationship Id="rId2311" Type="http://schemas.openxmlformats.org/officeDocument/2006/relationships/image" Target="media/image1069.wmf"/><Relationship Id="rId4069" Type="http://schemas.openxmlformats.org/officeDocument/2006/relationships/image" Target="media/image1852.wmf"/><Relationship Id="rId5467" Type="http://schemas.openxmlformats.org/officeDocument/2006/relationships/image" Target="media/image2471.wmf"/><Relationship Id="rId5674" Type="http://schemas.openxmlformats.org/officeDocument/2006/relationships/oleObject" Target="embeddings/oleObject3097.bin"/><Relationship Id="rId5881" Type="http://schemas.openxmlformats.org/officeDocument/2006/relationships/oleObject" Target="embeddings/oleObject3211.bin"/><Relationship Id="rId6518" Type="http://schemas.openxmlformats.org/officeDocument/2006/relationships/oleObject" Target="embeddings/oleObject3528.bin"/><Relationship Id="rId6725" Type="http://schemas.openxmlformats.org/officeDocument/2006/relationships/image" Target="media/image3081.wmf"/><Relationship Id="rId6932" Type="http://schemas.openxmlformats.org/officeDocument/2006/relationships/oleObject" Target="embeddings/oleObject3744.bin"/><Relationship Id="rId1120" Type="http://schemas.openxmlformats.org/officeDocument/2006/relationships/oleObject" Target="embeddings/oleObject571.bin"/><Relationship Id="rId4276" Type="http://schemas.openxmlformats.org/officeDocument/2006/relationships/oleObject" Target="embeddings/oleObject2331.bin"/><Relationship Id="rId4483" Type="http://schemas.openxmlformats.org/officeDocument/2006/relationships/image" Target="media/image2028.wmf"/><Relationship Id="rId4690" Type="http://schemas.openxmlformats.org/officeDocument/2006/relationships/oleObject" Target="embeddings/oleObject2567.bin"/><Relationship Id="rId5327" Type="http://schemas.openxmlformats.org/officeDocument/2006/relationships/image" Target="media/image2409.wmf"/><Relationship Id="rId5534" Type="http://schemas.openxmlformats.org/officeDocument/2006/relationships/image" Target="media/image2502.wmf"/><Relationship Id="rId5741" Type="http://schemas.openxmlformats.org/officeDocument/2006/relationships/image" Target="media/image2597.wmf"/><Relationship Id="rId1937" Type="http://schemas.openxmlformats.org/officeDocument/2006/relationships/image" Target="media/image898.wmf"/><Relationship Id="rId3085" Type="http://schemas.openxmlformats.org/officeDocument/2006/relationships/image" Target="media/image1409.wmf"/><Relationship Id="rId3292" Type="http://schemas.openxmlformats.org/officeDocument/2006/relationships/oleObject" Target="embeddings/oleObject1782.bin"/><Relationship Id="rId4136" Type="http://schemas.openxmlformats.org/officeDocument/2006/relationships/oleObject" Target="embeddings/oleObject2256.bin"/><Relationship Id="rId4343" Type="http://schemas.openxmlformats.org/officeDocument/2006/relationships/oleObject" Target="embeddings/oleObject2367.bin"/><Relationship Id="rId4550" Type="http://schemas.openxmlformats.org/officeDocument/2006/relationships/image" Target="media/image2055.wmf"/><Relationship Id="rId5601" Type="http://schemas.openxmlformats.org/officeDocument/2006/relationships/oleObject" Target="embeddings/oleObject3060.bin"/><Relationship Id="rId3152" Type="http://schemas.openxmlformats.org/officeDocument/2006/relationships/image" Target="media/image1438.wmf"/><Relationship Id="rId4203" Type="http://schemas.openxmlformats.org/officeDocument/2006/relationships/oleObject" Target="embeddings/oleObject2293.bin"/><Relationship Id="rId4410" Type="http://schemas.openxmlformats.org/officeDocument/2006/relationships/oleObject" Target="embeddings/oleObject2405.bin"/><Relationship Id="rId280" Type="http://schemas.openxmlformats.org/officeDocument/2006/relationships/image" Target="media/image137.wmf"/><Relationship Id="rId3012" Type="http://schemas.openxmlformats.org/officeDocument/2006/relationships/image" Target="media/image1378.wmf"/><Relationship Id="rId6168" Type="http://schemas.openxmlformats.org/officeDocument/2006/relationships/oleObject" Target="embeddings/oleObject3338.bin"/><Relationship Id="rId6375" Type="http://schemas.openxmlformats.org/officeDocument/2006/relationships/oleObject" Target="embeddings/oleObject3451.bin"/><Relationship Id="rId6582" Type="http://schemas.openxmlformats.org/officeDocument/2006/relationships/image" Target="media/image3012.wmf"/><Relationship Id="rId140" Type="http://schemas.openxmlformats.org/officeDocument/2006/relationships/image" Target="media/image67.wmf"/><Relationship Id="rId3969" Type="http://schemas.openxmlformats.org/officeDocument/2006/relationships/image" Target="media/image1812.wmf"/><Relationship Id="rId5184" Type="http://schemas.openxmlformats.org/officeDocument/2006/relationships/oleObject" Target="embeddings/oleObject2833.bin"/><Relationship Id="rId5391" Type="http://schemas.openxmlformats.org/officeDocument/2006/relationships/oleObject" Target="embeddings/oleObject2948.bin"/><Relationship Id="rId6028" Type="http://schemas.openxmlformats.org/officeDocument/2006/relationships/oleObject" Target="embeddings/oleObject3267.bin"/><Relationship Id="rId6235" Type="http://schemas.openxmlformats.org/officeDocument/2006/relationships/oleObject" Target="embeddings/oleObject3373.bin"/><Relationship Id="rId6" Type="http://schemas.openxmlformats.org/officeDocument/2006/relationships/footnotes" Target="footnotes.xml"/><Relationship Id="rId2778" Type="http://schemas.openxmlformats.org/officeDocument/2006/relationships/image" Target="media/image1276.wmf"/><Relationship Id="rId2985" Type="http://schemas.openxmlformats.org/officeDocument/2006/relationships/oleObject" Target="embeddings/oleObject1612.bin"/><Relationship Id="rId3829" Type="http://schemas.openxmlformats.org/officeDocument/2006/relationships/image" Target="media/image1749.wmf"/><Relationship Id="rId5044" Type="http://schemas.openxmlformats.org/officeDocument/2006/relationships/image" Target="media/image2277.wmf"/><Relationship Id="rId6442" Type="http://schemas.openxmlformats.org/officeDocument/2006/relationships/image" Target="media/image2945.wmf"/><Relationship Id="rId957" Type="http://schemas.openxmlformats.org/officeDocument/2006/relationships/image" Target="media/image470.wmf"/><Relationship Id="rId1587" Type="http://schemas.openxmlformats.org/officeDocument/2006/relationships/oleObject" Target="embeddings/oleObject830.bin"/><Relationship Id="rId1794" Type="http://schemas.openxmlformats.org/officeDocument/2006/relationships/image" Target="media/image838.wmf"/><Relationship Id="rId2638" Type="http://schemas.openxmlformats.org/officeDocument/2006/relationships/image" Target="media/image1215.wmf"/><Relationship Id="rId2845" Type="http://schemas.openxmlformats.org/officeDocument/2006/relationships/oleObject" Target="embeddings/oleObject1532.bin"/><Relationship Id="rId5251" Type="http://schemas.openxmlformats.org/officeDocument/2006/relationships/image" Target="media/image2375.wmf"/><Relationship Id="rId6302" Type="http://schemas.openxmlformats.org/officeDocument/2006/relationships/image" Target="media/image2881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2.wmf"/><Relationship Id="rId1447" Type="http://schemas.openxmlformats.org/officeDocument/2006/relationships/image" Target="media/image684.wmf"/><Relationship Id="rId1654" Type="http://schemas.openxmlformats.org/officeDocument/2006/relationships/image" Target="media/image776.wmf"/><Relationship Id="rId1861" Type="http://schemas.openxmlformats.org/officeDocument/2006/relationships/oleObject" Target="embeddings/oleObject984.bin"/><Relationship Id="rId2705" Type="http://schemas.openxmlformats.org/officeDocument/2006/relationships/image" Target="media/image1246.wmf"/><Relationship Id="rId2912" Type="http://schemas.openxmlformats.org/officeDocument/2006/relationships/oleObject" Target="embeddings/oleObject1569.bin"/><Relationship Id="rId4060" Type="http://schemas.openxmlformats.org/officeDocument/2006/relationships/image" Target="media/image1850.wmf"/><Relationship Id="rId5111" Type="http://schemas.openxmlformats.org/officeDocument/2006/relationships/image" Target="media/image2310.wmf"/><Relationship Id="rId1307" Type="http://schemas.openxmlformats.org/officeDocument/2006/relationships/image" Target="media/image620.wmf"/><Relationship Id="rId1514" Type="http://schemas.openxmlformats.org/officeDocument/2006/relationships/oleObject" Target="embeddings/oleObject791.bin"/><Relationship Id="rId1721" Type="http://schemas.openxmlformats.org/officeDocument/2006/relationships/oleObject" Target="embeddings/oleObject909.bin"/><Relationship Id="rId4877" Type="http://schemas.openxmlformats.org/officeDocument/2006/relationships/oleObject" Target="embeddings/oleObject2672.bin"/><Relationship Id="rId5928" Type="http://schemas.openxmlformats.org/officeDocument/2006/relationships/image" Target="media/image2687.png"/><Relationship Id="rId7076" Type="http://schemas.openxmlformats.org/officeDocument/2006/relationships/oleObject" Target="embeddings/oleObject3820.bin"/><Relationship Id="rId13" Type="http://schemas.openxmlformats.org/officeDocument/2006/relationships/image" Target="media/image6.wmf"/><Relationship Id="rId3479" Type="http://schemas.openxmlformats.org/officeDocument/2006/relationships/image" Target="media/image1590.wmf"/><Relationship Id="rId3686" Type="http://schemas.openxmlformats.org/officeDocument/2006/relationships/image" Target="media/image1680.wmf"/><Relationship Id="rId6092" Type="http://schemas.openxmlformats.org/officeDocument/2006/relationships/oleObject" Target="embeddings/oleObject3299.bin"/><Relationship Id="rId2288" Type="http://schemas.openxmlformats.org/officeDocument/2006/relationships/oleObject" Target="embeddings/oleObject1223.bin"/><Relationship Id="rId2495" Type="http://schemas.openxmlformats.org/officeDocument/2006/relationships/image" Target="media/image1152.wmf"/><Relationship Id="rId3339" Type="http://schemas.openxmlformats.org/officeDocument/2006/relationships/oleObject" Target="embeddings/oleObject1806.bin"/><Relationship Id="rId3893" Type="http://schemas.openxmlformats.org/officeDocument/2006/relationships/image" Target="media/image1779.wmf"/><Relationship Id="rId4737" Type="http://schemas.openxmlformats.org/officeDocument/2006/relationships/oleObject" Target="embeddings/oleObject2594.bin"/><Relationship Id="rId4944" Type="http://schemas.openxmlformats.org/officeDocument/2006/relationships/oleObject" Target="embeddings/oleObject2706.bin"/><Relationship Id="rId7003" Type="http://schemas.openxmlformats.org/officeDocument/2006/relationships/image" Target="media/image3216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57.bin"/><Relationship Id="rId2148" Type="http://schemas.openxmlformats.org/officeDocument/2006/relationships/oleObject" Target="embeddings/oleObject1145.bin"/><Relationship Id="rId3546" Type="http://schemas.openxmlformats.org/officeDocument/2006/relationships/image" Target="media/image1621.wmf"/><Relationship Id="rId3753" Type="http://schemas.openxmlformats.org/officeDocument/2006/relationships/oleObject" Target="embeddings/oleObject2034.bin"/><Relationship Id="rId3960" Type="http://schemas.openxmlformats.org/officeDocument/2006/relationships/oleObject" Target="embeddings/oleObject2145.bin"/><Relationship Id="rId4804" Type="http://schemas.openxmlformats.org/officeDocument/2006/relationships/oleObject" Target="embeddings/oleObject2631.bin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4.wmf"/><Relationship Id="rId2355" Type="http://schemas.openxmlformats.org/officeDocument/2006/relationships/oleObject" Target="embeddings/oleObject1259.bin"/><Relationship Id="rId2562" Type="http://schemas.openxmlformats.org/officeDocument/2006/relationships/oleObject" Target="embeddings/oleObject1371.bin"/><Relationship Id="rId3406" Type="http://schemas.openxmlformats.org/officeDocument/2006/relationships/image" Target="media/image1557.wmf"/><Relationship Id="rId3613" Type="http://schemas.openxmlformats.org/officeDocument/2006/relationships/image" Target="media/image1647.wmf"/><Relationship Id="rId3820" Type="http://schemas.openxmlformats.org/officeDocument/2006/relationships/image" Target="media/image1745.wmf"/><Relationship Id="rId6769" Type="http://schemas.openxmlformats.org/officeDocument/2006/relationships/oleObject" Target="embeddings/oleObject3660.bin"/><Relationship Id="rId6976" Type="http://schemas.openxmlformats.org/officeDocument/2006/relationships/oleObject" Target="embeddings/oleObject3766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4.wmf"/><Relationship Id="rId1164" Type="http://schemas.openxmlformats.org/officeDocument/2006/relationships/oleObject" Target="embeddings/oleObject601.bin"/><Relationship Id="rId1371" Type="http://schemas.openxmlformats.org/officeDocument/2006/relationships/image" Target="media/image648.wmf"/><Relationship Id="rId2008" Type="http://schemas.openxmlformats.org/officeDocument/2006/relationships/image" Target="media/image930.wmf"/><Relationship Id="rId2215" Type="http://schemas.openxmlformats.org/officeDocument/2006/relationships/image" Target="media/image1024.wmf"/><Relationship Id="rId2422" Type="http://schemas.openxmlformats.org/officeDocument/2006/relationships/oleObject" Target="embeddings/oleObject1293.bin"/><Relationship Id="rId5578" Type="http://schemas.openxmlformats.org/officeDocument/2006/relationships/image" Target="media/image2522.wmf"/><Relationship Id="rId5785" Type="http://schemas.openxmlformats.org/officeDocument/2006/relationships/image" Target="media/image2619.wmf"/><Relationship Id="rId5992" Type="http://schemas.openxmlformats.org/officeDocument/2006/relationships/oleObject" Target="embeddings/oleObject3255.bin"/><Relationship Id="rId6629" Type="http://schemas.openxmlformats.org/officeDocument/2006/relationships/image" Target="media/image3033.wmf"/><Relationship Id="rId6836" Type="http://schemas.openxmlformats.org/officeDocument/2006/relationships/oleObject" Target="embeddings/oleObject3695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16.bin"/><Relationship Id="rId1231" Type="http://schemas.openxmlformats.org/officeDocument/2006/relationships/image" Target="media/image584.wmf"/><Relationship Id="rId4387" Type="http://schemas.openxmlformats.org/officeDocument/2006/relationships/oleObject" Target="embeddings/oleObject2392.bin"/><Relationship Id="rId4594" Type="http://schemas.openxmlformats.org/officeDocument/2006/relationships/oleObject" Target="embeddings/oleObject2510.bin"/><Relationship Id="rId5438" Type="http://schemas.openxmlformats.org/officeDocument/2006/relationships/image" Target="media/image2458.wmf"/><Relationship Id="rId5645" Type="http://schemas.openxmlformats.org/officeDocument/2006/relationships/image" Target="media/image2555.wmf"/><Relationship Id="rId5852" Type="http://schemas.openxmlformats.org/officeDocument/2006/relationships/oleObject" Target="embeddings/oleObject3194.bin"/><Relationship Id="rId3196" Type="http://schemas.openxmlformats.org/officeDocument/2006/relationships/image" Target="media/image1458.wmf"/><Relationship Id="rId4247" Type="http://schemas.openxmlformats.org/officeDocument/2006/relationships/image" Target="media/image1923.wmf"/><Relationship Id="rId4454" Type="http://schemas.openxmlformats.org/officeDocument/2006/relationships/image" Target="media/image2015.wmf"/><Relationship Id="rId4661" Type="http://schemas.openxmlformats.org/officeDocument/2006/relationships/image" Target="media/image2103.wmf"/><Relationship Id="rId5505" Type="http://schemas.openxmlformats.org/officeDocument/2006/relationships/oleObject" Target="embeddings/oleObject3008.bin"/><Relationship Id="rId6903" Type="http://schemas.openxmlformats.org/officeDocument/2006/relationships/image" Target="media/image3166.wmf"/><Relationship Id="rId3056" Type="http://schemas.openxmlformats.org/officeDocument/2006/relationships/image" Target="media/image1397.wmf"/><Relationship Id="rId3263" Type="http://schemas.openxmlformats.org/officeDocument/2006/relationships/image" Target="media/image1489.wmf"/><Relationship Id="rId3470" Type="http://schemas.openxmlformats.org/officeDocument/2006/relationships/oleObject" Target="embeddings/oleObject1877.bin"/><Relationship Id="rId4107" Type="http://schemas.openxmlformats.org/officeDocument/2006/relationships/oleObject" Target="embeddings/oleObject2235.bin"/><Relationship Id="rId4314" Type="http://schemas.openxmlformats.org/officeDocument/2006/relationships/oleObject" Target="embeddings/oleObject2352.bin"/><Relationship Id="rId5712" Type="http://schemas.openxmlformats.org/officeDocument/2006/relationships/image" Target="media/image2586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1908" Type="http://schemas.openxmlformats.org/officeDocument/2006/relationships/oleObject" Target="embeddings/oleObject1012.bin"/><Relationship Id="rId2072" Type="http://schemas.openxmlformats.org/officeDocument/2006/relationships/oleObject" Target="embeddings/oleObject1104.bin"/><Relationship Id="rId3123" Type="http://schemas.openxmlformats.org/officeDocument/2006/relationships/oleObject" Target="embeddings/oleObject1690.bin"/><Relationship Id="rId4521" Type="http://schemas.openxmlformats.org/officeDocument/2006/relationships/oleObject" Target="embeddings/oleObject2471.bin"/><Relationship Id="rId6279" Type="http://schemas.openxmlformats.org/officeDocument/2006/relationships/oleObject" Target="embeddings/oleObject3399.bin"/><Relationship Id="rId251" Type="http://schemas.openxmlformats.org/officeDocument/2006/relationships/oleObject" Target="embeddings/oleObject121.bin"/><Relationship Id="rId3330" Type="http://schemas.openxmlformats.org/officeDocument/2006/relationships/oleObject" Target="embeddings/oleObject1801.bin"/><Relationship Id="rId5088" Type="http://schemas.openxmlformats.org/officeDocument/2006/relationships/image" Target="media/image2299.wmf"/><Relationship Id="rId6139" Type="http://schemas.openxmlformats.org/officeDocument/2006/relationships/image" Target="media/image2808.wmf"/><Relationship Id="rId6486" Type="http://schemas.openxmlformats.org/officeDocument/2006/relationships/image" Target="media/image2967.wmf"/><Relationship Id="rId6693" Type="http://schemas.openxmlformats.org/officeDocument/2006/relationships/image" Target="media/image3065.wmf"/><Relationship Id="rId2889" Type="http://schemas.openxmlformats.org/officeDocument/2006/relationships/image" Target="media/image1325.wmf"/><Relationship Id="rId5295" Type="http://schemas.openxmlformats.org/officeDocument/2006/relationships/oleObject" Target="embeddings/oleObject2892.bin"/><Relationship Id="rId6346" Type="http://schemas.openxmlformats.org/officeDocument/2006/relationships/image" Target="media/image2902.wmf"/><Relationship Id="rId6553" Type="http://schemas.openxmlformats.org/officeDocument/2006/relationships/image" Target="media/image2999.wmf"/><Relationship Id="rId6760" Type="http://schemas.openxmlformats.org/officeDocument/2006/relationships/image" Target="media/image3097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96.bin"/><Relationship Id="rId2749" Type="http://schemas.openxmlformats.org/officeDocument/2006/relationships/image" Target="media/image1265.wmf"/><Relationship Id="rId2956" Type="http://schemas.openxmlformats.org/officeDocument/2006/relationships/oleObject" Target="embeddings/oleObject1596.bin"/><Relationship Id="rId5155" Type="http://schemas.openxmlformats.org/officeDocument/2006/relationships/oleObject" Target="embeddings/oleObject2818.bin"/><Relationship Id="rId5362" Type="http://schemas.openxmlformats.org/officeDocument/2006/relationships/oleObject" Target="embeddings/oleObject2931.bin"/><Relationship Id="rId6206" Type="http://schemas.openxmlformats.org/officeDocument/2006/relationships/oleObject" Target="embeddings/oleObject3357.bin"/><Relationship Id="rId6413" Type="http://schemas.openxmlformats.org/officeDocument/2006/relationships/oleObject" Target="embeddings/oleObject3473.bin"/><Relationship Id="rId6620" Type="http://schemas.openxmlformats.org/officeDocument/2006/relationships/oleObject" Target="embeddings/oleObject3584.bin"/><Relationship Id="rId928" Type="http://schemas.openxmlformats.org/officeDocument/2006/relationships/image" Target="media/image456.wmf"/><Relationship Id="rId1558" Type="http://schemas.openxmlformats.org/officeDocument/2006/relationships/oleObject" Target="embeddings/oleObject813.bin"/><Relationship Id="rId1765" Type="http://schemas.openxmlformats.org/officeDocument/2006/relationships/oleObject" Target="embeddings/oleObject933.bin"/><Relationship Id="rId2609" Type="http://schemas.openxmlformats.org/officeDocument/2006/relationships/oleObject" Target="embeddings/oleObject1399.bin"/><Relationship Id="rId4171" Type="http://schemas.openxmlformats.org/officeDocument/2006/relationships/image" Target="media/image1888.wmf"/><Relationship Id="rId5015" Type="http://schemas.openxmlformats.org/officeDocument/2006/relationships/oleObject" Target="embeddings/oleObject2745.bin"/><Relationship Id="rId5222" Type="http://schemas.openxmlformats.org/officeDocument/2006/relationships/oleObject" Target="embeddings/oleObject2853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741.bin"/><Relationship Id="rId1972" Type="http://schemas.openxmlformats.org/officeDocument/2006/relationships/image" Target="media/image914.wmf"/><Relationship Id="rId2816" Type="http://schemas.openxmlformats.org/officeDocument/2006/relationships/image" Target="media/image1294.wmf"/><Relationship Id="rId4031" Type="http://schemas.openxmlformats.org/officeDocument/2006/relationships/oleObject" Target="embeddings/oleObject2186.bin"/><Relationship Id="rId1625" Type="http://schemas.openxmlformats.org/officeDocument/2006/relationships/image" Target="media/image765.wmf"/><Relationship Id="rId1832" Type="http://schemas.openxmlformats.org/officeDocument/2006/relationships/oleObject" Target="embeddings/oleObject969.bin"/><Relationship Id="rId4988" Type="http://schemas.openxmlformats.org/officeDocument/2006/relationships/image" Target="media/image2250.wmf"/><Relationship Id="rId7047" Type="http://schemas.openxmlformats.org/officeDocument/2006/relationships/oleObject" Target="embeddings/oleObject3802.bin"/><Relationship Id="rId3797" Type="http://schemas.openxmlformats.org/officeDocument/2006/relationships/oleObject" Target="embeddings/oleObject2056.bin"/><Relationship Id="rId4848" Type="http://schemas.openxmlformats.org/officeDocument/2006/relationships/oleObject" Target="embeddings/oleObject2655.bin"/><Relationship Id="rId6063" Type="http://schemas.openxmlformats.org/officeDocument/2006/relationships/image" Target="media/image2771.wmf"/><Relationship Id="rId2399" Type="http://schemas.openxmlformats.org/officeDocument/2006/relationships/image" Target="media/image1110.wmf"/><Relationship Id="rId3657" Type="http://schemas.openxmlformats.org/officeDocument/2006/relationships/oleObject" Target="embeddings/oleObject1983.bin"/><Relationship Id="rId3864" Type="http://schemas.openxmlformats.org/officeDocument/2006/relationships/image" Target="media/image1766.wmf"/><Relationship Id="rId4708" Type="http://schemas.openxmlformats.org/officeDocument/2006/relationships/image" Target="media/image2122.wmf"/><Relationship Id="rId4915" Type="http://schemas.openxmlformats.org/officeDocument/2006/relationships/oleObject" Target="embeddings/oleObject2691.bin"/><Relationship Id="rId6270" Type="http://schemas.openxmlformats.org/officeDocument/2006/relationships/oleObject" Target="embeddings/oleObject3393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6.wmf"/><Relationship Id="rId992" Type="http://schemas.openxmlformats.org/officeDocument/2006/relationships/image" Target="media/image485.wmf"/><Relationship Id="rId2259" Type="http://schemas.openxmlformats.org/officeDocument/2006/relationships/oleObject" Target="embeddings/oleObject1206.bin"/><Relationship Id="rId2466" Type="http://schemas.openxmlformats.org/officeDocument/2006/relationships/oleObject" Target="embeddings/oleObject1319.bin"/><Relationship Id="rId2673" Type="http://schemas.openxmlformats.org/officeDocument/2006/relationships/image" Target="media/image1232.wmf"/><Relationship Id="rId2880" Type="http://schemas.openxmlformats.org/officeDocument/2006/relationships/oleObject" Target="embeddings/oleObject1552.bin"/><Relationship Id="rId3517" Type="http://schemas.openxmlformats.org/officeDocument/2006/relationships/image" Target="media/image1609.wmf"/><Relationship Id="rId3724" Type="http://schemas.openxmlformats.org/officeDocument/2006/relationships/image" Target="media/image1698.wmf"/><Relationship Id="rId3931" Type="http://schemas.openxmlformats.org/officeDocument/2006/relationships/oleObject" Target="embeddings/oleObject2130.bin"/><Relationship Id="rId6130" Type="http://schemas.openxmlformats.org/officeDocument/2006/relationships/oleObject" Target="embeddings/oleObject3319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0.wmf"/><Relationship Id="rId1275" Type="http://schemas.openxmlformats.org/officeDocument/2006/relationships/oleObject" Target="embeddings/oleObject662.bin"/><Relationship Id="rId1482" Type="http://schemas.openxmlformats.org/officeDocument/2006/relationships/oleObject" Target="embeddings/oleObject773.bin"/><Relationship Id="rId2119" Type="http://schemas.openxmlformats.org/officeDocument/2006/relationships/oleObject" Target="embeddings/oleObject1130.bin"/><Relationship Id="rId2326" Type="http://schemas.openxmlformats.org/officeDocument/2006/relationships/oleObject" Target="embeddings/oleObject1242.bin"/><Relationship Id="rId2533" Type="http://schemas.openxmlformats.org/officeDocument/2006/relationships/oleObject" Target="embeddings/oleObject1356.bin"/><Relationship Id="rId2740" Type="http://schemas.openxmlformats.org/officeDocument/2006/relationships/image" Target="media/image1261.wmf"/><Relationship Id="rId5689" Type="http://schemas.openxmlformats.org/officeDocument/2006/relationships/image" Target="media/image2576.wmf"/><Relationship Id="rId5896" Type="http://schemas.openxmlformats.org/officeDocument/2006/relationships/oleObject" Target="embeddings/oleObject3221.bin"/><Relationship Id="rId6947" Type="http://schemas.openxmlformats.org/officeDocument/2006/relationships/image" Target="media/image3188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81.bin"/><Relationship Id="rId1342" Type="http://schemas.openxmlformats.org/officeDocument/2006/relationships/image" Target="media/image637.wmf"/><Relationship Id="rId4498" Type="http://schemas.openxmlformats.org/officeDocument/2006/relationships/image" Target="media/image2035.wmf"/><Relationship Id="rId5549" Type="http://schemas.openxmlformats.org/officeDocument/2006/relationships/oleObject" Target="embeddings/oleObject3032.bin"/><Relationship Id="rId1202" Type="http://schemas.openxmlformats.org/officeDocument/2006/relationships/image" Target="media/image570.wmf"/><Relationship Id="rId2600" Type="http://schemas.openxmlformats.org/officeDocument/2006/relationships/oleObject" Target="embeddings/oleObject1393.bin"/><Relationship Id="rId4358" Type="http://schemas.openxmlformats.org/officeDocument/2006/relationships/oleObject" Target="embeddings/oleObject2377.bin"/><Relationship Id="rId5409" Type="http://schemas.openxmlformats.org/officeDocument/2006/relationships/image" Target="media/image2444.wmf"/><Relationship Id="rId5756" Type="http://schemas.openxmlformats.org/officeDocument/2006/relationships/oleObject" Target="embeddings/oleObject3144.bin"/><Relationship Id="rId5963" Type="http://schemas.openxmlformats.org/officeDocument/2006/relationships/image" Target="media/image2709.png"/><Relationship Id="rId6807" Type="http://schemas.openxmlformats.org/officeDocument/2006/relationships/image" Target="media/image3119.wmf"/><Relationship Id="rId3167" Type="http://schemas.openxmlformats.org/officeDocument/2006/relationships/image" Target="media/image1445.wmf"/><Relationship Id="rId4565" Type="http://schemas.openxmlformats.org/officeDocument/2006/relationships/oleObject" Target="embeddings/oleObject2495.bin"/><Relationship Id="rId4772" Type="http://schemas.openxmlformats.org/officeDocument/2006/relationships/oleObject" Target="embeddings/oleObject2612.bin"/><Relationship Id="rId5616" Type="http://schemas.openxmlformats.org/officeDocument/2006/relationships/oleObject" Target="embeddings/oleObject3068.bin"/><Relationship Id="rId5823" Type="http://schemas.openxmlformats.org/officeDocument/2006/relationships/image" Target="media/image2637.wmf"/><Relationship Id="rId295" Type="http://schemas.openxmlformats.org/officeDocument/2006/relationships/oleObject" Target="embeddings/oleObject143.bin"/><Relationship Id="rId3374" Type="http://schemas.openxmlformats.org/officeDocument/2006/relationships/oleObject" Target="embeddings/oleObject1824.bin"/><Relationship Id="rId3581" Type="http://schemas.openxmlformats.org/officeDocument/2006/relationships/image" Target="media/image1636.wmf"/><Relationship Id="rId4218" Type="http://schemas.openxmlformats.org/officeDocument/2006/relationships/oleObject" Target="embeddings/oleObject2301.bin"/><Relationship Id="rId4425" Type="http://schemas.openxmlformats.org/officeDocument/2006/relationships/oleObject" Target="embeddings/oleObject2415.bin"/><Relationship Id="rId4632" Type="http://schemas.openxmlformats.org/officeDocument/2006/relationships/image" Target="media/image2089.wmf"/><Relationship Id="rId2183" Type="http://schemas.openxmlformats.org/officeDocument/2006/relationships/oleObject" Target="embeddings/oleObject1165.bin"/><Relationship Id="rId2390" Type="http://schemas.openxmlformats.org/officeDocument/2006/relationships/oleObject" Target="embeddings/oleObject1277.bin"/><Relationship Id="rId3027" Type="http://schemas.openxmlformats.org/officeDocument/2006/relationships/oleObject" Target="embeddings/oleObject1634.bin"/><Relationship Id="rId3234" Type="http://schemas.openxmlformats.org/officeDocument/2006/relationships/image" Target="media/image1475.wmf"/><Relationship Id="rId3441" Type="http://schemas.openxmlformats.org/officeDocument/2006/relationships/oleObject" Target="embeddings/oleObject1862.bin"/><Relationship Id="rId6597" Type="http://schemas.openxmlformats.org/officeDocument/2006/relationships/oleObject" Target="embeddings/oleObject3570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7.bin"/><Relationship Id="rId2043" Type="http://schemas.openxmlformats.org/officeDocument/2006/relationships/image" Target="media/image947.wmf"/><Relationship Id="rId2250" Type="http://schemas.openxmlformats.org/officeDocument/2006/relationships/image" Target="media/image1041.wmf"/><Relationship Id="rId3301" Type="http://schemas.openxmlformats.org/officeDocument/2006/relationships/image" Target="media/image1507.wmf"/><Relationship Id="rId5199" Type="http://schemas.openxmlformats.org/officeDocument/2006/relationships/oleObject" Target="embeddings/oleObject2841.bin"/><Relationship Id="rId6457" Type="http://schemas.openxmlformats.org/officeDocument/2006/relationships/oleObject" Target="embeddings/oleObject3497.bin"/><Relationship Id="rId6664" Type="http://schemas.openxmlformats.org/officeDocument/2006/relationships/oleObject" Target="embeddings/oleObject3606.bin"/><Relationship Id="rId6871" Type="http://schemas.openxmlformats.org/officeDocument/2006/relationships/image" Target="media/image3150.wmf"/><Relationship Id="rId222" Type="http://schemas.openxmlformats.org/officeDocument/2006/relationships/image" Target="media/image108.wmf"/><Relationship Id="rId2110" Type="http://schemas.openxmlformats.org/officeDocument/2006/relationships/image" Target="media/image977.wmf"/><Relationship Id="rId5059" Type="http://schemas.openxmlformats.org/officeDocument/2006/relationships/oleObject" Target="embeddings/oleObject2767.bin"/><Relationship Id="rId5266" Type="http://schemas.openxmlformats.org/officeDocument/2006/relationships/image" Target="media/image2382.wmf"/><Relationship Id="rId5473" Type="http://schemas.openxmlformats.org/officeDocument/2006/relationships/image" Target="media/image2474.wmf"/><Relationship Id="rId5680" Type="http://schemas.openxmlformats.org/officeDocument/2006/relationships/oleObject" Target="embeddings/oleObject3101.bin"/><Relationship Id="rId6317" Type="http://schemas.openxmlformats.org/officeDocument/2006/relationships/oleObject" Target="embeddings/oleObject3421.bin"/><Relationship Id="rId6524" Type="http://schemas.openxmlformats.org/officeDocument/2006/relationships/oleObject" Target="embeddings/oleObject3531.bin"/><Relationship Id="rId4075" Type="http://schemas.openxmlformats.org/officeDocument/2006/relationships/oleObject" Target="embeddings/oleObject2213.bin"/><Relationship Id="rId4282" Type="http://schemas.openxmlformats.org/officeDocument/2006/relationships/oleObject" Target="embeddings/oleObject2334.bin"/><Relationship Id="rId5126" Type="http://schemas.openxmlformats.org/officeDocument/2006/relationships/image" Target="media/image2317.wmf"/><Relationship Id="rId5333" Type="http://schemas.openxmlformats.org/officeDocument/2006/relationships/oleObject" Target="embeddings/oleObject2914.bin"/><Relationship Id="rId6731" Type="http://schemas.openxmlformats.org/officeDocument/2006/relationships/oleObject" Target="embeddings/oleObject3640.bin"/><Relationship Id="rId1669" Type="http://schemas.openxmlformats.org/officeDocument/2006/relationships/image" Target="media/image782.wmf"/><Relationship Id="rId1876" Type="http://schemas.openxmlformats.org/officeDocument/2006/relationships/oleObject" Target="embeddings/oleObject993.bin"/><Relationship Id="rId2927" Type="http://schemas.openxmlformats.org/officeDocument/2006/relationships/image" Target="media/image1342.wmf"/><Relationship Id="rId3091" Type="http://schemas.openxmlformats.org/officeDocument/2006/relationships/oleObject" Target="embeddings/oleObject1672.bin"/><Relationship Id="rId4142" Type="http://schemas.openxmlformats.org/officeDocument/2006/relationships/oleObject" Target="embeddings/oleObject2259.bin"/><Relationship Id="rId5540" Type="http://schemas.openxmlformats.org/officeDocument/2006/relationships/image" Target="media/image2505.wmf"/><Relationship Id="rId1529" Type="http://schemas.openxmlformats.org/officeDocument/2006/relationships/image" Target="media/image723.wmf"/><Relationship Id="rId1736" Type="http://schemas.openxmlformats.org/officeDocument/2006/relationships/oleObject" Target="embeddings/oleObject917.bin"/><Relationship Id="rId1943" Type="http://schemas.openxmlformats.org/officeDocument/2006/relationships/oleObject" Target="embeddings/oleObject1035.bin"/><Relationship Id="rId5400" Type="http://schemas.openxmlformats.org/officeDocument/2006/relationships/oleObject" Target="embeddings/oleObject2953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53.bin"/><Relationship Id="rId4002" Type="http://schemas.openxmlformats.org/officeDocument/2006/relationships/oleObject" Target="embeddings/oleObject2168.bin"/><Relationship Id="rId4959" Type="http://schemas.openxmlformats.org/officeDocument/2006/relationships/oleObject" Target="embeddings/oleObject2714.bin"/><Relationship Id="rId3768" Type="http://schemas.openxmlformats.org/officeDocument/2006/relationships/image" Target="media/image1719.wmf"/><Relationship Id="rId3975" Type="http://schemas.openxmlformats.org/officeDocument/2006/relationships/image" Target="media/image1815.wmf"/><Relationship Id="rId4819" Type="http://schemas.openxmlformats.org/officeDocument/2006/relationships/image" Target="media/image2172.wmf"/><Relationship Id="rId6174" Type="http://schemas.openxmlformats.org/officeDocument/2006/relationships/oleObject" Target="embeddings/oleObject3341.bin"/><Relationship Id="rId6381" Type="http://schemas.openxmlformats.org/officeDocument/2006/relationships/oleObject" Target="embeddings/oleObject3454.bin"/><Relationship Id="rId7018" Type="http://schemas.openxmlformats.org/officeDocument/2006/relationships/oleObject" Target="embeddings/oleObject3787.bin"/><Relationship Id="rId689" Type="http://schemas.openxmlformats.org/officeDocument/2006/relationships/image" Target="media/image338.wmf"/><Relationship Id="rId896" Type="http://schemas.openxmlformats.org/officeDocument/2006/relationships/oleObject" Target="embeddings/oleObject447.bin"/><Relationship Id="rId2577" Type="http://schemas.openxmlformats.org/officeDocument/2006/relationships/image" Target="media/image1190.wmf"/><Relationship Id="rId2784" Type="http://schemas.openxmlformats.org/officeDocument/2006/relationships/image" Target="media/image1279.wmf"/><Relationship Id="rId3628" Type="http://schemas.openxmlformats.org/officeDocument/2006/relationships/image" Target="media/image1654.wmf"/><Relationship Id="rId5190" Type="http://schemas.openxmlformats.org/officeDocument/2006/relationships/oleObject" Target="embeddings/oleObject2836.bin"/><Relationship Id="rId6034" Type="http://schemas.openxmlformats.org/officeDocument/2006/relationships/oleObject" Target="embeddings/oleObject3270.bin"/><Relationship Id="rId6241" Type="http://schemas.openxmlformats.org/officeDocument/2006/relationships/image" Target="media/image2857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7.bin"/><Relationship Id="rId1179" Type="http://schemas.openxmlformats.org/officeDocument/2006/relationships/oleObject" Target="embeddings/oleObject611.bin"/><Relationship Id="rId1386" Type="http://schemas.openxmlformats.org/officeDocument/2006/relationships/image" Target="media/image655.wmf"/><Relationship Id="rId1593" Type="http://schemas.openxmlformats.org/officeDocument/2006/relationships/oleObject" Target="embeddings/oleObject834.bin"/><Relationship Id="rId2437" Type="http://schemas.openxmlformats.org/officeDocument/2006/relationships/oleObject" Target="embeddings/oleObject1301.bin"/><Relationship Id="rId2991" Type="http://schemas.openxmlformats.org/officeDocument/2006/relationships/oleObject" Target="embeddings/oleObject1615.bin"/><Relationship Id="rId3835" Type="http://schemas.openxmlformats.org/officeDocument/2006/relationships/oleObject" Target="embeddings/oleObject2076.bin"/><Relationship Id="rId5050" Type="http://schemas.openxmlformats.org/officeDocument/2006/relationships/image" Target="media/image2280.wmf"/><Relationship Id="rId6101" Type="http://schemas.openxmlformats.org/officeDocument/2006/relationships/image" Target="media/image2790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3.bin"/><Relationship Id="rId1039" Type="http://schemas.openxmlformats.org/officeDocument/2006/relationships/image" Target="media/image507.wmf"/><Relationship Id="rId1246" Type="http://schemas.openxmlformats.org/officeDocument/2006/relationships/image" Target="media/image591.wmf"/><Relationship Id="rId2644" Type="http://schemas.openxmlformats.org/officeDocument/2006/relationships/image" Target="media/image1218.wmf"/><Relationship Id="rId2851" Type="http://schemas.openxmlformats.org/officeDocument/2006/relationships/oleObject" Target="embeddings/oleObject1535.bin"/><Relationship Id="rId3902" Type="http://schemas.openxmlformats.org/officeDocument/2006/relationships/oleObject" Target="embeddings/oleObject211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5.wmf"/><Relationship Id="rId1453" Type="http://schemas.openxmlformats.org/officeDocument/2006/relationships/image" Target="media/image687.wmf"/><Relationship Id="rId1660" Type="http://schemas.openxmlformats.org/officeDocument/2006/relationships/image" Target="media/image778.wmf"/><Relationship Id="rId2504" Type="http://schemas.openxmlformats.org/officeDocument/2006/relationships/oleObject" Target="embeddings/oleObject1341.bin"/><Relationship Id="rId2711" Type="http://schemas.openxmlformats.org/officeDocument/2006/relationships/image" Target="media/image1249.wmf"/><Relationship Id="rId5867" Type="http://schemas.openxmlformats.org/officeDocument/2006/relationships/oleObject" Target="embeddings/oleObject3203.bin"/><Relationship Id="rId6918" Type="http://schemas.openxmlformats.org/officeDocument/2006/relationships/oleObject" Target="embeddings/oleObject3737.bin"/><Relationship Id="rId7082" Type="http://schemas.openxmlformats.org/officeDocument/2006/relationships/theme" Target="theme/theme1.xml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83.bin"/><Relationship Id="rId1520" Type="http://schemas.openxmlformats.org/officeDocument/2006/relationships/oleObject" Target="embeddings/oleObject794.bin"/><Relationship Id="rId4469" Type="http://schemas.openxmlformats.org/officeDocument/2006/relationships/oleObject" Target="embeddings/oleObject2440.bin"/><Relationship Id="rId4676" Type="http://schemas.openxmlformats.org/officeDocument/2006/relationships/image" Target="media/image2110.wmf"/><Relationship Id="rId4883" Type="http://schemas.openxmlformats.org/officeDocument/2006/relationships/oleObject" Target="embeddings/oleObject2675.bin"/><Relationship Id="rId5727" Type="http://schemas.openxmlformats.org/officeDocument/2006/relationships/image" Target="media/image2591.wmf"/><Relationship Id="rId5934" Type="http://schemas.openxmlformats.org/officeDocument/2006/relationships/oleObject" Target="embeddings/oleObject3236.bin"/><Relationship Id="rId3278" Type="http://schemas.openxmlformats.org/officeDocument/2006/relationships/oleObject" Target="embeddings/oleObject1775.bin"/><Relationship Id="rId3485" Type="http://schemas.openxmlformats.org/officeDocument/2006/relationships/image" Target="media/image1593.wmf"/><Relationship Id="rId3692" Type="http://schemas.openxmlformats.org/officeDocument/2006/relationships/image" Target="media/image1683.wmf"/><Relationship Id="rId4329" Type="http://schemas.openxmlformats.org/officeDocument/2006/relationships/image" Target="media/image1962.wmf"/><Relationship Id="rId4536" Type="http://schemas.openxmlformats.org/officeDocument/2006/relationships/image" Target="media/image2050.wmf"/><Relationship Id="rId4743" Type="http://schemas.openxmlformats.org/officeDocument/2006/relationships/oleObject" Target="embeddings/oleObject2597.bin"/><Relationship Id="rId4950" Type="http://schemas.openxmlformats.org/officeDocument/2006/relationships/oleObject" Target="embeddings/oleObject2709.bin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112.bin"/><Relationship Id="rId2294" Type="http://schemas.openxmlformats.org/officeDocument/2006/relationships/oleObject" Target="embeddings/oleObject1226.bin"/><Relationship Id="rId3138" Type="http://schemas.openxmlformats.org/officeDocument/2006/relationships/oleObject" Target="embeddings/oleObject1699.bin"/><Relationship Id="rId3345" Type="http://schemas.openxmlformats.org/officeDocument/2006/relationships/oleObject" Target="embeddings/oleObject1809.bin"/><Relationship Id="rId3552" Type="http://schemas.openxmlformats.org/officeDocument/2006/relationships/oleObject" Target="embeddings/oleObject1922.bin"/><Relationship Id="rId4603" Type="http://schemas.openxmlformats.org/officeDocument/2006/relationships/oleObject" Target="embeddings/oleObject2515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9.bin"/><Relationship Id="rId2154" Type="http://schemas.openxmlformats.org/officeDocument/2006/relationships/image" Target="media/image998.wmf"/><Relationship Id="rId2361" Type="http://schemas.openxmlformats.org/officeDocument/2006/relationships/oleObject" Target="embeddings/oleObject1262.bin"/><Relationship Id="rId3205" Type="http://schemas.openxmlformats.org/officeDocument/2006/relationships/oleObject" Target="embeddings/oleObject1735.bin"/><Relationship Id="rId3412" Type="http://schemas.openxmlformats.org/officeDocument/2006/relationships/oleObject" Target="embeddings/oleObject1846.bin"/><Relationship Id="rId4810" Type="http://schemas.openxmlformats.org/officeDocument/2006/relationships/oleObject" Target="embeddings/oleObject2634.bin"/><Relationship Id="rId6568" Type="http://schemas.openxmlformats.org/officeDocument/2006/relationships/oleObject" Target="embeddings/oleObject3555.bin"/><Relationship Id="rId126" Type="http://schemas.openxmlformats.org/officeDocument/2006/relationships/image" Target="media/image59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605.bin"/><Relationship Id="rId2014" Type="http://schemas.openxmlformats.org/officeDocument/2006/relationships/oleObject" Target="embeddings/oleObject1074.bin"/><Relationship Id="rId2221" Type="http://schemas.openxmlformats.org/officeDocument/2006/relationships/image" Target="media/image1027.wmf"/><Relationship Id="rId5377" Type="http://schemas.openxmlformats.org/officeDocument/2006/relationships/oleObject" Target="embeddings/oleObject2940.bin"/><Relationship Id="rId6428" Type="http://schemas.openxmlformats.org/officeDocument/2006/relationships/image" Target="media/image2938.wmf"/><Relationship Id="rId6775" Type="http://schemas.openxmlformats.org/officeDocument/2006/relationships/oleObject" Target="embeddings/oleObject3663.bin"/><Relationship Id="rId6982" Type="http://schemas.openxmlformats.org/officeDocument/2006/relationships/oleObject" Target="embeddings/oleObject3769.bin"/><Relationship Id="rId1030" Type="http://schemas.openxmlformats.org/officeDocument/2006/relationships/image" Target="media/image503.wmf"/><Relationship Id="rId4186" Type="http://schemas.openxmlformats.org/officeDocument/2006/relationships/oleObject" Target="embeddings/oleObject2283.bin"/><Relationship Id="rId5584" Type="http://schemas.openxmlformats.org/officeDocument/2006/relationships/image" Target="media/image2525.wmf"/><Relationship Id="rId5791" Type="http://schemas.openxmlformats.org/officeDocument/2006/relationships/image" Target="media/image2621.wmf"/><Relationship Id="rId6635" Type="http://schemas.openxmlformats.org/officeDocument/2006/relationships/image" Target="media/image3036.wmf"/><Relationship Id="rId6842" Type="http://schemas.openxmlformats.org/officeDocument/2006/relationships/oleObject" Target="embeddings/oleObject3698.bin"/><Relationship Id="rId400" Type="http://schemas.openxmlformats.org/officeDocument/2006/relationships/oleObject" Target="embeddings/oleObject196.bin"/><Relationship Id="rId1987" Type="http://schemas.openxmlformats.org/officeDocument/2006/relationships/image" Target="media/image921.wmf"/><Relationship Id="rId4393" Type="http://schemas.openxmlformats.org/officeDocument/2006/relationships/oleObject" Target="embeddings/oleObject2395.bin"/><Relationship Id="rId5237" Type="http://schemas.openxmlformats.org/officeDocument/2006/relationships/oleObject" Target="embeddings/oleObject2861.bin"/><Relationship Id="rId5444" Type="http://schemas.openxmlformats.org/officeDocument/2006/relationships/image" Target="media/image2460.wmf"/><Relationship Id="rId5651" Type="http://schemas.openxmlformats.org/officeDocument/2006/relationships/image" Target="media/image2558.wmf"/><Relationship Id="rId6702" Type="http://schemas.openxmlformats.org/officeDocument/2006/relationships/oleObject" Target="embeddings/oleObject3625.bin"/><Relationship Id="rId1847" Type="http://schemas.openxmlformats.org/officeDocument/2006/relationships/oleObject" Target="embeddings/oleObject977.bin"/><Relationship Id="rId4046" Type="http://schemas.openxmlformats.org/officeDocument/2006/relationships/oleObject" Target="embeddings/oleObject2195.bin"/><Relationship Id="rId4253" Type="http://schemas.openxmlformats.org/officeDocument/2006/relationships/image" Target="media/image1926.wmf"/><Relationship Id="rId4460" Type="http://schemas.openxmlformats.org/officeDocument/2006/relationships/image" Target="media/image2018.wmf"/><Relationship Id="rId5304" Type="http://schemas.openxmlformats.org/officeDocument/2006/relationships/oleObject" Target="embeddings/oleObject2898.bin"/><Relationship Id="rId5511" Type="http://schemas.openxmlformats.org/officeDocument/2006/relationships/oleObject" Target="embeddings/oleObject3011.bin"/><Relationship Id="rId1707" Type="http://schemas.openxmlformats.org/officeDocument/2006/relationships/oleObject" Target="embeddings/oleObject901.bin"/><Relationship Id="rId3062" Type="http://schemas.openxmlformats.org/officeDocument/2006/relationships/oleObject" Target="embeddings/oleObject1655.bin"/><Relationship Id="rId4113" Type="http://schemas.openxmlformats.org/officeDocument/2006/relationships/image" Target="media/image1865.wmf"/><Relationship Id="rId4320" Type="http://schemas.openxmlformats.org/officeDocument/2006/relationships/oleObject" Target="embeddings/oleObject2355.bin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1015.bin"/><Relationship Id="rId6078" Type="http://schemas.openxmlformats.org/officeDocument/2006/relationships/oleObject" Target="embeddings/oleObject3292.bin"/><Relationship Id="rId6285" Type="http://schemas.openxmlformats.org/officeDocument/2006/relationships/oleObject" Target="embeddings/oleObject3403.bin"/><Relationship Id="rId6492" Type="http://schemas.openxmlformats.org/officeDocument/2006/relationships/image" Target="media/image2970.wmf"/><Relationship Id="rId3879" Type="http://schemas.openxmlformats.org/officeDocument/2006/relationships/oleObject" Target="embeddings/oleObject2098.bin"/><Relationship Id="rId5094" Type="http://schemas.openxmlformats.org/officeDocument/2006/relationships/image" Target="media/image2302.wmf"/><Relationship Id="rId6145" Type="http://schemas.openxmlformats.org/officeDocument/2006/relationships/image" Target="media/image2811.wmf"/><Relationship Id="rId6352" Type="http://schemas.openxmlformats.org/officeDocument/2006/relationships/image" Target="media/image2905.wmf"/><Relationship Id="rId2688" Type="http://schemas.openxmlformats.org/officeDocument/2006/relationships/image" Target="media/image1238.png"/><Relationship Id="rId2895" Type="http://schemas.openxmlformats.org/officeDocument/2006/relationships/oleObject" Target="embeddings/oleObject1560.bin"/><Relationship Id="rId3739" Type="http://schemas.openxmlformats.org/officeDocument/2006/relationships/image" Target="media/image1705.wmf"/><Relationship Id="rId3946" Type="http://schemas.openxmlformats.org/officeDocument/2006/relationships/oleObject" Target="embeddings/oleObject2138.bin"/><Relationship Id="rId5161" Type="http://schemas.openxmlformats.org/officeDocument/2006/relationships/oleObject" Target="embeddings/oleObject2821.bin"/><Relationship Id="rId6005" Type="http://schemas.openxmlformats.org/officeDocument/2006/relationships/image" Target="media/image2739.wmf"/><Relationship Id="rId867" Type="http://schemas.openxmlformats.org/officeDocument/2006/relationships/image" Target="media/image427.wmf"/><Relationship Id="rId1497" Type="http://schemas.openxmlformats.org/officeDocument/2006/relationships/oleObject" Target="embeddings/oleObject782.bin"/><Relationship Id="rId2548" Type="http://schemas.openxmlformats.org/officeDocument/2006/relationships/oleObject" Target="embeddings/oleObject1364.bin"/><Relationship Id="rId2755" Type="http://schemas.openxmlformats.org/officeDocument/2006/relationships/oleObject" Target="embeddings/oleObject1480.bin"/><Relationship Id="rId2962" Type="http://schemas.openxmlformats.org/officeDocument/2006/relationships/oleObject" Target="embeddings/oleObject1599.bin"/><Relationship Id="rId3806" Type="http://schemas.openxmlformats.org/officeDocument/2006/relationships/image" Target="media/image1738.wmf"/><Relationship Id="rId6212" Type="http://schemas.openxmlformats.org/officeDocument/2006/relationships/oleObject" Target="embeddings/oleObject3360.bin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1357" Type="http://schemas.openxmlformats.org/officeDocument/2006/relationships/image" Target="media/image642.wmf"/><Relationship Id="rId1564" Type="http://schemas.openxmlformats.org/officeDocument/2006/relationships/oleObject" Target="embeddings/oleObject817.bin"/><Relationship Id="rId1771" Type="http://schemas.openxmlformats.org/officeDocument/2006/relationships/oleObject" Target="embeddings/oleObject936.bin"/><Relationship Id="rId2408" Type="http://schemas.openxmlformats.org/officeDocument/2006/relationships/oleObject" Target="embeddings/oleObject1286.bin"/><Relationship Id="rId2615" Type="http://schemas.openxmlformats.org/officeDocument/2006/relationships/oleObject" Target="embeddings/oleObject1402.bin"/><Relationship Id="rId2822" Type="http://schemas.openxmlformats.org/officeDocument/2006/relationships/oleObject" Target="embeddings/oleObject1519.bin"/><Relationship Id="rId5021" Type="http://schemas.openxmlformats.org/officeDocument/2006/relationships/oleObject" Target="embeddings/oleObject2748.bin"/><Relationship Id="rId5978" Type="http://schemas.openxmlformats.org/officeDocument/2006/relationships/oleObject" Target="embeddings/oleObject3251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632.bin"/><Relationship Id="rId1424" Type="http://schemas.openxmlformats.org/officeDocument/2006/relationships/oleObject" Target="embeddings/oleObject744.bin"/><Relationship Id="rId1631" Type="http://schemas.openxmlformats.org/officeDocument/2006/relationships/oleObject" Target="embeddings/oleObject856.bin"/><Relationship Id="rId4787" Type="http://schemas.openxmlformats.org/officeDocument/2006/relationships/image" Target="media/image2159.wmf"/><Relationship Id="rId4994" Type="http://schemas.openxmlformats.org/officeDocument/2006/relationships/image" Target="media/image2252.wmf"/><Relationship Id="rId5838" Type="http://schemas.openxmlformats.org/officeDocument/2006/relationships/oleObject" Target="embeddings/oleObject3187.bin"/><Relationship Id="rId3389" Type="http://schemas.openxmlformats.org/officeDocument/2006/relationships/oleObject" Target="embeddings/oleObject1833.bin"/><Relationship Id="rId3596" Type="http://schemas.openxmlformats.org/officeDocument/2006/relationships/oleObject" Target="embeddings/oleObject1946.bin"/><Relationship Id="rId4647" Type="http://schemas.openxmlformats.org/officeDocument/2006/relationships/image" Target="media/image2096.wmf"/><Relationship Id="rId7053" Type="http://schemas.openxmlformats.org/officeDocument/2006/relationships/oleObject" Target="embeddings/oleObject3807.bin"/><Relationship Id="rId2198" Type="http://schemas.openxmlformats.org/officeDocument/2006/relationships/image" Target="media/image1017.wmf"/><Relationship Id="rId3249" Type="http://schemas.openxmlformats.org/officeDocument/2006/relationships/image" Target="media/image1482.wmf"/><Relationship Id="rId3456" Type="http://schemas.openxmlformats.org/officeDocument/2006/relationships/image" Target="media/image1579.wmf"/><Relationship Id="rId4854" Type="http://schemas.openxmlformats.org/officeDocument/2006/relationships/oleObject" Target="embeddings/oleObject2659.bin"/><Relationship Id="rId5905" Type="http://schemas.openxmlformats.org/officeDocument/2006/relationships/oleObject" Target="embeddings/oleObject3226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96.bin"/><Relationship Id="rId2265" Type="http://schemas.openxmlformats.org/officeDocument/2006/relationships/oleObject" Target="embeddings/oleObject1209.bin"/><Relationship Id="rId3109" Type="http://schemas.openxmlformats.org/officeDocument/2006/relationships/oleObject" Target="embeddings/oleObject1681.bin"/><Relationship Id="rId3663" Type="http://schemas.openxmlformats.org/officeDocument/2006/relationships/oleObject" Target="embeddings/oleObject1987.bin"/><Relationship Id="rId3870" Type="http://schemas.openxmlformats.org/officeDocument/2006/relationships/image" Target="media/image1769.wmf"/><Relationship Id="rId4507" Type="http://schemas.openxmlformats.org/officeDocument/2006/relationships/oleObject" Target="embeddings/oleObject2460.bin"/><Relationship Id="rId4714" Type="http://schemas.openxmlformats.org/officeDocument/2006/relationships/image" Target="media/image2125.wmf"/><Relationship Id="rId4921" Type="http://schemas.openxmlformats.org/officeDocument/2006/relationships/oleObject" Target="embeddings/oleObject2694.bin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9.wmf"/><Relationship Id="rId1074" Type="http://schemas.openxmlformats.org/officeDocument/2006/relationships/image" Target="media/image523.wmf"/><Relationship Id="rId2472" Type="http://schemas.openxmlformats.org/officeDocument/2006/relationships/image" Target="media/image1142.wmf"/><Relationship Id="rId3316" Type="http://schemas.openxmlformats.org/officeDocument/2006/relationships/oleObject" Target="embeddings/oleObject1794.bin"/><Relationship Id="rId3523" Type="http://schemas.openxmlformats.org/officeDocument/2006/relationships/oleObject" Target="embeddings/oleObject1905.bin"/><Relationship Id="rId3730" Type="http://schemas.openxmlformats.org/officeDocument/2006/relationships/image" Target="media/image1701.wmf"/><Relationship Id="rId6679" Type="http://schemas.openxmlformats.org/officeDocument/2006/relationships/image" Target="media/image3058.wmf"/><Relationship Id="rId6886" Type="http://schemas.openxmlformats.org/officeDocument/2006/relationships/oleObject" Target="embeddings/oleObject3721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19.wmf"/><Relationship Id="rId1281" Type="http://schemas.openxmlformats.org/officeDocument/2006/relationships/oleObject" Target="embeddings/oleObject665.bin"/><Relationship Id="rId2125" Type="http://schemas.openxmlformats.org/officeDocument/2006/relationships/oleObject" Target="embeddings/oleObject1133.bin"/><Relationship Id="rId2332" Type="http://schemas.openxmlformats.org/officeDocument/2006/relationships/oleObject" Target="embeddings/oleObject1245.bin"/><Relationship Id="rId5488" Type="http://schemas.openxmlformats.org/officeDocument/2006/relationships/oleObject" Target="embeddings/oleObject2999.bin"/><Relationship Id="rId5695" Type="http://schemas.openxmlformats.org/officeDocument/2006/relationships/oleObject" Target="embeddings/oleObject3109.bin"/><Relationship Id="rId6539" Type="http://schemas.openxmlformats.org/officeDocument/2006/relationships/image" Target="media/image2993.wmf"/><Relationship Id="rId6746" Type="http://schemas.openxmlformats.org/officeDocument/2006/relationships/image" Target="media/image3090.wmf"/><Relationship Id="rId6953" Type="http://schemas.openxmlformats.org/officeDocument/2006/relationships/image" Target="media/image3191.wmf"/><Relationship Id="rId304" Type="http://schemas.openxmlformats.org/officeDocument/2006/relationships/image" Target="media/image149.wmf"/><Relationship Id="rId511" Type="http://schemas.openxmlformats.org/officeDocument/2006/relationships/image" Target="media/image251.wmf"/><Relationship Id="rId1141" Type="http://schemas.openxmlformats.org/officeDocument/2006/relationships/oleObject" Target="embeddings/oleObject585.bin"/><Relationship Id="rId4297" Type="http://schemas.openxmlformats.org/officeDocument/2006/relationships/oleObject" Target="embeddings/oleObject2343.bin"/><Relationship Id="rId5348" Type="http://schemas.openxmlformats.org/officeDocument/2006/relationships/image" Target="media/image2418.wmf"/><Relationship Id="rId5555" Type="http://schemas.openxmlformats.org/officeDocument/2006/relationships/oleObject" Target="embeddings/oleObject3035.bin"/><Relationship Id="rId5762" Type="http://schemas.openxmlformats.org/officeDocument/2006/relationships/oleObject" Target="embeddings/oleObject3147.bin"/><Relationship Id="rId6606" Type="http://schemas.openxmlformats.org/officeDocument/2006/relationships/oleObject" Target="embeddings/oleObject3575.bin"/><Relationship Id="rId6813" Type="http://schemas.openxmlformats.org/officeDocument/2006/relationships/image" Target="media/image3122.wmf"/><Relationship Id="rId1001" Type="http://schemas.openxmlformats.org/officeDocument/2006/relationships/oleObject" Target="embeddings/oleObject504.bin"/><Relationship Id="rId4157" Type="http://schemas.openxmlformats.org/officeDocument/2006/relationships/oleObject" Target="embeddings/oleObject2267.bin"/><Relationship Id="rId4364" Type="http://schemas.openxmlformats.org/officeDocument/2006/relationships/oleObject" Target="embeddings/oleObject2380.bin"/><Relationship Id="rId4571" Type="http://schemas.openxmlformats.org/officeDocument/2006/relationships/image" Target="media/image2065.wmf"/><Relationship Id="rId5208" Type="http://schemas.openxmlformats.org/officeDocument/2006/relationships/oleObject" Target="embeddings/oleObject2846.bin"/><Relationship Id="rId5415" Type="http://schemas.openxmlformats.org/officeDocument/2006/relationships/oleObject" Target="embeddings/oleObject2961.bin"/><Relationship Id="rId5622" Type="http://schemas.openxmlformats.org/officeDocument/2006/relationships/oleObject" Target="embeddings/oleObject3071.bin"/><Relationship Id="rId1958" Type="http://schemas.openxmlformats.org/officeDocument/2006/relationships/oleObject" Target="embeddings/oleObject1043.bin"/><Relationship Id="rId3173" Type="http://schemas.openxmlformats.org/officeDocument/2006/relationships/oleObject" Target="embeddings/oleObject1718.bin"/><Relationship Id="rId3380" Type="http://schemas.openxmlformats.org/officeDocument/2006/relationships/image" Target="media/image1545.wmf"/><Relationship Id="rId4017" Type="http://schemas.openxmlformats.org/officeDocument/2006/relationships/image" Target="media/image1832.wmf"/><Relationship Id="rId4224" Type="http://schemas.openxmlformats.org/officeDocument/2006/relationships/oleObject" Target="embeddings/oleObject2304.bin"/><Relationship Id="rId4431" Type="http://schemas.openxmlformats.org/officeDocument/2006/relationships/oleObject" Target="embeddings/oleObject2419.bin"/><Relationship Id="rId1818" Type="http://schemas.openxmlformats.org/officeDocument/2006/relationships/image" Target="media/image849.wmf"/><Relationship Id="rId3033" Type="http://schemas.openxmlformats.org/officeDocument/2006/relationships/oleObject" Target="embeddings/oleObject1639.bin"/><Relationship Id="rId3240" Type="http://schemas.openxmlformats.org/officeDocument/2006/relationships/image" Target="media/image1478.wmf"/><Relationship Id="rId6189" Type="http://schemas.openxmlformats.org/officeDocument/2006/relationships/image" Target="media/image2833.wmf"/><Relationship Id="rId6396" Type="http://schemas.openxmlformats.org/officeDocument/2006/relationships/image" Target="media/image2927.wmf"/><Relationship Id="rId161" Type="http://schemas.openxmlformats.org/officeDocument/2006/relationships/image" Target="media/image77.wmf"/><Relationship Id="rId6049" Type="http://schemas.openxmlformats.org/officeDocument/2006/relationships/image" Target="media/image2764.wmf"/><Relationship Id="rId2799" Type="http://schemas.openxmlformats.org/officeDocument/2006/relationships/oleObject" Target="embeddings/oleObject1505.bin"/><Relationship Id="rId3100" Type="http://schemas.openxmlformats.org/officeDocument/2006/relationships/image" Target="media/image1416.wmf"/><Relationship Id="rId6256" Type="http://schemas.openxmlformats.org/officeDocument/2006/relationships/oleObject" Target="embeddings/oleObject3385.bin"/><Relationship Id="rId6463" Type="http://schemas.openxmlformats.org/officeDocument/2006/relationships/oleObject" Target="embeddings/oleObject3500.bin"/><Relationship Id="rId6670" Type="http://schemas.openxmlformats.org/officeDocument/2006/relationships/oleObject" Target="embeddings/oleObject3609.bin"/><Relationship Id="rId978" Type="http://schemas.openxmlformats.org/officeDocument/2006/relationships/oleObject" Target="embeddings/oleObject492.bin"/><Relationship Id="rId2659" Type="http://schemas.openxmlformats.org/officeDocument/2006/relationships/oleObject" Target="embeddings/oleObject1426.bin"/><Relationship Id="rId2866" Type="http://schemas.openxmlformats.org/officeDocument/2006/relationships/image" Target="media/image1315.wmf"/><Relationship Id="rId3917" Type="http://schemas.openxmlformats.org/officeDocument/2006/relationships/oleObject" Target="embeddings/oleObject2121.bin"/><Relationship Id="rId5065" Type="http://schemas.openxmlformats.org/officeDocument/2006/relationships/oleObject" Target="embeddings/oleObject2770.bin"/><Relationship Id="rId5272" Type="http://schemas.openxmlformats.org/officeDocument/2006/relationships/image" Target="media/image2385.wmf"/><Relationship Id="rId6116" Type="http://schemas.openxmlformats.org/officeDocument/2006/relationships/oleObject" Target="embeddings/oleObject3312.bin"/><Relationship Id="rId6323" Type="http://schemas.openxmlformats.org/officeDocument/2006/relationships/oleObject" Target="embeddings/oleObject3424.bin"/><Relationship Id="rId6530" Type="http://schemas.openxmlformats.org/officeDocument/2006/relationships/oleObject" Target="embeddings/oleObject3534.bin"/><Relationship Id="rId838" Type="http://schemas.openxmlformats.org/officeDocument/2006/relationships/oleObject" Target="embeddings/oleObject418.bin"/><Relationship Id="rId1468" Type="http://schemas.openxmlformats.org/officeDocument/2006/relationships/oleObject" Target="embeddings/oleObject766.bin"/><Relationship Id="rId1675" Type="http://schemas.openxmlformats.org/officeDocument/2006/relationships/oleObject" Target="embeddings/oleObject884.bin"/><Relationship Id="rId1882" Type="http://schemas.openxmlformats.org/officeDocument/2006/relationships/image" Target="media/image878.wmf"/><Relationship Id="rId2519" Type="http://schemas.openxmlformats.org/officeDocument/2006/relationships/oleObject" Target="embeddings/oleObject1349.bin"/><Relationship Id="rId2726" Type="http://schemas.openxmlformats.org/officeDocument/2006/relationships/oleObject" Target="embeddings/oleObject1464.bin"/><Relationship Id="rId4081" Type="http://schemas.openxmlformats.org/officeDocument/2006/relationships/oleObject" Target="embeddings/oleObject2216.bin"/><Relationship Id="rId5132" Type="http://schemas.openxmlformats.org/officeDocument/2006/relationships/image" Target="media/image2320.wmf"/><Relationship Id="rId1328" Type="http://schemas.openxmlformats.org/officeDocument/2006/relationships/image" Target="media/image630.wmf"/><Relationship Id="rId1535" Type="http://schemas.openxmlformats.org/officeDocument/2006/relationships/image" Target="media/image726.wmf"/><Relationship Id="rId2933" Type="http://schemas.openxmlformats.org/officeDocument/2006/relationships/image" Target="media/image1345.wmf"/><Relationship Id="rId905" Type="http://schemas.openxmlformats.org/officeDocument/2006/relationships/image" Target="media/image446.wmf"/><Relationship Id="rId1742" Type="http://schemas.openxmlformats.org/officeDocument/2006/relationships/image" Target="media/image814.wmf"/><Relationship Id="rId4898" Type="http://schemas.openxmlformats.org/officeDocument/2006/relationships/image" Target="media/image2208.wmf"/><Relationship Id="rId5949" Type="http://schemas.openxmlformats.org/officeDocument/2006/relationships/image" Target="media/image2700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755.wmf"/><Relationship Id="rId4758" Type="http://schemas.openxmlformats.org/officeDocument/2006/relationships/image" Target="media/image2146.wmf"/><Relationship Id="rId4965" Type="http://schemas.openxmlformats.org/officeDocument/2006/relationships/image" Target="media/image2240.wmf"/><Relationship Id="rId5809" Type="http://schemas.openxmlformats.org/officeDocument/2006/relationships/image" Target="media/image2630.wmf"/><Relationship Id="rId6180" Type="http://schemas.openxmlformats.org/officeDocument/2006/relationships/oleObject" Target="embeddings/oleObject3344.bin"/><Relationship Id="rId7024" Type="http://schemas.openxmlformats.org/officeDocument/2006/relationships/oleObject" Target="embeddings/oleObject3790.bin"/><Relationship Id="rId3567" Type="http://schemas.openxmlformats.org/officeDocument/2006/relationships/image" Target="media/image1629.wmf"/><Relationship Id="rId3774" Type="http://schemas.openxmlformats.org/officeDocument/2006/relationships/image" Target="media/image1722.wmf"/><Relationship Id="rId3981" Type="http://schemas.openxmlformats.org/officeDocument/2006/relationships/oleObject" Target="embeddings/oleObject2156.bin"/><Relationship Id="rId4618" Type="http://schemas.openxmlformats.org/officeDocument/2006/relationships/oleObject" Target="embeddings/oleObject2525.bin"/><Relationship Id="rId4825" Type="http://schemas.openxmlformats.org/officeDocument/2006/relationships/image" Target="media/image2175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157.bin"/><Relationship Id="rId2376" Type="http://schemas.openxmlformats.org/officeDocument/2006/relationships/image" Target="media/image1099.wmf"/><Relationship Id="rId2583" Type="http://schemas.openxmlformats.org/officeDocument/2006/relationships/oleObject" Target="embeddings/oleObject1383.bin"/><Relationship Id="rId2790" Type="http://schemas.openxmlformats.org/officeDocument/2006/relationships/image" Target="media/image1282.wmf"/><Relationship Id="rId3427" Type="http://schemas.openxmlformats.org/officeDocument/2006/relationships/image" Target="media/image1565.wmf"/><Relationship Id="rId3634" Type="http://schemas.openxmlformats.org/officeDocument/2006/relationships/oleObject" Target="embeddings/oleObject1970.bin"/><Relationship Id="rId3841" Type="http://schemas.openxmlformats.org/officeDocument/2006/relationships/oleObject" Target="embeddings/oleObject2079.bin"/><Relationship Id="rId6040" Type="http://schemas.openxmlformats.org/officeDocument/2006/relationships/oleObject" Target="embeddings/oleObject3273.bin"/><Relationship Id="rId6997" Type="http://schemas.openxmlformats.org/officeDocument/2006/relationships/image" Target="media/image3213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0.bin"/><Relationship Id="rId1185" Type="http://schemas.openxmlformats.org/officeDocument/2006/relationships/oleObject" Target="embeddings/oleObject615.bin"/><Relationship Id="rId1392" Type="http://schemas.openxmlformats.org/officeDocument/2006/relationships/image" Target="media/image658.wmf"/><Relationship Id="rId2029" Type="http://schemas.openxmlformats.org/officeDocument/2006/relationships/image" Target="media/image940.wmf"/><Relationship Id="rId2236" Type="http://schemas.openxmlformats.org/officeDocument/2006/relationships/image" Target="media/image1034.wmf"/><Relationship Id="rId2443" Type="http://schemas.openxmlformats.org/officeDocument/2006/relationships/oleObject" Target="embeddings/oleObject1304.bin"/><Relationship Id="rId2650" Type="http://schemas.openxmlformats.org/officeDocument/2006/relationships/image" Target="media/image1221.wmf"/><Relationship Id="rId3701" Type="http://schemas.openxmlformats.org/officeDocument/2006/relationships/oleObject" Target="embeddings/oleObject2006.bin"/><Relationship Id="rId5599" Type="http://schemas.openxmlformats.org/officeDocument/2006/relationships/oleObject" Target="embeddings/oleObject3059.bin"/><Relationship Id="rId6857" Type="http://schemas.openxmlformats.org/officeDocument/2006/relationships/oleObject" Target="embeddings/oleObject3706.bin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0.wmf"/><Relationship Id="rId1252" Type="http://schemas.openxmlformats.org/officeDocument/2006/relationships/image" Target="media/image594.wmf"/><Relationship Id="rId2303" Type="http://schemas.openxmlformats.org/officeDocument/2006/relationships/image" Target="media/image1065.wmf"/><Relationship Id="rId2510" Type="http://schemas.openxmlformats.org/officeDocument/2006/relationships/oleObject" Target="embeddings/oleObject1344.bin"/><Relationship Id="rId5459" Type="http://schemas.openxmlformats.org/officeDocument/2006/relationships/image" Target="media/image2468.wmf"/><Relationship Id="rId5666" Type="http://schemas.openxmlformats.org/officeDocument/2006/relationships/oleObject" Target="embeddings/oleObject3093.bin"/><Relationship Id="rId1112" Type="http://schemas.openxmlformats.org/officeDocument/2006/relationships/image" Target="media/image538.wmf"/><Relationship Id="rId4268" Type="http://schemas.openxmlformats.org/officeDocument/2006/relationships/oleObject" Target="embeddings/oleObject2327.bin"/><Relationship Id="rId4475" Type="http://schemas.openxmlformats.org/officeDocument/2006/relationships/image" Target="media/image2024.wmf"/><Relationship Id="rId5319" Type="http://schemas.openxmlformats.org/officeDocument/2006/relationships/oleObject" Target="embeddings/oleObject2906.bin"/><Relationship Id="rId5873" Type="http://schemas.openxmlformats.org/officeDocument/2006/relationships/oleObject" Target="embeddings/oleObject3207.bin"/><Relationship Id="rId6717" Type="http://schemas.openxmlformats.org/officeDocument/2006/relationships/image" Target="media/image3077.wmf"/><Relationship Id="rId6924" Type="http://schemas.openxmlformats.org/officeDocument/2006/relationships/oleObject" Target="embeddings/oleObject3740.bin"/><Relationship Id="rId3077" Type="http://schemas.openxmlformats.org/officeDocument/2006/relationships/image" Target="media/image1406.wmf"/><Relationship Id="rId3284" Type="http://schemas.openxmlformats.org/officeDocument/2006/relationships/oleObject" Target="embeddings/oleObject1778.bin"/><Relationship Id="rId4128" Type="http://schemas.openxmlformats.org/officeDocument/2006/relationships/oleObject" Target="embeddings/oleObject2250.bin"/><Relationship Id="rId4682" Type="http://schemas.openxmlformats.org/officeDocument/2006/relationships/image" Target="media/image2112.wmf"/><Relationship Id="rId5526" Type="http://schemas.openxmlformats.org/officeDocument/2006/relationships/image" Target="media/image2498.wmf"/><Relationship Id="rId5733" Type="http://schemas.openxmlformats.org/officeDocument/2006/relationships/image" Target="media/image2593.wmf"/><Relationship Id="rId5940" Type="http://schemas.openxmlformats.org/officeDocument/2006/relationships/oleObject" Target="embeddings/oleObject3238.bin"/><Relationship Id="rId1929" Type="http://schemas.openxmlformats.org/officeDocument/2006/relationships/oleObject" Target="embeddings/oleObject1025.bin"/><Relationship Id="rId2093" Type="http://schemas.openxmlformats.org/officeDocument/2006/relationships/oleObject" Target="embeddings/oleObject1115.bin"/><Relationship Id="rId3491" Type="http://schemas.openxmlformats.org/officeDocument/2006/relationships/image" Target="media/image1596.wmf"/><Relationship Id="rId4335" Type="http://schemas.openxmlformats.org/officeDocument/2006/relationships/image" Target="media/image1965.wmf"/><Relationship Id="rId4542" Type="http://schemas.openxmlformats.org/officeDocument/2006/relationships/oleObject" Target="embeddings/oleObject2482.bin"/><Relationship Id="rId5800" Type="http://schemas.openxmlformats.org/officeDocument/2006/relationships/oleObject" Target="embeddings/oleObject3167.bin"/><Relationship Id="rId3144" Type="http://schemas.openxmlformats.org/officeDocument/2006/relationships/image" Target="media/image1434.wmf"/><Relationship Id="rId3351" Type="http://schemas.openxmlformats.org/officeDocument/2006/relationships/oleObject" Target="embeddings/oleObject1812.bin"/><Relationship Id="rId4402" Type="http://schemas.openxmlformats.org/officeDocument/2006/relationships/oleObject" Target="embeddings/oleObject2400.bin"/><Relationship Id="rId272" Type="http://schemas.openxmlformats.org/officeDocument/2006/relationships/image" Target="media/image133.wmf"/><Relationship Id="rId2160" Type="http://schemas.openxmlformats.org/officeDocument/2006/relationships/image" Target="media/image1001.wmf"/><Relationship Id="rId3004" Type="http://schemas.openxmlformats.org/officeDocument/2006/relationships/image" Target="media/image1374.wmf"/><Relationship Id="rId3211" Type="http://schemas.openxmlformats.org/officeDocument/2006/relationships/oleObject" Target="embeddings/oleObject1738.bin"/><Relationship Id="rId6367" Type="http://schemas.openxmlformats.org/officeDocument/2006/relationships/oleObject" Target="embeddings/oleObject3447.bin"/><Relationship Id="rId6574" Type="http://schemas.openxmlformats.org/officeDocument/2006/relationships/image" Target="media/image3008.wmf"/><Relationship Id="rId6781" Type="http://schemas.openxmlformats.org/officeDocument/2006/relationships/oleObject" Target="embeddings/oleObject3666.bin"/><Relationship Id="rId132" Type="http://schemas.openxmlformats.org/officeDocument/2006/relationships/image" Target="media/image63.wmf"/><Relationship Id="rId2020" Type="http://schemas.openxmlformats.org/officeDocument/2006/relationships/oleObject" Target="embeddings/oleObject1077.bin"/><Relationship Id="rId5176" Type="http://schemas.openxmlformats.org/officeDocument/2006/relationships/oleObject" Target="embeddings/oleObject2829.bin"/><Relationship Id="rId5383" Type="http://schemas.openxmlformats.org/officeDocument/2006/relationships/oleObject" Target="embeddings/oleObject2944.bin"/><Relationship Id="rId5590" Type="http://schemas.openxmlformats.org/officeDocument/2006/relationships/image" Target="media/image2528.wmf"/><Relationship Id="rId6227" Type="http://schemas.openxmlformats.org/officeDocument/2006/relationships/image" Target="media/image2852.wmf"/><Relationship Id="rId6434" Type="http://schemas.openxmlformats.org/officeDocument/2006/relationships/image" Target="media/image2941.wmf"/><Relationship Id="rId6641" Type="http://schemas.openxmlformats.org/officeDocument/2006/relationships/image" Target="media/image3039.wmf"/><Relationship Id="rId1579" Type="http://schemas.openxmlformats.org/officeDocument/2006/relationships/oleObject" Target="embeddings/oleObject826.bin"/><Relationship Id="rId2977" Type="http://schemas.openxmlformats.org/officeDocument/2006/relationships/oleObject" Target="embeddings/oleObject1607.bin"/><Relationship Id="rId4192" Type="http://schemas.openxmlformats.org/officeDocument/2006/relationships/oleObject" Target="embeddings/oleObject2286.bin"/><Relationship Id="rId5036" Type="http://schemas.openxmlformats.org/officeDocument/2006/relationships/image" Target="media/image2273.wmf"/><Relationship Id="rId5243" Type="http://schemas.openxmlformats.org/officeDocument/2006/relationships/oleObject" Target="embeddings/oleObject2864.bin"/><Relationship Id="rId5450" Type="http://schemas.openxmlformats.org/officeDocument/2006/relationships/oleObject" Target="embeddings/oleObject2980.bin"/><Relationship Id="rId949" Type="http://schemas.openxmlformats.org/officeDocument/2006/relationships/oleObject" Target="embeddings/oleObject475.bin"/><Relationship Id="rId1786" Type="http://schemas.openxmlformats.org/officeDocument/2006/relationships/oleObject" Target="embeddings/oleObject944.bin"/><Relationship Id="rId1993" Type="http://schemas.openxmlformats.org/officeDocument/2006/relationships/oleObject" Target="embeddings/oleObject1062.bin"/><Relationship Id="rId2837" Type="http://schemas.openxmlformats.org/officeDocument/2006/relationships/oleObject" Target="embeddings/oleObject1528.bin"/><Relationship Id="rId4052" Type="http://schemas.openxmlformats.org/officeDocument/2006/relationships/image" Target="media/image1846.wmf"/><Relationship Id="rId5103" Type="http://schemas.openxmlformats.org/officeDocument/2006/relationships/oleObject" Target="embeddings/oleObject2789.bin"/><Relationship Id="rId6501" Type="http://schemas.openxmlformats.org/officeDocument/2006/relationships/oleObject" Target="embeddings/oleObject3519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398.wmf"/><Relationship Id="rId1439" Type="http://schemas.openxmlformats.org/officeDocument/2006/relationships/image" Target="media/image680.wmf"/><Relationship Id="rId1646" Type="http://schemas.openxmlformats.org/officeDocument/2006/relationships/image" Target="media/image774.wmf"/><Relationship Id="rId1853" Type="http://schemas.openxmlformats.org/officeDocument/2006/relationships/oleObject" Target="embeddings/oleObject980.bin"/><Relationship Id="rId2904" Type="http://schemas.openxmlformats.org/officeDocument/2006/relationships/image" Target="media/image1332.wmf"/><Relationship Id="rId5310" Type="http://schemas.openxmlformats.org/officeDocument/2006/relationships/oleObject" Target="embeddings/oleObject2901.bin"/><Relationship Id="rId7068" Type="http://schemas.openxmlformats.org/officeDocument/2006/relationships/image" Target="media/image3245.wmf"/><Relationship Id="rId1506" Type="http://schemas.openxmlformats.org/officeDocument/2006/relationships/image" Target="media/image712.wmf"/><Relationship Id="rId1713" Type="http://schemas.openxmlformats.org/officeDocument/2006/relationships/oleObject" Target="embeddings/oleObject904.bin"/><Relationship Id="rId1920" Type="http://schemas.openxmlformats.org/officeDocument/2006/relationships/oleObject" Target="embeddings/oleObject1018.bin"/><Relationship Id="rId4869" Type="http://schemas.openxmlformats.org/officeDocument/2006/relationships/oleObject" Target="embeddings/oleObject2668.bin"/><Relationship Id="rId3678" Type="http://schemas.openxmlformats.org/officeDocument/2006/relationships/image" Target="media/image1676.wmf"/><Relationship Id="rId3885" Type="http://schemas.openxmlformats.org/officeDocument/2006/relationships/oleObject" Target="embeddings/oleObject2101.bin"/><Relationship Id="rId4729" Type="http://schemas.openxmlformats.org/officeDocument/2006/relationships/oleObject" Target="embeddings/oleObject2590.bin"/><Relationship Id="rId4936" Type="http://schemas.openxmlformats.org/officeDocument/2006/relationships/oleObject" Target="embeddings/oleObject2702.bin"/><Relationship Id="rId6084" Type="http://schemas.openxmlformats.org/officeDocument/2006/relationships/oleObject" Target="embeddings/oleObject3295.bin"/><Relationship Id="rId6291" Type="http://schemas.openxmlformats.org/officeDocument/2006/relationships/oleObject" Target="embeddings/oleObject3406.bin"/><Relationship Id="rId599" Type="http://schemas.openxmlformats.org/officeDocument/2006/relationships/image" Target="media/image295.wmf"/><Relationship Id="rId2487" Type="http://schemas.openxmlformats.org/officeDocument/2006/relationships/image" Target="media/image1149.wmf"/><Relationship Id="rId2694" Type="http://schemas.openxmlformats.org/officeDocument/2006/relationships/image" Target="media/image1241.wmf"/><Relationship Id="rId3538" Type="http://schemas.openxmlformats.org/officeDocument/2006/relationships/image" Target="media/image1617.wmf"/><Relationship Id="rId3745" Type="http://schemas.openxmlformats.org/officeDocument/2006/relationships/oleObject" Target="embeddings/oleObject2030.bin"/><Relationship Id="rId6151" Type="http://schemas.openxmlformats.org/officeDocument/2006/relationships/image" Target="media/image2814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0.wmf"/><Relationship Id="rId1089" Type="http://schemas.openxmlformats.org/officeDocument/2006/relationships/image" Target="media/image530.wmf"/><Relationship Id="rId1296" Type="http://schemas.openxmlformats.org/officeDocument/2006/relationships/oleObject" Target="embeddings/oleObject673.bin"/><Relationship Id="rId2347" Type="http://schemas.openxmlformats.org/officeDocument/2006/relationships/oleObject" Target="embeddings/oleObject1255.bin"/><Relationship Id="rId2554" Type="http://schemas.openxmlformats.org/officeDocument/2006/relationships/oleObject" Target="embeddings/oleObject1367.bin"/><Relationship Id="rId3952" Type="http://schemas.openxmlformats.org/officeDocument/2006/relationships/oleObject" Target="embeddings/oleObject2141.bin"/><Relationship Id="rId6011" Type="http://schemas.openxmlformats.org/officeDocument/2006/relationships/image" Target="media/image2744.png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95.bin"/><Relationship Id="rId1363" Type="http://schemas.openxmlformats.org/officeDocument/2006/relationships/oleObject" Target="embeddings/oleObject711.bin"/><Relationship Id="rId2207" Type="http://schemas.openxmlformats.org/officeDocument/2006/relationships/oleObject" Target="embeddings/oleObject1179.bin"/><Relationship Id="rId2761" Type="http://schemas.openxmlformats.org/officeDocument/2006/relationships/oleObject" Target="embeddings/oleObject1484.bin"/><Relationship Id="rId3605" Type="http://schemas.openxmlformats.org/officeDocument/2006/relationships/image" Target="media/image1644.wmf"/><Relationship Id="rId3812" Type="http://schemas.openxmlformats.org/officeDocument/2006/relationships/image" Target="media/image1741.wmf"/><Relationship Id="rId6968" Type="http://schemas.openxmlformats.org/officeDocument/2006/relationships/oleObject" Target="embeddings/oleObject3762.bin"/><Relationship Id="rId733" Type="http://schemas.openxmlformats.org/officeDocument/2006/relationships/image" Target="media/image360.wmf"/><Relationship Id="rId940" Type="http://schemas.openxmlformats.org/officeDocument/2006/relationships/image" Target="media/image462.wmf"/><Relationship Id="rId1016" Type="http://schemas.openxmlformats.org/officeDocument/2006/relationships/image" Target="media/image497.wmf"/><Relationship Id="rId1570" Type="http://schemas.openxmlformats.org/officeDocument/2006/relationships/oleObject" Target="embeddings/oleObject821.bin"/><Relationship Id="rId2414" Type="http://schemas.openxmlformats.org/officeDocument/2006/relationships/oleObject" Target="embeddings/oleObject1289.bin"/><Relationship Id="rId2621" Type="http://schemas.openxmlformats.org/officeDocument/2006/relationships/oleObject" Target="embeddings/oleObject1405.bin"/><Relationship Id="rId5777" Type="http://schemas.openxmlformats.org/officeDocument/2006/relationships/image" Target="media/image2615.wmf"/><Relationship Id="rId5984" Type="http://schemas.openxmlformats.org/officeDocument/2006/relationships/oleObject" Target="embeddings/oleObject3252.bin"/><Relationship Id="rId6828" Type="http://schemas.openxmlformats.org/officeDocument/2006/relationships/oleObject" Target="embeddings/oleObject3691.bin"/><Relationship Id="rId800" Type="http://schemas.openxmlformats.org/officeDocument/2006/relationships/oleObject" Target="embeddings/oleObject399.bin"/><Relationship Id="rId1223" Type="http://schemas.openxmlformats.org/officeDocument/2006/relationships/oleObject" Target="embeddings/oleObject635.bin"/><Relationship Id="rId1430" Type="http://schemas.openxmlformats.org/officeDocument/2006/relationships/oleObject" Target="embeddings/oleObject747.bin"/><Relationship Id="rId4379" Type="http://schemas.openxmlformats.org/officeDocument/2006/relationships/oleObject" Target="embeddings/oleObject2388.bin"/><Relationship Id="rId4586" Type="http://schemas.openxmlformats.org/officeDocument/2006/relationships/oleObject" Target="embeddings/oleObject2506.bin"/><Relationship Id="rId4793" Type="http://schemas.openxmlformats.org/officeDocument/2006/relationships/oleObject" Target="embeddings/oleObject2624.bin"/><Relationship Id="rId5637" Type="http://schemas.openxmlformats.org/officeDocument/2006/relationships/image" Target="media/image2551.wmf"/><Relationship Id="rId5844" Type="http://schemas.openxmlformats.org/officeDocument/2006/relationships/oleObject" Target="embeddings/oleObject3190.bin"/><Relationship Id="rId3188" Type="http://schemas.openxmlformats.org/officeDocument/2006/relationships/oleObject" Target="embeddings/oleObject1726.bin"/><Relationship Id="rId3395" Type="http://schemas.openxmlformats.org/officeDocument/2006/relationships/oleObject" Target="embeddings/oleObject1836.bin"/><Relationship Id="rId4239" Type="http://schemas.openxmlformats.org/officeDocument/2006/relationships/oleObject" Target="embeddings/oleObject2312.bin"/><Relationship Id="rId4446" Type="http://schemas.openxmlformats.org/officeDocument/2006/relationships/image" Target="media/image2011.wmf"/><Relationship Id="rId4653" Type="http://schemas.openxmlformats.org/officeDocument/2006/relationships/image" Target="media/image2099.wmf"/><Relationship Id="rId4860" Type="http://schemas.openxmlformats.org/officeDocument/2006/relationships/oleObject" Target="embeddings/oleObject2663.bin"/><Relationship Id="rId5704" Type="http://schemas.openxmlformats.org/officeDocument/2006/relationships/oleObject" Target="embeddings/oleObject3114.bin"/><Relationship Id="rId5911" Type="http://schemas.openxmlformats.org/officeDocument/2006/relationships/image" Target="media/image2675.png"/><Relationship Id="rId3048" Type="http://schemas.openxmlformats.org/officeDocument/2006/relationships/oleObject" Target="embeddings/oleObject1647.bin"/><Relationship Id="rId3255" Type="http://schemas.openxmlformats.org/officeDocument/2006/relationships/image" Target="media/image1485.wmf"/><Relationship Id="rId3462" Type="http://schemas.openxmlformats.org/officeDocument/2006/relationships/oleObject" Target="embeddings/oleObject1873.bin"/><Relationship Id="rId4306" Type="http://schemas.openxmlformats.org/officeDocument/2006/relationships/oleObject" Target="embeddings/oleObject2348.bin"/><Relationship Id="rId4513" Type="http://schemas.openxmlformats.org/officeDocument/2006/relationships/oleObject" Target="embeddings/oleObject2465.bin"/><Relationship Id="rId4720" Type="http://schemas.openxmlformats.org/officeDocument/2006/relationships/image" Target="media/image212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99.bin"/><Relationship Id="rId2271" Type="http://schemas.openxmlformats.org/officeDocument/2006/relationships/oleObject" Target="embeddings/oleObject1212.bin"/><Relationship Id="rId3115" Type="http://schemas.openxmlformats.org/officeDocument/2006/relationships/oleObject" Target="embeddings/oleObject1684.bin"/><Relationship Id="rId3322" Type="http://schemas.openxmlformats.org/officeDocument/2006/relationships/oleObject" Target="embeddings/oleObject1797.bin"/><Relationship Id="rId6478" Type="http://schemas.openxmlformats.org/officeDocument/2006/relationships/image" Target="media/image2963.wmf"/><Relationship Id="rId6685" Type="http://schemas.openxmlformats.org/officeDocument/2006/relationships/image" Target="media/image3061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2.bin"/><Relationship Id="rId1080" Type="http://schemas.openxmlformats.org/officeDocument/2006/relationships/image" Target="media/image526.wmf"/><Relationship Id="rId2131" Type="http://schemas.openxmlformats.org/officeDocument/2006/relationships/oleObject" Target="embeddings/oleObject1136.bin"/><Relationship Id="rId5287" Type="http://schemas.openxmlformats.org/officeDocument/2006/relationships/image" Target="media/image2392.wmf"/><Relationship Id="rId5494" Type="http://schemas.openxmlformats.org/officeDocument/2006/relationships/image" Target="media/image2484.wmf"/><Relationship Id="rId6338" Type="http://schemas.openxmlformats.org/officeDocument/2006/relationships/image" Target="media/image2899.wmf"/><Relationship Id="rId6892" Type="http://schemas.openxmlformats.org/officeDocument/2006/relationships/oleObject" Target="embeddings/oleObject3724.bin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4096" Type="http://schemas.openxmlformats.org/officeDocument/2006/relationships/oleObject" Target="embeddings/oleObject2225.bin"/><Relationship Id="rId5147" Type="http://schemas.openxmlformats.org/officeDocument/2006/relationships/image" Target="media/image2327.wmf"/><Relationship Id="rId6545" Type="http://schemas.openxmlformats.org/officeDocument/2006/relationships/image" Target="media/image2996.wmf"/><Relationship Id="rId6752" Type="http://schemas.openxmlformats.org/officeDocument/2006/relationships/image" Target="media/image3093.wmf"/><Relationship Id="rId1897" Type="http://schemas.openxmlformats.org/officeDocument/2006/relationships/image" Target="media/image884.wmf"/><Relationship Id="rId2948" Type="http://schemas.openxmlformats.org/officeDocument/2006/relationships/oleObject" Target="embeddings/oleObject1591.bin"/><Relationship Id="rId5354" Type="http://schemas.openxmlformats.org/officeDocument/2006/relationships/oleObject" Target="embeddings/oleObject2926.bin"/><Relationship Id="rId5561" Type="http://schemas.openxmlformats.org/officeDocument/2006/relationships/image" Target="media/image2514.wmf"/><Relationship Id="rId6405" Type="http://schemas.openxmlformats.org/officeDocument/2006/relationships/image" Target="media/image2931.wmf"/><Relationship Id="rId6612" Type="http://schemas.openxmlformats.org/officeDocument/2006/relationships/image" Target="media/image3026.wmf"/><Relationship Id="rId1757" Type="http://schemas.openxmlformats.org/officeDocument/2006/relationships/oleObject" Target="embeddings/oleObject929.bin"/><Relationship Id="rId1964" Type="http://schemas.openxmlformats.org/officeDocument/2006/relationships/image" Target="media/image910.wmf"/><Relationship Id="rId2808" Type="http://schemas.openxmlformats.org/officeDocument/2006/relationships/oleObject" Target="embeddings/oleObject1510.bin"/><Relationship Id="rId4163" Type="http://schemas.openxmlformats.org/officeDocument/2006/relationships/oleObject" Target="embeddings/oleObject2271.bin"/><Relationship Id="rId4370" Type="http://schemas.openxmlformats.org/officeDocument/2006/relationships/oleObject" Target="embeddings/oleObject2383.bin"/><Relationship Id="rId5007" Type="http://schemas.openxmlformats.org/officeDocument/2006/relationships/oleObject" Target="embeddings/oleObject2741.bin"/><Relationship Id="rId5214" Type="http://schemas.openxmlformats.org/officeDocument/2006/relationships/oleObject" Target="embeddings/oleObject2849.bin"/><Relationship Id="rId5421" Type="http://schemas.openxmlformats.org/officeDocument/2006/relationships/oleObject" Target="embeddings/oleObject2964.bin"/><Relationship Id="rId49" Type="http://schemas.openxmlformats.org/officeDocument/2006/relationships/image" Target="media/image21.wmf"/><Relationship Id="rId1617" Type="http://schemas.openxmlformats.org/officeDocument/2006/relationships/image" Target="media/image761.wmf"/><Relationship Id="rId1824" Type="http://schemas.openxmlformats.org/officeDocument/2006/relationships/image" Target="media/image852.wmf"/><Relationship Id="rId4023" Type="http://schemas.openxmlformats.org/officeDocument/2006/relationships/image" Target="media/image1835.wmf"/><Relationship Id="rId4230" Type="http://schemas.openxmlformats.org/officeDocument/2006/relationships/oleObject" Target="embeddings/oleObject2307.bin"/><Relationship Id="rId3789" Type="http://schemas.openxmlformats.org/officeDocument/2006/relationships/oleObject" Target="embeddings/oleObject2052.bin"/><Relationship Id="rId6195" Type="http://schemas.openxmlformats.org/officeDocument/2006/relationships/image" Target="media/image2836.wmf"/><Relationship Id="rId7039" Type="http://schemas.openxmlformats.org/officeDocument/2006/relationships/oleObject" Target="embeddings/oleObject3798.bin"/><Relationship Id="rId2598" Type="http://schemas.openxmlformats.org/officeDocument/2006/relationships/oleObject" Target="embeddings/oleObject1392.bin"/><Relationship Id="rId3996" Type="http://schemas.openxmlformats.org/officeDocument/2006/relationships/image" Target="media/image1824.wmf"/><Relationship Id="rId6055" Type="http://schemas.openxmlformats.org/officeDocument/2006/relationships/image" Target="media/image2767.wmf"/><Relationship Id="rId6262" Type="http://schemas.openxmlformats.org/officeDocument/2006/relationships/oleObject" Target="embeddings/oleObject3388.bin"/><Relationship Id="rId3649" Type="http://schemas.openxmlformats.org/officeDocument/2006/relationships/oleObject" Target="embeddings/oleObject1978.bin"/><Relationship Id="rId3856" Type="http://schemas.openxmlformats.org/officeDocument/2006/relationships/image" Target="media/image1762.wmf"/><Relationship Id="rId4907" Type="http://schemas.openxmlformats.org/officeDocument/2006/relationships/oleObject" Target="embeddings/oleObject2687.bin"/><Relationship Id="rId5071" Type="http://schemas.openxmlformats.org/officeDocument/2006/relationships/oleObject" Target="embeddings/oleObject2773.bin"/><Relationship Id="rId6122" Type="http://schemas.openxmlformats.org/officeDocument/2006/relationships/oleObject" Target="embeddings/oleObject3315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5.bin"/><Relationship Id="rId2458" Type="http://schemas.openxmlformats.org/officeDocument/2006/relationships/image" Target="media/image1136.wmf"/><Relationship Id="rId2665" Type="http://schemas.openxmlformats.org/officeDocument/2006/relationships/oleObject" Target="embeddings/oleObject1430.bin"/><Relationship Id="rId2872" Type="http://schemas.openxmlformats.org/officeDocument/2006/relationships/image" Target="media/image1317.wmf"/><Relationship Id="rId3509" Type="http://schemas.openxmlformats.org/officeDocument/2006/relationships/image" Target="media/image1605.wmf"/><Relationship Id="rId3716" Type="http://schemas.openxmlformats.org/officeDocument/2006/relationships/oleObject" Target="embeddings/oleObject2014.bin"/><Relationship Id="rId3923" Type="http://schemas.openxmlformats.org/officeDocument/2006/relationships/image" Target="media/image1791.wmf"/><Relationship Id="rId637" Type="http://schemas.openxmlformats.org/officeDocument/2006/relationships/image" Target="media/image313.png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58.bin"/><Relationship Id="rId1474" Type="http://schemas.openxmlformats.org/officeDocument/2006/relationships/oleObject" Target="embeddings/oleObject769.bin"/><Relationship Id="rId1681" Type="http://schemas.openxmlformats.org/officeDocument/2006/relationships/oleObject" Target="embeddings/oleObject887.bin"/><Relationship Id="rId2318" Type="http://schemas.openxmlformats.org/officeDocument/2006/relationships/oleObject" Target="embeddings/oleObject1238.bin"/><Relationship Id="rId2525" Type="http://schemas.openxmlformats.org/officeDocument/2006/relationships/oleObject" Target="embeddings/oleObject1352.bin"/><Relationship Id="rId2732" Type="http://schemas.openxmlformats.org/officeDocument/2006/relationships/image" Target="media/image1257.wmf"/><Relationship Id="rId5888" Type="http://schemas.openxmlformats.org/officeDocument/2006/relationships/image" Target="media/image2666.wmf"/><Relationship Id="rId6939" Type="http://schemas.openxmlformats.org/officeDocument/2006/relationships/image" Target="media/image3184.wmf"/><Relationship Id="rId704" Type="http://schemas.openxmlformats.org/officeDocument/2006/relationships/oleObject" Target="embeddings/oleObject351.bin"/><Relationship Id="rId911" Type="http://schemas.openxmlformats.org/officeDocument/2006/relationships/image" Target="media/image449.wmf"/><Relationship Id="rId1127" Type="http://schemas.openxmlformats.org/officeDocument/2006/relationships/image" Target="media/image544.wmf"/><Relationship Id="rId1334" Type="http://schemas.openxmlformats.org/officeDocument/2006/relationships/image" Target="media/image633.wmf"/><Relationship Id="rId1541" Type="http://schemas.openxmlformats.org/officeDocument/2006/relationships/image" Target="media/image729.wmf"/><Relationship Id="rId4697" Type="http://schemas.openxmlformats.org/officeDocument/2006/relationships/oleObject" Target="embeddings/oleObject2572.bin"/><Relationship Id="rId5748" Type="http://schemas.openxmlformats.org/officeDocument/2006/relationships/oleObject" Target="embeddings/oleObject3140.bin"/><Relationship Id="rId5955" Type="http://schemas.openxmlformats.org/officeDocument/2006/relationships/oleObject" Target="embeddings/oleObject3244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62.wmf"/><Relationship Id="rId3299" Type="http://schemas.openxmlformats.org/officeDocument/2006/relationships/image" Target="media/image1506.wmf"/><Relationship Id="rId4557" Type="http://schemas.openxmlformats.org/officeDocument/2006/relationships/oleObject" Target="embeddings/oleObject2491.bin"/><Relationship Id="rId4764" Type="http://schemas.openxmlformats.org/officeDocument/2006/relationships/image" Target="media/image2149.wmf"/><Relationship Id="rId5608" Type="http://schemas.openxmlformats.org/officeDocument/2006/relationships/image" Target="media/image2537.wmf"/><Relationship Id="rId3159" Type="http://schemas.openxmlformats.org/officeDocument/2006/relationships/image" Target="media/image1441.wmf"/><Relationship Id="rId3366" Type="http://schemas.openxmlformats.org/officeDocument/2006/relationships/oleObject" Target="embeddings/oleObject1820.bin"/><Relationship Id="rId3573" Type="http://schemas.openxmlformats.org/officeDocument/2006/relationships/image" Target="media/image1632.wmf"/><Relationship Id="rId4417" Type="http://schemas.openxmlformats.org/officeDocument/2006/relationships/oleObject" Target="embeddings/oleObject2409.bin"/><Relationship Id="rId4971" Type="http://schemas.openxmlformats.org/officeDocument/2006/relationships/oleObject" Target="embeddings/oleObject2721.bin"/><Relationship Id="rId5815" Type="http://schemas.openxmlformats.org/officeDocument/2006/relationships/image" Target="media/image2633.wmf"/><Relationship Id="rId7030" Type="http://schemas.openxmlformats.org/officeDocument/2006/relationships/oleObject" Target="embeddings/oleObject3793.bin"/><Relationship Id="rId287" Type="http://schemas.openxmlformats.org/officeDocument/2006/relationships/oleObject" Target="embeddings/oleObject139.bin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07.wmf"/><Relationship Id="rId2382" Type="http://schemas.openxmlformats.org/officeDocument/2006/relationships/image" Target="media/image1102.wmf"/><Relationship Id="rId3019" Type="http://schemas.openxmlformats.org/officeDocument/2006/relationships/oleObject" Target="embeddings/oleObject1630.bin"/><Relationship Id="rId3226" Type="http://schemas.openxmlformats.org/officeDocument/2006/relationships/image" Target="media/image1471.wmf"/><Relationship Id="rId3780" Type="http://schemas.openxmlformats.org/officeDocument/2006/relationships/image" Target="media/image1725.wmf"/><Relationship Id="rId4624" Type="http://schemas.openxmlformats.org/officeDocument/2006/relationships/oleObject" Target="embeddings/oleObject2531.bin"/><Relationship Id="rId4831" Type="http://schemas.openxmlformats.org/officeDocument/2006/relationships/oleObject" Target="embeddings/oleObject2646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3.bin"/><Relationship Id="rId1191" Type="http://schemas.openxmlformats.org/officeDocument/2006/relationships/oleObject" Target="embeddings/oleObject619.bin"/><Relationship Id="rId2035" Type="http://schemas.openxmlformats.org/officeDocument/2006/relationships/image" Target="media/image943.wmf"/><Relationship Id="rId3433" Type="http://schemas.openxmlformats.org/officeDocument/2006/relationships/oleObject" Target="embeddings/oleObject1858.bin"/><Relationship Id="rId3640" Type="http://schemas.openxmlformats.org/officeDocument/2006/relationships/oleObject" Target="embeddings/oleObject1973.bin"/><Relationship Id="rId6589" Type="http://schemas.openxmlformats.org/officeDocument/2006/relationships/oleObject" Target="embeddings/oleObject3566.bin"/><Relationship Id="rId6796" Type="http://schemas.openxmlformats.org/officeDocument/2006/relationships/oleObject" Target="embeddings/oleObject3674.bin"/><Relationship Id="rId561" Type="http://schemas.openxmlformats.org/officeDocument/2006/relationships/image" Target="media/image276.wmf"/><Relationship Id="rId2242" Type="http://schemas.openxmlformats.org/officeDocument/2006/relationships/image" Target="media/image1037.wmf"/><Relationship Id="rId3500" Type="http://schemas.openxmlformats.org/officeDocument/2006/relationships/oleObject" Target="embeddings/oleObject1892.bin"/><Relationship Id="rId5398" Type="http://schemas.openxmlformats.org/officeDocument/2006/relationships/oleObject" Target="embeddings/oleObject2952.bin"/><Relationship Id="rId6449" Type="http://schemas.openxmlformats.org/officeDocument/2006/relationships/oleObject" Target="embeddings/oleObject3493.bin"/><Relationship Id="rId6656" Type="http://schemas.openxmlformats.org/officeDocument/2006/relationships/oleObject" Target="embeddings/oleObject3602.bin"/><Relationship Id="rId6863" Type="http://schemas.openxmlformats.org/officeDocument/2006/relationships/image" Target="media/image3146.wmf"/><Relationship Id="rId214" Type="http://schemas.openxmlformats.org/officeDocument/2006/relationships/image" Target="media/image104.wmf"/><Relationship Id="rId421" Type="http://schemas.openxmlformats.org/officeDocument/2006/relationships/image" Target="media/image206.wmf"/><Relationship Id="rId1051" Type="http://schemas.openxmlformats.org/officeDocument/2006/relationships/oleObject" Target="embeddings/oleObject531.bin"/><Relationship Id="rId2102" Type="http://schemas.openxmlformats.org/officeDocument/2006/relationships/oleObject" Target="embeddings/oleObject1121.bin"/><Relationship Id="rId5258" Type="http://schemas.openxmlformats.org/officeDocument/2006/relationships/oleObject" Target="embeddings/oleObject2872.bin"/><Relationship Id="rId5465" Type="http://schemas.openxmlformats.org/officeDocument/2006/relationships/image" Target="media/image2470.wmf"/><Relationship Id="rId5672" Type="http://schemas.openxmlformats.org/officeDocument/2006/relationships/oleObject" Target="embeddings/oleObject3096.bin"/><Relationship Id="rId6309" Type="http://schemas.openxmlformats.org/officeDocument/2006/relationships/oleObject" Target="embeddings/oleObject3417.bin"/><Relationship Id="rId6516" Type="http://schemas.openxmlformats.org/officeDocument/2006/relationships/oleObject" Target="embeddings/oleObject3527.bin"/><Relationship Id="rId6723" Type="http://schemas.openxmlformats.org/officeDocument/2006/relationships/image" Target="media/image3080.wmf"/><Relationship Id="rId6930" Type="http://schemas.openxmlformats.org/officeDocument/2006/relationships/oleObject" Target="embeddings/oleObject3743.bin"/><Relationship Id="rId1868" Type="http://schemas.openxmlformats.org/officeDocument/2006/relationships/oleObject" Target="embeddings/oleObject989.bin"/><Relationship Id="rId4067" Type="http://schemas.openxmlformats.org/officeDocument/2006/relationships/image" Target="media/image1851.wmf"/><Relationship Id="rId4274" Type="http://schemas.openxmlformats.org/officeDocument/2006/relationships/oleObject" Target="embeddings/oleObject2330.bin"/><Relationship Id="rId4481" Type="http://schemas.openxmlformats.org/officeDocument/2006/relationships/image" Target="media/image2027.wmf"/><Relationship Id="rId5118" Type="http://schemas.openxmlformats.org/officeDocument/2006/relationships/image" Target="media/image2313.wmf"/><Relationship Id="rId5325" Type="http://schemas.openxmlformats.org/officeDocument/2006/relationships/oleObject" Target="embeddings/oleObject2909.bin"/><Relationship Id="rId5532" Type="http://schemas.openxmlformats.org/officeDocument/2006/relationships/image" Target="media/image2501.wmf"/><Relationship Id="rId2919" Type="http://schemas.openxmlformats.org/officeDocument/2006/relationships/oleObject" Target="embeddings/oleObject1573.bin"/><Relationship Id="rId3083" Type="http://schemas.openxmlformats.org/officeDocument/2006/relationships/oleObject" Target="embeddings/oleObject1667.bin"/><Relationship Id="rId3290" Type="http://schemas.openxmlformats.org/officeDocument/2006/relationships/oleObject" Target="embeddings/oleObject1781.bin"/><Relationship Id="rId4134" Type="http://schemas.openxmlformats.org/officeDocument/2006/relationships/oleObject" Target="embeddings/oleObject2255.bin"/><Relationship Id="rId4341" Type="http://schemas.openxmlformats.org/officeDocument/2006/relationships/oleObject" Target="embeddings/oleObject2366.bin"/><Relationship Id="rId1728" Type="http://schemas.openxmlformats.org/officeDocument/2006/relationships/oleObject" Target="embeddings/oleObject913.bin"/><Relationship Id="rId1935" Type="http://schemas.openxmlformats.org/officeDocument/2006/relationships/oleObject" Target="embeddings/oleObject1030.bin"/><Relationship Id="rId3150" Type="http://schemas.openxmlformats.org/officeDocument/2006/relationships/image" Target="media/image1437.wmf"/><Relationship Id="rId4201" Type="http://schemas.openxmlformats.org/officeDocument/2006/relationships/oleObject" Target="embeddings/oleObject2291.bin"/><Relationship Id="rId6099" Type="http://schemas.openxmlformats.org/officeDocument/2006/relationships/image" Target="media/image2789.wmf"/><Relationship Id="rId3010" Type="http://schemas.openxmlformats.org/officeDocument/2006/relationships/image" Target="media/image1377.wmf"/><Relationship Id="rId6166" Type="http://schemas.openxmlformats.org/officeDocument/2006/relationships/oleObject" Target="embeddings/oleObject3337.bin"/><Relationship Id="rId3967" Type="http://schemas.openxmlformats.org/officeDocument/2006/relationships/image" Target="media/image1811.wmf"/><Relationship Id="rId6373" Type="http://schemas.openxmlformats.org/officeDocument/2006/relationships/oleObject" Target="embeddings/oleObject3450.bin"/><Relationship Id="rId6580" Type="http://schemas.openxmlformats.org/officeDocument/2006/relationships/image" Target="media/image3011.wmf"/><Relationship Id="rId4" Type="http://schemas.openxmlformats.org/officeDocument/2006/relationships/settings" Target="settings.xml"/><Relationship Id="rId888" Type="http://schemas.openxmlformats.org/officeDocument/2006/relationships/oleObject" Target="embeddings/oleObject443.bin"/><Relationship Id="rId2569" Type="http://schemas.openxmlformats.org/officeDocument/2006/relationships/oleObject" Target="embeddings/oleObject1375.bin"/><Relationship Id="rId2776" Type="http://schemas.openxmlformats.org/officeDocument/2006/relationships/image" Target="media/image1275.wmf"/><Relationship Id="rId2983" Type="http://schemas.openxmlformats.org/officeDocument/2006/relationships/oleObject" Target="embeddings/oleObject1611.bin"/><Relationship Id="rId3827" Type="http://schemas.openxmlformats.org/officeDocument/2006/relationships/oleObject" Target="embeddings/oleObject2071.bin"/><Relationship Id="rId5182" Type="http://schemas.openxmlformats.org/officeDocument/2006/relationships/oleObject" Target="embeddings/oleObject2832.bin"/><Relationship Id="rId6026" Type="http://schemas.openxmlformats.org/officeDocument/2006/relationships/oleObject" Target="embeddings/oleObject3266.bin"/><Relationship Id="rId6233" Type="http://schemas.openxmlformats.org/officeDocument/2006/relationships/image" Target="media/image2854.wmf"/><Relationship Id="rId6440" Type="http://schemas.openxmlformats.org/officeDocument/2006/relationships/image" Target="media/image2944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78.bin"/><Relationship Id="rId1378" Type="http://schemas.openxmlformats.org/officeDocument/2006/relationships/image" Target="media/image651.wmf"/><Relationship Id="rId1585" Type="http://schemas.openxmlformats.org/officeDocument/2006/relationships/oleObject" Target="embeddings/oleObject829.bin"/><Relationship Id="rId1792" Type="http://schemas.openxmlformats.org/officeDocument/2006/relationships/image" Target="media/image837.wmf"/><Relationship Id="rId2429" Type="http://schemas.openxmlformats.org/officeDocument/2006/relationships/image" Target="media/image1125.wmf"/><Relationship Id="rId2636" Type="http://schemas.openxmlformats.org/officeDocument/2006/relationships/image" Target="media/image1214.wmf"/><Relationship Id="rId2843" Type="http://schemas.openxmlformats.org/officeDocument/2006/relationships/oleObject" Target="embeddings/oleObject1531.bin"/><Relationship Id="rId5042" Type="http://schemas.openxmlformats.org/officeDocument/2006/relationships/image" Target="media/image2276.wmf"/><Relationship Id="rId5999" Type="http://schemas.openxmlformats.org/officeDocument/2006/relationships/image" Target="media/image2734.png"/><Relationship Id="rId6300" Type="http://schemas.openxmlformats.org/officeDocument/2006/relationships/oleObject" Target="embeddings/oleObject3412.bin"/><Relationship Id="rId84" Type="http://schemas.openxmlformats.org/officeDocument/2006/relationships/oleObject" Target="embeddings/oleObject39.bin"/><Relationship Id="rId608" Type="http://schemas.openxmlformats.org/officeDocument/2006/relationships/image" Target="media/image300.wmf"/><Relationship Id="rId815" Type="http://schemas.openxmlformats.org/officeDocument/2006/relationships/image" Target="media/image401.wmf"/><Relationship Id="rId1238" Type="http://schemas.openxmlformats.org/officeDocument/2006/relationships/image" Target="media/image587.wmf"/><Relationship Id="rId1445" Type="http://schemas.openxmlformats.org/officeDocument/2006/relationships/image" Target="media/image683.wmf"/><Relationship Id="rId1652" Type="http://schemas.openxmlformats.org/officeDocument/2006/relationships/oleObject" Target="embeddings/oleObject869.bin"/><Relationship Id="rId1305" Type="http://schemas.openxmlformats.org/officeDocument/2006/relationships/oleObject" Target="embeddings/oleObject678.bin"/><Relationship Id="rId2703" Type="http://schemas.openxmlformats.org/officeDocument/2006/relationships/image" Target="media/image1245.wmf"/><Relationship Id="rId2910" Type="http://schemas.openxmlformats.org/officeDocument/2006/relationships/image" Target="media/image1335.wmf"/><Relationship Id="rId5859" Type="http://schemas.openxmlformats.org/officeDocument/2006/relationships/image" Target="media/image2654.wmf"/><Relationship Id="rId7074" Type="http://schemas.openxmlformats.org/officeDocument/2006/relationships/oleObject" Target="embeddings/oleObject3819.bin"/><Relationship Id="rId1512" Type="http://schemas.openxmlformats.org/officeDocument/2006/relationships/oleObject" Target="embeddings/oleObject790.bin"/><Relationship Id="rId4668" Type="http://schemas.openxmlformats.org/officeDocument/2006/relationships/oleObject" Target="embeddings/oleObject2554.bin"/><Relationship Id="rId4875" Type="http://schemas.openxmlformats.org/officeDocument/2006/relationships/oleObject" Target="embeddings/oleObject2671.bin"/><Relationship Id="rId5719" Type="http://schemas.openxmlformats.org/officeDocument/2006/relationships/oleObject" Target="embeddings/oleObject3122.bin"/><Relationship Id="rId5926" Type="http://schemas.openxmlformats.org/officeDocument/2006/relationships/oleObject" Target="embeddings/oleObject3233.bin"/><Relationship Id="rId6090" Type="http://schemas.openxmlformats.org/officeDocument/2006/relationships/oleObject" Target="embeddings/oleObject3298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95.bin"/><Relationship Id="rId2079" Type="http://schemas.openxmlformats.org/officeDocument/2006/relationships/image" Target="media/image964.wmf"/><Relationship Id="rId3477" Type="http://schemas.openxmlformats.org/officeDocument/2006/relationships/image" Target="media/image1589.wmf"/><Relationship Id="rId3684" Type="http://schemas.openxmlformats.org/officeDocument/2006/relationships/image" Target="media/image1679.wmf"/><Relationship Id="rId3891" Type="http://schemas.openxmlformats.org/officeDocument/2006/relationships/oleObject" Target="embeddings/oleObject2105.bin"/><Relationship Id="rId4528" Type="http://schemas.openxmlformats.org/officeDocument/2006/relationships/image" Target="media/image2046.wmf"/><Relationship Id="rId4735" Type="http://schemas.openxmlformats.org/officeDocument/2006/relationships/oleObject" Target="embeddings/oleObject2593.bin"/><Relationship Id="rId4942" Type="http://schemas.openxmlformats.org/officeDocument/2006/relationships/oleObject" Target="embeddings/oleObject2705.bin"/><Relationship Id="rId2286" Type="http://schemas.openxmlformats.org/officeDocument/2006/relationships/oleObject" Target="embeddings/oleObject1222.bin"/><Relationship Id="rId2493" Type="http://schemas.openxmlformats.org/officeDocument/2006/relationships/image" Target="media/image1151.wmf"/><Relationship Id="rId3337" Type="http://schemas.openxmlformats.org/officeDocument/2006/relationships/oleObject" Target="embeddings/oleObject1805.bin"/><Relationship Id="rId3544" Type="http://schemas.openxmlformats.org/officeDocument/2006/relationships/image" Target="media/image1620.wmf"/><Relationship Id="rId3751" Type="http://schemas.openxmlformats.org/officeDocument/2006/relationships/oleObject" Target="embeddings/oleObject2033.bin"/><Relationship Id="rId4802" Type="http://schemas.openxmlformats.org/officeDocument/2006/relationships/oleObject" Target="embeddings/oleObject2629.bin"/><Relationship Id="rId7001" Type="http://schemas.openxmlformats.org/officeDocument/2006/relationships/image" Target="media/image3215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55.bin"/><Relationship Id="rId2146" Type="http://schemas.openxmlformats.org/officeDocument/2006/relationships/oleObject" Target="embeddings/oleObject1144.bin"/><Relationship Id="rId2353" Type="http://schemas.openxmlformats.org/officeDocument/2006/relationships/oleObject" Target="embeddings/oleObject1258.bin"/><Relationship Id="rId2560" Type="http://schemas.openxmlformats.org/officeDocument/2006/relationships/oleObject" Target="embeddings/oleObject1370.bin"/><Relationship Id="rId3404" Type="http://schemas.openxmlformats.org/officeDocument/2006/relationships/image" Target="media/image1556.wmf"/><Relationship Id="rId3611" Type="http://schemas.openxmlformats.org/officeDocument/2006/relationships/image" Target="media/image1646.wmf"/><Relationship Id="rId6767" Type="http://schemas.openxmlformats.org/officeDocument/2006/relationships/oleObject" Target="embeddings/oleObject3659.bin"/><Relationship Id="rId6974" Type="http://schemas.openxmlformats.org/officeDocument/2006/relationships/oleObject" Target="embeddings/oleObject3765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1162" Type="http://schemas.openxmlformats.org/officeDocument/2006/relationships/image" Target="media/image555.wmf"/><Relationship Id="rId2006" Type="http://schemas.openxmlformats.org/officeDocument/2006/relationships/image" Target="media/image929.wmf"/><Relationship Id="rId2213" Type="http://schemas.openxmlformats.org/officeDocument/2006/relationships/image" Target="media/image1023.wmf"/><Relationship Id="rId2420" Type="http://schemas.openxmlformats.org/officeDocument/2006/relationships/oleObject" Target="embeddings/oleObject1292.bin"/><Relationship Id="rId5369" Type="http://schemas.openxmlformats.org/officeDocument/2006/relationships/oleObject" Target="embeddings/oleObject2935.bin"/><Relationship Id="rId5576" Type="http://schemas.openxmlformats.org/officeDocument/2006/relationships/image" Target="media/image2521.wmf"/><Relationship Id="rId5783" Type="http://schemas.openxmlformats.org/officeDocument/2006/relationships/image" Target="media/image2618.wmf"/><Relationship Id="rId6627" Type="http://schemas.openxmlformats.org/officeDocument/2006/relationships/image" Target="media/image3032.wmf"/><Relationship Id="rId1022" Type="http://schemas.openxmlformats.org/officeDocument/2006/relationships/image" Target="media/image500.wmf"/><Relationship Id="rId4178" Type="http://schemas.openxmlformats.org/officeDocument/2006/relationships/oleObject" Target="embeddings/oleObject2279.bin"/><Relationship Id="rId4385" Type="http://schemas.openxmlformats.org/officeDocument/2006/relationships/oleObject" Target="embeddings/oleObject2391.bin"/><Relationship Id="rId4592" Type="http://schemas.openxmlformats.org/officeDocument/2006/relationships/oleObject" Target="embeddings/oleObject2509.bin"/><Relationship Id="rId5229" Type="http://schemas.openxmlformats.org/officeDocument/2006/relationships/image" Target="media/image2365.wmf"/><Relationship Id="rId5436" Type="http://schemas.openxmlformats.org/officeDocument/2006/relationships/image" Target="media/image2457.wmf"/><Relationship Id="rId5990" Type="http://schemas.openxmlformats.org/officeDocument/2006/relationships/oleObject" Target="embeddings/oleObject3254.bin"/><Relationship Id="rId6834" Type="http://schemas.openxmlformats.org/officeDocument/2006/relationships/oleObject" Target="embeddings/oleObject3694.bin"/><Relationship Id="rId1979" Type="http://schemas.openxmlformats.org/officeDocument/2006/relationships/oleObject" Target="embeddings/oleObject1054.bin"/><Relationship Id="rId3194" Type="http://schemas.openxmlformats.org/officeDocument/2006/relationships/image" Target="media/image1457.wmf"/><Relationship Id="rId4038" Type="http://schemas.openxmlformats.org/officeDocument/2006/relationships/image" Target="media/image1841.wmf"/><Relationship Id="rId4245" Type="http://schemas.openxmlformats.org/officeDocument/2006/relationships/image" Target="media/image1922.wmf"/><Relationship Id="rId5643" Type="http://schemas.openxmlformats.org/officeDocument/2006/relationships/image" Target="media/image2554.wmf"/><Relationship Id="rId5850" Type="http://schemas.openxmlformats.org/officeDocument/2006/relationships/oleObject" Target="embeddings/oleObject3193.bin"/><Relationship Id="rId6901" Type="http://schemas.openxmlformats.org/officeDocument/2006/relationships/image" Target="media/image3165.wmf"/><Relationship Id="rId1839" Type="http://schemas.openxmlformats.org/officeDocument/2006/relationships/oleObject" Target="embeddings/oleObject973.bin"/><Relationship Id="rId3054" Type="http://schemas.openxmlformats.org/officeDocument/2006/relationships/image" Target="media/image1396.wmf"/><Relationship Id="rId4452" Type="http://schemas.openxmlformats.org/officeDocument/2006/relationships/image" Target="media/image2014.wmf"/><Relationship Id="rId5503" Type="http://schemas.openxmlformats.org/officeDocument/2006/relationships/oleObject" Target="embeddings/oleObject3007.bin"/><Relationship Id="rId5710" Type="http://schemas.openxmlformats.org/officeDocument/2006/relationships/oleObject" Target="embeddings/oleObject3117.bin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1011.bin"/><Relationship Id="rId3261" Type="http://schemas.openxmlformats.org/officeDocument/2006/relationships/image" Target="media/image1488.wmf"/><Relationship Id="rId4105" Type="http://schemas.openxmlformats.org/officeDocument/2006/relationships/oleObject" Target="embeddings/oleObject2233.bin"/><Relationship Id="rId4312" Type="http://schemas.openxmlformats.org/officeDocument/2006/relationships/oleObject" Target="embeddings/oleObject2351.bin"/><Relationship Id="rId2070" Type="http://schemas.openxmlformats.org/officeDocument/2006/relationships/oleObject" Target="embeddings/oleObject1103.bin"/><Relationship Id="rId3121" Type="http://schemas.openxmlformats.org/officeDocument/2006/relationships/oleObject" Target="embeddings/oleObject1688.bin"/><Relationship Id="rId6277" Type="http://schemas.openxmlformats.org/officeDocument/2006/relationships/oleObject" Target="embeddings/oleObject3398.bin"/><Relationship Id="rId6484" Type="http://schemas.openxmlformats.org/officeDocument/2006/relationships/image" Target="media/image2966.wmf"/><Relationship Id="rId6691" Type="http://schemas.openxmlformats.org/officeDocument/2006/relationships/image" Target="media/image3064.wmf"/><Relationship Id="rId999" Type="http://schemas.openxmlformats.org/officeDocument/2006/relationships/oleObject" Target="embeddings/oleObject503.bin"/><Relationship Id="rId2887" Type="http://schemas.openxmlformats.org/officeDocument/2006/relationships/image" Target="media/image1324.wmf"/><Relationship Id="rId5086" Type="http://schemas.openxmlformats.org/officeDocument/2006/relationships/image" Target="media/image2298.wmf"/><Relationship Id="rId5293" Type="http://schemas.openxmlformats.org/officeDocument/2006/relationships/oleObject" Target="embeddings/oleObject2891.bin"/><Relationship Id="rId6137" Type="http://schemas.openxmlformats.org/officeDocument/2006/relationships/image" Target="media/image2807.wmf"/><Relationship Id="rId6344" Type="http://schemas.openxmlformats.org/officeDocument/2006/relationships/image" Target="media/image2901.wmf"/><Relationship Id="rId6551" Type="http://schemas.openxmlformats.org/officeDocument/2006/relationships/image" Target="media/image2998.wmf"/><Relationship Id="rId859" Type="http://schemas.openxmlformats.org/officeDocument/2006/relationships/image" Target="media/image423.wmf"/><Relationship Id="rId1489" Type="http://schemas.openxmlformats.org/officeDocument/2006/relationships/image" Target="media/image705.wmf"/><Relationship Id="rId1696" Type="http://schemas.openxmlformats.org/officeDocument/2006/relationships/oleObject" Target="embeddings/oleObject895.bin"/><Relationship Id="rId3938" Type="http://schemas.openxmlformats.org/officeDocument/2006/relationships/oleObject" Target="embeddings/oleObject2134.bin"/><Relationship Id="rId5153" Type="http://schemas.openxmlformats.org/officeDocument/2006/relationships/oleObject" Target="embeddings/oleObject2816.bin"/><Relationship Id="rId5360" Type="http://schemas.openxmlformats.org/officeDocument/2006/relationships/image" Target="media/image2423.wmf"/><Relationship Id="rId6204" Type="http://schemas.openxmlformats.org/officeDocument/2006/relationships/oleObject" Target="embeddings/oleObject3356.bin"/><Relationship Id="rId6411" Type="http://schemas.openxmlformats.org/officeDocument/2006/relationships/oleObject" Target="embeddings/oleObject3471.bin"/><Relationship Id="rId1349" Type="http://schemas.openxmlformats.org/officeDocument/2006/relationships/oleObject" Target="embeddings/oleObject701.bin"/><Relationship Id="rId2747" Type="http://schemas.openxmlformats.org/officeDocument/2006/relationships/image" Target="media/image1264.wmf"/><Relationship Id="rId2954" Type="http://schemas.openxmlformats.org/officeDocument/2006/relationships/oleObject" Target="embeddings/oleObject1595.bin"/><Relationship Id="rId5013" Type="http://schemas.openxmlformats.org/officeDocument/2006/relationships/oleObject" Target="embeddings/oleObject2744.bin"/><Relationship Id="rId5220" Type="http://schemas.openxmlformats.org/officeDocument/2006/relationships/oleObject" Target="embeddings/oleObject2852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1556" Type="http://schemas.openxmlformats.org/officeDocument/2006/relationships/oleObject" Target="embeddings/oleObject812.bin"/><Relationship Id="rId1763" Type="http://schemas.openxmlformats.org/officeDocument/2006/relationships/oleObject" Target="embeddings/oleObject932.bin"/><Relationship Id="rId1970" Type="http://schemas.openxmlformats.org/officeDocument/2006/relationships/image" Target="media/image913.wmf"/><Relationship Id="rId2607" Type="http://schemas.openxmlformats.org/officeDocument/2006/relationships/oleObject" Target="embeddings/oleObject1398.bin"/><Relationship Id="rId2814" Type="http://schemas.openxmlformats.org/officeDocument/2006/relationships/image" Target="media/image1293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628.bin"/><Relationship Id="rId1416" Type="http://schemas.openxmlformats.org/officeDocument/2006/relationships/oleObject" Target="embeddings/oleObject740.bin"/><Relationship Id="rId1623" Type="http://schemas.openxmlformats.org/officeDocument/2006/relationships/image" Target="media/image764.wmf"/><Relationship Id="rId1830" Type="http://schemas.openxmlformats.org/officeDocument/2006/relationships/image" Target="media/image855.wmf"/><Relationship Id="rId4779" Type="http://schemas.openxmlformats.org/officeDocument/2006/relationships/oleObject" Target="embeddings/oleObject2616.bin"/><Relationship Id="rId4986" Type="http://schemas.openxmlformats.org/officeDocument/2006/relationships/image" Target="media/image2249.wmf"/><Relationship Id="rId3588" Type="http://schemas.openxmlformats.org/officeDocument/2006/relationships/image" Target="media/image1639.wmf"/><Relationship Id="rId3795" Type="http://schemas.openxmlformats.org/officeDocument/2006/relationships/oleObject" Target="embeddings/oleObject2055.bin"/><Relationship Id="rId4639" Type="http://schemas.openxmlformats.org/officeDocument/2006/relationships/oleObject" Target="embeddings/oleObject2539.bin"/><Relationship Id="rId4846" Type="http://schemas.openxmlformats.org/officeDocument/2006/relationships/oleObject" Target="embeddings/oleObject2654.bin"/><Relationship Id="rId7045" Type="http://schemas.openxmlformats.org/officeDocument/2006/relationships/oleObject" Target="embeddings/oleObject3801.bin"/><Relationship Id="rId2397" Type="http://schemas.openxmlformats.org/officeDocument/2006/relationships/image" Target="media/image1109.wmf"/><Relationship Id="rId3448" Type="http://schemas.openxmlformats.org/officeDocument/2006/relationships/image" Target="media/image1575.wmf"/><Relationship Id="rId3655" Type="http://schemas.openxmlformats.org/officeDocument/2006/relationships/image" Target="media/image1666.wmf"/><Relationship Id="rId3862" Type="http://schemas.openxmlformats.org/officeDocument/2006/relationships/image" Target="media/image1765.wmf"/><Relationship Id="rId4706" Type="http://schemas.openxmlformats.org/officeDocument/2006/relationships/image" Target="media/image2121.wmf"/><Relationship Id="rId6061" Type="http://schemas.openxmlformats.org/officeDocument/2006/relationships/image" Target="media/image2770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5.wmf"/><Relationship Id="rId990" Type="http://schemas.openxmlformats.org/officeDocument/2006/relationships/image" Target="media/image484.wmf"/><Relationship Id="rId2257" Type="http://schemas.openxmlformats.org/officeDocument/2006/relationships/oleObject" Target="embeddings/oleObject1205.bin"/><Relationship Id="rId2464" Type="http://schemas.openxmlformats.org/officeDocument/2006/relationships/oleObject" Target="embeddings/oleObject1318.bin"/><Relationship Id="rId2671" Type="http://schemas.openxmlformats.org/officeDocument/2006/relationships/image" Target="media/image1231.wmf"/><Relationship Id="rId3308" Type="http://schemas.openxmlformats.org/officeDocument/2006/relationships/oleObject" Target="embeddings/oleObject1790.bin"/><Relationship Id="rId3515" Type="http://schemas.openxmlformats.org/officeDocument/2006/relationships/image" Target="media/image1608.wmf"/><Relationship Id="rId4913" Type="http://schemas.openxmlformats.org/officeDocument/2006/relationships/oleObject" Target="embeddings/oleObject2690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19.wmf"/><Relationship Id="rId1273" Type="http://schemas.openxmlformats.org/officeDocument/2006/relationships/oleObject" Target="embeddings/oleObject661.bin"/><Relationship Id="rId1480" Type="http://schemas.openxmlformats.org/officeDocument/2006/relationships/oleObject" Target="embeddings/oleObject772.bin"/><Relationship Id="rId2117" Type="http://schemas.openxmlformats.org/officeDocument/2006/relationships/oleObject" Target="embeddings/oleObject1129.bin"/><Relationship Id="rId2324" Type="http://schemas.openxmlformats.org/officeDocument/2006/relationships/oleObject" Target="embeddings/oleObject1241.bin"/><Relationship Id="rId3722" Type="http://schemas.openxmlformats.org/officeDocument/2006/relationships/image" Target="media/image1697.wmf"/><Relationship Id="rId6878" Type="http://schemas.openxmlformats.org/officeDocument/2006/relationships/oleObject" Target="embeddings/oleObject3717.bin"/><Relationship Id="rId850" Type="http://schemas.openxmlformats.org/officeDocument/2006/relationships/oleObject" Target="embeddings/oleObject424.bin"/><Relationship Id="rId1133" Type="http://schemas.openxmlformats.org/officeDocument/2006/relationships/oleObject" Target="embeddings/oleObject580.bin"/><Relationship Id="rId2531" Type="http://schemas.openxmlformats.org/officeDocument/2006/relationships/oleObject" Target="embeddings/oleObject1355.bin"/><Relationship Id="rId4289" Type="http://schemas.openxmlformats.org/officeDocument/2006/relationships/image" Target="media/image1944.wmf"/><Relationship Id="rId5687" Type="http://schemas.openxmlformats.org/officeDocument/2006/relationships/image" Target="media/image2575.wmf"/><Relationship Id="rId5894" Type="http://schemas.openxmlformats.org/officeDocument/2006/relationships/oleObject" Target="embeddings/oleObject3219.bin"/><Relationship Id="rId6738" Type="http://schemas.openxmlformats.org/officeDocument/2006/relationships/image" Target="media/image3086.wmf"/><Relationship Id="rId6945" Type="http://schemas.openxmlformats.org/officeDocument/2006/relationships/image" Target="media/image3187.wmf"/><Relationship Id="rId503" Type="http://schemas.openxmlformats.org/officeDocument/2006/relationships/image" Target="media/image247.wmf"/><Relationship Id="rId710" Type="http://schemas.openxmlformats.org/officeDocument/2006/relationships/oleObject" Target="embeddings/oleObject354.bin"/><Relationship Id="rId1340" Type="http://schemas.openxmlformats.org/officeDocument/2006/relationships/image" Target="media/image636.wmf"/><Relationship Id="rId3098" Type="http://schemas.openxmlformats.org/officeDocument/2006/relationships/image" Target="media/image1415.wmf"/><Relationship Id="rId4496" Type="http://schemas.openxmlformats.org/officeDocument/2006/relationships/image" Target="media/image2034.wmf"/><Relationship Id="rId5547" Type="http://schemas.openxmlformats.org/officeDocument/2006/relationships/oleObject" Target="embeddings/oleObject3031.bin"/><Relationship Id="rId5754" Type="http://schemas.openxmlformats.org/officeDocument/2006/relationships/oleObject" Target="embeddings/oleObject3143.bin"/><Relationship Id="rId5961" Type="http://schemas.openxmlformats.org/officeDocument/2006/relationships/oleObject" Target="embeddings/oleObject3246.bin"/><Relationship Id="rId6805" Type="http://schemas.openxmlformats.org/officeDocument/2006/relationships/oleObject" Target="embeddings/oleObject3679.bin"/><Relationship Id="rId1200" Type="http://schemas.openxmlformats.org/officeDocument/2006/relationships/image" Target="media/image569.wmf"/><Relationship Id="rId4149" Type="http://schemas.openxmlformats.org/officeDocument/2006/relationships/oleObject" Target="embeddings/oleObject2263.bin"/><Relationship Id="rId4356" Type="http://schemas.openxmlformats.org/officeDocument/2006/relationships/oleObject" Target="embeddings/oleObject2376.bin"/><Relationship Id="rId4563" Type="http://schemas.openxmlformats.org/officeDocument/2006/relationships/oleObject" Target="embeddings/oleObject2494.bin"/><Relationship Id="rId4770" Type="http://schemas.openxmlformats.org/officeDocument/2006/relationships/image" Target="media/image2152.wmf"/><Relationship Id="rId5407" Type="http://schemas.openxmlformats.org/officeDocument/2006/relationships/image" Target="media/image2443.wmf"/><Relationship Id="rId5614" Type="http://schemas.openxmlformats.org/officeDocument/2006/relationships/oleObject" Target="embeddings/oleObject3067.bin"/><Relationship Id="rId5821" Type="http://schemas.openxmlformats.org/officeDocument/2006/relationships/image" Target="media/image2636.wmf"/><Relationship Id="rId3165" Type="http://schemas.openxmlformats.org/officeDocument/2006/relationships/image" Target="media/image1444.wmf"/><Relationship Id="rId3372" Type="http://schemas.openxmlformats.org/officeDocument/2006/relationships/oleObject" Target="embeddings/oleObject1823.bin"/><Relationship Id="rId4009" Type="http://schemas.openxmlformats.org/officeDocument/2006/relationships/oleObject" Target="embeddings/oleObject2173.bin"/><Relationship Id="rId4216" Type="http://schemas.openxmlformats.org/officeDocument/2006/relationships/oleObject" Target="embeddings/oleObject2300.bin"/><Relationship Id="rId4423" Type="http://schemas.openxmlformats.org/officeDocument/2006/relationships/oleObject" Target="embeddings/oleObject2414.bin"/><Relationship Id="rId4630" Type="http://schemas.openxmlformats.org/officeDocument/2006/relationships/oleObject" Target="embeddings/oleObject2534.bin"/><Relationship Id="rId293" Type="http://schemas.openxmlformats.org/officeDocument/2006/relationships/oleObject" Target="embeddings/oleObject142.bin"/><Relationship Id="rId2181" Type="http://schemas.openxmlformats.org/officeDocument/2006/relationships/oleObject" Target="embeddings/oleObject1164.bin"/><Relationship Id="rId3025" Type="http://schemas.openxmlformats.org/officeDocument/2006/relationships/oleObject" Target="embeddings/oleObject1633.bin"/><Relationship Id="rId3232" Type="http://schemas.openxmlformats.org/officeDocument/2006/relationships/image" Target="media/image1474.wmf"/><Relationship Id="rId6388" Type="http://schemas.openxmlformats.org/officeDocument/2006/relationships/image" Target="media/image2923.wmf"/><Relationship Id="rId6595" Type="http://schemas.openxmlformats.org/officeDocument/2006/relationships/oleObject" Target="embeddings/oleObject3569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6.bin"/><Relationship Id="rId2041" Type="http://schemas.openxmlformats.org/officeDocument/2006/relationships/image" Target="media/image946.wmf"/><Relationship Id="rId5197" Type="http://schemas.openxmlformats.org/officeDocument/2006/relationships/oleObject" Target="embeddings/oleObject2840.bin"/><Relationship Id="rId6248" Type="http://schemas.openxmlformats.org/officeDocument/2006/relationships/oleObject" Target="embeddings/oleObject3380.bin"/><Relationship Id="rId6455" Type="http://schemas.openxmlformats.org/officeDocument/2006/relationships/oleObject" Target="embeddings/oleObject3496.bin"/><Relationship Id="rId220" Type="http://schemas.openxmlformats.org/officeDocument/2006/relationships/image" Target="media/image107.wmf"/><Relationship Id="rId2998" Type="http://schemas.openxmlformats.org/officeDocument/2006/relationships/image" Target="media/image1371.wmf"/><Relationship Id="rId5057" Type="http://schemas.openxmlformats.org/officeDocument/2006/relationships/oleObject" Target="embeddings/oleObject2766.bin"/><Relationship Id="rId5264" Type="http://schemas.openxmlformats.org/officeDocument/2006/relationships/image" Target="media/image2381.wmf"/><Relationship Id="rId6108" Type="http://schemas.openxmlformats.org/officeDocument/2006/relationships/oleObject" Target="embeddings/oleObject3307.bin"/><Relationship Id="rId6662" Type="http://schemas.openxmlformats.org/officeDocument/2006/relationships/oleObject" Target="embeddings/oleObject3605.bin"/><Relationship Id="rId2858" Type="http://schemas.openxmlformats.org/officeDocument/2006/relationships/oleObject" Target="embeddings/oleObject1539.bin"/><Relationship Id="rId3909" Type="http://schemas.openxmlformats.org/officeDocument/2006/relationships/image" Target="media/image1785.wmf"/><Relationship Id="rId4073" Type="http://schemas.openxmlformats.org/officeDocument/2006/relationships/oleObject" Target="embeddings/oleObject2212.bin"/><Relationship Id="rId5471" Type="http://schemas.openxmlformats.org/officeDocument/2006/relationships/image" Target="media/image2473.wmf"/><Relationship Id="rId6315" Type="http://schemas.openxmlformats.org/officeDocument/2006/relationships/oleObject" Target="embeddings/oleObject3420.bin"/><Relationship Id="rId6522" Type="http://schemas.openxmlformats.org/officeDocument/2006/relationships/oleObject" Target="embeddings/oleObject3530.bin"/><Relationship Id="rId99" Type="http://schemas.openxmlformats.org/officeDocument/2006/relationships/image" Target="media/image46.wmf"/><Relationship Id="rId1667" Type="http://schemas.openxmlformats.org/officeDocument/2006/relationships/image" Target="media/image781.wmf"/><Relationship Id="rId1874" Type="http://schemas.openxmlformats.org/officeDocument/2006/relationships/oleObject" Target="embeddings/oleObject992.bin"/><Relationship Id="rId2718" Type="http://schemas.openxmlformats.org/officeDocument/2006/relationships/image" Target="media/image1253.png"/><Relationship Id="rId2925" Type="http://schemas.openxmlformats.org/officeDocument/2006/relationships/image" Target="media/image1341.wmf"/><Relationship Id="rId4280" Type="http://schemas.openxmlformats.org/officeDocument/2006/relationships/oleObject" Target="embeddings/oleObject2333.bin"/><Relationship Id="rId5124" Type="http://schemas.openxmlformats.org/officeDocument/2006/relationships/image" Target="media/image2316.wmf"/><Relationship Id="rId5331" Type="http://schemas.openxmlformats.org/officeDocument/2006/relationships/oleObject" Target="embeddings/oleObject2913.bin"/><Relationship Id="rId1527" Type="http://schemas.openxmlformats.org/officeDocument/2006/relationships/image" Target="media/image722.wmf"/><Relationship Id="rId1734" Type="http://schemas.openxmlformats.org/officeDocument/2006/relationships/oleObject" Target="embeddings/oleObject916.bin"/><Relationship Id="rId1941" Type="http://schemas.openxmlformats.org/officeDocument/2006/relationships/image" Target="media/image900.wmf"/><Relationship Id="rId4140" Type="http://schemas.openxmlformats.org/officeDocument/2006/relationships/oleObject" Target="embeddings/oleObject2258.bin"/><Relationship Id="rId26" Type="http://schemas.openxmlformats.org/officeDocument/2006/relationships/oleObject" Target="embeddings/oleObject9.bin"/><Relationship Id="rId3699" Type="http://schemas.openxmlformats.org/officeDocument/2006/relationships/oleObject" Target="embeddings/oleObject2005.bin"/><Relationship Id="rId4000" Type="http://schemas.openxmlformats.org/officeDocument/2006/relationships/oleObject" Target="embeddings/oleObject2167.bin"/><Relationship Id="rId1801" Type="http://schemas.openxmlformats.org/officeDocument/2006/relationships/oleObject" Target="embeddings/oleObject952.bin"/><Relationship Id="rId3559" Type="http://schemas.openxmlformats.org/officeDocument/2006/relationships/image" Target="media/image1625.wmf"/><Relationship Id="rId4957" Type="http://schemas.openxmlformats.org/officeDocument/2006/relationships/image" Target="media/image2237.wmf"/><Relationship Id="rId6172" Type="http://schemas.openxmlformats.org/officeDocument/2006/relationships/oleObject" Target="embeddings/oleObject3340.bin"/><Relationship Id="rId7016" Type="http://schemas.openxmlformats.org/officeDocument/2006/relationships/oleObject" Target="embeddings/oleObject3786.bin"/><Relationship Id="rId687" Type="http://schemas.openxmlformats.org/officeDocument/2006/relationships/image" Target="media/image337.wmf"/><Relationship Id="rId2368" Type="http://schemas.openxmlformats.org/officeDocument/2006/relationships/image" Target="media/image1095.wmf"/><Relationship Id="rId3766" Type="http://schemas.openxmlformats.org/officeDocument/2006/relationships/image" Target="media/image1718.wmf"/><Relationship Id="rId3973" Type="http://schemas.openxmlformats.org/officeDocument/2006/relationships/image" Target="media/image1814.wmf"/><Relationship Id="rId4817" Type="http://schemas.openxmlformats.org/officeDocument/2006/relationships/image" Target="media/image2171.wmf"/><Relationship Id="rId6032" Type="http://schemas.openxmlformats.org/officeDocument/2006/relationships/oleObject" Target="embeddings/oleObject3269.bin"/><Relationship Id="rId894" Type="http://schemas.openxmlformats.org/officeDocument/2006/relationships/oleObject" Target="embeddings/oleObject446.bin"/><Relationship Id="rId1177" Type="http://schemas.openxmlformats.org/officeDocument/2006/relationships/oleObject" Target="embeddings/oleObject610.bin"/><Relationship Id="rId2575" Type="http://schemas.openxmlformats.org/officeDocument/2006/relationships/oleObject" Target="embeddings/oleObject1378.bin"/><Relationship Id="rId2782" Type="http://schemas.openxmlformats.org/officeDocument/2006/relationships/image" Target="media/image1278.wmf"/><Relationship Id="rId3419" Type="http://schemas.openxmlformats.org/officeDocument/2006/relationships/image" Target="media/image1561.wmf"/><Relationship Id="rId3626" Type="http://schemas.openxmlformats.org/officeDocument/2006/relationships/oleObject" Target="embeddings/oleObject1965.bin"/><Relationship Id="rId3833" Type="http://schemas.openxmlformats.org/officeDocument/2006/relationships/oleObject" Target="embeddings/oleObject2075.bin"/><Relationship Id="rId6989" Type="http://schemas.openxmlformats.org/officeDocument/2006/relationships/image" Target="media/image3209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2.wmf"/><Relationship Id="rId1384" Type="http://schemas.openxmlformats.org/officeDocument/2006/relationships/image" Target="media/image654.wmf"/><Relationship Id="rId1591" Type="http://schemas.openxmlformats.org/officeDocument/2006/relationships/image" Target="media/image751.wmf"/><Relationship Id="rId2228" Type="http://schemas.openxmlformats.org/officeDocument/2006/relationships/image" Target="media/image1030.wmf"/><Relationship Id="rId2435" Type="http://schemas.openxmlformats.org/officeDocument/2006/relationships/oleObject" Target="embeddings/oleObject1300.bin"/><Relationship Id="rId2642" Type="http://schemas.openxmlformats.org/officeDocument/2006/relationships/image" Target="media/image1217.wmf"/><Relationship Id="rId3900" Type="http://schemas.openxmlformats.org/officeDocument/2006/relationships/oleObject" Target="embeddings/oleObject2111.bin"/><Relationship Id="rId5798" Type="http://schemas.openxmlformats.org/officeDocument/2006/relationships/oleObject" Target="embeddings/oleObject3166.bin"/><Relationship Id="rId6849" Type="http://schemas.openxmlformats.org/officeDocument/2006/relationships/image" Target="media/image3140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4.wmf"/><Relationship Id="rId1037" Type="http://schemas.openxmlformats.org/officeDocument/2006/relationships/image" Target="media/image506.wmf"/><Relationship Id="rId1244" Type="http://schemas.openxmlformats.org/officeDocument/2006/relationships/image" Target="media/image590.wmf"/><Relationship Id="rId1451" Type="http://schemas.openxmlformats.org/officeDocument/2006/relationships/image" Target="media/image686.wmf"/><Relationship Id="rId2502" Type="http://schemas.openxmlformats.org/officeDocument/2006/relationships/oleObject" Target="embeddings/oleObject1340.bin"/><Relationship Id="rId5658" Type="http://schemas.openxmlformats.org/officeDocument/2006/relationships/oleObject" Target="embeddings/oleObject3089.bin"/><Relationship Id="rId5865" Type="http://schemas.openxmlformats.org/officeDocument/2006/relationships/oleObject" Target="embeddings/oleObject3201.bin"/><Relationship Id="rId6709" Type="http://schemas.openxmlformats.org/officeDocument/2006/relationships/image" Target="media/image3073.wmf"/><Relationship Id="rId6916" Type="http://schemas.openxmlformats.org/officeDocument/2006/relationships/oleObject" Target="embeddings/oleObject3736.bin"/><Relationship Id="rId1104" Type="http://schemas.openxmlformats.org/officeDocument/2006/relationships/oleObject" Target="embeddings/oleObject562.bin"/><Relationship Id="rId1311" Type="http://schemas.openxmlformats.org/officeDocument/2006/relationships/oleObject" Target="embeddings/oleObject682.bin"/><Relationship Id="rId4467" Type="http://schemas.openxmlformats.org/officeDocument/2006/relationships/image" Target="media/image2021.wmf"/><Relationship Id="rId4674" Type="http://schemas.openxmlformats.org/officeDocument/2006/relationships/oleObject" Target="embeddings/oleObject2557.bin"/><Relationship Id="rId4881" Type="http://schemas.openxmlformats.org/officeDocument/2006/relationships/oleObject" Target="embeddings/oleObject2674.bin"/><Relationship Id="rId5518" Type="http://schemas.openxmlformats.org/officeDocument/2006/relationships/image" Target="media/image2494.wmf"/><Relationship Id="rId5725" Type="http://schemas.openxmlformats.org/officeDocument/2006/relationships/oleObject" Target="embeddings/oleObject3127.bin"/><Relationship Id="rId7080" Type="http://schemas.openxmlformats.org/officeDocument/2006/relationships/oleObject" Target="embeddings/oleObject3822.bin"/><Relationship Id="rId3069" Type="http://schemas.openxmlformats.org/officeDocument/2006/relationships/image" Target="media/image1403.wmf"/><Relationship Id="rId3276" Type="http://schemas.openxmlformats.org/officeDocument/2006/relationships/oleObject" Target="embeddings/oleObject1774.bin"/><Relationship Id="rId3483" Type="http://schemas.openxmlformats.org/officeDocument/2006/relationships/image" Target="media/image1592.wmf"/><Relationship Id="rId3690" Type="http://schemas.openxmlformats.org/officeDocument/2006/relationships/image" Target="media/image1682.wmf"/><Relationship Id="rId4327" Type="http://schemas.openxmlformats.org/officeDocument/2006/relationships/image" Target="media/image1961.wmf"/><Relationship Id="rId4534" Type="http://schemas.openxmlformats.org/officeDocument/2006/relationships/image" Target="media/image2049.wmf"/><Relationship Id="rId5932" Type="http://schemas.openxmlformats.org/officeDocument/2006/relationships/oleObject" Target="embeddings/oleObject3235.bin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111.bin"/><Relationship Id="rId2292" Type="http://schemas.openxmlformats.org/officeDocument/2006/relationships/oleObject" Target="embeddings/oleObject1225.bin"/><Relationship Id="rId3136" Type="http://schemas.openxmlformats.org/officeDocument/2006/relationships/oleObject" Target="embeddings/oleObject1697.bin"/><Relationship Id="rId3343" Type="http://schemas.openxmlformats.org/officeDocument/2006/relationships/oleObject" Target="embeddings/oleObject1808.bin"/><Relationship Id="rId4741" Type="http://schemas.openxmlformats.org/officeDocument/2006/relationships/oleObject" Target="embeddings/oleObject2596.bin"/><Relationship Id="rId6499" Type="http://schemas.openxmlformats.org/officeDocument/2006/relationships/oleObject" Target="embeddings/oleObject3518.bin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2152" Type="http://schemas.openxmlformats.org/officeDocument/2006/relationships/image" Target="media/image997.wmf"/><Relationship Id="rId3550" Type="http://schemas.openxmlformats.org/officeDocument/2006/relationships/oleObject" Target="embeddings/oleObject1920.bin"/><Relationship Id="rId4601" Type="http://schemas.openxmlformats.org/officeDocument/2006/relationships/image" Target="media/image2080.wmf"/><Relationship Id="rId124" Type="http://schemas.openxmlformats.org/officeDocument/2006/relationships/oleObject" Target="embeddings/oleObject59.bin"/><Relationship Id="rId3203" Type="http://schemas.openxmlformats.org/officeDocument/2006/relationships/oleObject" Target="embeddings/oleObject1734.bin"/><Relationship Id="rId3410" Type="http://schemas.openxmlformats.org/officeDocument/2006/relationships/oleObject" Target="embeddings/oleObject1844.bin"/><Relationship Id="rId6359" Type="http://schemas.openxmlformats.org/officeDocument/2006/relationships/oleObject" Target="embeddings/oleObject3443.bin"/><Relationship Id="rId6566" Type="http://schemas.openxmlformats.org/officeDocument/2006/relationships/image" Target="media/image3005.wmf"/><Relationship Id="rId6773" Type="http://schemas.openxmlformats.org/officeDocument/2006/relationships/oleObject" Target="embeddings/oleObject3662.bin"/><Relationship Id="rId6980" Type="http://schemas.openxmlformats.org/officeDocument/2006/relationships/oleObject" Target="embeddings/oleObject3768.bin"/><Relationship Id="rId331" Type="http://schemas.openxmlformats.org/officeDocument/2006/relationships/image" Target="media/image162.wmf"/><Relationship Id="rId2012" Type="http://schemas.openxmlformats.org/officeDocument/2006/relationships/oleObject" Target="embeddings/oleObject1073.bin"/><Relationship Id="rId2969" Type="http://schemas.openxmlformats.org/officeDocument/2006/relationships/oleObject" Target="embeddings/oleObject1603.bin"/><Relationship Id="rId5168" Type="http://schemas.openxmlformats.org/officeDocument/2006/relationships/image" Target="media/image2336.wmf"/><Relationship Id="rId5375" Type="http://schemas.openxmlformats.org/officeDocument/2006/relationships/oleObject" Target="embeddings/oleObject2939.bin"/><Relationship Id="rId5582" Type="http://schemas.openxmlformats.org/officeDocument/2006/relationships/image" Target="media/image2524.wmf"/><Relationship Id="rId6219" Type="http://schemas.openxmlformats.org/officeDocument/2006/relationships/image" Target="media/image2848.wmf"/><Relationship Id="rId6426" Type="http://schemas.openxmlformats.org/officeDocument/2006/relationships/image" Target="media/image2937.wmf"/><Relationship Id="rId6633" Type="http://schemas.openxmlformats.org/officeDocument/2006/relationships/image" Target="media/image3035.wmf"/><Relationship Id="rId6840" Type="http://schemas.openxmlformats.org/officeDocument/2006/relationships/oleObject" Target="embeddings/oleObject3697.bin"/><Relationship Id="rId1778" Type="http://schemas.openxmlformats.org/officeDocument/2006/relationships/image" Target="media/image831.wmf"/><Relationship Id="rId1985" Type="http://schemas.openxmlformats.org/officeDocument/2006/relationships/oleObject" Target="embeddings/oleObject1057.bin"/><Relationship Id="rId2829" Type="http://schemas.openxmlformats.org/officeDocument/2006/relationships/oleObject" Target="embeddings/oleObject1524.bin"/><Relationship Id="rId4184" Type="http://schemas.openxmlformats.org/officeDocument/2006/relationships/oleObject" Target="embeddings/oleObject2282.bin"/><Relationship Id="rId4391" Type="http://schemas.openxmlformats.org/officeDocument/2006/relationships/oleObject" Target="embeddings/oleObject2394.bin"/><Relationship Id="rId5028" Type="http://schemas.openxmlformats.org/officeDocument/2006/relationships/image" Target="media/image2269.wmf"/><Relationship Id="rId5235" Type="http://schemas.openxmlformats.org/officeDocument/2006/relationships/image" Target="media/image2368.wmf"/><Relationship Id="rId5442" Type="http://schemas.openxmlformats.org/officeDocument/2006/relationships/image" Target="media/image2459.wmf"/><Relationship Id="rId6700" Type="http://schemas.openxmlformats.org/officeDocument/2006/relationships/oleObject" Target="embeddings/oleObject3624.bin"/><Relationship Id="rId1638" Type="http://schemas.openxmlformats.org/officeDocument/2006/relationships/image" Target="media/image770.wmf"/><Relationship Id="rId4044" Type="http://schemas.openxmlformats.org/officeDocument/2006/relationships/oleObject" Target="embeddings/oleObject2193.bin"/><Relationship Id="rId4251" Type="http://schemas.openxmlformats.org/officeDocument/2006/relationships/image" Target="media/image1925.wmf"/><Relationship Id="rId5302" Type="http://schemas.openxmlformats.org/officeDocument/2006/relationships/oleObject" Target="embeddings/oleObject2897.bin"/><Relationship Id="rId1845" Type="http://schemas.openxmlformats.org/officeDocument/2006/relationships/oleObject" Target="embeddings/oleObject976.bin"/><Relationship Id="rId3060" Type="http://schemas.openxmlformats.org/officeDocument/2006/relationships/oleObject" Target="embeddings/oleObject1654.bin"/><Relationship Id="rId4111" Type="http://schemas.openxmlformats.org/officeDocument/2006/relationships/oleObject" Target="embeddings/oleObject2239.bin"/><Relationship Id="rId1705" Type="http://schemas.openxmlformats.org/officeDocument/2006/relationships/image" Target="media/image798.wmf"/><Relationship Id="rId1912" Type="http://schemas.openxmlformats.org/officeDocument/2006/relationships/oleObject" Target="embeddings/oleObject1014.bin"/><Relationship Id="rId6076" Type="http://schemas.openxmlformats.org/officeDocument/2006/relationships/oleObject" Target="embeddings/oleObject3291.bin"/><Relationship Id="rId6283" Type="http://schemas.openxmlformats.org/officeDocument/2006/relationships/oleObject" Target="embeddings/oleObject3402.bin"/><Relationship Id="rId3877" Type="http://schemas.openxmlformats.org/officeDocument/2006/relationships/oleObject" Target="embeddings/oleObject2097.bin"/><Relationship Id="rId4928" Type="http://schemas.openxmlformats.org/officeDocument/2006/relationships/image" Target="media/image2223.wmf"/><Relationship Id="rId5092" Type="http://schemas.openxmlformats.org/officeDocument/2006/relationships/image" Target="media/image2301.wmf"/><Relationship Id="rId6490" Type="http://schemas.openxmlformats.org/officeDocument/2006/relationships/image" Target="media/image2969.wmf"/><Relationship Id="rId798" Type="http://schemas.openxmlformats.org/officeDocument/2006/relationships/oleObject" Target="embeddings/oleObject398.bin"/><Relationship Id="rId2479" Type="http://schemas.openxmlformats.org/officeDocument/2006/relationships/oleObject" Target="embeddings/oleObject1326.bin"/><Relationship Id="rId2686" Type="http://schemas.openxmlformats.org/officeDocument/2006/relationships/oleObject" Target="embeddings/oleObject1442.bin"/><Relationship Id="rId2893" Type="http://schemas.openxmlformats.org/officeDocument/2006/relationships/oleObject" Target="embeddings/oleObject1559.bin"/><Relationship Id="rId3737" Type="http://schemas.openxmlformats.org/officeDocument/2006/relationships/image" Target="media/image1704.wmf"/><Relationship Id="rId3944" Type="http://schemas.openxmlformats.org/officeDocument/2006/relationships/oleObject" Target="embeddings/oleObject2137.bin"/><Relationship Id="rId6143" Type="http://schemas.openxmlformats.org/officeDocument/2006/relationships/image" Target="media/image2810.wmf"/><Relationship Id="rId6350" Type="http://schemas.openxmlformats.org/officeDocument/2006/relationships/image" Target="media/image2904.wmf"/><Relationship Id="rId658" Type="http://schemas.openxmlformats.org/officeDocument/2006/relationships/oleObject" Target="embeddings/oleObject328.bin"/><Relationship Id="rId865" Type="http://schemas.openxmlformats.org/officeDocument/2006/relationships/image" Target="media/image426.wmf"/><Relationship Id="rId1288" Type="http://schemas.openxmlformats.org/officeDocument/2006/relationships/image" Target="media/image612.wmf"/><Relationship Id="rId1495" Type="http://schemas.openxmlformats.org/officeDocument/2006/relationships/oleObject" Target="embeddings/oleObject781.bin"/><Relationship Id="rId2339" Type="http://schemas.openxmlformats.org/officeDocument/2006/relationships/oleObject" Target="embeddings/oleObject1250.bin"/><Relationship Id="rId2546" Type="http://schemas.openxmlformats.org/officeDocument/2006/relationships/oleObject" Target="embeddings/oleObject1363.bin"/><Relationship Id="rId2753" Type="http://schemas.openxmlformats.org/officeDocument/2006/relationships/oleObject" Target="embeddings/oleObject1479.bin"/><Relationship Id="rId2960" Type="http://schemas.openxmlformats.org/officeDocument/2006/relationships/oleObject" Target="embeddings/oleObject1598.bin"/><Relationship Id="rId3804" Type="http://schemas.openxmlformats.org/officeDocument/2006/relationships/image" Target="media/image1737.wmf"/><Relationship Id="rId6003" Type="http://schemas.openxmlformats.org/officeDocument/2006/relationships/oleObject" Target="embeddings/oleObject3258.bin"/><Relationship Id="rId6210" Type="http://schemas.openxmlformats.org/officeDocument/2006/relationships/oleObject" Target="embeddings/oleObject3359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148" Type="http://schemas.openxmlformats.org/officeDocument/2006/relationships/image" Target="media/image551.wmf"/><Relationship Id="rId1355" Type="http://schemas.openxmlformats.org/officeDocument/2006/relationships/image" Target="media/image641.wmf"/><Relationship Id="rId1562" Type="http://schemas.openxmlformats.org/officeDocument/2006/relationships/image" Target="media/image739.wmf"/><Relationship Id="rId2406" Type="http://schemas.openxmlformats.org/officeDocument/2006/relationships/oleObject" Target="embeddings/oleObject1285.bin"/><Relationship Id="rId2613" Type="http://schemas.openxmlformats.org/officeDocument/2006/relationships/oleObject" Target="embeddings/oleObject1401.bin"/><Relationship Id="rId5769" Type="http://schemas.openxmlformats.org/officeDocument/2006/relationships/image" Target="media/image2611.wmf"/><Relationship Id="rId1008" Type="http://schemas.openxmlformats.org/officeDocument/2006/relationships/image" Target="media/image493.wmf"/><Relationship Id="rId1215" Type="http://schemas.openxmlformats.org/officeDocument/2006/relationships/oleObject" Target="embeddings/oleObject631.bin"/><Relationship Id="rId1422" Type="http://schemas.openxmlformats.org/officeDocument/2006/relationships/oleObject" Target="embeddings/oleObject743.bin"/><Relationship Id="rId2820" Type="http://schemas.openxmlformats.org/officeDocument/2006/relationships/oleObject" Target="embeddings/oleObject1517.bin"/><Relationship Id="rId4578" Type="http://schemas.openxmlformats.org/officeDocument/2006/relationships/oleObject" Target="embeddings/oleObject2502.bin"/><Relationship Id="rId5976" Type="http://schemas.openxmlformats.org/officeDocument/2006/relationships/oleObject" Target="embeddings/oleObject3250.bin"/><Relationship Id="rId61" Type="http://schemas.openxmlformats.org/officeDocument/2006/relationships/image" Target="media/image27.wmf"/><Relationship Id="rId3387" Type="http://schemas.openxmlformats.org/officeDocument/2006/relationships/oleObject" Target="embeddings/oleObject1832.bin"/><Relationship Id="rId4785" Type="http://schemas.openxmlformats.org/officeDocument/2006/relationships/image" Target="media/image2158.wmf"/><Relationship Id="rId4992" Type="http://schemas.openxmlformats.org/officeDocument/2006/relationships/oleObject" Target="embeddings/oleObject2733.bin"/><Relationship Id="rId5629" Type="http://schemas.openxmlformats.org/officeDocument/2006/relationships/image" Target="media/image2547.wmf"/><Relationship Id="rId5836" Type="http://schemas.openxmlformats.org/officeDocument/2006/relationships/oleObject" Target="embeddings/oleObject3185.bin"/><Relationship Id="rId7051" Type="http://schemas.openxmlformats.org/officeDocument/2006/relationships/oleObject" Target="embeddings/oleObject3806.bin"/><Relationship Id="rId2196" Type="http://schemas.openxmlformats.org/officeDocument/2006/relationships/image" Target="media/image1016.wmf"/><Relationship Id="rId3594" Type="http://schemas.openxmlformats.org/officeDocument/2006/relationships/image" Target="media/image1642.wmf"/><Relationship Id="rId4438" Type="http://schemas.openxmlformats.org/officeDocument/2006/relationships/oleObject" Target="embeddings/oleObject2423.bin"/><Relationship Id="rId4645" Type="http://schemas.openxmlformats.org/officeDocument/2006/relationships/oleObject" Target="embeddings/oleObject2542.bin"/><Relationship Id="rId4852" Type="http://schemas.openxmlformats.org/officeDocument/2006/relationships/image" Target="media/image2187.wmf"/><Relationship Id="rId5903" Type="http://schemas.openxmlformats.org/officeDocument/2006/relationships/oleObject" Target="embeddings/oleObject3225.bin"/><Relationship Id="rId168" Type="http://schemas.openxmlformats.org/officeDocument/2006/relationships/oleObject" Target="embeddings/oleObject80.bin"/><Relationship Id="rId3247" Type="http://schemas.openxmlformats.org/officeDocument/2006/relationships/image" Target="media/image1481.wmf"/><Relationship Id="rId3454" Type="http://schemas.openxmlformats.org/officeDocument/2006/relationships/image" Target="media/image1578.wmf"/><Relationship Id="rId3661" Type="http://schemas.openxmlformats.org/officeDocument/2006/relationships/oleObject" Target="embeddings/oleObject1985.bin"/><Relationship Id="rId4505" Type="http://schemas.openxmlformats.org/officeDocument/2006/relationships/oleObject" Target="embeddings/oleObject2459.bin"/><Relationship Id="rId4712" Type="http://schemas.openxmlformats.org/officeDocument/2006/relationships/image" Target="media/image2124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95.bin"/><Relationship Id="rId2263" Type="http://schemas.openxmlformats.org/officeDocument/2006/relationships/oleObject" Target="embeddings/oleObject1208.bin"/><Relationship Id="rId2470" Type="http://schemas.openxmlformats.org/officeDocument/2006/relationships/image" Target="media/image1141.wmf"/><Relationship Id="rId3107" Type="http://schemas.openxmlformats.org/officeDocument/2006/relationships/oleObject" Target="embeddings/oleObject1680.bin"/><Relationship Id="rId3314" Type="http://schemas.openxmlformats.org/officeDocument/2006/relationships/oleObject" Target="embeddings/oleObject1793.bin"/><Relationship Id="rId3521" Type="http://schemas.openxmlformats.org/officeDocument/2006/relationships/oleObject" Target="embeddings/oleObject1903.bin"/><Relationship Id="rId6677" Type="http://schemas.openxmlformats.org/officeDocument/2006/relationships/image" Target="media/image3057.wmf"/><Relationship Id="rId6884" Type="http://schemas.openxmlformats.org/officeDocument/2006/relationships/oleObject" Target="embeddings/oleObject3720.bin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8.bin"/><Relationship Id="rId1072" Type="http://schemas.openxmlformats.org/officeDocument/2006/relationships/image" Target="media/image522.wmf"/><Relationship Id="rId2123" Type="http://schemas.openxmlformats.org/officeDocument/2006/relationships/oleObject" Target="embeddings/oleObject1132.bin"/><Relationship Id="rId2330" Type="http://schemas.openxmlformats.org/officeDocument/2006/relationships/oleObject" Target="embeddings/oleObject1244.bin"/><Relationship Id="rId5279" Type="http://schemas.openxmlformats.org/officeDocument/2006/relationships/image" Target="media/image2388.wmf"/><Relationship Id="rId5486" Type="http://schemas.openxmlformats.org/officeDocument/2006/relationships/oleObject" Target="embeddings/oleObject2998.bin"/><Relationship Id="rId5693" Type="http://schemas.openxmlformats.org/officeDocument/2006/relationships/oleObject" Target="embeddings/oleObject3108.bin"/><Relationship Id="rId6537" Type="http://schemas.openxmlformats.org/officeDocument/2006/relationships/image" Target="media/image2992.wmf"/><Relationship Id="rId6744" Type="http://schemas.openxmlformats.org/officeDocument/2006/relationships/image" Target="media/image3089.wmf"/><Relationship Id="rId302" Type="http://schemas.openxmlformats.org/officeDocument/2006/relationships/image" Target="media/image148.wmf"/><Relationship Id="rId4088" Type="http://schemas.openxmlformats.org/officeDocument/2006/relationships/oleObject" Target="embeddings/oleObject2220.bin"/><Relationship Id="rId4295" Type="http://schemas.openxmlformats.org/officeDocument/2006/relationships/oleObject" Target="embeddings/oleObject2341.bin"/><Relationship Id="rId5139" Type="http://schemas.openxmlformats.org/officeDocument/2006/relationships/oleObject" Target="embeddings/oleObject2808.bin"/><Relationship Id="rId5346" Type="http://schemas.openxmlformats.org/officeDocument/2006/relationships/image" Target="media/image2417.wmf"/><Relationship Id="rId5553" Type="http://schemas.openxmlformats.org/officeDocument/2006/relationships/oleObject" Target="embeddings/oleObject3034.bin"/><Relationship Id="rId6951" Type="http://schemas.openxmlformats.org/officeDocument/2006/relationships/image" Target="media/image3190.wmf"/><Relationship Id="rId1889" Type="http://schemas.openxmlformats.org/officeDocument/2006/relationships/image" Target="media/image880.wmf"/><Relationship Id="rId4155" Type="http://schemas.openxmlformats.org/officeDocument/2006/relationships/oleObject" Target="embeddings/oleObject2266.bin"/><Relationship Id="rId4362" Type="http://schemas.openxmlformats.org/officeDocument/2006/relationships/oleObject" Target="embeddings/oleObject2379.bin"/><Relationship Id="rId5206" Type="http://schemas.openxmlformats.org/officeDocument/2006/relationships/image" Target="media/image2354.wmf"/><Relationship Id="rId5760" Type="http://schemas.openxmlformats.org/officeDocument/2006/relationships/oleObject" Target="embeddings/oleObject3146.bin"/><Relationship Id="rId6604" Type="http://schemas.openxmlformats.org/officeDocument/2006/relationships/image" Target="media/image3023.wmf"/><Relationship Id="rId6811" Type="http://schemas.openxmlformats.org/officeDocument/2006/relationships/image" Target="media/image3121.wmf"/><Relationship Id="rId1749" Type="http://schemas.openxmlformats.org/officeDocument/2006/relationships/oleObject" Target="embeddings/oleObject925.bin"/><Relationship Id="rId1956" Type="http://schemas.openxmlformats.org/officeDocument/2006/relationships/oleObject" Target="embeddings/oleObject1042.bin"/><Relationship Id="rId3171" Type="http://schemas.openxmlformats.org/officeDocument/2006/relationships/image" Target="media/image1447.wmf"/><Relationship Id="rId4015" Type="http://schemas.openxmlformats.org/officeDocument/2006/relationships/image" Target="media/image1831.wmf"/><Relationship Id="rId5413" Type="http://schemas.openxmlformats.org/officeDocument/2006/relationships/image" Target="media/image2446.wmf"/><Relationship Id="rId5620" Type="http://schemas.openxmlformats.org/officeDocument/2006/relationships/oleObject" Target="embeddings/oleObject3070.bin"/><Relationship Id="rId1609" Type="http://schemas.openxmlformats.org/officeDocument/2006/relationships/image" Target="media/image758.wmf"/><Relationship Id="rId1816" Type="http://schemas.openxmlformats.org/officeDocument/2006/relationships/image" Target="media/image848.wmf"/><Relationship Id="rId4222" Type="http://schemas.openxmlformats.org/officeDocument/2006/relationships/oleObject" Target="embeddings/oleObject2303.bin"/><Relationship Id="rId3031" Type="http://schemas.openxmlformats.org/officeDocument/2006/relationships/oleObject" Target="embeddings/oleObject1637.bin"/><Relationship Id="rId3988" Type="http://schemas.openxmlformats.org/officeDocument/2006/relationships/oleObject" Target="embeddings/oleObject2160.bin"/><Relationship Id="rId6187" Type="http://schemas.openxmlformats.org/officeDocument/2006/relationships/image" Target="media/image2832.wmf"/><Relationship Id="rId6394" Type="http://schemas.openxmlformats.org/officeDocument/2006/relationships/image" Target="media/image2926.wmf"/><Relationship Id="rId2797" Type="http://schemas.openxmlformats.org/officeDocument/2006/relationships/oleObject" Target="embeddings/oleObject1504.bin"/><Relationship Id="rId3848" Type="http://schemas.openxmlformats.org/officeDocument/2006/relationships/image" Target="media/image1758.wmf"/><Relationship Id="rId6047" Type="http://schemas.openxmlformats.org/officeDocument/2006/relationships/image" Target="media/image2763.wmf"/><Relationship Id="rId6254" Type="http://schemas.openxmlformats.org/officeDocument/2006/relationships/oleObject" Target="embeddings/oleObject3384.bin"/><Relationship Id="rId6461" Type="http://schemas.openxmlformats.org/officeDocument/2006/relationships/oleObject" Target="embeddings/oleObject3499.bin"/><Relationship Id="rId769" Type="http://schemas.openxmlformats.org/officeDocument/2006/relationships/image" Target="media/image378.wmf"/><Relationship Id="rId976" Type="http://schemas.openxmlformats.org/officeDocument/2006/relationships/oleObject" Target="embeddings/oleObject491.bin"/><Relationship Id="rId1399" Type="http://schemas.openxmlformats.org/officeDocument/2006/relationships/image" Target="media/image661.wmf"/><Relationship Id="rId2657" Type="http://schemas.openxmlformats.org/officeDocument/2006/relationships/oleObject" Target="embeddings/oleObject1425.bin"/><Relationship Id="rId5063" Type="http://schemas.openxmlformats.org/officeDocument/2006/relationships/oleObject" Target="embeddings/oleObject2769.bin"/><Relationship Id="rId5270" Type="http://schemas.openxmlformats.org/officeDocument/2006/relationships/image" Target="media/image2384.wmf"/><Relationship Id="rId6114" Type="http://schemas.openxmlformats.org/officeDocument/2006/relationships/oleObject" Target="embeddings/oleObject3311.bin"/><Relationship Id="rId6321" Type="http://schemas.openxmlformats.org/officeDocument/2006/relationships/oleObject" Target="embeddings/oleObject3423.bin"/><Relationship Id="rId629" Type="http://schemas.openxmlformats.org/officeDocument/2006/relationships/image" Target="media/image309.wmf"/><Relationship Id="rId1259" Type="http://schemas.openxmlformats.org/officeDocument/2006/relationships/oleObject" Target="embeddings/oleObject654.bin"/><Relationship Id="rId1466" Type="http://schemas.openxmlformats.org/officeDocument/2006/relationships/oleObject" Target="embeddings/oleObject765.bin"/><Relationship Id="rId2864" Type="http://schemas.openxmlformats.org/officeDocument/2006/relationships/image" Target="media/image1314.wmf"/><Relationship Id="rId3708" Type="http://schemas.openxmlformats.org/officeDocument/2006/relationships/oleObject" Target="embeddings/oleObject2010.bin"/><Relationship Id="rId3915" Type="http://schemas.openxmlformats.org/officeDocument/2006/relationships/image" Target="media/image1788.wmf"/><Relationship Id="rId5130" Type="http://schemas.openxmlformats.org/officeDocument/2006/relationships/image" Target="media/image2319.wmf"/><Relationship Id="rId836" Type="http://schemas.openxmlformats.org/officeDocument/2006/relationships/oleObject" Target="embeddings/oleObject417.bin"/><Relationship Id="rId1119" Type="http://schemas.openxmlformats.org/officeDocument/2006/relationships/image" Target="media/image541.wmf"/><Relationship Id="rId1673" Type="http://schemas.openxmlformats.org/officeDocument/2006/relationships/oleObject" Target="embeddings/oleObject882.bin"/><Relationship Id="rId1880" Type="http://schemas.openxmlformats.org/officeDocument/2006/relationships/image" Target="media/image877.wmf"/><Relationship Id="rId2517" Type="http://schemas.openxmlformats.org/officeDocument/2006/relationships/oleObject" Target="embeddings/oleObject1348.bin"/><Relationship Id="rId2724" Type="http://schemas.openxmlformats.org/officeDocument/2006/relationships/oleObject" Target="embeddings/oleObject1462.bin"/><Relationship Id="rId2931" Type="http://schemas.openxmlformats.org/officeDocument/2006/relationships/image" Target="media/image1344.wmf"/><Relationship Id="rId903" Type="http://schemas.openxmlformats.org/officeDocument/2006/relationships/image" Target="media/image445.wmf"/><Relationship Id="rId1326" Type="http://schemas.openxmlformats.org/officeDocument/2006/relationships/image" Target="media/image629.wmf"/><Relationship Id="rId1533" Type="http://schemas.openxmlformats.org/officeDocument/2006/relationships/image" Target="media/image725.wmf"/><Relationship Id="rId1740" Type="http://schemas.openxmlformats.org/officeDocument/2006/relationships/oleObject" Target="embeddings/oleObject919.bin"/><Relationship Id="rId4689" Type="http://schemas.openxmlformats.org/officeDocument/2006/relationships/image" Target="media/image2115.wmf"/><Relationship Id="rId4896" Type="http://schemas.openxmlformats.org/officeDocument/2006/relationships/image" Target="media/image2207.wmf"/><Relationship Id="rId5947" Type="http://schemas.openxmlformats.org/officeDocument/2006/relationships/image" Target="media/image2699.png"/><Relationship Id="rId32" Type="http://schemas.openxmlformats.org/officeDocument/2006/relationships/oleObject" Target="embeddings/oleObject12.bin"/><Relationship Id="rId1600" Type="http://schemas.openxmlformats.org/officeDocument/2006/relationships/image" Target="media/image754.wmf"/><Relationship Id="rId3498" Type="http://schemas.openxmlformats.org/officeDocument/2006/relationships/oleObject" Target="embeddings/oleObject1891.bin"/><Relationship Id="rId4549" Type="http://schemas.openxmlformats.org/officeDocument/2006/relationships/oleObject" Target="embeddings/oleObject2487.bin"/><Relationship Id="rId4756" Type="http://schemas.openxmlformats.org/officeDocument/2006/relationships/image" Target="media/image2145.wmf"/><Relationship Id="rId4963" Type="http://schemas.openxmlformats.org/officeDocument/2006/relationships/image" Target="media/image2239.wmf"/><Relationship Id="rId5807" Type="http://schemas.openxmlformats.org/officeDocument/2006/relationships/image" Target="media/image2629.wmf"/><Relationship Id="rId3358" Type="http://schemas.openxmlformats.org/officeDocument/2006/relationships/image" Target="media/image1535.wmf"/><Relationship Id="rId3565" Type="http://schemas.openxmlformats.org/officeDocument/2006/relationships/image" Target="media/image1628.wmf"/><Relationship Id="rId3772" Type="http://schemas.openxmlformats.org/officeDocument/2006/relationships/image" Target="media/image1721.wmf"/><Relationship Id="rId4409" Type="http://schemas.openxmlformats.org/officeDocument/2006/relationships/oleObject" Target="embeddings/oleObject2404.bin"/><Relationship Id="rId4616" Type="http://schemas.openxmlformats.org/officeDocument/2006/relationships/oleObject" Target="embeddings/oleObject2524.bin"/><Relationship Id="rId4823" Type="http://schemas.openxmlformats.org/officeDocument/2006/relationships/image" Target="media/image2174.wmf"/><Relationship Id="rId7022" Type="http://schemas.openxmlformats.org/officeDocument/2006/relationships/oleObject" Target="embeddings/oleObject3789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0.wmf"/><Relationship Id="rId2167" Type="http://schemas.openxmlformats.org/officeDocument/2006/relationships/oleObject" Target="embeddings/oleObject1156.bin"/><Relationship Id="rId2374" Type="http://schemas.openxmlformats.org/officeDocument/2006/relationships/image" Target="media/image1098.wmf"/><Relationship Id="rId2581" Type="http://schemas.openxmlformats.org/officeDocument/2006/relationships/oleObject" Target="embeddings/oleObject1382.bin"/><Relationship Id="rId3218" Type="http://schemas.openxmlformats.org/officeDocument/2006/relationships/oleObject" Target="embeddings/oleObject1742.bin"/><Relationship Id="rId3425" Type="http://schemas.openxmlformats.org/officeDocument/2006/relationships/image" Target="media/image1564.wmf"/><Relationship Id="rId3632" Type="http://schemas.openxmlformats.org/officeDocument/2006/relationships/image" Target="media/image1656.wmf"/><Relationship Id="rId6788" Type="http://schemas.openxmlformats.org/officeDocument/2006/relationships/oleObject" Target="embeddings/oleObject3670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9.bin"/><Relationship Id="rId1183" Type="http://schemas.openxmlformats.org/officeDocument/2006/relationships/oleObject" Target="embeddings/oleObject614.bin"/><Relationship Id="rId1390" Type="http://schemas.openxmlformats.org/officeDocument/2006/relationships/image" Target="media/image657.wmf"/><Relationship Id="rId2027" Type="http://schemas.openxmlformats.org/officeDocument/2006/relationships/image" Target="media/image939.wmf"/><Relationship Id="rId2234" Type="http://schemas.openxmlformats.org/officeDocument/2006/relationships/image" Target="media/image1033.wmf"/><Relationship Id="rId2441" Type="http://schemas.openxmlformats.org/officeDocument/2006/relationships/oleObject" Target="embeddings/oleObject1303.bin"/><Relationship Id="rId5597" Type="http://schemas.openxmlformats.org/officeDocument/2006/relationships/oleObject" Target="embeddings/oleObject3058.bin"/><Relationship Id="rId6995" Type="http://schemas.openxmlformats.org/officeDocument/2006/relationships/image" Target="media/image321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image" Target="media/image509.wmf"/><Relationship Id="rId4199" Type="http://schemas.openxmlformats.org/officeDocument/2006/relationships/oleObject" Target="embeddings/oleObject2290.bin"/><Relationship Id="rId6648" Type="http://schemas.openxmlformats.org/officeDocument/2006/relationships/oleObject" Target="embeddings/oleObject3598.bin"/><Relationship Id="rId6855" Type="http://schemas.openxmlformats.org/officeDocument/2006/relationships/oleObject" Target="embeddings/oleObject3705.bin"/><Relationship Id="rId620" Type="http://schemas.openxmlformats.org/officeDocument/2006/relationships/oleObject" Target="embeddings/oleObject308.bin"/><Relationship Id="rId1250" Type="http://schemas.openxmlformats.org/officeDocument/2006/relationships/image" Target="media/image593.wmf"/><Relationship Id="rId2301" Type="http://schemas.openxmlformats.org/officeDocument/2006/relationships/image" Target="media/image1064.wmf"/><Relationship Id="rId4059" Type="http://schemas.openxmlformats.org/officeDocument/2006/relationships/oleObject" Target="embeddings/oleObject2202.bin"/><Relationship Id="rId5457" Type="http://schemas.openxmlformats.org/officeDocument/2006/relationships/image" Target="media/image2467.wmf"/><Relationship Id="rId5664" Type="http://schemas.openxmlformats.org/officeDocument/2006/relationships/oleObject" Target="embeddings/oleObject3092.bin"/><Relationship Id="rId5871" Type="http://schemas.openxmlformats.org/officeDocument/2006/relationships/oleObject" Target="embeddings/oleObject3206.bin"/><Relationship Id="rId6508" Type="http://schemas.openxmlformats.org/officeDocument/2006/relationships/image" Target="media/image2978.wmf"/><Relationship Id="rId6715" Type="http://schemas.openxmlformats.org/officeDocument/2006/relationships/image" Target="media/image3076.wmf"/><Relationship Id="rId6922" Type="http://schemas.openxmlformats.org/officeDocument/2006/relationships/oleObject" Target="embeddings/oleObject3739.bin"/><Relationship Id="rId1110" Type="http://schemas.openxmlformats.org/officeDocument/2006/relationships/image" Target="media/image537.wmf"/><Relationship Id="rId4266" Type="http://schemas.openxmlformats.org/officeDocument/2006/relationships/oleObject" Target="embeddings/oleObject2326.bin"/><Relationship Id="rId4473" Type="http://schemas.openxmlformats.org/officeDocument/2006/relationships/image" Target="media/image2023.wmf"/><Relationship Id="rId4680" Type="http://schemas.openxmlformats.org/officeDocument/2006/relationships/oleObject" Target="embeddings/oleObject2561.bin"/><Relationship Id="rId5317" Type="http://schemas.openxmlformats.org/officeDocument/2006/relationships/image" Target="media/image2405.wmf"/><Relationship Id="rId5524" Type="http://schemas.openxmlformats.org/officeDocument/2006/relationships/image" Target="media/image2497.wmf"/><Relationship Id="rId5731" Type="http://schemas.openxmlformats.org/officeDocument/2006/relationships/oleObject" Target="embeddings/oleObject3131.bin"/><Relationship Id="rId1927" Type="http://schemas.openxmlformats.org/officeDocument/2006/relationships/image" Target="media/image896.wmf"/><Relationship Id="rId3075" Type="http://schemas.openxmlformats.org/officeDocument/2006/relationships/image" Target="media/image1405.wmf"/><Relationship Id="rId3282" Type="http://schemas.openxmlformats.org/officeDocument/2006/relationships/oleObject" Target="embeddings/oleObject1777.bin"/><Relationship Id="rId4126" Type="http://schemas.openxmlformats.org/officeDocument/2006/relationships/oleObject" Target="embeddings/oleObject2249.bin"/><Relationship Id="rId4333" Type="http://schemas.openxmlformats.org/officeDocument/2006/relationships/image" Target="media/image1964.wmf"/><Relationship Id="rId4540" Type="http://schemas.openxmlformats.org/officeDocument/2006/relationships/image" Target="media/image2052.wmf"/><Relationship Id="rId2091" Type="http://schemas.openxmlformats.org/officeDocument/2006/relationships/oleObject" Target="embeddings/oleObject1114.bin"/><Relationship Id="rId3142" Type="http://schemas.openxmlformats.org/officeDocument/2006/relationships/image" Target="media/image1433.wmf"/><Relationship Id="rId4400" Type="http://schemas.openxmlformats.org/officeDocument/2006/relationships/image" Target="media/image1994.wmf"/><Relationship Id="rId6298" Type="http://schemas.openxmlformats.org/officeDocument/2006/relationships/image" Target="media/image2880.wmf"/><Relationship Id="rId270" Type="http://schemas.openxmlformats.org/officeDocument/2006/relationships/image" Target="media/image132.wmf"/><Relationship Id="rId3002" Type="http://schemas.openxmlformats.org/officeDocument/2006/relationships/image" Target="media/image1373.wmf"/><Relationship Id="rId6158" Type="http://schemas.openxmlformats.org/officeDocument/2006/relationships/oleObject" Target="embeddings/oleObject3333.bin"/><Relationship Id="rId6365" Type="http://schemas.openxmlformats.org/officeDocument/2006/relationships/oleObject" Target="embeddings/oleObject3446.bin"/><Relationship Id="rId6572" Type="http://schemas.openxmlformats.org/officeDocument/2006/relationships/image" Target="media/image3007.wmf"/><Relationship Id="rId130" Type="http://schemas.openxmlformats.org/officeDocument/2006/relationships/image" Target="media/image61.png"/><Relationship Id="rId3959" Type="http://schemas.openxmlformats.org/officeDocument/2006/relationships/image" Target="media/image1807.wmf"/><Relationship Id="rId5174" Type="http://schemas.openxmlformats.org/officeDocument/2006/relationships/oleObject" Target="embeddings/oleObject2828.bin"/><Relationship Id="rId5381" Type="http://schemas.openxmlformats.org/officeDocument/2006/relationships/oleObject" Target="embeddings/oleObject2942.bin"/><Relationship Id="rId6018" Type="http://schemas.openxmlformats.org/officeDocument/2006/relationships/oleObject" Target="embeddings/oleObject3262.bin"/><Relationship Id="rId6225" Type="http://schemas.openxmlformats.org/officeDocument/2006/relationships/image" Target="media/image2851.wmf"/><Relationship Id="rId2768" Type="http://schemas.openxmlformats.org/officeDocument/2006/relationships/image" Target="media/image1273.wmf"/><Relationship Id="rId2975" Type="http://schemas.openxmlformats.org/officeDocument/2006/relationships/oleObject" Target="embeddings/oleObject1606.bin"/><Relationship Id="rId3819" Type="http://schemas.openxmlformats.org/officeDocument/2006/relationships/oleObject" Target="embeddings/oleObject2067.bin"/><Relationship Id="rId5034" Type="http://schemas.openxmlformats.org/officeDocument/2006/relationships/image" Target="media/image2272.wmf"/><Relationship Id="rId6432" Type="http://schemas.openxmlformats.org/officeDocument/2006/relationships/image" Target="media/image2940.wmf"/><Relationship Id="rId947" Type="http://schemas.openxmlformats.org/officeDocument/2006/relationships/oleObject" Target="embeddings/oleObject474.bin"/><Relationship Id="rId1577" Type="http://schemas.openxmlformats.org/officeDocument/2006/relationships/image" Target="media/image745.wmf"/><Relationship Id="rId1784" Type="http://schemas.openxmlformats.org/officeDocument/2006/relationships/oleObject" Target="embeddings/oleObject943.bin"/><Relationship Id="rId1991" Type="http://schemas.openxmlformats.org/officeDocument/2006/relationships/oleObject" Target="embeddings/oleObject1061.bin"/><Relationship Id="rId2628" Type="http://schemas.openxmlformats.org/officeDocument/2006/relationships/image" Target="media/image1210.wmf"/><Relationship Id="rId2835" Type="http://schemas.openxmlformats.org/officeDocument/2006/relationships/oleObject" Target="embeddings/oleObject1527.bin"/><Relationship Id="rId4190" Type="http://schemas.openxmlformats.org/officeDocument/2006/relationships/oleObject" Target="embeddings/oleObject2285.bin"/><Relationship Id="rId5241" Type="http://schemas.openxmlformats.org/officeDocument/2006/relationships/oleObject" Target="embeddings/oleObject2863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7.wmf"/><Relationship Id="rId1437" Type="http://schemas.openxmlformats.org/officeDocument/2006/relationships/image" Target="media/image679.wmf"/><Relationship Id="rId1644" Type="http://schemas.openxmlformats.org/officeDocument/2006/relationships/image" Target="media/image773.wmf"/><Relationship Id="rId1851" Type="http://schemas.openxmlformats.org/officeDocument/2006/relationships/oleObject" Target="embeddings/oleObject979.bin"/><Relationship Id="rId2902" Type="http://schemas.openxmlformats.org/officeDocument/2006/relationships/image" Target="media/image1331.wmf"/><Relationship Id="rId4050" Type="http://schemas.openxmlformats.org/officeDocument/2006/relationships/image" Target="media/image1845.wmf"/><Relationship Id="rId5101" Type="http://schemas.openxmlformats.org/officeDocument/2006/relationships/oleObject" Target="embeddings/oleObject2788.bin"/><Relationship Id="rId1504" Type="http://schemas.openxmlformats.org/officeDocument/2006/relationships/image" Target="media/image711.wmf"/><Relationship Id="rId1711" Type="http://schemas.openxmlformats.org/officeDocument/2006/relationships/oleObject" Target="embeddings/oleObject903.bin"/><Relationship Id="rId4867" Type="http://schemas.openxmlformats.org/officeDocument/2006/relationships/oleObject" Target="embeddings/oleObject2667.bin"/><Relationship Id="rId7066" Type="http://schemas.openxmlformats.org/officeDocument/2006/relationships/oleObject" Target="embeddings/oleObject3814.bin"/><Relationship Id="rId3469" Type="http://schemas.openxmlformats.org/officeDocument/2006/relationships/image" Target="media/image1585.wmf"/><Relationship Id="rId3676" Type="http://schemas.openxmlformats.org/officeDocument/2006/relationships/image" Target="media/image1675.wmf"/><Relationship Id="rId5918" Type="http://schemas.openxmlformats.org/officeDocument/2006/relationships/image" Target="media/image2681.png"/><Relationship Id="rId6082" Type="http://schemas.openxmlformats.org/officeDocument/2006/relationships/oleObject" Target="embeddings/oleObject3294.bin"/><Relationship Id="rId597" Type="http://schemas.openxmlformats.org/officeDocument/2006/relationships/image" Target="media/image294.wmf"/><Relationship Id="rId2278" Type="http://schemas.openxmlformats.org/officeDocument/2006/relationships/oleObject" Target="embeddings/oleObject1216.bin"/><Relationship Id="rId2485" Type="http://schemas.openxmlformats.org/officeDocument/2006/relationships/oleObject" Target="embeddings/oleObject1329.bin"/><Relationship Id="rId3329" Type="http://schemas.openxmlformats.org/officeDocument/2006/relationships/image" Target="media/image1521.wmf"/><Relationship Id="rId3883" Type="http://schemas.openxmlformats.org/officeDocument/2006/relationships/oleObject" Target="embeddings/oleObject2100.bin"/><Relationship Id="rId4727" Type="http://schemas.openxmlformats.org/officeDocument/2006/relationships/oleObject" Target="embeddings/oleObject2589.bin"/><Relationship Id="rId4934" Type="http://schemas.openxmlformats.org/officeDocument/2006/relationships/oleObject" Target="embeddings/oleObject2701.bin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50.bin"/><Relationship Id="rId1294" Type="http://schemas.openxmlformats.org/officeDocument/2006/relationships/image" Target="media/image615.wmf"/><Relationship Id="rId2138" Type="http://schemas.openxmlformats.org/officeDocument/2006/relationships/image" Target="media/image991.wmf"/><Relationship Id="rId2692" Type="http://schemas.openxmlformats.org/officeDocument/2006/relationships/image" Target="media/image1240.wmf"/><Relationship Id="rId3536" Type="http://schemas.openxmlformats.org/officeDocument/2006/relationships/image" Target="media/image1616.wmf"/><Relationship Id="rId3743" Type="http://schemas.openxmlformats.org/officeDocument/2006/relationships/image" Target="media/image1707.wmf"/><Relationship Id="rId3950" Type="http://schemas.openxmlformats.org/officeDocument/2006/relationships/oleObject" Target="embeddings/oleObject2140.bin"/><Relationship Id="rId6899" Type="http://schemas.openxmlformats.org/officeDocument/2006/relationships/image" Target="media/image3164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29.wmf"/><Relationship Id="rId2345" Type="http://schemas.openxmlformats.org/officeDocument/2006/relationships/oleObject" Target="embeddings/oleObject1254.bin"/><Relationship Id="rId2552" Type="http://schemas.openxmlformats.org/officeDocument/2006/relationships/oleObject" Target="embeddings/oleObject1366.bin"/><Relationship Id="rId3603" Type="http://schemas.openxmlformats.org/officeDocument/2006/relationships/oleObject" Target="embeddings/oleObject1952.bin"/><Relationship Id="rId3810" Type="http://schemas.openxmlformats.org/officeDocument/2006/relationships/image" Target="media/image1740.wmf"/><Relationship Id="rId6759" Type="http://schemas.openxmlformats.org/officeDocument/2006/relationships/oleObject" Target="embeddings/oleObject3655.bin"/><Relationship Id="rId6966" Type="http://schemas.openxmlformats.org/officeDocument/2006/relationships/oleObject" Target="embeddings/oleObject3761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59.wmf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710.bin"/><Relationship Id="rId2205" Type="http://schemas.openxmlformats.org/officeDocument/2006/relationships/oleObject" Target="embeddings/oleObject1178.bin"/><Relationship Id="rId2412" Type="http://schemas.openxmlformats.org/officeDocument/2006/relationships/oleObject" Target="embeddings/oleObject1288.bin"/><Relationship Id="rId5568" Type="http://schemas.openxmlformats.org/officeDocument/2006/relationships/oleObject" Target="embeddings/oleObject3043.bin"/><Relationship Id="rId5775" Type="http://schemas.openxmlformats.org/officeDocument/2006/relationships/image" Target="media/image2614.wmf"/><Relationship Id="rId5982" Type="http://schemas.openxmlformats.org/officeDocument/2006/relationships/image" Target="media/image2723.png"/><Relationship Id="rId6619" Type="http://schemas.openxmlformats.org/officeDocument/2006/relationships/image" Target="media/image3028.wmf"/><Relationship Id="rId6826" Type="http://schemas.openxmlformats.org/officeDocument/2006/relationships/oleObject" Target="embeddings/oleObject3690.bin"/><Relationship Id="rId1014" Type="http://schemas.openxmlformats.org/officeDocument/2006/relationships/image" Target="media/image496.wmf"/><Relationship Id="rId1221" Type="http://schemas.openxmlformats.org/officeDocument/2006/relationships/oleObject" Target="embeddings/oleObject634.bin"/><Relationship Id="rId4377" Type="http://schemas.openxmlformats.org/officeDocument/2006/relationships/oleObject" Target="embeddings/oleObject2387.bin"/><Relationship Id="rId4584" Type="http://schemas.openxmlformats.org/officeDocument/2006/relationships/oleObject" Target="embeddings/oleObject2505.bin"/><Relationship Id="rId4791" Type="http://schemas.openxmlformats.org/officeDocument/2006/relationships/image" Target="media/image2161.wmf"/><Relationship Id="rId5428" Type="http://schemas.openxmlformats.org/officeDocument/2006/relationships/image" Target="media/image2453.wmf"/><Relationship Id="rId5635" Type="http://schemas.openxmlformats.org/officeDocument/2006/relationships/image" Target="media/image2550.wmf"/><Relationship Id="rId5842" Type="http://schemas.openxmlformats.org/officeDocument/2006/relationships/oleObject" Target="embeddings/oleObject3189.bin"/><Relationship Id="rId3186" Type="http://schemas.openxmlformats.org/officeDocument/2006/relationships/oleObject" Target="embeddings/oleObject1725.bin"/><Relationship Id="rId3393" Type="http://schemas.openxmlformats.org/officeDocument/2006/relationships/oleObject" Target="embeddings/oleObject1835.bin"/><Relationship Id="rId4237" Type="http://schemas.openxmlformats.org/officeDocument/2006/relationships/oleObject" Target="embeddings/oleObject2311.bin"/><Relationship Id="rId4444" Type="http://schemas.openxmlformats.org/officeDocument/2006/relationships/image" Target="media/image2010.wmf"/><Relationship Id="rId4651" Type="http://schemas.openxmlformats.org/officeDocument/2006/relationships/image" Target="media/image2098.wmf"/><Relationship Id="rId3046" Type="http://schemas.openxmlformats.org/officeDocument/2006/relationships/oleObject" Target="embeddings/oleObject1646.bin"/><Relationship Id="rId3253" Type="http://schemas.openxmlformats.org/officeDocument/2006/relationships/image" Target="media/image1484.wmf"/><Relationship Id="rId3460" Type="http://schemas.openxmlformats.org/officeDocument/2006/relationships/image" Target="media/image1581.wmf"/><Relationship Id="rId4304" Type="http://schemas.openxmlformats.org/officeDocument/2006/relationships/image" Target="media/image1950.wmf"/><Relationship Id="rId5702" Type="http://schemas.openxmlformats.org/officeDocument/2006/relationships/oleObject" Target="embeddings/oleObject311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062" Type="http://schemas.openxmlformats.org/officeDocument/2006/relationships/oleObject" Target="embeddings/oleObject1098.bin"/><Relationship Id="rId3113" Type="http://schemas.openxmlformats.org/officeDocument/2006/relationships/oleObject" Target="embeddings/oleObject1683.bin"/><Relationship Id="rId4511" Type="http://schemas.openxmlformats.org/officeDocument/2006/relationships/oleObject" Target="embeddings/oleObject2463.bin"/><Relationship Id="rId6269" Type="http://schemas.openxmlformats.org/officeDocument/2006/relationships/image" Target="media/image2869.wmf"/><Relationship Id="rId241" Type="http://schemas.openxmlformats.org/officeDocument/2006/relationships/oleObject" Target="embeddings/oleObject116.bin"/><Relationship Id="rId3320" Type="http://schemas.openxmlformats.org/officeDocument/2006/relationships/oleObject" Target="embeddings/oleObject1796.bin"/><Relationship Id="rId5078" Type="http://schemas.openxmlformats.org/officeDocument/2006/relationships/image" Target="media/image2294.wmf"/><Relationship Id="rId6476" Type="http://schemas.openxmlformats.org/officeDocument/2006/relationships/image" Target="media/image2962.wmf"/><Relationship Id="rId6683" Type="http://schemas.openxmlformats.org/officeDocument/2006/relationships/image" Target="media/image3060.wmf"/><Relationship Id="rId6890" Type="http://schemas.openxmlformats.org/officeDocument/2006/relationships/oleObject" Target="embeddings/oleObject3723.bin"/><Relationship Id="rId2879" Type="http://schemas.openxmlformats.org/officeDocument/2006/relationships/image" Target="media/image1320.wmf"/><Relationship Id="rId5285" Type="http://schemas.openxmlformats.org/officeDocument/2006/relationships/image" Target="media/image2391.wmf"/><Relationship Id="rId5492" Type="http://schemas.openxmlformats.org/officeDocument/2006/relationships/image" Target="media/image2483.wmf"/><Relationship Id="rId6129" Type="http://schemas.openxmlformats.org/officeDocument/2006/relationships/image" Target="media/image2803.wmf"/><Relationship Id="rId6336" Type="http://schemas.openxmlformats.org/officeDocument/2006/relationships/image" Target="media/image2898.wmf"/><Relationship Id="rId6543" Type="http://schemas.openxmlformats.org/officeDocument/2006/relationships/image" Target="media/image2995.wmf"/><Relationship Id="rId6750" Type="http://schemas.openxmlformats.org/officeDocument/2006/relationships/image" Target="media/image3092.wmf"/><Relationship Id="rId101" Type="http://schemas.openxmlformats.org/officeDocument/2006/relationships/image" Target="media/image47.wmf"/><Relationship Id="rId1688" Type="http://schemas.openxmlformats.org/officeDocument/2006/relationships/oleObject" Target="embeddings/oleObject891.bin"/><Relationship Id="rId1895" Type="http://schemas.openxmlformats.org/officeDocument/2006/relationships/image" Target="media/image883.wmf"/><Relationship Id="rId2739" Type="http://schemas.openxmlformats.org/officeDocument/2006/relationships/oleObject" Target="embeddings/oleObject1471.bin"/><Relationship Id="rId2946" Type="http://schemas.openxmlformats.org/officeDocument/2006/relationships/oleObject" Target="embeddings/oleObject1589.bin"/><Relationship Id="rId4094" Type="http://schemas.openxmlformats.org/officeDocument/2006/relationships/oleObject" Target="embeddings/oleObject2224.bin"/><Relationship Id="rId5145" Type="http://schemas.openxmlformats.org/officeDocument/2006/relationships/image" Target="media/image2326.wmf"/><Relationship Id="rId5352" Type="http://schemas.openxmlformats.org/officeDocument/2006/relationships/oleObject" Target="embeddings/oleObject2925.bin"/><Relationship Id="rId6403" Type="http://schemas.openxmlformats.org/officeDocument/2006/relationships/image" Target="media/image2930.wmf"/><Relationship Id="rId6610" Type="http://schemas.openxmlformats.org/officeDocument/2006/relationships/image" Target="media/image3025.wmf"/><Relationship Id="rId918" Type="http://schemas.openxmlformats.org/officeDocument/2006/relationships/oleObject" Target="embeddings/oleObject459.bin"/><Relationship Id="rId1548" Type="http://schemas.openxmlformats.org/officeDocument/2006/relationships/oleObject" Target="embeddings/oleObject808.bin"/><Relationship Id="rId1755" Type="http://schemas.openxmlformats.org/officeDocument/2006/relationships/oleObject" Target="embeddings/oleObject928.bin"/><Relationship Id="rId4161" Type="http://schemas.openxmlformats.org/officeDocument/2006/relationships/oleObject" Target="embeddings/oleObject2269.bin"/><Relationship Id="rId5005" Type="http://schemas.openxmlformats.org/officeDocument/2006/relationships/oleObject" Target="embeddings/oleObject2740.bin"/><Relationship Id="rId5212" Type="http://schemas.openxmlformats.org/officeDocument/2006/relationships/oleObject" Target="embeddings/oleObject2848.bin"/><Relationship Id="rId1408" Type="http://schemas.openxmlformats.org/officeDocument/2006/relationships/oleObject" Target="embeddings/oleObject736.bin"/><Relationship Id="rId1962" Type="http://schemas.openxmlformats.org/officeDocument/2006/relationships/image" Target="media/image909.wmf"/><Relationship Id="rId2806" Type="http://schemas.openxmlformats.org/officeDocument/2006/relationships/oleObject" Target="embeddings/oleObject1509.bin"/><Relationship Id="rId4021" Type="http://schemas.openxmlformats.org/officeDocument/2006/relationships/image" Target="media/image1834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847.bin"/><Relationship Id="rId1822" Type="http://schemas.openxmlformats.org/officeDocument/2006/relationships/image" Target="media/image851.wmf"/><Relationship Id="rId4978" Type="http://schemas.openxmlformats.org/officeDocument/2006/relationships/image" Target="media/image2245.wmf"/><Relationship Id="rId6193" Type="http://schemas.openxmlformats.org/officeDocument/2006/relationships/image" Target="media/image2835.wmf"/><Relationship Id="rId7037" Type="http://schemas.openxmlformats.org/officeDocument/2006/relationships/oleObject" Target="embeddings/oleObject3797.bin"/><Relationship Id="rId3787" Type="http://schemas.openxmlformats.org/officeDocument/2006/relationships/oleObject" Target="embeddings/oleObject2051.bin"/><Relationship Id="rId3994" Type="http://schemas.openxmlformats.org/officeDocument/2006/relationships/image" Target="media/image1823.wmf"/><Relationship Id="rId4838" Type="http://schemas.openxmlformats.org/officeDocument/2006/relationships/oleObject" Target="embeddings/oleObject2650.bin"/><Relationship Id="rId6053" Type="http://schemas.openxmlformats.org/officeDocument/2006/relationships/image" Target="media/image2766.wmf"/><Relationship Id="rId2389" Type="http://schemas.openxmlformats.org/officeDocument/2006/relationships/image" Target="media/image1105.wmf"/><Relationship Id="rId2596" Type="http://schemas.openxmlformats.org/officeDocument/2006/relationships/oleObject" Target="embeddings/oleObject1391.bin"/><Relationship Id="rId3647" Type="http://schemas.openxmlformats.org/officeDocument/2006/relationships/oleObject" Target="embeddings/oleObject1977.bin"/><Relationship Id="rId3854" Type="http://schemas.openxmlformats.org/officeDocument/2006/relationships/image" Target="media/image1761.wmf"/><Relationship Id="rId4905" Type="http://schemas.openxmlformats.org/officeDocument/2006/relationships/oleObject" Target="embeddings/oleObject2686.bin"/><Relationship Id="rId6260" Type="http://schemas.openxmlformats.org/officeDocument/2006/relationships/oleObject" Target="embeddings/oleObject3387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4.bin"/><Relationship Id="rId1198" Type="http://schemas.openxmlformats.org/officeDocument/2006/relationships/image" Target="media/image568.wmf"/><Relationship Id="rId2249" Type="http://schemas.openxmlformats.org/officeDocument/2006/relationships/oleObject" Target="embeddings/oleObject1201.bin"/><Relationship Id="rId2456" Type="http://schemas.openxmlformats.org/officeDocument/2006/relationships/image" Target="media/image1135.wmf"/><Relationship Id="rId2663" Type="http://schemas.openxmlformats.org/officeDocument/2006/relationships/image" Target="media/image1227.wmf"/><Relationship Id="rId2870" Type="http://schemas.openxmlformats.org/officeDocument/2006/relationships/oleObject" Target="embeddings/oleObject1546.bin"/><Relationship Id="rId3507" Type="http://schemas.openxmlformats.org/officeDocument/2006/relationships/image" Target="media/image1604.wmf"/><Relationship Id="rId3714" Type="http://schemas.openxmlformats.org/officeDocument/2006/relationships/oleObject" Target="embeddings/oleObject2013.bin"/><Relationship Id="rId3921" Type="http://schemas.openxmlformats.org/officeDocument/2006/relationships/image" Target="media/image1790.wmf"/><Relationship Id="rId6120" Type="http://schemas.openxmlformats.org/officeDocument/2006/relationships/oleObject" Target="embeddings/oleObject3314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35.bin"/><Relationship Id="rId1265" Type="http://schemas.openxmlformats.org/officeDocument/2006/relationships/oleObject" Target="embeddings/oleObject657.bin"/><Relationship Id="rId1472" Type="http://schemas.openxmlformats.org/officeDocument/2006/relationships/oleObject" Target="embeddings/oleObject768.bin"/><Relationship Id="rId2109" Type="http://schemas.openxmlformats.org/officeDocument/2006/relationships/oleObject" Target="embeddings/oleObject1125.bin"/><Relationship Id="rId2316" Type="http://schemas.openxmlformats.org/officeDocument/2006/relationships/oleObject" Target="embeddings/oleObject1237.bin"/><Relationship Id="rId2523" Type="http://schemas.openxmlformats.org/officeDocument/2006/relationships/oleObject" Target="embeddings/oleObject1351.bin"/><Relationship Id="rId2730" Type="http://schemas.openxmlformats.org/officeDocument/2006/relationships/oleObject" Target="embeddings/oleObject1466.bin"/><Relationship Id="rId5679" Type="http://schemas.openxmlformats.org/officeDocument/2006/relationships/image" Target="media/image2571.wmf"/><Relationship Id="rId5886" Type="http://schemas.openxmlformats.org/officeDocument/2006/relationships/image" Target="media/image2665.wmf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74.bin"/><Relationship Id="rId1332" Type="http://schemas.openxmlformats.org/officeDocument/2006/relationships/image" Target="media/image632.wmf"/><Relationship Id="rId4488" Type="http://schemas.openxmlformats.org/officeDocument/2006/relationships/oleObject" Target="embeddings/oleObject2450.bin"/><Relationship Id="rId4695" Type="http://schemas.openxmlformats.org/officeDocument/2006/relationships/oleObject" Target="embeddings/oleObject2571.bin"/><Relationship Id="rId5539" Type="http://schemas.openxmlformats.org/officeDocument/2006/relationships/oleObject" Target="embeddings/oleObject3027.bin"/><Relationship Id="rId6937" Type="http://schemas.openxmlformats.org/officeDocument/2006/relationships/image" Target="media/image3183.wmf"/><Relationship Id="rId3297" Type="http://schemas.openxmlformats.org/officeDocument/2006/relationships/image" Target="media/image1505.wmf"/><Relationship Id="rId4348" Type="http://schemas.openxmlformats.org/officeDocument/2006/relationships/oleObject" Target="embeddings/oleObject2370.bin"/><Relationship Id="rId5746" Type="http://schemas.openxmlformats.org/officeDocument/2006/relationships/oleObject" Target="embeddings/oleObject3139.bin"/><Relationship Id="rId5953" Type="http://schemas.openxmlformats.org/officeDocument/2006/relationships/oleObject" Target="embeddings/oleObject3243.bin"/><Relationship Id="rId3157" Type="http://schemas.openxmlformats.org/officeDocument/2006/relationships/oleObject" Target="embeddings/oleObject1709.bin"/><Relationship Id="rId4555" Type="http://schemas.openxmlformats.org/officeDocument/2006/relationships/oleObject" Target="embeddings/oleObject2490.bin"/><Relationship Id="rId4762" Type="http://schemas.openxmlformats.org/officeDocument/2006/relationships/image" Target="media/image2148.wmf"/><Relationship Id="rId5606" Type="http://schemas.openxmlformats.org/officeDocument/2006/relationships/image" Target="media/image2536.wmf"/><Relationship Id="rId5813" Type="http://schemas.openxmlformats.org/officeDocument/2006/relationships/image" Target="media/image2632.wmf"/><Relationship Id="rId285" Type="http://schemas.openxmlformats.org/officeDocument/2006/relationships/oleObject" Target="embeddings/oleObject138.bin"/><Relationship Id="rId3364" Type="http://schemas.openxmlformats.org/officeDocument/2006/relationships/oleObject" Target="embeddings/oleObject1819.bin"/><Relationship Id="rId3571" Type="http://schemas.openxmlformats.org/officeDocument/2006/relationships/image" Target="media/image1631.wmf"/><Relationship Id="rId4208" Type="http://schemas.openxmlformats.org/officeDocument/2006/relationships/image" Target="media/image1905.wmf"/><Relationship Id="rId4415" Type="http://schemas.openxmlformats.org/officeDocument/2006/relationships/oleObject" Target="embeddings/oleObject2408.bin"/><Relationship Id="rId4622" Type="http://schemas.openxmlformats.org/officeDocument/2006/relationships/oleObject" Target="embeddings/oleObject2529.bin"/><Relationship Id="rId492" Type="http://schemas.openxmlformats.org/officeDocument/2006/relationships/oleObject" Target="embeddings/oleObject243.bin"/><Relationship Id="rId2173" Type="http://schemas.openxmlformats.org/officeDocument/2006/relationships/oleObject" Target="embeddings/oleObject1159.bin"/><Relationship Id="rId2380" Type="http://schemas.openxmlformats.org/officeDocument/2006/relationships/image" Target="media/image1101.wmf"/><Relationship Id="rId3017" Type="http://schemas.openxmlformats.org/officeDocument/2006/relationships/oleObject" Target="embeddings/oleObject1629.bin"/><Relationship Id="rId3224" Type="http://schemas.openxmlformats.org/officeDocument/2006/relationships/oleObject" Target="embeddings/oleObject1746.bin"/><Relationship Id="rId3431" Type="http://schemas.openxmlformats.org/officeDocument/2006/relationships/oleObject" Target="embeddings/oleObject1857.bin"/><Relationship Id="rId6587" Type="http://schemas.openxmlformats.org/officeDocument/2006/relationships/oleObject" Target="embeddings/oleObject3565.bin"/><Relationship Id="rId6794" Type="http://schemas.openxmlformats.org/officeDocument/2006/relationships/oleObject" Target="embeddings/oleObject3673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2.bin"/><Relationship Id="rId2033" Type="http://schemas.openxmlformats.org/officeDocument/2006/relationships/image" Target="media/image942.wmf"/><Relationship Id="rId2240" Type="http://schemas.openxmlformats.org/officeDocument/2006/relationships/image" Target="media/image1036.wmf"/><Relationship Id="rId5189" Type="http://schemas.openxmlformats.org/officeDocument/2006/relationships/image" Target="media/image2346.wmf"/><Relationship Id="rId5396" Type="http://schemas.openxmlformats.org/officeDocument/2006/relationships/oleObject" Target="embeddings/oleObject2951.bin"/><Relationship Id="rId6447" Type="http://schemas.openxmlformats.org/officeDocument/2006/relationships/oleObject" Target="embeddings/oleObject3492.bin"/><Relationship Id="rId6654" Type="http://schemas.openxmlformats.org/officeDocument/2006/relationships/oleObject" Target="embeddings/oleObject3601.bin"/><Relationship Id="rId6861" Type="http://schemas.openxmlformats.org/officeDocument/2006/relationships/image" Target="media/image3145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951.bin"/><Relationship Id="rId2100" Type="http://schemas.openxmlformats.org/officeDocument/2006/relationships/oleObject" Target="embeddings/oleObject1119.bin"/><Relationship Id="rId5049" Type="http://schemas.openxmlformats.org/officeDocument/2006/relationships/oleObject" Target="embeddings/oleObject2762.bin"/><Relationship Id="rId5256" Type="http://schemas.openxmlformats.org/officeDocument/2006/relationships/oleObject" Target="embeddings/oleObject2871.bin"/><Relationship Id="rId5463" Type="http://schemas.openxmlformats.org/officeDocument/2006/relationships/oleObject" Target="embeddings/oleObject2986.bin"/><Relationship Id="rId5670" Type="http://schemas.openxmlformats.org/officeDocument/2006/relationships/oleObject" Target="embeddings/oleObject3095.bin"/><Relationship Id="rId6307" Type="http://schemas.openxmlformats.org/officeDocument/2006/relationships/oleObject" Target="embeddings/oleObject3416.bin"/><Relationship Id="rId6514" Type="http://schemas.openxmlformats.org/officeDocument/2006/relationships/image" Target="media/image2981.wmf"/><Relationship Id="rId4065" Type="http://schemas.openxmlformats.org/officeDocument/2006/relationships/oleObject" Target="embeddings/oleObject2207.bin"/><Relationship Id="rId4272" Type="http://schemas.openxmlformats.org/officeDocument/2006/relationships/oleObject" Target="embeddings/oleObject2329.bin"/><Relationship Id="rId5116" Type="http://schemas.openxmlformats.org/officeDocument/2006/relationships/image" Target="media/image2312.wmf"/><Relationship Id="rId5323" Type="http://schemas.openxmlformats.org/officeDocument/2006/relationships/oleObject" Target="embeddings/oleObject2908.bin"/><Relationship Id="rId6721" Type="http://schemas.openxmlformats.org/officeDocument/2006/relationships/image" Target="media/image3079.wmf"/><Relationship Id="rId1659" Type="http://schemas.openxmlformats.org/officeDocument/2006/relationships/oleObject" Target="embeddings/oleObject874.bin"/><Relationship Id="rId1866" Type="http://schemas.openxmlformats.org/officeDocument/2006/relationships/oleObject" Target="embeddings/oleObject988.bin"/><Relationship Id="rId2917" Type="http://schemas.openxmlformats.org/officeDocument/2006/relationships/oleObject" Target="embeddings/oleObject1572.bin"/><Relationship Id="rId3081" Type="http://schemas.openxmlformats.org/officeDocument/2006/relationships/oleObject" Target="embeddings/oleObject1666.bin"/><Relationship Id="rId4132" Type="http://schemas.openxmlformats.org/officeDocument/2006/relationships/oleObject" Target="embeddings/oleObject2253.bin"/><Relationship Id="rId5530" Type="http://schemas.openxmlformats.org/officeDocument/2006/relationships/image" Target="media/image2500.wmf"/><Relationship Id="rId1519" Type="http://schemas.openxmlformats.org/officeDocument/2006/relationships/image" Target="media/image718.wmf"/><Relationship Id="rId1726" Type="http://schemas.openxmlformats.org/officeDocument/2006/relationships/oleObject" Target="embeddings/oleObject912.bin"/><Relationship Id="rId1933" Type="http://schemas.openxmlformats.org/officeDocument/2006/relationships/oleObject" Target="embeddings/oleObject1028.bin"/><Relationship Id="rId6097" Type="http://schemas.openxmlformats.org/officeDocument/2006/relationships/image" Target="media/image2788.wmf"/><Relationship Id="rId18" Type="http://schemas.openxmlformats.org/officeDocument/2006/relationships/oleObject" Target="embeddings/oleObject3.bin"/><Relationship Id="rId3898" Type="http://schemas.openxmlformats.org/officeDocument/2006/relationships/image" Target="media/image1781.wmf"/><Relationship Id="rId4949" Type="http://schemas.openxmlformats.org/officeDocument/2006/relationships/image" Target="media/image2233.wmf"/><Relationship Id="rId3758" Type="http://schemas.openxmlformats.org/officeDocument/2006/relationships/image" Target="media/image1714.wmf"/><Relationship Id="rId3965" Type="http://schemas.openxmlformats.org/officeDocument/2006/relationships/image" Target="media/image1810.wmf"/><Relationship Id="rId4809" Type="http://schemas.openxmlformats.org/officeDocument/2006/relationships/image" Target="media/image2168.wmf"/><Relationship Id="rId6164" Type="http://schemas.openxmlformats.org/officeDocument/2006/relationships/oleObject" Target="embeddings/oleObject3336.bin"/><Relationship Id="rId6371" Type="http://schemas.openxmlformats.org/officeDocument/2006/relationships/oleObject" Target="embeddings/oleObject3449.bin"/><Relationship Id="rId7008" Type="http://schemas.openxmlformats.org/officeDocument/2006/relationships/oleObject" Target="embeddings/oleObject3782.bin"/><Relationship Id="rId679" Type="http://schemas.openxmlformats.org/officeDocument/2006/relationships/image" Target="media/image333.wmf"/><Relationship Id="rId886" Type="http://schemas.openxmlformats.org/officeDocument/2006/relationships/oleObject" Target="embeddings/oleObject442.bin"/><Relationship Id="rId2567" Type="http://schemas.openxmlformats.org/officeDocument/2006/relationships/oleObject" Target="embeddings/oleObject1374.bin"/><Relationship Id="rId2774" Type="http://schemas.openxmlformats.org/officeDocument/2006/relationships/image" Target="media/image1274.wmf"/><Relationship Id="rId3618" Type="http://schemas.openxmlformats.org/officeDocument/2006/relationships/oleObject" Target="embeddings/oleObject1961.bin"/><Relationship Id="rId5180" Type="http://schemas.openxmlformats.org/officeDocument/2006/relationships/oleObject" Target="embeddings/oleObject2831.bin"/><Relationship Id="rId6024" Type="http://schemas.openxmlformats.org/officeDocument/2006/relationships/oleObject" Target="embeddings/oleObject3265.bin"/><Relationship Id="rId6231" Type="http://schemas.openxmlformats.org/officeDocument/2006/relationships/oleObject" Target="embeddings/oleObject3370.bin"/><Relationship Id="rId2" Type="http://schemas.openxmlformats.org/officeDocument/2006/relationships/numbering" Target="numbering.xml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2.bin"/><Relationship Id="rId1169" Type="http://schemas.openxmlformats.org/officeDocument/2006/relationships/image" Target="media/image557.wmf"/><Relationship Id="rId1376" Type="http://schemas.openxmlformats.org/officeDocument/2006/relationships/image" Target="media/image650.wmf"/><Relationship Id="rId1583" Type="http://schemas.openxmlformats.org/officeDocument/2006/relationships/oleObject" Target="embeddings/oleObject828.bin"/><Relationship Id="rId2427" Type="http://schemas.openxmlformats.org/officeDocument/2006/relationships/image" Target="media/image1124.wmf"/><Relationship Id="rId2981" Type="http://schemas.openxmlformats.org/officeDocument/2006/relationships/oleObject" Target="embeddings/oleObject1609.bin"/><Relationship Id="rId3825" Type="http://schemas.openxmlformats.org/officeDocument/2006/relationships/oleObject" Target="embeddings/oleObject2070.bin"/><Relationship Id="rId5040" Type="http://schemas.openxmlformats.org/officeDocument/2006/relationships/image" Target="media/image2275.wmf"/><Relationship Id="rId953" Type="http://schemas.openxmlformats.org/officeDocument/2006/relationships/oleObject" Target="embeddings/oleObject477.bin"/><Relationship Id="rId1029" Type="http://schemas.openxmlformats.org/officeDocument/2006/relationships/oleObject" Target="embeddings/oleObject519.bin"/><Relationship Id="rId1236" Type="http://schemas.openxmlformats.org/officeDocument/2006/relationships/oleObject" Target="embeddings/oleObject642.bin"/><Relationship Id="rId1790" Type="http://schemas.openxmlformats.org/officeDocument/2006/relationships/image" Target="media/image836.wmf"/><Relationship Id="rId2634" Type="http://schemas.openxmlformats.org/officeDocument/2006/relationships/image" Target="media/image1213.wmf"/><Relationship Id="rId2841" Type="http://schemas.openxmlformats.org/officeDocument/2006/relationships/oleObject" Target="embeddings/oleObject1530.bin"/><Relationship Id="rId5997" Type="http://schemas.openxmlformats.org/officeDocument/2006/relationships/oleObject" Target="embeddings/oleObject3257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image" Target="media/image400.wmf"/><Relationship Id="rId1443" Type="http://schemas.openxmlformats.org/officeDocument/2006/relationships/image" Target="media/image682.wmf"/><Relationship Id="rId1650" Type="http://schemas.openxmlformats.org/officeDocument/2006/relationships/oleObject" Target="embeddings/oleObject868.bin"/><Relationship Id="rId2701" Type="http://schemas.openxmlformats.org/officeDocument/2006/relationships/image" Target="media/image1244.wmf"/><Relationship Id="rId4599" Type="http://schemas.openxmlformats.org/officeDocument/2006/relationships/image" Target="media/image2079.wmf"/><Relationship Id="rId5857" Type="http://schemas.openxmlformats.org/officeDocument/2006/relationships/image" Target="media/image2653.wmf"/><Relationship Id="rId6908" Type="http://schemas.openxmlformats.org/officeDocument/2006/relationships/oleObject" Target="embeddings/oleObject3732.bin"/><Relationship Id="rId7072" Type="http://schemas.openxmlformats.org/officeDocument/2006/relationships/oleObject" Target="embeddings/oleObject3818.bin"/><Relationship Id="rId1303" Type="http://schemas.openxmlformats.org/officeDocument/2006/relationships/oleObject" Target="embeddings/oleObject677.bin"/><Relationship Id="rId1510" Type="http://schemas.openxmlformats.org/officeDocument/2006/relationships/image" Target="media/image714.wmf"/><Relationship Id="rId4459" Type="http://schemas.openxmlformats.org/officeDocument/2006/relationships/oleObject" Target="embeddings/oleObject2434.bin"/><Relationship Id="rId4666" Type="http://schemas.openxmlformats.org/officeDocument/2006/relationships/oleObject" Target="embeddings/oleObject2553.bin"/><Relationship Id="rId4873" Type="http://schemas.openxmlformats.org/officeDocument/2006/relationships/oleObject" Target="embeddings/oleObject2670.bin"/><Relationship Id="rId5717" Type="http://schemas.openxmlformats.org/officeDocument/2006/relationships/oleObject" Target="embeddings/oleObject3121.bin"/><Relationship Id="rId5924" Type="http://schemas.openxmlformats.org/officeDocument/2006/relationships/oleObject" Target="embeddings/oleObject3232.bin"/><Relationship Id="rId3268" Type="http://schemas.openxmlformats.org/officeDocument/2006/relationships/image" Target="media/image1491.wmf"/><Relationship Id="rId3475" Type="http://schemas.openxmlformats.org/officeDocument/2006/relationships/image" Target="media/image1588.wmf"/><Relationship Id="rId3682" Type="http://schemas.openxmlformats.org/officeDocument/2006/relationships/image" Target="media/image1678.wmf"/><Relationship Id="rId4319" Type="http://schemas.openxmlformats.org/officeDocument/2006/relationships/image" Target="media/image1957.wmf"/><Relationship Id="rId4526" Type="http://schemas.openxmlformats.org/officeDocument/2006/relationships/image" Target="media/image2045.wmf"/><Relationship Id="rId4733" Type="http://schemas.openxmlformats.org/officeDocument/2006/relationships/oleObject" Target="embeddings/oleObject2592.bin"/><Relationship Id="rId4940" Type="http://schemas.openxmlformats.org/officeDocument/2006/relationships/oleObject" Target="embeddings/oleObject270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2077" Type="http://schemas.openxmlformats.org/officeDocument/2006/relationships/image" Target="media/image963.wmf"/><Relationship Id="rId2284" Type="http://schemas.openxmlformats.org/officeDocument/2006/relationships/oleObject" Target="embeddings/oleObject1221.bin"/><Relationship Id="rId2491" Type="http://schemas.openxmlformats.org/officeDocument/2006/relationships/oleObject" Target="embeddings/oleObject1333.bin"/><Relationship Id="rId3128" Type="http://schemas.openxmlformats.org/officeDocument/2006/relationships/image" Target="media/image1428.wmf"/><Relationship Id="rId3335" Type="http://schemas.openxmlformats.org/officeDocument/2006/relationships/image" Target="media/image1524.wmf"/><Relationship Id="rId3542" Type="http://schemas.openxmlformats.org/officeDocument/2006/relationships/image" Target="media/image1619.wmf"/><Relationship Id="rId6698" Type="http://schemas.openxmlformats.org/officeDocument/2006/relationships/oleObject" Target="embeddings/oleObject3623.bin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32.wmf"/><Relationship Id="rId2144" Type="http://schemas.openxmlformats.org/officeDocument/2006/relationships/oleObject" Target="embeddings/oleObject1143.bin"/><Relationship Id="rId2351" Type="http://schemas.openxmlformats.org/officeDocument/2006/relationships/oleObject" Target="embeddings/oleObject1257.bin"/><Relationship Id="rId3402" Type="http://schemas.openxmlformats.org/officeDocument/2006/relationships/image" Target="media/image1555.wmf"/><Relationship Id="rId4800" Type="http://schemas.openxmlformats.org/officeDocument/2006/relationships/oleObject" Target="embeddings/oleObject2628.bin"/><Relationship Id="rId6558" Type="http://schemas.openxmlformats.org/officeDocument/2006/relationships/oleObject" Target="embeddings/oleObject3549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1160" Type="http://schemas.openxmlformats.org/officeDocument/2006/relationships/oleObject" Target="embeddings/oleObject598.bin"/><Relationship Id="rId2004" Type="http://schemas.openxmlformats.org/officeDocument/2006/relationships/image" Target="media/image928.wmf"/><Relationship Id="rId2211" Type="http://schemas.openxmlformats.org/officeDocument/2006/relationships/image" Target="media/image1022.wmf"/><Relationship Id="rId5367" Type="http://schemas.openxmlformats.org/officeDocument/2006/relationships/oleObject" Target="embeddings/oleObject2934.bin"/><Relationship Id="rId6765" Type="http://schemas.openxmlformats.org/officeDocument/2006/relationships/oleObject" Target="embeddings/oleObject3658.bin"/><Relationship Id="rId6972" Type="http://schemas.openxmlformats.org/officeDocument/2006/relationships/oleObject" Target="embeddings/oleObject3764.bin"/><Relationship Id="rId4176" Type="http://schemas.openxmlformats.org/officeDocument/2006/relationships/oleObject" Target="embeddings/oleObject2278.bin"/><Relationship Id="rId5574" Type="http://schemas.openxmlformats.org/officeDocument/2006/relationships/image" Target="media/image2520.wmf"/><Relationship Id="rId5781" Type="http://schemas.openxmlformats.org/officeDocument/2006/relationships/image" Target="media/image2617.wmf"/><Relationship Id="rId6418" Type="http://schemas.openxmlformats.org/officeDocument/2006/relationships/image" Target="media/image2933.wmf"/><Relationship Id="rId6625" Type="http://schemas.openxmlformats.org/officeDocument/2006/relationships/image" Target="media/image3031.wmf"/><Relationship Id="rId6832" Type="http://schemas.openxmlformats.org/officeDocument/2006/relationships/oleObject" Target="embeddings/oleObject3693.bin"/><Relationship Id="rId1020" Type="http://schemas.openxmlformats.org/officeDocument/2006/relationships/image" Target="media/image499.wmf"/><Relationship Id="rId1977" Type="http://schemas.openxmlformats.org/officeDocument/2006/relationships/oleObject" Target="embeddings/oleObject1053.bin"/><Relationship Id="rId4383" Type="http://schemas.openxmlformats.org/officeDocument/2006/relationships/oleObject" Target="embeddings/oleObject2390.bin"/><Relationship Id="rId4590" Type="http://schemas.openxmlformats.org/officeDocument/2006/relationships/oleObject" Target="embeddings/oleObject2508.bin"/><Relationship Id="rId5227" Type="http://schemas.openxmlformats.org/officeDocument/2006/relationships/image" Target="media/image2364.wmf"/><Relationship Id="rId5434" Type="http://schemas.openxmlformats.org/officeDocument/2006/relationships/image" Target="media/image2456.wmf"/><Relationship Id="rId5641" Type="http://schemas.openxmlformats.org/officeDocument/2006/relationships/image" Target="media/image2553.wmf"/><Relationship Id="rId1837" Type="http://schemas.openxmlformats.org/officeDocument/2006/relationships/oleObject" Target="embeddings/oleObject972.bin"/><Relationship Id="rId3192" Type="http://schemas.openxmlformats.org/officeDocument/2006/relationships/image" Target="media/image1456.wmf"/><Relationship Id="rId4036" Type="http://schemas.openxmlformats.org/officeDocument/2006/relationships/image" Target="media/image1840.wmf"/><Relationship Id="rId4243" Type="http://schemas.openxmlformats.org/officeDocument/2006/relationships/image" Target="media/image1921.wmf"/><Relationship Id="rId4450" Type="http://schemas.openxmlformats.org/officeDocument/2006/relationships/image" Target="media/image2013.wmf"/><Relationship Id="rId5501" Type="http://schemas.openxmlformats.org/officeDocument/2006/relationships/oleObject" Target="embeddings/oleObject3006.bin"/><Relationship Id="rId3052" Type="http://schemas.openxmlformats.org/officeDocument/2006/relationships/image" Target="media/image1395.wmf"/><Relationship Id="rId4103" Type="http://schemas.openxmlformats.org/officeDocument/2006/relationships/oleObject" Target="embeddings/oleObject2231.bin"/><Relationship Id="rId4310" Type="http://schemas.openxmlformats.org/officeDocument/2006/relationships/oleObject" Target="embeddings/oleObject2350.bin"/><Relationship Id="rId180" Type="http://schemas.openxmlformats.org/officeDocument/2006/relationships/oleObject" Target="embeddings/oleObject86.bin"/><Relationship Id="rId1904" Type="http://schemas.openxmlformats.org/officeDocument/2006/relationships/image" Target="media/image887.wmf"/><Relationship Id="rId6068" Type="http://schemas.openxmlformats.org/officeDocument/2006/relationships/oleObject" Target="embeddings/oleObject3287.bin"/><Relationship Id="rId6275" Type="http://schemas.openxmlformats.org/officeDocument/2006/relationships/oleObject" Target="embeddings/oleObject3397.bin"/><Relationship Id="rId6482" Type="http://schemas.openxmlformats.org/officeDocument/2006/relationships/image" Target="media/image2965.wmf"/><Relationship Id="rId3869" Type="http://schemas.openxmlformats.org/officeDocument/2006/relationships/oleObject" Target="embeddings/oleObject2093.bin"/><Relationship Id="rId5084" Type="http://schemas.openxmlformats.org/officeDocument/2006/relationships/image" Target="media/image2297.wmf"/><Relationship Id="rId5291" Type="http://schemas.openxmlformats.org/officeDocument/2006/relationships/image" Target="media/image2394.wmf"/><Relationship Id="rId6135" Type="http://schemas.openxmlformats.org/officeDocument/2006/relationships/image" Target="media/image2806.wmf"/><Relationship Id="rId6342" Type="http://schemas.openxmlformats.org/officeDocument/2006/relationships/image" Target="media/image2900.wmf"/><Relationship Id="rId997" Type="http://schemas.openxmlformats.org/officeDocument/2006/relationships/oleObject" Target="embeddings/oleObject502.bin"/><Relationship Id="rId2678" Type="http://schemas.openxmlformats.org/officeDocument/2006/relationships/oleObject" Target="embeddings/oleObject1436.bin"/><Relationship Id="rId2885" Type="http://schemas.openxmlformats.org/officeDocument/2006/relationships/oleObject" Target="embeddings/oleObject1554.bin"/><Relationship Id="rId3729" Type="http://schemas.openxmlformats.org/officeDocument/2006/relationships/oleObject" Target="embeddings/oleObject2021.bin"/><Relationship Id="rId3936" Type="http://schemas.openxmlformats.org/officeDocument/2006/relationships/oleObject" Target="embeddings/oleObject2133.bin"/><Relationship Id="rId5151" Type="http://schemas.openxmlformats.org/officeDocument/2006/relationships/oleObject" Target="embeddings/oleObject2815.bin"/><Relationship Id="rId857" Type="http://schemas.openxmlformats.org/officeDocument/2006/relationships/image" Target="media/image422.wmf"/><Relationship Id="rId1487" Type="http://schemas.openxmlformats.org/officeDocument/2006/relationships/image" Target="media/image704.wmf"/><Relationship Id="rId1694" Type="http://schemas.openxmlformats.org/officeDocument/2006/relationships/oleObject" Target="embeddings/oleObject894.bin"/><Relationship Id="rId2538" Type="http://schemas.openxmlformats.org/officeDocument/2006/relationships/image" Target="media/image1172.wmf"/><Relationship Id="rId2745" Type="http://schemas.openxmlformats.org/officeDocument/2006/relationships/image" Target="media/image1263.wmf"/><Relationship Id="rId2952" Type="http://schemas.openxmlformats.org/officeDocument/2006/relationships/oleObject" Target="embeddings/oleObject1594.bin"/><Relationship Id="rId6202" Type="http://schemas.openxmlformats.org/officeDocument/2006/relationships/oleObject" Target="embeddings/oleObject3355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1347" Type="http://schemas.openxmlformats.org/officeDocument/2006/relationships/oleObject" Target="embeddings/oleObject700.bin"/><Relationship Id="rId1554" Type="http://schemas.openxmlformats.org/officeDocument/2006/relationships/oleObject" Target="embeddings/oleObject811.bin"/><Relationship Id="rId1761" Type="http://schemas.openxmlformats.org/officeDocument/2006/relationships/oleObject" Target="embeddings/oleObject931.bin"/><Relationship Id="rId2605" Type="http://schemas.openxmlformats.org/officeDocument/2006/relationships/oleObject" Target="embeddings/oleObject1396.bin"/><Relationship Id="rId2812" Type="http://schemas.openxmlformats.org/officeDocument/2006/relationships/image" Target="media/image1292.wmf"/><Relationship Id="rId5011" Type="http://schemas.openxmlformats.org/officeDocument/2006/relationships/oleObject" Target="embeddings/oleObject2743.bin"/><Relationship Id="rId5968" Type="http://schemas.openxmlformats.org/officeDocument/2006/relationships/image" Target="media/image2714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27.bin"/><Relationship Id="rId1414" Type="http://schemas.openxmlformats.org/officeDocument/2006/relationships/oleObject" Target="embeddings/oleObject739.bin"/><Relationship Id="rId1621" Type="http://schemas.openxmlformats.org/officeDocument/2006/relationships/image" Target="media/image763.wmf"/><Relationship Id="rId4777" Type="http://schemas.openxmlformats.org/officeDocument/2006/relationships/oleObject" Target="embeddings/oleObject2615.bin"/><Relationship Id="rId4984" Type="http://schemas.openxmlformats.org/officeDocument/2006/relationships/image" Target="media/image2248.wmf"/><Relationship Id="rId5828" Type="http://schemas.openxmlformats.org/officeDocument/2006/relationships/oleObject" Target="embeddings/oleObject3181.bin"/><Relationship Id="rId3379" Type="http://schemas.openxmlformats.org/officeDocument/2006/relationships/oleObject" Target="embeddings/oleObject1827.bin"/><Relationship Id="rId3586" Type="http://schemas.openxmlformats.org/officeDocument/2006/relationships/image" Target="media/image1638.wmf"/><Relationship Id="rId3793" Type="http://schemas.openxmlformats.org/officeDocument/2006/relationships/oleObject" Target="embeddings/oleObject2054.bin"/><Relationship Id="rId4637" Type="http://schemas.openxmlformats.org/officeDocument/2006/relationships/oleObject" Target="embeddings/oleObject2538.bin"/><Relationship Id="rId7043" Type="http://schemas.openxmlformats.org/officeDocument/2006/relationships/oleObject" Target="embeddings/oleObject3800.bin"/><Relationship Id="rId2188" Type="http://schemas.openxmlformats.org/officeDocument/2006/relationships/oleObject" Target="embeddings/oleObject1168.bin"/><Relationship Id="rId2395" Type="http://schemas.openxmlformats.org/officeDocument/2006/relationships/image" Target="media/image1108.wmf"/><Relationship Id="rId3239" Type="http://schemas.openxmlformats.org/officeDocument/2006/relationships/oleObject" Target="embeddings/oleObject1754.bin"/><Relationship Id="rId3446" Type="http://schemas.openxmlformats.org/officeDocument/2006/relationships/image" Target="media/image1574.wmf"/><Relationship Id="rId4844" Type="http://schemas.openxmlformats.org/officeDocument/2006/relationships/oleObject" Target="embeddings/oleObject2653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91.bin"/><Relationship Id="rId2255" Type="http://schemas.openxmlformats.org/officeDocument/2006/relationships/oleObject" Target="embeddings/oleObject1204.bin"/><Relationship Id="rId3653" Type="http://schemas.openxmlformats.org/officeDocument/2006/relationships/image" Target="media/image1665.wmf"/><Relationship Id="rId3860" Type="http://schemas.openxmlformats.org/officeDocument/2006/relationships/image" Target="media/image1764.wmf"/><Relationship Id="rId4704" Type="http://schemas.openxmlformats.org/officeDocument/2006/relationships/image" Target="media/image2120.wmf"/><Relationship Id="rId4911" Type="http://schemas.openxmlformats.org/officeDocument/2006/relationships/oleObject" Target="embeddings/oleObject2689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4.wmf"/><Relationship Id="rId2462" Type="http://schemas.openxmlformats.org/officeDocument/2006/relationships/oleObject" Target="embeddings/oleObject1317.bin"/><Relationship Id="rId3306" Type="http://schemas.openxmlformats.org/officeDocument/2006/relationships/oleObject" Target="embeddings/oleObject1789.bin"/><Relationship Id="rId3513" Type="http://schemas.openxmlformats.org/officeDocument/2006/relationships/image" Target="media/image1607.wmf"/><Relationship Id="rId3720" Type="http://schemas.openxmlformats.org/officeDocument/2006/relationships/image" Target="media/image1696.wmf"/><Relationship Id="rId6669" Type="http://schemas.openxmlformats.org/officeDocument/2006/relationships/image" Target="media/image3053.wmf"/><Relationship Id="rId6876" Type="http://schemas.openxmlformats.org/officeDocument/2006/relationships/oleObject" Target="embeddings/oleObject3716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1064" Type="http://schemas.openxmlformats.org/officeDocument/2006/relationships/image" Target="media/image518.wmf"/><Relationship Id="rId1271" Type="http://schemas.openxmlformats.org/officeDocument/2006/relationships/oleObject" Target="embeddings/oleObject660.bin"/><Relationship Id="rId2115" Type="http://schemas.openxmlformats.org/officeDocument/2006/relationships/oleObject" Target="embeddings/oleObject1128.bin"/><Relationship Id="rId2322" Type="http://schemas.openxmlformats.org/officeDocument/2006/relationships/oleObject" Target="embeddings/oleObject1240.bin"/><Relationship Id="rId5478" Type="http://schemas.openxmlformats.org/officeDocument/2006/relationships/oleObject" Target="embeddings/oleObject2994.bin"/><Relationship Id="rId5685" Type="http://schemas.openxmlformats.org/officeDocument/2006/relationships/image" Target="media/image2574.wmf"/><Relationship Id="rId5892" Type="http://schemas.openxmlformats.org/officeDocument/2006/relationships/oleObject" Target="embeddings/oleObject3217.bin"/><Relationship Id="rId6529" Type="http://schemas.openxmlformats.org/officeDocument/2006/relationships/image" Target="media/image2988.wmf"/><Relationship Id="rId6736" Type="http://schemas.openxmlformats.org/officeDocument/2006/relationships/image" Target="media/image3085.wmf"/><Relationship Id="rId6943" Type="http://schemas.openxmlformats.org/officeDocument/2006/relationships/image" Target="media/image3186.wmf"/><Relationship Id="rId501" Type="http://schemas.openxmlformats.org/officeDocument/2006/relationships/image" Target="media/image246.wmf"/><Relationship Id="rId1131" Type="http://schemas.openxmlformats.org/officeDocument/2006/relationships/oleObject" Target="embeddings/oleObject579.bin"/><Relationship Id="rId4287" Type="http://schemas.openxmlformats.org/officeDocument/2006/relationships/image" Target="media/image1943.wmf"/><Relationship Id="rId4494" Type="http://schemas.openxmlformats.org/officeDocument/2006/relationships/oleObject" Target="embeddings/oleObject2453.bin"/><Relationship Id="rId5338" Type="http://schemas.openxmlformats.org/officeDocument/2006/relationships/image" Target="media/image2414.wmf"/><Relationship Id="rId5545" Type="http://schemas.openxmlformats.org/officeDocument/2006/relationships/oleObject" Target="embeddings/oleObject3030.bin"/><Relationship Id="rId5752" Type="http://schemas.openxmlformats.org/officeDocument/2006/relationships/oleObject" Target="embeddings/oleObject3142.bin"/><Relationship Id="rId6803" Type="http://schemas.openxmlformats.org/officeDocument/2006/relationships/oleObject" Target="embeddings/oleObject3678.bin"/><Relationship Id="rId3096" Type="http://schemas.openxmlformats.org/officeDocument/2006/relationships/image" Target="media/image1414.wmf"/><Relationship Id="rId4147" Type="http://schemas.openxmlformats.org/officeDocument/2006/relationships/oleObject" Target="embeddings/oleObject2262.bin"/><Relationship Id="rId4354" Type="http://schemas.openxmlformats.org/officeDocument/2006/relationships/oleObject" Target="embeddings/oleObject2375.bin"/><Relationship Id="rId4561" Type="http://schemas.openxmlformats.org/officeDocument/2006/relationships/oleObject" Target="embeddings/oleObject2493.bin"/><Relationship Id="rId5405" Type="http://schemas.openxmlformats.org/officeDocument/2006/relationships/image" Target="media/image2442.wmf"/><Relationship Id="rId5612" Type="http://schemas.openxmlformats.org/officeDocument/2006/relationships/oleObject" Target="embeddings/oleObject3066.bin"/><Relationship Id="rId1948" Type="http://schemas.openxmlformats.org/officeDocument/2006/relationships/image" Target="media/image903.wmf"/><Relationship Id="rId3163" Type="http://schemas.openxmlformats.org/officeDocument/2006/relationships/image" Target="media/image1443.wmf"/><Relationship Id="rId3370" Type="http://schemas.openxmlformats.org/officeDocument/2006/relationships/oleObject" Target="embeddings/oleObject1822.bin"/><Relationship Id="rId4007" Type="http://schemas.openxmlformats.org/officeDocument/2006/relationships/oleObject" Target="embeddings/oleObject2172.bin"/><Relationship Id="rId4214" Type="http://schemas.openxmlformats.org/officeDocument/2006/relationships/image" Target="media/image1908.wmf"/><Relationship Id="rId4421" Type="http://schemas.openxmlformats.org/officeDocument/2006/relationships/oleObject" Target="embeddings/oleObject2413.bin"/><Relationship Id="rId291" Type="http://schemas.openxmlformats.org/officeDocument/2006/relationships/oleObject" Target="embeddings/oleObject141.bin"/><Relationship Id="rId1808" Type="http://schemas.openxmlformats.org/officeDocument/2006/relationships/oleObject" Target="embeddings/oleObject956.bin"/><Relationship Id="rId3023" Type="http://schemas.openxmlformats.org/officeDocument/2006/relationships/oleObject" Target="embeddings/oleObject1632.bin"/><Relationship Id="rId6179" Type="http://schemas.openxmlformats.org/officeDocument/2006/relationships/image" Target="media/image2828.wmf"/><Relationship Id="rId6386" Type="http://schemas.openxmlformats.org/officeDocument/2006/relationships/image" Target="media/image2922.wmf"/><Relationship Id="rId151" Type="http://schemas.openxmlformats.org/officeDocument/2006/relationships/oleObject" Target="embeddings/oleObject71.bin"/><Relationship Id="rId3230" Type="http://schemas.openxmlformats.org/officeDocument/2006/relationships/image" Target="media/image1473.wmf"/><Relationship Id="rId5195" Type="http://schemas.openxmlformats.org/officeDocument/2006/relationships/oleObject" Target="embeddings/oleObject2839.bin"/><Relationship Id="rId6039" Type="http://schemas.openxmlformats.org/officeDocument/2006/relationships/image" Target="media/image2759.wmf"/><Relationship Id="rId6593" Type="http://schemas.openxmlformats.org/officeDocument/2006/relationships/oleObject" Target="embeddings/oleObject3568.bin"/><Relationship Id="rId2789" Type="http://schemas.openxmlformats.org/officeDocument/2006/relationships/oleObject" Target="embeddings/oleObject1500.bin"/><Relationship Id="rId2996" Type="http://schemas.openxmlformats.org/officeDocument/2006/relationships/oleObject" Target="embeddings/oleObject1618.bin"/><Relationship Id="rId6246" Type="http://schemas.openxmlformats.org/officeDocument/2006/relationships/oleObject" Target="embeddings/oleObject3379.bin"/><Relationship Id="rId6453" Type="http://schemas.openxmlformats.org/officeDocument/2006/relationships/oleObject" Target="embeddings/oleObject3495.bin"/><Relationship Id="rId6660" Type="http://schemas.openxmlformats.org/officeDocument/2006/relationships/oleObject" Target="embeddings/oleObject3604.bin"/><Relationship Id="rId968" Type="http://schemas.openxmlformats.org/officeDocument/2006/relationships/oleObject" Target="embeddings/oleObject486.bin"/><Relationship Id="rId1598" Type="http://schemas.openxmlformats.org/officeDocument/2006/relationships/image" Target="media/image753.wmf"/><Relationship Id="rId2649" Type="http://schemas.openxmlformats.org/officeDocument/2006/relationships/oleObject" Target="embeddings/oleObject1421.bin"/><Relationship Id="rId2856" Type="http://schemas.openxmlformats.org/officeDocument/2006/relationships/oleObject" Target="embeddings/oleObject1538.bin"/><Relationship Id="rId3907" Type="http://schemas.openxmlformats.org/officeDocument/2006/relationships/oleObject" Target="embeddings/oleObject2115.bin"/><Relationship Id="rId5055" Type="http://schemas.openxmlformats.org/officeDocument/2006/relationships/oleObject" Target="embeddings/oleObject2765.bin"/><Relationship Id="rId5262" Type="http://schemas.openxmlformats.org/officeDocument/2006/relationships/image" Target="media/image2380.wmf"/><Relationship Id="rId6106" Type="http://schemas.openxmlformats.org/officeDocument/2006/relationships/oleObject" Target="embeddings/oleObject3306.bin"/><Relationship Id="rId6313" Type="http://schemas.openxmlformats.org/officeDocument/2006/relationships/oleObject" Target="embeddings/oleObject3419.bin"/><Relationship Id="rId6520" Type="http://schemas.openxmlformats.org/officeDocument/2006/relationships/oleObject" Target="embeddings/oleObject3529.bin"/><Relationship Id="rId97" Type="http://schemas.openxmlformats.org/officeDocument/2006/relationships/image" Target="media/image45.wmf"/><Relationship Id="rId828" Type="http://schemas.openxmlformats.org/officeDocument/2006/relationships/oleObject" Target="embeddings/oleObject413.bin"/><Relationship Id="rId1458" Type="http://schemas.openxmlformats.org/officeDocument/2006/relationships/oleObject" Target="embeddings/oleObject761.bin"/><Relationship Id="rId1665" Type="http://schemas.openxmlformats.org/officeDocument/2006/relationships/image" Target="media/image780.wmf"/><Relationship Id="rId1872" Type="http://schemas.openxmlformats.org/officeDocument/2006/relationships/oleObject" Target="embeddings/oleObject991.bin"/><Relationship Id="rId2509" Type="http://schemas.openxmlformats.org/officeDocument/2006/relationships/image" Target="media/image1158.wmf"/><Relationship Id="rId2716" Type="http://schemas.openxmlformats.org/officeDocument/2006/relationships/oleObject" Target="embeddings/oleObject1457.bin"/><Relationship Id="rId4071" Type="http://schemas.openxmlformats.org/officeDocument/2006/relationships/oleObject" Target="embeddings/oleObject2211.bin"/><Relationship Id="rId5122" Type="http://schemas.openxmlformats.org/officeDocument/2006/relationships/image" Target="media/image2315.wmf"/><Relationship Id="rId1318" Type="http://schemas.openxmlformats.org/officeDocument/2006/relationships/image" Target="media/image625.wmf"/><Relationship Id="rId1525" Type="http://schemas.openxmlformats.org/officeDocument/2006/relationships/image" Target="media/image721.wmf"/><Relationship Id="rId2923" Type="http://schemas.openxmlformats.org/officeDocument/2006/relationships/image" Target="media/image1340.wmf"/><Relationship Id="rId1732" Type="http://schemas.openxmlformats.org/officeDocument/2006/relationships/oleObject" Target="embeddings/oleObject915.bin"/><Relationship Id="rId4888" Type="http://schemas.openxmlformats.org/officeDocument/2006/relationships/image" Target="media/image2203.wmf"/><Relationship Id="rId5939" Type="http://schemas.openxmlformats.org/officeDocument/2006/relationships/image" Target="media/image2694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1063.wmf"/><Relationship Id="rId3697" Type="http://schemas.openxmlformats.org/officeDocument/2006/relationships/oleObject" Target="embeddings/oleObject2004.bin"/><Relationship Id="rId4748" Type="http://schemas.openxmlformats.org/officeDocument/2006/relationships/image" Target="media/image2141.wmf"/><Relationship Id="rId4955" Type="http://schemas.openxmlformats.org/officeDocument/2006/relationships/image" Target="media/image2236.wmf"/><Relationship Id="rId7014" Type="http://schemas.openxmlformats.org/officeDocument/2006/relationships/oleObject" Target="embeddings/oleObject3785.bin"/><Relationship Id="rId3557" Type="http://schemas.openxmlformats.org/officeDocument/2006/relationships/image" Target="media/image1624.wmf"/><Relationship Id="rId3764" Type="http://schemas.openxmlformats.org/officeDocument/2006/relationships/image" Target="media/image1717.wmf"/><Relationship Id="rId3971" Type="http://schemas.openxmlformats.org/officeDocument/2006/relationships/image" Target="media/image1813.wmf"/><Relationship Id="rId4608" Type="http://schemas.openxmlformats.org/officeDocument/2006/relationships/oleObject" Target="embeddings/oleObject2518.bin"/><Relationship Id="rId4815" Type="http://schemas.openxmlformats.org/officeDocument/2006/relationships/image" Target="media/image2170.wmf"/><Relationship Id="rId6170" Type="http://schemas.openxmlformats.org/officeDocument/2006/relationships/oleObject" Target="embeddings/oleObject3339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5.bin"/><Relationship Id="rId2159" Type="http://schemas.openxmlformats.org/officeDocument/2006/relationships/oleObject" Target="embeddings/oleObject1151.bin"/><Relationship Id="rId2366" Type="http://schemas.openxmlformats.org/officeDocument/2006/relationships/image" Target="media/image1094.wmf"/><Relationship Id="rId2573" Type="http://schemas.openxmlformats.org/officeDocument/2006/relationships/oleObject" Target="embeddings/oleObject1377.bin"/><Relationship Id="rId2780" Type="http://schemas.openxmlformats.org/officeDocument/2006/relationships/image" Target="media/image1277.wmf"/><Relationship Id="rId3417" Type="http://schemas.openxmlformats.org/officeDocument/2006/relationships/image" Target="media/image1560.wmf"/><Relationship Id="rId3624" Type="http://schemas.openxmlformats.org/officeDocument/2006/relationships/oleObject" Target="embeddings/oleObject1964.bin"/><Relationship Id="rId3831" Type="http://schemas.openxmlformats.org/officeDocument/2006/relationships/image" Target="media/image1750.wmf"/><Relationship Id="rId6030" Type="http://schemas.openxmlformats.org/officeDocument/2006/relationships/oleObject" Target="embeddings/oleObject3268.bin"/><Relationship Id="rId6987" Type="http://schemas.openxmlformats.org/officeDocument/2006/relationships/image" Target="media/image3208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609.bin"/><Relationship Id="rId1382" Type="http://schemas.openxmlformats.org/officeDocument/2006/relationships/image" Target="media/image653.wmf"/><Relationship Id="rId2019" Type="http://schemas.openxmlformats.org/officeDocument/2006/relationships/image" Target="media/image935.wmf"/><Relationship Id="rId2226" Type="http://schemas.openxmlformats.org/officeDocument/2006/relationships/image" Target="media/image1029.wmf"/><Relationship Id="rId2433" Type="http://schemas.openxmlformats.org/officeDocument/2006/relationships/oleObject" Target="embeddings/oleObject1299.bin"/><Relationship Id="rId2640" Type="http://schemas.openxmlformats.org/officeDocument/2006/relationships/image" Target="media/image1216.wmf"/><Relationship Id="rId5589" Type="http://schemas.openxmlformats.org/officeDocument/2006/relationships/oleObject" Target="embeddings/oleObject3054.bin"/><Relationship Id="rId5796" Type="http://schemas.openxmlformats.org/officeDocument/2006/relationships/oleObject" Target="embeddings/oleObject3165.bin"/><Relationship Id="rId6847" Type="http://schemas.openxmlformats.org/officeDocument/2006/relationships/image" Target="media/image3139.wmf"/><Relationship Id="rId405" Type="http://schemas.openxmlformats.org/officeDocument/2006/relationships/image" Target="media/image199.wmf"/><Relationship Id="rId612" Type="http://schemas.openxmlformats.org/officeDocument/2006/relationships/image" Target="media/image302.png"/><Relationship Id="rId1035" Type="http://schemas.openxmlformats.org/officeDocument/2006/relationships/image" Target="media/image505.wmf"/><Relationship Id="rId1242" Type="http://schemas.openxmlformats.org/officeDocument/2006/relationships/image" Target="media/image589.wmf"/><Relationship Id="rId2500" Type="http://schemas.openxmlformats.org/officeDocument/2006/relationships/image" Target="media/image1154.wmf"/><Relationship Id="rId4398" Type="http://schemas.openxmlformats.org/officeDocument/2006/relationships/image" Target="media/image1993.wmf"/><Relationship Id="rId5449" Type="http://schemas.openxmlformats.org/officeDocument/2006/relationships/image" Target="media/image2462.wmf"/><Relationship Id="rId5656" Type="http://schemas.openxmlformats.org/officeDocument/2006/relationships/oleObject" Target="embeddings/oleObject3088.bin"/><Relationship Id="rId1102" Type="http://schemas.openxmlformats.org/officeDocument/2006/relationships/oleObject" Target="embeddings/oleObject561.bin"/><Relationship Id="rId4258" Type="http://schemas.openxmlformats.org/officeDocument/2006/relationships/oleObject" Target="embeddings/oleObject2322.bin"/><Relationship Id="rId4465" Type="http://schemas.openxmlformats.org/officeDocument/2006/relationships/image" Target="media/image2020.wmf"/><Relationship Id="rId5309" Type="http://schemas.openxmlformats.org/officeDocument/2006/relationships/image" Target="media/image2401.wmf"/><Relationship Id="rId5863" Type="http://schemas.openxmlformats.org/officeDocument/2006/relationships/oleObject" Target="embeddings/oleObject3200.bin"/><Relationship Id="rId6707" Type="http://schemas.openxmlformats.org/officeDocument/2006/relationships/image" Target="media/image3072.wmf"/><Relationship Id="rId6914" Type="http://schemas.openxmlformats.org/officeDocument/2006/relationships/oleObject" Target="embeddings/oleObject3735.bin"/><Relationship Id="rId3067" Type="http://schemas.openxmlformats.org/officeDocument/2006/relationships/image" Target="media/image1402.wmf"/><Relationship Id="rId3274" Type="http://schemas.openxmlformats.org/officeDocument/2006/relationships/oleObject" Target="embeddings/oleObject1773.bin"/><Relationship Id="rId4118" Type="http://schemas.openxmlformats.org/officeDocument/2006/relationships/image" Target="media/image1867.wmf"/><Relationship Id="rId4672" Type="http://schemas.openxmlformats.org/officeDocument/2006/relationships/oleObject" Target="embeddings/oleObject2556.bin"/><Relationship Id="rId5516" Type="http://schemas.openxmlformats.org/officeDocument/2006/relationships/image" Target="media/image2493.wmf"/><Relationship Id="rId5723" Type="http://schemas.openxmlformats.org/officeDocument/2006/relationships/oleObject" Target="embeddings/oleObject3125.bin"/><Relationship Id="rId5930" Type="http://schemas.openxmlformats.org/officeDocument/2006/relationships/oleObject" Target="embeddings/oleObject3234.bin"/><Relationship Id="rId195" Type="http://schemas.openxmlformats.org/officeDocument/2006/relationships/oleObject" Target="embeddings/oleObject93.bin"/><Relationship Id="rId1919" Type="http://schemas.openxmlformats.org/officeDocument/2006/relationships/image" Target="media/image894.wmf"/><Relationship Id="rId3481" Type="http://schemas.openxmlformats.org/officeDocument/2006/relationships/image" Target="media/image1591.wmf"/><Relationship Id="rId4325" Type="http://schemas.openxmlformats.org/officeDocument/2006/relationships/image" Target="media/image1960.wmf"/><Relationship Id="rId4532" Type="http://schemas.openxmlformats.org/officeDocument/2006/relationships/image" Target="media/image2048.wmf"/><Relationship Id="rId2083" Type="http://schemas.openxmlformats.org/officeDocument/2006/relationships/image" Target="media/image966.wmf"/><Relationship Id="rId2290" Type="http://schemas.openxmlformats.org/officeDocument/2006/relationships/oleObject" Target="embeddings/oleObject1224.bin"/><Relationship Id="rId3134" Type="http://schemas.openxmlformats.org/officeDocument/2006/relationships/oleObject" Target="embeddings/oleObject1696.bin"/><Relationship Id="rId3341" Type="http://schemas.openxmlformats.org/officeDocument/2006/relationships/oleObject" Target="embeddings/oleObject1807.bin"/><Relationship Id="rId6497" Type="http://schemas.openxmlformats.org/officeDocument/2006/relationships/oleObject" Target="embeddings/oleObject3517.bin"/><Relationship Id="rId262" Type="http://schemas.openxmlformats.org/officeDocument/2006/relationships/image" Target="media/image128.wmf"/><Relationship Id="rId2150" Type="http://schemas.openxmlformats.org/officeDocument/2006/relationships/image" Target="media/image996.wmf"/><Relationship Id="rId3201" Type="http://schemas.openxmlformats.org/officeDocument/2006/relationships/oleObject" Target="embeddings/oleObject1733.bin"/><Relationship Id="rId5099" Type="http://schemas.openxmlformats.org/officeDocument/2006/relationships/oleObject" Target="embeddings/oleObject2787.bin"/><Relationship Id="rId6357" Type="http://schemas.openxmlformats.org/officeDocument/2006/relationships/oleObject" Target="embeddings/oleObject3442.bin"/><Relationship Id="rId6564" Type="http://schemas.openxmlformats.org/officeDocument/2006/relationships/image" Target="media/image3004.wmf"/><Relationship Id="rId6771" Type="http://schemas.openxmlformats.org/officeDocument/2006/relationships/oleObject" Target="embeddings/oleObject3661.bin"/><Relationship Id="rId122" Type="http://schemas.openxmlformats.org/officeDocument/2006/relationships/oleObject" Target="embeddings/oleObject58.bin"/><Relationship Id="rId2010" Type="http://schemas.openxmlformats.org/officeDocument/2006/relationships/oleObject" Target="embeddings/oleObject1072.bin"/><Relationship Id="rId5166" Type="http://schemas.openxmlformats.org/officeDocument/2006/relationships/image" Target="media/image2335.wmf"/><Relationship Id="rId5373" Type="http://schemas.openxmlformats.org/officeDocument/2006/relationships/oleObject" Target="embeddings/oleObject2938.bin"/><Relationship Id="rId5580" Type="http://schemas.openxmlformats.org/officeDocument/2006/relationships/image" Target="media/image2523.wmf"/><Relationship Id="rId6217" Type="http://schemas.openxmlformats.org/officeDocument/2006/relationships/image" Target="media/image2847.wmf"/><Relationship Id="rId6424" Type="http://schemas.openxmlformats.org/officeDocument/2006/relationships/image" Target="media/image2936.wmf"/><Relationship Id="rId6631" Type="http://schemas.openxmlformats.org/officeDocument/2006/relationships/image" Target="media/image3034.wmf"/><Relationship Id="rId1569" Type="http://schemas.openxmlformats.org/officeDocument/2006/relationships/oleObject" Target="embeddings/oleObject820.bin"/><Relationship Id="rId2967" Type="http://schemas.openxmlformats.org/officeDocument/2006/relationships/oleObject" Target="embeddings/oleObject1602.bin"/><Relationship Id="rId4182" Type="http://schemas.openxmlformats.org/officeDocument/2006/relationships/oleObject" Target="embeddings/oleObject2281.bin"/><Relationship Id="rId5026" Type="http://schemas.openxmlformats.org/officeDocument/2006/relationships/image" Target="media/image2268.wmf"/><Relationship Id="rId5233" Type="http://schemas.openxmlformats.org/officeDocument/2006/relationships/image" Target="media/image2367.wmf"/><Relationship Id="rId5440" Type="http://schemas.openxmlformats.org/officeDocument/2006/relationships/oleObject" Target="embeddings/oleObject2974.bin"/><Relationship Id="rId939" Type="http://schemas.openxmlformats.org/officeDocument/2006/relationships/oleObject" Target="embeddings/oleObject470.bin"/><Relationship Id="rId1776" Type="http://schemas.openxmlformats.org/officeDocument/2006/relationships/image" Target="media/image830.wmf"/><Relationship Id="rId1983" Type="http://schemas.openxmlformats.org/officeDocument/2006/relationships/oleObject" Target="embeddings/oleObject1056.bin"/><Relationship Id="rId2827" Type="http://schemas.openxmlformats.org/officeDocument/2006/relationships/image" Target="media/image1297.wmf"/><Relationship Id="rId4042" Type="http://schemas.openxmlformats.org/officeDocument/2006/relationships/oleObject" Target="embeddings/oleObject2192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75.wmf"/><Relationship Id="rId1636" Type="http://schemas.openxmlformats.org/officeDocument/2006/relationships/image" Target="media/image769.wmf"/><Relationship Id="rId1843" Type="http://schemas.openxmlformats.org/officeDocument/2006/relationships/oleObject" Target="embeddings/oleObject975.bin"/><Relationship Id="rId4999" Type="http://schemas.openxmlformats.org/officeDocument/2006/relationships/oleObject" Target="embeddings/oleObject2737.bin"/><Relationship Id="rId5300" Type="http://schemas.openxmlformats.org/officeDocument/2006/relationships/oleObject" Target="embeddings/oleObject2895.bin"/><Relationship Id="rId7058" Type="http://schemas.openxmlformats.org/officeDocument/2006/relationships/image" Target="media/image3241.wmf"/><Relationship Id="rId1703" Type="http://schemas.openxmlformats.org/officeDocument/2006/relationships/image" Target="media/image797.wmf"/><Relationship Id="rId1910" Type="http://schemas.openxmlformats.org/officeDocument/2006/relationships/oleObject" Target="embeddings/oleObject1013.bin"/><Relationship Id="rId4859" Type="http://schemas.openxmlformats.org/officeDocument/2006/relationships/image" Target="media/image2189.wmf"/><Relationship Id="rId3668" Type="http://schemas.openxmlformats.org/officeDocument/2006/relationships/image" Target="media/image1671.wmf"/><Relationship Id="rId3875" Type="http://schemas.openxmlformats.org/officeDocument/2006/relationships/oleObject" Target="embeddings/oleObject2096.bin"/><Relationship Id="rId4719" Type="http://schemas.openxmlformats.org/officeDocument/2006/relationships/oleObject" Target="embeddings/oleObject2584.bin"/><Relationship Id="rId4926" Type="http://schemas.openxmlformats.org/officeDocument/2006/relationships/image" Target="media/image2222.wmf"/><Relationship Id="rId6074" Type="http://schemas.openxmlformats.org/officeDocument/2006/relationships/oleObject" Target="embeddings/oleObject3290.bin"/><Relationship Id="rId6281" Type="http://schemas.openxmlformats.org/officeDocument/2006/relationships/oleObject" Target="embeddings/oleObject3400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7.bin"/><Relationship Id="rId2477" Type="http://schemas.openxmlformats.org/officeDocument/2006/relationships/oleObject" Target="embeddings/oleObject1325.bin"/><Relationship Id="rId2684" Type="http://schemas.openxmlformats.org/officeDocument/2006/relationships/oleObject" Target="embeddings/oleObject1441.bin"/><Relationship Id="rId3528" Type="http://schemas.openxmlformats.org/officeDocument/2006/relationships/oleObject" Target="embeddings/oleObject1908.bin"/><Relationship Id="rId3735" Type="http://schemas.openxmlformats.org/officeDocument/2006/relationships/oleObject" Target="embeddings/oleObject2024.bin"/><Relationship Id="rId5090" Type="http://schemas.openxmlformats.org/officeDocument/2006/relationships/image" Target="media/image2300.wmf"/><Relationship Id="rId6141" Type="http://schemas.openxmlformats.org/officeDocument/2006/relationships/image" Target="media/image2809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5.wmf"/><Relationship Id="rId1079" Type="http://schemas.openxmlformats.org/officeDocument/2006/relationships/oleObject" Target="embeddings/oleObject546.bin"/><Relationship Id="rId1286" Type="http://schemas.openxmlformats.org/officeDocument/2006/relationships/image" Target="media/image611.wmf"/><Relationship Id="rId1493" Type="http://schemas.openxmlformats.org/officeDocument/2006/relationships/oleObject" Target="embeddings/oleObject779.bin"/><Relationship Id="rId2337" Type="http://schemas.openxmlformats.org/officeDocument/2006/relationships/oleObject" Target="embeddings/oleObject1248.bin"/><Relationship Id="rId2544" Type="http://schemas.openxmlformats.org/officeDocument/2006/relationships/image" Target="media/image1175.wmf"/><Relationship Id="rId2891" Type="http://schemas.openxmlformats.org/officeDocument/2006/relationships/image" Target="media/image1326.wmf"/><Relationship Id="rId3942" Type="http://schemas.openxmlformats.org/officeDocument/2006/relationships/oleObject" Target="embeddings/oleObject2136.bin"/><Relationship Id="rId6001" Type="http://schemas.openxmlformats.org/officeDocument/2006/relationships/image" Target="media/image2736.png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50.wmf"/><Relationship Id="rId2751" Type="http://schemas.openxmlformats.org/officeDocument/2006/relationships/oleObject" Target="embeddings/oleObject1478.bin"/><Relationship Id="rId3802" Type="http://schemas.openxmlformats.org/officeDocument/2006/relationships/image" Target="media/image1736.wmf"/><Relationship Id="rId6958" Type="http://schemas.openxmlformats.org/officeDocument/2006/relationships/oleObject" Target="embeddings/oleObject3757.bin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006" Type="http://schemas.openxmlformats.org/officeDocument/2006/relationships/image" Target="media/image492.wmf"/><Relationship Id="rId1353" Type="http://schemas.openxmlformats.org/officeDocument/2006/relationships/oleObject" Target="embeddings/oleObject705.bin"/><Relationship Id="rId1560" Type="http://schemas.openxmlformats.org/officeDocument/2006/relationships/oleObject" Target="embeddings/oleObject814.bin"/><Relationship Id="rId2404" Type="http://schemas.openxmlformats.org/officeDocument/2006/relationships/oleObject" Target="embeddings/oleObject1284.bin"/><Relationship Id="rId2611" Type="http://schemas.openxmlformats.org/officeDocument/2006/relationships/oleObject" Target="embeddings/oleObject1400.bin"/><Relationship Id="rId5767" Type="http://schemas.openxmlformats.org/officeDocument/2006/relationships/image" Target="media/image2610.png"/><Relationship Id="rId5974" Type="http://schemas.openxmlformats.org/officeDocument/2006/relationships/image" Target="media/image2717.png"/><Relationship Id="rId6818" Type="http://schemas.openxmlformats.org/officeDocument/2006/relationships/oleObject" Target="embeddings/oleObject3686.bin"/><Relationship Id="rId1213" Type="http://schemas.openxmlformats.org/officeDocument/2006/relationships/oleObject" Target="embeddings/oleObject630.bin"/><Relationship Id="rId1420" Type="http://schemas.openxmlformats.org/officeDocument/2006/relationships/oleObject" Target="embeddings/oleObject742.bin"/><Relationship Id="rId4369" Type="http://schemas.openxmlformats.org/officeDocument/2006/relationships/image" Target="media/image1979.wmf"/><Relationship Id="rId4576" Type="http://schemas.openxmlformats.org/officeDocument/2006/relationships/oleObject" Target="embeddings/oleObject2501.bin"/><Relationship Id="rId4783" Type="http://schemas.openxmlformats.org/officeDocument/2006/relationships/image" Target="media/image2157.wmf"/><Relationship Id="rId4990" Type="http://schemas.openxmlformats.org/officeDocument/2006/relationships/oleObject" Target="embeddings/oleObject2732.bin"/><Relationship Id="rId5627" Type="http://schemas.openxmlformats.org/officeDocument/2006/relationships/image" Target="media/image2546.wmf"/><Relationship Id="rId5834" Type="http://schemas.openxmlformats.org/officeDocument/2006/relationships/oleObject" Target="embeddings/oleObject3184.bin"/><Relationship Id="rId3178" Type="http://schemas.openxmlformats.org/officeDocument/2006/relationships/image" Target="media/image1450.wmf"/><Relationship Id="rId3385" Type="http://schemas.openxmlformats.org/officeDocument/2006/relationships/oleObject" Target="embeddings/oleObject1831.bin"/><Relationship Id="rId3592" Type="http://schemas.openxmlformats.org/officeDocument/2006/relationships/image" Target="media/image1641.wmf"/><Relationship Id="rId4229" Type="http://schemas.openxmlformats.org/officeDocument/2006/relationships/image" Target="media/image1915.wmf"/><Relationship Id="rId4436" Type="http://schemas.openxmlformats.org/officeDocument/2006/relationships/oleObject" Target="embeddings/oleObject2422.bin"/><Relationship Id="rId4643" Type="http://schemas.openxmlformats.org/officeDocument/2006/relationships/oleObject" Target="embeddings/oleObject2541.bin"/><Relationship Id="rId4850" Type="http://schemas.openxmlformats.org/officeDocument/2006/relationships/oleObject" Target="embeddings/oleObject2656.bin"/><Relationship Id="rId5901" Type="http://schemas.openxmlformats.org/officeDocument/2006/relationships/oleObject" Target="embeddings/oleObject3224.bin"/><Relationship Id="rId2194" Type="http://schemas.openxmlformats.org/officeDocument/2006/relationships/oleObject" Target="embeddings/oleObject1171.bin"/><Relationship Id="rId3038" Type="http://schemas.openxmlformats.org/officeDocument/2006/relationships/image" Target="media/image1389.wmf"/><Relationship Id="rId3245" Type="http://schemas.openxmlformats.org/officeDocument/2006/relationships/oleObject" Target="embeddings/oleObject1757.bin"/><Relationship Id="rId3452" Type="http://schemas.openxmlformats.org/officeDocument/2006/relationships/image" Target="media/image1577.wmf"/><Relationship Id="rId4503" Type="http://schemas.openxmlformats.org/officeDocument/2006/relationships/oleObject" Target="embeddings/oleObject2458.bin"/><Relationship Id="rId4710" Type="http://schemas.openxmlformats.org/officeDocument/2006/relationships/image" Target="media/image2123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94.bin"/><Relationship Id="rId2261" Type="http://schemas.openxmlformats.org/officeDocument/2006/relationships/oleObject" Target="embeddings/oleObject1207.bin"/><Relationship Id="rId3105" Type="http://schemas.openxmlformats.org/officeDocument/2006/relationships/oleObject" Target="embeddings/oleObject1679.bin"/><Relationship Id="rId3312" Type="http://schemas.openxmlformats.org/officeDocument/2006/relationships/oleObject" Target="embeddings/oleObject1792.bin"/><Relationship Id="rId6468" Type="http://schemas.openxmlformats.org/officeDocument/2006/relationships/image" Target="media/image2958.wmf"/><Relationship Id="rId6675" Type="http://schemas.openxmlformats.org/officeDocument/2006/relationships/image" Target="media/image3056.wmf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7.bin"/><Relationship Id="rId1070" Type="http://schemas.openxmlformats.org/officeDocument/2006/relationships/image" Target="media/image521.wmf"/><Relationship Id="rId2121" Type="http://schemas.openxmlformats.org/officeDocument/2006/relationships/oleObject" Target="embeddings/oleObject1131.bin"/><Relationship Id="rId5277" Type="http://schemas.openxmlformats.org/officeDocument/2006/relationships/image" Target="media/image2387.wmf"/><Relationship Id="rId5484" Type="http://schemas.openxmlformats.org/officeDocument/2006/relationships/oleObject" Target="embeddings/oleObject2997.bin"/><Relationship Id="rId6328" Type="http://schemas.openxmlformats.org/officeDocument/2006/relationships/image" Target="media/image2894.wmf"/><Relationship Id="rId6882" Type="http://schemas.openxmlformats.org/officeDocument/2006/relationships/oleObject" Target="embeddings/oleObject3719.bin"/><Relationship Id="rId300" Type="http://schemas.openxmlformats.org/officeDocument/2006/relationships/image" Target="media/image147.wmf"/><Relationship Id="rId4086" Type="http://schemas.openxmlformats.org/officeDocument/2006/relationships/oleObject" Target="embeddings/oleObject2219.bin"/><Relationship Id="rId5137" Type="http://schemas.openxmlformats.org/officeDocument/2006/relationships/oleObject" Target="embeddings/oleObject2807.bin"/><Relationship Id="rId5691" Type="http://schemas.openxmlformats.org/officeDocument/2006/relationships/oleObject" Target="embeddings/oleObject3107.bin"/><Relationship Id="rId6535" Type="http://schemas.openxmlformats.org/officeDocument/2006/relationships/image" Target="media/image2991.wmf"/><Relationship Id="rId6742" Type="http://schemas.openxmlformats.org/officeDocument/2006/relationships/image" Target="media/image3088.wmf"/><Relationship Id="rId1887" Type="http://schemas.openxmlformats.org/officeDocument/2006/relationships/oleObject" Target="embeddings/oleObject1000.bin"/><Relationship Id="rId2938" Type="http://schemas.openxmlformats.org/officeDocument/2006/relationships/image" Target="media/image1347.wmf"/><Relationship Id="rId4293" Type="http://schemas.openxmlformats.org/officeDocument/2006/relationships/image" Target="media/image1946.wmf"/><Relationship Id="rId5344" Type="http://schemas.openxmlformats.org/officeDocument/2006/relationships/image" Target="media/image2416.wmf"/><Relationship Id="rId5551" Type="http://schemas.openxmlformats.org/officeDocument/2006/relationships/oleObject" Target="embeddings/oleObject3033.bin"/><Relationship Id="rId6602" Type="http://schemas.openxmlformats.org/officeDocument/2006/relationships/image" Target="media/image3022.wmf"/><Relationship Id="rId1747" Type="http://schemas.openxmlformats.org/officeDocument/2006/relationships/oleObject" Target="embeddings/oleObject924.bin"/><Relationship Id="rId1954" Type="http://schemas.openxmlformats.org/officeDocument/2006/relationships/oleObject" Target="embeddings/oleObject1041.bin"/><Relationship Id="rId4153" Type="http://schemas.openxmlformats.org/officeDocument/2006/relationships/oleObject" Target="embeddings/oleObject2265.bin"/><Relationship Id="rId4360" Type="http://schemas.openxmlformats.org/officeDocument/2006/relationships/oleObject" Target="embeddings/oleObject2378.bin"/><Relationship Id="rId5204" Type="http://schemas.openxmlformats.org/officeDocument/2006/relationships/image" Target="media/image2353.wmf"/><Relationship Id="rId5411" Type="http://schemas.openxmlformats.org/officeDocument/2006/relationships/image" Target="media/image2445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42.bin"/><Relationship Id="rId1814" Type="http://schemas.openxmlformats.org/officeDocument/2006/relationships/image" Target="media/image847.wmf"/><Relationship Id="rId4013" Type="http://schemas.openxmlformats.org/officeDocument/2006/relationships/oleObject" Target="embeddings/oleObject2175.bin"/><Relationship Id="rId4220" Type="http://schemas.openxmlformats.org/officeDocument/2006/relationships/oleObject" Target="embeddings/oleObject2302.bin"/><Relationship Id="rId3779" Type="http://schemas.openxmlformats.org/officeDocument/2006/relationships/oleObject" Target="embeddings/oleObject2047.bin"/><Relationship Id="rId6185" Type="http://schemas.openxmlformats.org/officeDocument/2006/relationships/image" Target="media/image2831.wmf"/><Relationship Id="rId6392" Type="http://schemas.openxmlformats.org/officeDocument/2006/relationships/image" Target="media/image2925.wmf"/><Relationship Id="rId7029" Type="http://schemas.openxmlformats.org/officeDocument/2006/relationships/image" Target="media/image3229.wmf"/><Relationship Id="rId2588" Type="http://schemas.openxmlformats.org/officeDocument/2006/relationships/image" Target="media/image1195.wmf"/><Relationship Id="rId3986" Type="http://schemas.openxmlformats.org/officeDocument/2006/relationships/oleObject" Target="embeddings/oleObject2159.bin"/><Relationship Id="rId6045" Type="http://schemas.openxmlformats.org/officeDocument/2006/relationships/image" Target="media/image2762.wmf"/><Relationship Id="rId6252" Type="http://schemas.openxmlformats.org/officeDocument/2006/relationships/oleObject" Target="embeddings/oleObject3383.bin"/><Relationship Id="rId1397" Type="http://schemas.openxmlformats.org/officeDocument/2006/relationships/oleObject" Target="embeddings/oleObject729.bin"/><Relationship Id="rId2795" Type="http://schemas.openxmlformats.org/officeDocument/2006/relationships/oleObject" Target="embeddings/oleObject1503.bin"/><Relationship Id="rId3639" Type="http://schemas.openxmlformats.org/officeDocument/2006/relationships/image" Target="media/image1659.wmf"/><Relationship Id="rId3846" Type="http://schemas.openxmlformats.org/officeDocument/2006/relationships/image" Target="media/image1757.wmf"/><Relationship Id="rId5061" Type="http://schemas.openxmlformats.org/officeDocument/2006/relationships/oleObject" Target="embeddings/oleObject2768.bin"/><Relationship Id="rId6112" Type="http://schemas.openxmlformats.org/officeDocument/2006/relationships/oleObject" Target="embeddings/oleObject3310.bin"/><Relationship Id="rId767" Type="http://schemas.openxmlformats.org/officeDocument/2006/relationships/image" Target="media/image377.wmf"/><Relationship Id="rId974" Type="http://schemas.openxmlformats.org/officeDocument/2006/relationships/image" Target="media/image477.wmf"/><Relationship Id="rId2448" Type="http://schemas.openxmlformats.org/officeDocument/2006/relationships/oleObject" Target="embeddings/oleObject1308.bin"/><Relationship Id="rId2655" Type="http://schemas.openxmlformats.org/officeDocument/2006/relationships/oleObject" Target="embeddings/oleObject1424.bin"/><Relationship Id="rId2862" Type="http://schemas.openxmlformats.org/officeDocument/2006/relationships/image" Target="media/image1313.wmf"/><Relationship Id="rId3706" Type="http://schemas.openxmlformats.org/officeDocument/2006/relationships/oleObject" Target="embeddings/oleObject2009.bin"/><Relationship Id="rId3913" Type="http://schemas.openxmlformats.org/officeDocument/2006/relationships/image" Target="media/image1787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53.bin"/><Relationship Id="rId1464" Type="http://schemas.openxmlformats.org/officeDocument/2006/relationships/oleObject" Target="embeddings/oleObject764.bin"/><Relationship Id="rId1671" Type="http://schemas.openxmlformats.org/officeDocument/2006/relationships/image" Target="media/image783.wmf"/><Relationship Id="rId2308" Type="http://schemas.openxmlformats.org/officeDocument/2006/relationships/oleObject" Target="embeddings/oleObject1233.bin"/><Relationship Id="rId2515" Type="http://schemas.openxmlformats.org/officeDocument/2006/relationships/oleObject" Target="embeddings/oleObject1347.bin"/><Relationship Id="rId2722" Type="http://schemas.openxmlformats.org/officeDocument/2006/relationships/oleObject" Target="embeddings/oleObject1460.bin"/><Relationship Id="rId5878" Type="http://schemas.openxmlformats.org/officeDocument/2006/relationships/image" Target="media/image2661.wmf"/><Relationship Id="rId6929" Type="http://schemas.openxmlformats.org/officeDocument/2006/relationships/image" Target="media/image3179.wmf"/><Relationship Id="rId901" Type="http://schemas.openxmlformats.org/officeDocument/2006/relationships/image" Target="media/image444.wmf"/><Relationship Id="rId1117" Type="http://schemas.openxmlformats.org/officeDocument/2006/relationships/image" Target="media/image540.wmf"/><Relationship Id="rId1324" Type="http://schemas.openxmlformats.org/officeDocument/2006/relationships/image" Target="media/image628.wmf"/><Relationship Id="rId1531" Type="http://schemas.openxmlformats.org/officeDocument/2006/relationships/image" Target="media/image724.wmf"/><Relationship Id="rId4687" Type="http://schemas.openxmlformats.org/officeDocument/2006/relationships/oleObject" Target="embeddings/oleObject2565.bin"/><Relationship Id="rId4894" Type="http://schemas.openxmlformats.org/officeDocument/2006/relationships/image" Target="media/image2206.wmf"/><Relationship Id="rId5738" Type="http://schemas.openxmlformats.org/officeDocument/2006/relationships/oleObject" Target="embeddings/oleObject3135.bin"/><Relationship Id="rId5945" Type="http://schemas.openxmlformats.org/officeDocument/2006/relationships/oleObject" Target="embeddings/oleObject3240.bin"/><Relationship Id="rId30" Type="http://schemas.openxmlformats.org/officeDocument/2006/relationships/oleObject" Target="embeddings/oleObject11.bin"/><Relationship Id="rId3289" Type="http://schemas.openxmlformats.org/officeDocument/2006/relationships/image" Target="media/image1501.wmf"/><Relationship Id="rId3496" Type="http://schemas.openxmlformats.org/officeDocument/2006/relationships/oleObject" Target="embeddings/oleObject1890.bin"/><Relationship Id="rId4547" Type="http://schemas.openxmlformats.org/officeDocument/2006/relationships/image" Target="media/image2054.wmf"/><Relationship Id="rId4754" Type="http://schemas.openxmlformats.org/officeDocument/2006/relationships/image" Target="media/image2144.wmf"/><Relationship Id="rId2098" Type="http://schemas.openxmlformats.org/officeDocument/2006/relationships/oleObject" Target="embeddings/oleObject1118.bin"/><Relationship Id="rId3149" Type="http://schemas.openxmlformats.org/officeDocument/2006/relationships/oleObject" Target="embeddings/oleObject1705.bin"/><Relationship Id="rId3356" Type="http://schemas.openxmlformats.org/officeDocument/2006/relationships/image" Target="media/image1534.wmf"/><Relationship Id="rId3563" Type="http://schemas.openxmlformats.org/officeDocument/2006/relationships/image" Target="media/image1627.wmf"/><Relationship Id="rId4407" Type="http://schemas.openxmlformats.org/officeDocument/2006/relationships/oleObject" Target="embeddings/oleObject2403.bin"/><Relationship Id="rId4961" Type="http://schemas.openxmlformats.org/officeDocument/2006/relationships/image" Target="media/image2238.wmf"/><Relationship Id="rId5805" Type="http://schemas.openxmlformats.org/officeDocument/2006/relationships/image" Target="media/image2628.wmf"/><Relationship Id="rId7020" Type="http://schemas.openxmlformats.org/officeDocument/2006/relationships/oleObject" Target="embeddings/oleObject3788.bin"/><Relationship Id="rId277" Type="http://schemas.openxmlformats.org/officeDocument/2006/relationships/oleObject" Target="embeddings/oleObject134.bin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155.bin"/><Relationship Id="rId3009" Type="http://schemas.openxmlformats.org/officeDocument/2006/relationships/oleObject" Target="embeddings/oleObject1625.bin"/><Relationship Id="rId3216" Type="http://schemas.openxmlformats.org/officeDocument/2006/relationships/image" Target="media/image1468.wmf"/><Relationship Id="rId3770" Type="http://schemas.openxmlformats.org/officeDocument/2006/relationships/image" Target="media/image1720.wmf"/><Relationship Id="rId4614" Type="http://schemas.openxmlformats.org/officeDocument/2006/relationships/oleObject" Target="embeddings/oleObject2523.bin"/><Relationship Id="rId4821" Type="http://schemas.openxmlformats.org/officeDocument/2006/relationships/image" Target="media/image2173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9.wmf"/><Relationship Id="rId2025" Type="http://schemas.openxmlformats.org/officeDocument/2006/relationships/image" Target="media/image938.wmf"/><Relationship Id="rId2372" Type="http://schemas.openxmlformats.org/officeDocument/2006/relationships/image" Target="media/image1097.wmf"/><Relationship Id="rId3423" Type="http://schemas.openxmlformats.org/officeDocument/2006/relationships/image" Target="media/image1563.wmf"/><Relationship Id="rId3630" Type="http://schemas.openxmlformats.org/officeDocument/2006/relationships/image" Target="media/image1655.wmf"/><Relationship Id="rId6579" Type="http://schemas.openxmlformats.org/officeDocument/2006/relationships/oleObject" Target="embeddings/oleObject3561.bin"/><Relationship Id="rId6786" Type="http://schemas.openxmlformats.org/officeDocument/2006/relationships/oleObject" Target="embeddings/oleObject3669.bin"/><Relationship Id="rId6993" Type="http://schemas.openxmlformats.org/officeDocument/2006/relationships/image" Target="media/image3211.wmf"/><Relationship Id="rId551" Type="http://schemas.openxmlformats.org/officeDocument/2006/relationships/image" Target="media/image271.wmf"/><Relationship Id="rId1181" Type="http://schemas.openxmlformats.org/officeDocument/2006/relationships/oleObject" Target="embeddings/oleObject613.bin"/><Relationship Id="rId2232" Type="http://schemas.openxmlformats.org/officeDocument/2006/relationships/image" Target="media/image1032.wmf"/><Relationship Id="rId5388" Type="http://schemas.openxmlformats.org/officeDocument/2006/relationships/image" Target="media/image2434.wmf"/><Relationship Id="rId5595" Type="http://schemas.openxmlformats.org/officeDocument/2006/relationships/oleObject" Target="embeddings/oleObject3057.bin"/><Relationship Id="rId6439" Type="http://schemas.openxmlformats.org/officeDocument/2006/relationships/oleObject" Target="embeddings/oleObject3488.bin"/><Relationship Id="rId6646" Type="http://schemas.openxmlformats.org/officeDocument/2006/relationships/oleObject" Target="embeddings/oleObject3597.bin"/><Relationship Id="rId6853" Type="http://schemas.openxmlformats.org/officeDocument/2006/relationships/image" Target="media/image3142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image" Target="media/image508.wmf"/><Relationship Id="rId1998" Type="http://schemas.openxmlformats.org/officeDocument/2006/relationships/oleObject" Target="embeddings/oleObject1065.bin"/><Relationship Id="rId4197" Type="http://schemas.openxmlformats.org/officeDocument/2006/relationships/oleObject" Target="embeddings/oleObject2289.bin"/><Relationship Id="rId5248" Type="http://schemas.openxmlformats.org/officeDocument/2006/relationships/oleObject" Target="embeddings/oleObject2867.bin"/><Relationship Id="rId5455" Type="http://schemas.openxmlformats.org/officeDocument/2006/relationships/image" Target="media/image2465.png"/><Relationship Id="rId5662" Type="http://schemas.openxmlformats.org/officeDocument/2006/relationships/oleObject" Target="embeddings/oleObject3091.bin"/><Relationship Id="rId6506" Type="http://schemas.openxmlformats.org/officeDocument/2006/relationships/image" Target="media/image2977.wmf"/><Relationship Id="rId6713" Type="http://schemas.openxmlformats.org/officeDocument/2006/relationships/image" Target="media/image3075.wmf"/><Relationship Id="rId6920" Type="http://schemas.openxmlformats.org/officeDocument/2006/relationships/oleObject" Target="embeddings/oleObject3738.bin"/><Relationship Id="rId1858" Type="http://schemas.openxmlformats.org/officeDocument/2006/relationships/image" Target="media/image868.wmf"/><Relationship Id="rId4057" Type="http://schemas.openxmlformats.org/officeDocument/2006/relationships/oleObject" Target="embeddings/oleObject2201.bin"/><Relationship Id="rId4264" Type="http://schemas.openxmlformats.org/officeDocument/2006/relationships/oleObject" Target="embeddings/oleObject2325.bin"/><Relationship Id="rId4471" Type="http://schemas.openxmlformats.org/officeDocument/2006/relationships/image" Target="media/image2022.wmf"/><Relationship Id="rId5108" Type="http://schemas.openxmlformats.org/officeDocument/2006/relationships/oleObject" Target="embeddings/oleObject2792.bin"/><Relationship Id="rId5315" Type="http://schemas.openxmlformats.org/officeDocument/2006/relationships/image" Target="media/image2404.wmf"/><Relationship Id="rId5522" Type="http://schemas.openxmlformats.org/officeDocument/2006/relationships/image" Target="media/image2496.wmf"/><Relationship Id="rId2909" Type="http://schemas.openxmlformats.org/officeDocument/2006/relationships/oleObject" Target="embeddings/oleObject1567.bin"/><Relationship Id="rId3073" Type="http://schemas.openxmlformats.org/officeDocument/2006/relationships/oleObject" Target="embeddings/oleObject1661.bin"/><Relationship Id="rId3280" Type="http://schemas.openxmlformats.org/officeDocument/2006/relationships/oleObject" Target="embeddings/oleObject1776.bin"/><Relationship Id="rId4124" Type="http://schemas.openxmlformats.org/officeDocument/2006/relationships/oleObject" Target="embeddings/oleObject2248.bin"/><Relationship Id="rId4331" Type="http://schemas.openxmlformats.org/officeDocument/2006/relationships/image" Target="media/image1963.wmf"/><Relationship Id="rId1718" Type="http://schemas.openxmlformats.org/officeDocument/2006/relationships/image" Target="media/image803.wmf"/><Relationship Id="rId1925" Type="http://schemas.openxmlformats.org/officeDocument/2006/relationships/oleObject" Target="embeddings/oleObject1022.bin"/><Relationship Id="rId3140" Type="http://schemas.openxmlformats.org/officeDocument/2006/relationships/oleObject" Target="embeddings/oleObject1700.bin"/><Relationship Id="rId6089" Type="http://schemas.openxmlformats.org/officeDocument/2006/relationships/image" Target="media/image2784.wmf"/><Relationship Id="rId6296" Type="http://schemas.openxmlformats.org/officeDocument/2006/relationships/image" Target="media/image2879.wmf"/><Relationship Id="rId6156" Type="http://schemas.openxmlformats.org/officeDocument/2006/relationships/oleObject" Target="embeddings/oleObject3332.bin"/><Relationship Id="rId2699" Type="http://schemas.openxmlformats.org/officeDocument/2006/relationships/oleObject" Target="embeddings/oleObject1448.bin"/><Relationship Id="rId3000" Type="http://schemas.openxmlformats.org/officeDocument/2006/relationships/image" Target="media/image1372.wmf"/><Relationship Id="rId3957" Type="http://schemas.openxmlformats.org/officeDocument/2006/relationships/image" Target="media/image1806.wmf"/><Relationship Id="rId6363" Type="http://schemas.openxmlformats.org/officeDocument/2006/relationships/oleObject" Target="embeddings/oleObject3445.bin"/><Relationship Id="rId6570" Type="http://schemas.openxmlformats.org/officeDocument/2006/relationships/image" Target="media/image3006.wmf"/><Relationship Id="rId878" Type="http://schemas.openxmlformats.org/officeDocument/2006/relationships/oleObject" Target="embeddings/oleObject438.bin"/><Relationship Id="rId2559" Type="http://schemas.openxmlformats.org/officeDocument/2006/relationships/image" Target="media/image1182.wmf"/><Relationship Id="rId2766" Type="http://schemas.openxmlformats.org/officeDocument/2006/relationships/image" Target="media/image1272.wmf"/><Relationship Id="rId2973" Type="http://schemas.openxmlformats.org/officeDocument/2006/relationships/oleObject" Target="embeddings/oleObject1605.bin"/><Relationship Id="rId3817" Type="http://schemas.openxmlformats.org/officeDocument/2006/relationships/oleObject" Target="embeddings/oleObject2066.bin"/><Relationship Id="rId5172" Type="http://schemas.openxmlformats.org/officeDocument/2006/relationships/oleObject" Target="embeddings/oleObject2827.bin"/><Relationship Id="rId6016" Type="http://schemas.openxmlformats.org/officeDocument/2006/relationships/oleObject" Target="embeddings/oleObject3261.bin"/><Relationship Id="rId6223" Type="http://schemas.openxmlformats.org/officeDocument/2006/relationships/image" Target="media/image2850.wmf"/><Relationship Id="rId6430" Type="http://schemas.openxmlformats.org/officeDocument/2006/relationships/image" Target="media/image2939.wmf"/><Relationship Id="rId738" Type="http://schemas.openxmlformats.org/officeDocument/2006/relationships/oleObject" Target="embeddings/oleObject368.bin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47.wmf"/><Relationship Id="rId1575" Type="http://schemas.openxmlformats.org/officeDocument/2006/relationships/image" Target="media/image744.wmf"/><Relationship Id="rId1782" Type="http://schemas.openxmlformats.org/officeDocument/2006/relationships/image" Target="media/image833.wmf"/><Relationship Id="rId2419" Type="http://schemas.openxmlformats.org/officeDocument/2006/relationships/image" Target="media/image1120.wmf"/><Relationship Id="rId2626" Type="http://schemas.openxmlformats.org/officeDocument/2006/relationships/oleObject" Target="embeddings/oleObject1409.bin"/><Relationship Id="rId2833" Type="http://schemas.openxmlformats.org/officeDocument/2006/relationships/oleObject" Target="embeddings/oleObject1526.bin"/><Relationship Id="rId5032" Type="http://schemas.openxmlformats.org/officeDocument/2006/relationships/image" Target="media/image2271.wmf"/><Relationship Id="rId5989" Type="http://schemas.openxmlformats.org/officeDocument/2006/relationships/image" Target="media/image2728.wmf"/><Relationship Id="rId74" Type="http://schemas.openxmlformats.org/officeDocument/2006/relationships/oleObject" Target="embeddings/oleObject34.bin"/><Relationship Id="rId805" Type="http://schemas.openxmlformats.org/officeDocument/2006/relationships/image" Target="media/image396.wmf"/><Relationship Id="rId1228" Type="http://schemas.openxmlformats.org/officeDocument/2006/relationships/oleObject" Target="embeddings/oleObject638.bin"/><Relationship Id="rId1435" Type="http://schemas.openxmlformats.org/officeDocument/2006/relationships/image" Target="media/image678.wmf"/><Relationship Id="rId4798" Type="http://schemas.openxmlformats.org/officeDocument/2006/relationships/oleObject" Target="embeddings/oleObject2627.bin"/><Relationship Id="rId1642" Type="http://schemas.openxmlformats.org/officeDocument/2006/relationships/image" Target="media/image772.wmf"/><Relationship Id="rId2900" Type="http://schemas.openxmlformats.org/officeDocument/2006/relationships/image" Target="media/image1330.wmf"/><Relationship Id="rId5849" Type="http://schemas.openxmlformats.org/officeDocument/2006/relationships/image" Target="media/image2649.wmf"/><Relationship Id="rId7064" Type="http://schemas.openxmlformats.org/officeDocument/2006/relationships/oleObject" Target="embeddings/oleObject3813.bin"/><Relationship Id="rId1502" Type="http://schemas.openxmlformats.org/officeDocument/2006/relationships/image" Target="media/image710.wmf"/><Relationship Id="rId4658" Type="http://schemas.openxmlformats.org/officeDocument/2006/relationships/oleObject" Target="embeddings/oleObject2549.bin"/><Relationship Id="rId4865" Type="http://schemas.openxmlformats.org/officeDocument/2006/relationships/oleObject" Target="embeddings/oleObject2666.bin"/><Relationship Id="rId5709" Type="http://schemas.openxmlformats.org/officeDocument/2006/relationships/image" Target="media/image2585.wmf"/><Relationship Id="rId5916" Type="http://schemas.openxmlformats.org/officeDocument/2006/relationships/image" Target="media/image2679.png"/><Relationship Id="rId6080" Type="http://schemas.openxmlformats.org/officeDocument/2006/relationships/oleObject" Target="embeddings/oleObject3293.bin"/><Relationship Id="rId388" Type="http://schemas.openxmlformats.org/officeDocument/2006/relationships/oleObject" Target="embeddings/oleObject190.bin"/><Relationship Id="rId2069" Type="http://schemas.openxmlformats.org/officeDocument/2006/relationships/oleObject" Target="embeddings/oleObject1102.bin"/><Relationship Id="rId3467" Type="http://schemas.openxmlformats.org/officeDocument/2006/relationships/image" Target="media/image1584.wmf"/><Relationship Id="rId3674" Type="http://schemas.openxmlformats.org/officeDocument/2006/relationships/image" Target="media/image1674.wmf"/><Relationship Id="rId3881" Type="http://schemas.openxmlformats.org/officeDocument/2006/relationships/oleObject" Target="embeddings/oleObject2099.bin"/><Relationship Id="rId4518" Type="http://schemas.openxmlformats.org/officeDocument/2006/relationships/image" Target="media/image2042.wmf"/><Relationship Id="rId4725" Type="http://schemas.openxmlformats.org/officeDocument/2006/relationships/oleObject" Target="embeddings/oleObject2588.bin"/><Relationship Id="rId4932" Type="http://schemas.openxmlformats.org/officeDocument/2006/relationships/oleObject" Target="embeddings/oleObject2700.bin"/><Relationship Id="rId595" Type="http://schemas.openxmlformats.org/officeDocument/2006/relationships/image" Target="media/image293.wmf"/><Relationship Id="rId2276" Type="http://schemas.openxmlformats.org/officeDocument/2006/relationships/oleObject" Target="embeddings/oleObject1215.bin"/><Relationship Id="rId2483" Type="http://schemas.openxmlformats.org/officeDocument/2006/relationships/oleObject" Target="embeddings/oleObject1328.bin"/><Relationship Id="rId2690" Type="http://schemas.openxmlformats.org/officeDocument/2006/relationships/image" Target="media/image1239.wmf"/><Relationship Id="rId3327" Type="http://schemas.openxmlformats.org/officeDocument/2006/relationships/image" Target="media/image1520.wmf"/><Relationship Id="rId3534" Type="http://schemas.openxmlformats.org/officeDocument/2006/relationships/image" Target="media/image1615.wmf"/><Relationship Id="rId3741" Type="http://schemas.openxmlformats.org/officeDocument/2006/relationships/image" Target="media/image1706.wmf"/><Relationship Id="rId6897" Type="http://schemas.openxmlformats.org/officeDocument/2006/relationships/image" Target="media/image3163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9.bin"/><Relationship Id="rId1292" Type="http://schemas.openxmlformats.org/officeDocument/2006/relationships/image" Target="media/image614.wmf"/><Relationship Id="rId2136" Type="http://schemas.openxmlformats.org/officeDocument/2006/relationships/image" Target="media/image990.wmf"/><Relationship Id="rId2343" Type="http://schemas.openxmlformats.org/officeDocument/2006/relationships/oleObject" Target="embeddings/oleObject1253.bin"/><Relationship Id="rId2550" Type="http://schemas.openxmlformats.org/officeDocument/2006/relationships/oleObject" Target="embeddings/oleObject1365.bin"/><Relationship Id="rId3601" Type="http://schemas.openxmlformats.org/officeDocument/2006/relationships/oleObject" Target="embeddings/oleObject1950.bin"/><Relationship Id="rId5499" Type="http://schemas.openxmlformats.org/officeDocument/2006/relationships/oleObject" Target="embeddings/oleObject3005.bin"/><Relationship Id="rId6757" Type="http://schemas.openxmlformats.org/officeDocument/2006/relationships/oleObject" Target="embeddings/oleObject3654.bin"/><Relationship Id="rId6964" Type="http://schemas.openxmlformats.org/officeDocument/2006/relationships/oleObject" Target="embeddings/oleObject3760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8.bin"/><Relationship Id="rId1152" Type="http://schemas.openxmlformats.org/officeDocument/2006/relationships/oleObject" Target="embeddings/oleObject592.bin"/><Relationship Id="rId2203" Type="http://schemas.openxmlformats.org/officeDocument/2006/relationships/oleObject" Target="embeddings/oleObject1177.bin"/><Relationship Id="rId2410" Type="http://schemas.openxmlformats.org/officeDocument/2006/relationships/oleObject" Target="embeddings/oleObject1287.bin"/><Relationship Id="rId5359" Type="http://schemas.openxmlformats.org/officeDocument/2006/relationships/oleObject" Target="embeddings/oleObject2929.bin"/><Relationship Id="rId5566" Type="http://schemas.openxmlformats.org/officeDocument/2006/relationships/oleObject" Target="embeddings/oleObject3042.bin"/><Relationship Id="rId5773" Type="http://schemas.openxmlformats.org/officeDocument/2006/relationships/image" Target="media/image2613.png"/><Relationship Id="rId6617" Type="http://schemas.openxmlformats.org/officeDocument/2006/relationships/image" Target="media/image3027.wmf"/><Relationship Id="rId1012" Type="http://schemas.openxmlformats.org/officeDocument/2006/relationships/image" Target="media/image495.wmf"/><Relationship Id="rId4168" Type="http://schemas.openxmlformats.org/officeDocument/2006/relationships/oleObject" Target="embeddings/oleObject2274.bin"/><Relationship Id="rId4375" Type="http://schemas.openxmlformats.org/officeDocument/2006/relationships/image" Target="media/image1982.wmf"/><Relationship Id="rId5219" Type="http://schemas.openxmlformats.org/officeDocument/2006/relationships/image" Target="media/image2360.wmf"/><Relationship Id="rId5426" Type="http://schemas.openxmlformats.org/officeDocument/2006/relationships/image" Target="media/image2452.wmf"/><Relationship Id="rId5980" Type="http://schemas.openxmlformats.org/officeDocument/2006/relationships/image" Target="media/image2721.png"/><Relationship Id="rId6824" Type="http://schemas.openxmlformats.org/officeDocument/2006/relationships/oleObject" Target="embeddings/oleObject3689.bin"/><Relationship Id="rId1969" Type="http://schemas.openxmlformats.org/officeDocument/2006/relationships/oleObject" Target="embeddings/oleObject1049.bin"/><Relationship Id="rId3184" Type="http://schemas.openxmlformats.org/officeDocument/2006/relationships/oleObject" Target="embeddings/oleObject1724.bin"/><Relationship Id="rId4028" Type="http://schemas.openxmlformats.org/officeDocument/2006/relationships/oleObject" Target="embeddings/oleObject2184.bin"/><Relationship Id="rId4235" Type="http://schemas.openxmlformats.org/officeDocument/2006/relationships/oleObject" Target="embeddings/oleObject2310.bin"/><Relationship Id="rId4582" Type="http://schemas.openxmlformats.org/officeDocument/2006/relationships/oleObject" Target="embeddings/oleObject2504.bin"/><Relationship Id="rId5633" Type="http://schemas.openxmlformats.org/officeDocument/2006/relationships/image" Target="media/image2549.wmf"/><Relationship Id="rId5840" Type="http://schemas.openxmlformats.org/officeDocument/2006/relationships/oleObject" Target="embeddings/oleObject3188.bin"/><Relationship Id="rId1829" Type="http://schemas.openxmlformats.org/officeDocument/2006/relationships/oleObject" Target="embeddings/oleObject967.bin"/><Relationship Id="rId3391" Type="http://schemas.openxmlformats.org/officeDocument/2006/relationships/oleObject" Target="embeddings/oleObject1834.bin"/><Relationship Id="rId4442" Type="http://schemas.openxmlformats.org/officeDocument/2006/relationships/image" Target="media/image2009.wmf"/><Relationship Id="rId5700" Type="http://schemas.openxmlformats.org/officeDocument/2006/relationships/image" Target="media/image2581.wmf"/><Relationship Id="rId3044" Type="http://schemas.openxmlformats.org/officeDocument/2006/relationships/image" Target="media/image1392.wmf"/><Relationship Id="rId3251" Type="http://schemas.openxmlformats.org/officeDocument/2006/relationships/image" Target="media/image1483.wmf"/><Relationship Id="rId4302" Type="http://schemas.openxmlformats.org/officeDocument/2006/relationships/image" Target="media/image1949.wmf"/><Relationship Id="rId172" Type="http://schemas.openxmlformats.org/officeDocument/2006/relationships/oleObject" Target="embeddings/oleObject82.bin"/><Relationship Id="rId2060" Type="http://schemas.openxmlformats.org/officeDocument/2006/relationships/oleObject" Target="embeddings/oleObject1097.bin"/><Relationship Id="rId3111" Type="http://schemas.openxmlformats.org/officeDocument/2006/relationships/oleObject" Target="embeddings/oleObject1682.bin"/><Relationship Id="rId6267" Type="http://schemas.openxmlformats.org/officeDocument/2006/relationships/image" Target="media/image2868.wmf"/><Relationship Id="rId6474" Type="http://schemas.openxmlformats.org/officeDocument/2006/relationships/image" Target="media/image2961.wmf"/><Relationship Id="rId6681" Type="http://schemas.openxmlformats.org/officeDocument/2006/relationships/image" Target="media/image3059.wmf"/><Relationship Id="rId989" Type="http://schemas.openxmlformats.org/officeDocument/2006/relationships/oleObject" Target="embeddings/oleObject498.bin"/><Relationship Id="rId2877" Type="http://schemas.openxmlformats.org/officeDocument/2006/relationships/oleObject" Target="embeddings/oleObject1550.bin"/><Relationship Id="rId5076" Type="http://schemas.openxmlformats.org/officeDocument/2006/relationships/image" Target="media/image2293.wmf"/><Relationship Id="rId5283" Type="http://schemas.openxmlformats.org/officeDocument/2006/relationships/image" Target="media/image2390.wmf"/><Relationship Id="rId5490" Type="http://schemas.openxmlformats.org/officeDocument/2006/relationships/oleObject" Target="embeddings/oleObject3000.bin"/><Relationship Id="rId6127" Type="http://schemas.openxmlformats.org/officeDocument/2006/relationships/image" Target="media/image2802.wmf"/><Relationship Id="rId6334" Type="http://schemas.openxmlformats.org/officeDocument/2006/relationships/image" Target="media/image2897.wmf"/><Relationship Id="rId6541" Type="http://schemas.openxmlformats.org/officeDocument/2006/relationships/image" Target="media/image2994.wmf"/><Relationship Id="rId849" Type="http://schemas.openxmlformats.org/officeDocument/2006/relationships/image" Target="media/image418.wmf"/><Relationship Id="rId1479" Type="http://schemas.openxmlformats.org/officeDocument/2006/relationships/image" Target="media/image700.wmf"/><Relationship Id="rId1686" Type="http://schemas.openxmlformats.org/officeDocument/2006/relationships/oleObject" Target="embeddings/oleObject890.bin"/><Relationship Id="rId3928" Type="http://schemas.openxmlformats.org/officeDocument/2006/relationships/image" Target="media/image1793.wmf"/><Relationship Id="rId4092" Type="http://schemas.openxmlformats.org/officeDocument/2006/relationships/oleObject" Target="embeddings/oleObject2223.bin"/><Relationship Id="rId5143" Type="http://schemas.openxmlformats.org/officeDocument/2006/relationships/image" Target="media/image2325.wmf"/><Relationship Id="rId5350" Type="http://schemas.openxmlformats.org/officeDocument/2006/relationships/image" Target="media/image2419.wmf"/><Relationship Id="rId6401" Type="http://schemas.openxmlformats.org/officeDocument/2006/relationships/image" Target="media/image2929.wmf"/><Relationship Id="rId1339" Type="http://schemas.openxmlformats.org/officeDocument/2006/relationships/oleObject" Target="embeddings/oleObject696.bin"/><Relationship Id="rId1893" Type="http://schemas.openxmlformats.org/officeDocument/2006/relationships/image" Target="media/image882.wmf"/><Relationship Id="rId2737" Type="http://schemas.openxmlformats.org/officeDocument/2006/relationships/oleObject" Target="embeddings/oleObject1470.bin"/><Relationship Id="rId2944" Type="http://schemas.openxmlformats.org/officeDocument/2006/relationships/oleObject" Target="embeddings/oleObject1587.bin"/><Relationship Id="rId5003" Type="http://schemas.openxmlformats.org/officeDocument/2006/relationships/oleObject" Target="embeddings/oleObject2739.bin"/><Relationship Id="rId5210" Type="http://schemas.openxmlformats.org/officeDocument/2006/relationships/oleObject" Target="embeddings/oleObject2847.bin"/><Relationship Id="rId709" Type="http://schemas.openxmlformats.org/officeDocument/2006/relationships/image" Target="media/image348.wmf"/><Relationship Id="rId916" Type="http://schemas.openxmlformats.org/officeDocument/2006/relationships/image" Target="media/image451.wmf"/><Relationship Id="rId1546" Type="http://schemas.openxmlformats.org/officeDocument/2006/relationships/oleObject" Target="embeddings/oleObject807.bin"/><Relationship Id="rId1753" Type="http://schemas.openxmlformats.org/officeDocument/2006/relationships/oleObject" Target="embeddings/oleObject927.bin"/><Relationship Id="rId1960" Type="http://schemas.openxmlformats.org/officeDocument/2006/relationships/oleObject" Target="embeddings/oleObject1044.bin"/><Relationship Id="rId2804" Type="http://schemas.openxmlformats.org/officeDocument/2006/relationships/image" Target="media/image1289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734.bin"/><Relationship Id="rId1613" Type="http://schemas.openxmlformats.org/officeDocument/2006/relationships/image" Target="media/image760.wmf"/><Relationship Id="rId1820" Type="http://schemas.openxmlformats.org/officeDocument/2006/relationships/image" Target="media/image850.wmf"/><Relationship Id="rId4769" Type="http://schemas.openxmlformats.org/officeDocument/2006/relationships/oleObject" Target="embeddings/oleObject2610.bin"/><Relationship Id="rId4976" Type="http://schemas.openxmlformats.org/officeDocument/2006/relationships/image" Target="media/image2244.wmf"/><Relationship Id="rId3578" Type="http://schemas.openxmlformats.org/officeDocument/2006/relationships/oleObject" Target="embeddings/oleObject1936.bin"/><Relationship Id="rId3785" Type="http://schemas.openxmlformats.org/officeDocument/2006/relationships/oleObject" Target="embeddings/oleObject2050.bin"/><Relationship Id="rId3992" Type="http://schemas.openxmlformats.org/officeDocument/2006/relationships/oleObject" Target="embeddings/oleObject2162.bin"/><Relationship Id="rId4629" Type="http://schemas.openxmlformats.org/officeDocument/2006/relationships/image" Target="media/image2088.wmf"/><Relationship Id="rId4836" Type="http://schemas.openxmlformats.org/officeDocument/2006/relationships/image" Target="media/image2180.wmf"/><Relationship Id="rId6191" Type="http://schemas.openxmlformats.org/officeDocument/2006/relationships/image" Target="media/image2834.wmf"/><Relationship Id="rId7035" Type="http://schemas.openxmlformats.org/officeDocument/2006/relationships/image" Target="media/image3232.wmf"/><Relationship Id="rId499" Type="http://schemas.openxmlformats.org/officeDocument/2006/relationships/image" Target="media/image245.wmf"/><Relationship Id="rId2387" Type="http://schemas.openxmlformats.org/officeDocument/2006/relationships/oleObject" Target="embeddings/oleObject1275.bin"/><Relationship Id="rId2594" Type="http://schemas.openxmlformats.org/officeDocument/2006/relationships/oleObject" Target="embeddings/oleObject1389.bin"/><Relationship Id="rId3438" Type="http://schemas.openxmlformats.org/officeDocument/2006/relationships/image" Target="media/image1570.wmf"/><Relationship Id="rId3645" Type="http://schemas.openxmlformats.org/officeDocument/2006/relationships/oleObject" Target="embeddings/oleObject1976.bin"/><Relationship Id="rId3852" Type="http://schemas.openxmlformats.org/officeDocument/2006/relationships/image" Target="media/image1760.wmf"/><Relationship Id="rId6051" Type="http://schemas.openxmlformats.org/officeDocument/2006/relationships/image" Target="media/image276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0.wmf"/><Relationship Id="rId1196" Type="http://schemas.openxmlformats.org/officeDocument/2006/relationships/image" Target="media/image567.wmf"/><Relationship Id="rId2247" Type="http://schemas.openxmlformats.org/officeDocument/2006/relationships/oleObject" Target="embeddings/oleObject1200.bin"/><Relationship Id="rId2454" Type="http://schemas.openxmlformats.org/officeDocument/2006/relationships/image" Target="media/image1134.wmf"/><Relationship Id="rId3505" Type="http://schemas.openxmlformats.org/officeDocument/2006/relationships/image" Target="media/image1603.wmf"/><Relationship Id="rId4903" Type="http://schemas.openxmlformats.org/officeDocument/2006/relationships/oleObject" Target="embeddings/oleObject2685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493.bin"/><Relationship Id="rId1056" Type="http://schemas.openxmlformats.org/officeDocument/2006/relationships/image" Target="media/image515.wmf"/><Relationship Id="rId1263" Type="http://schemas.openxmlformats.org/officeDocument/2006/relationships/oleObject" Target="embeddings/oleObject656.bin"/><Relationship Id="rId2107" Type="http://schemas.openxmlformats.org/officeDocument/2006/relationships/image" Target="media/image976.wmf"/><Relationship Id="rId2314" Type="http://schemas.openxmlformats.org/officeDocument/2006/relationships/oleObject" Target="embeddings/oleObject1236.bin"/><Relationship Id="rId2661" Type="http://schemas.openxmlformats.org/officeDocument/2006/relationships/oleObject" Target="embeddings/oleObject1427.bin"/><Relationship Id="rId3712" Type="http://schemas.openxmlformats.org/officeDocument/2006/relationships/oleObject" Target="embeddings/oleObject2012.bin"/><Relationship Id="rId6868" Type="http://schemas.openxmlformats.org/officeDocument/2006/relationships/oleObject" Target="embeddings/oleObject3712.bin"/><Relationship Id="rId840" Type="http://schemas.openxmlformats.org/officeDocument/2006/relationships/oleObject" Target="embeddings/oleObject419.bin"/><Relationship Id="rId1470" Type="http://schemas.openxmlformats.org/officeDocument/2006/relationships/oleObject" Target="embeddings/oleObject767.bin"/><Relationship Id="rId2521" Type="http://schemas.openxmlformats.org/officeDocument/2006/relationships/oleObject" Target="embeddings/oleObject1350.bin"/><Relationship Id="rId4279" Type="http://schemas.openxmlformats.org/officeDocument/2006/relationships/image" Target="media/image1939.wmf"/><Relationship Id="rId5677" Type="http://schemas.openxmlformats.org/officeDocument/2006/relationships/oleObject" Target="embeddings/oleObject3099.bin"/><Relationship Id="rId5884" Type="http://schemas.openxmlformats.org/officeDocument/2006/relationships/image" Target="media/image2664.wmf"/><Relationship Id="rId6728" Type="http://schemas.openxmlformats.org/officeDocument/2006/relationships/oleObject" Target="embeddings/oleObject3638.bin"/><Relationship Id="rId6935" Type="http://schemas.openxmlformats.org/officeDocument/2006/relationships/image" Target="media/image3182.wmf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73.bin"/><Relationship Id="rId1330" Type="http://schemas.openxmlformats.org/officeDocument/2006/relationships/image" Target="media/image631.wmf"/><Relationship Id="rId3088" Type="http://schemas.openxmlformats.org/officeDocument/2006/relationships/oleObject" Target="embeddings/oleObject1670.bin"/><Relationship Id="rId4486" Type="http://schemas.openxmlformats.org/officeDocument/2006/relationships/oleObject" Target="embeddings/oleObject2449.bin"/><Relationship Id="rId4693" Type="http://schemas.openxmlformats.org/officeDocument/2006/relationships/oleObject" Target="embeddings/oleObject2569.bin"/><Relationship Id="rId5537" Type="http://schemas.openxmlformats.org/officeDocument/2006/relationships/oleObject" Target="embeddings/oleObject3026.bin"/><Relationship Id="rId5744" Type="http://schemas.openxmlformats.org/officeDocument/2006/relationships/oleObject" Target="embeddings/oleObject3138.bin"/><Relationship Id="rId5951" Type="http://schemas.openxmlformats.org/officeDocument/2006/relationships/image" Target="media/image2701.png"/><Relationship Id="rId3295" Type="http://schemas.openxmlformats.org/officeDocument/2006/relationships/image" Target="media/image1504.wmf"/><Relationship Id="rId4139" Type="http://schemas.openxmlformats.org/officeDocument/2006/relationships/image" Target="media/image1874.wmf"/><Relationship Id="rId4346" Type="http://schemas.openxmlformats.org/officeDocument/2006/relationships/image" Target="media/image1970.wmf"/><Relationship Id="rId4553" Type="http://schemas.openxmlformats.org/officeDocument/2006/relationships/oleObject" Target="embeddings/oleObject2489.bin"/><Relationship Id="rId4760" Type="http://schemas.openxmlformats.org/officeDocument/2006/relationships/image" Target="media/image2147.wmf"/><Relationship Id="rId5604" Type="http://schemas.openxmlformats.org/officeDocument/2006/relationships/image" Target="media/image2535.wmf"/><Relationship Id="rId5811" Type="http://schemas.openxmlformats.org/officeDocument/2006/relationships/image" Target="media/image2631.wmf"/><Relationship Id="rId3155" Type="http://schemas.openxmlformats.org/officeDocument/2006/relationships/oleObject" Target="embeddings/oleObject1708.bin"/><Relationship Id="rId3362" Type="http://schemas.openxmlformats.org/officeDocument/2006/relationships/oleObject" Target="embeddings/oleObject1818.bin"/><Relationship Id="rId4206" Type="http://schemas.openxmlformats.org/officeDocument/2006/relationships/image" Target="media/image1904.wmf"/><Relationship Id="rId4413" Type="http://schemas.openxmlformats.org/officeDocument/2006/relationships/oleObject" Target="embeddings/oleObject2407.bin"/><Relationship Id="rId4620" Type="http://schemas.openxmlformats.org/officeDocument/2006/relationships/oleObject" Target="embeddings/oleObject2527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158.bin"/><Relationship Id="rId3015" Type="http://schemas.openxmlformats.org/officeDocument/2006/relationships/oleObject" Target="embeddings/oleObject1628.bin"/><Relationship Id="rId3222" Type="http://schemas.openxmlformats.org/officeDocument/2006/relationships/oleObject" Target="embeddings/oleObject1745.bin"/><Relationship Id="rId6378" Type="http://schemas.openxmlformats.org/officeDocument/2006/relationships/image" Target="media/image2918.wmf"/><Relationship Id="rId6585" Type="http://schemas.openxmlformats.org/officeDocument/2006/relationships/oleObject" Target="embeddings/oleObject3564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1.bin"/><Relationship Id="rId2031" Type="http://schemas.openxmlformats.org/officeDocument/2006/relationships/image" Target="media/image941.wmf"/><Relationship Id="rId5187" Type="http://schemas.openxmlformats.org/officeDocument/2006/relationships/image" Target="media/image2345.wmf"/><Relationship Id="rId5394" Type="http://schemas.openxmlformats.org/officeDocument/2006/relationships/oleObject" Target="embeddings/oleObject2950.bin"/><Relationship Id="rId6238" Type="http://schemas.openxmlformats.org/officeDocument/2006/relationships/oleObject" Target="embeddings/oleObject3375.bin"/><Relationship Id="rId6445" Type="http://schemas.openxmlformats.org/officeDocument/2006/relationships/oleObject" Target="embeddings/oleObject3491.bin"/><Relationship Id="rId6792" Type="http://schemas.openxmlformats.org/officeDocument/2006/relationships/oleObject" Target="embeddings/oleObject3672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988" Type="http://schemas.openxmlformats.org/officeDocument/2006/relationships/image" Target="media/image1367.wmf"/><Relationship Id="rId5047" Type="http://schemas.openxmlformats.org/officeDocument/2006/relationships/oleObject" Target="embeddings/oleObject2761.bin"/><Relationship Id="rId5254" Type="http://schemas.openxmlformats.org/officeDocument/2006/relationships/oleObject" Target="embeddings/oleObject2870.bin"/><Relationship Id="rId6652" Type="http://schemas.openxmlformats.org/officeDocument/2006/relationships/oleObject" Target="embeddings/oleObject3600.bin"/><Relationship Id="rId1797" Type="http://schemas.openxmlformats.org/officeDocument/2006/relationships/oleObject" Target="embeddings/oleObject950.bin"/><Relationship Id="rId2848" Type="http://schemas.openxmlformats.org/officeDocument/2006/relationships/image" Target="media/image1307.wmf"/><Relationship Id="rId5461" Type="http://schemas.openxmlformats.org/officeDocument/2006/relationships/image" Target="media/image2469.wmf"/><Relationship Id="rId6305" Type="http://schemas.openxmlformats.org/officeDocument/2006/relationships/oleObject" Target="embeddings/oleObject3415.bin"/><Relationship Id="rId6512" Type="http://schemas.openxmlformats.org/officeDocument/2006/relationships/image" Target="media/image2980.wmf"/><Relationship Id="rId89" Type="http://schemas.openxmlformats.org/officeDocument/2006/relationships/image" Target="media/image41.wmf"/><Relationship Id="rId1657" Type="http://schemas.openxmlformats.org/officeDocument/2006/relationships/oleObject" Target="embeddings/oleObject872.bin"/><Relationship Id="rId1864" Type="http://schemas.openxmlformats.org/officeDocument/2006/relationships/oleObject" Target="embeddings/oleObject986.bin"/><Relationship Id="rId2708" Type="http://schemas.openxmlformats.org/officeDocument/2006/relationships/oleObject" Target="embeddings/oleObject1453.bin"/><Relationship Id="rId2915" Type="http://schemas.openxmlformats.org/officeDocument/2006/relationships/oleObject" Target="embeddings/oleObject1571.bin"/><Relationship Id="rId4063" Type="http://schemas.openxmlformats.org/officeDocument/2006/relationships/oleObject" Target="embeddings/oleObject2205.bin"/><Relationship Id="rId4270" Type="http://schemas.openxmlformats.org/officeDocument/2006/relationships/oleObject" Target="embeddings/oleObject2328.bin"/><Relationship Id="rId5114" Type="http://schemas.openxmlformats.org/officeDocument/2006/relationships/image" Target="media/image2311.wmf"/><Relationship Id="rId5321" Type="http://schemas.openxmlformats.org/officeDocument/2006/relationships/oleObject" Target="embeddings/oleObject2907.bin"/><Relationship Id="rId1517" Type="http://schemas.openxmlformats.org/officeDocument/2006/relationships/image" Target="media/image717.wmf"/><Relationship Id="rId1724" Type="http://schemas.openxmlformats.org/officeDocument/2006/relationships/oleObject" Target="embeddings/oleObject911.bin"/><Relationship Id="rId4130" Type="http://schemas.openxmlformats.org/officeDocument/2006/relationships/oleObject" Target="embeddings/oleObject2251.bin"/><Relationship Id="rId7079" Type="http://schemas.openxmlformats.org/officeDocument/2006/relationships/image" Target="media/image3250.wmf"/><Relationship Id="rId16" Type="http://schemas.openxmlformats.org/officeDocument/2006/relationships/oleObject" Target="embeddings/oleObject2.bin"/><Relationship Id="rId1931" Type="http://schemas.openxmlformats.org/officeDocument/2006/relationships/oleObject" Target="embeddings/oleObject1027.bin"/><Relationship Id="rId3689" Type="http://schemas.openxmlformats.org/officeDocument/2006/relationships/oleObject" Target="embeddings/oleObject2000.bin"/><Relationship Id="rId3896" Type="http://schemas.openxmlformats.org/officeDocument/2006/relationships/oleObject" Target="embeddings/oleObject2108.bin"/><Relationship Id="rId6095" Type="http://schemas.openxmlformats.org/officeDocument/2006/relationships/image" Target="media/image2787.wmf"/><Relationship Id="rId2498" Type="http://schemas.openxmlformats.org/officeDocument/2006/relationships/oleObject" Target="embeddings/oleObject1337.bin"/><Relationship Id="rId3549" Type="http://schemas.openxmlformats.org/officeDocument/2006/relationships/oleObject" Target="embeddings/oleObject1919.bin"/><Relationship Id="rId4947" Type="http://schemas.openxmlformats.org/officeDocument/2006/relationships/image" Target="media/image2232.wmf"/><Relationship Id="rId6162" Type="http://schemas.openxmlformats.org/officeDocument/2006/relationships/oleObject" Target="embeddings/oleObject3335.bin"/><Relationship Id="rId7006" Type="http://schemas.openxmlformats.org/officeDocument/2006/relationships/oleObject" Target="embeddings/oleObject3781.bin"/><Relationship Id="rId677" Type="http://schemas.openxmlformats.org/officeDocument/2006/relationships/image" Target="media/image332.wmf"/><Relationship Id="rId2358" Type="http://schemas.openxmlformats.org/officeDocument/2006/relationships/image" Target="media/image1090.wmf"/><Relationship Id="rId3756" Type="http://schemas.openxmlformats.org/officeDocument/2006/relationships/image" Target="media/image1713.wmf"/><Relationship Id="rId3963" Type="http://schemas.openxmlformats.org/officeDocument/2006/relationships/image" Target="media/image1809.wmf"/><Relationship Id="rId4807" Type="http://schemas.openxmlformats.org/officeDocument/2006/relationships/image" Target="media/image2167.wmf"/><Relationship Id="rId6022" Type="http://schemas.openxmlformats.org/officeDocument/2006/relationships/oleObject" Target="embeddings/oleObject3264.bin"/><Relationship Id="rId884" Type="http://schemas.openxmlformats.org/officeDocument/2006/relationships/oleObject" Target="embeddings/oleObject441.bin"/><Relationship Id="rId2565" Type="http://schemas.openxmlformats.org/officeDocument/2006/relationships/image" Target="media/image1185.wmf"/><Relationship Id="rId2772" Type="http://schemas.openxmlformats.org/officeDocument/2006/relationships/oleObject" Target="embeddings/oleObject1491.bin"/><Relationship Id="rId3409" Type="http://schemas.openxmlformats.org/officeDocument/2006/relationships/oleObject" Target="embeddings/oleObject1843.bin"/><Relationship Id="rId3616" Type="http://schemas.openxmlformats.org/officeDocument/2006/relationships/oleObject" Target="embeddings/oleObject1960.bin"/><Relationship Id="rId3823" Type="http://schemas.openxmlformats.org/officeDocument/2006/relationships/oleObject" Target="embeddings/oleObject2069.bin"/><Relationship Id="rId6979" Type="http://schemas.openxmlformats.org/officeDocument/2006/relationships/image" Target="media/image3204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476.bin"/><Relationship Id="rId1167" Type="http://schemas.openxmlformats.org/officeDocument/2006/relationships/image" Target="media/image556.wmf"/><Relationship Id="rId1374" Type="http://schemas.openxmlformats.org/officeDocument/2006/relationships/image" Target="media/image649.wmf"/><Relationship Id="rId1581" Type="http://schemas.openxmlformats.org/officeDocument/2006/relationships/oleObject" Target="embeddings/oleObject827.bin"/><Relationship Id="rId2218" Type="http://schemas.openxmlformats.org/officeDocument/2006/relationships/oleObject" Target="embeddings/oleObject1185.bin"/><Relationship Id="rId2425" Type="http://schemas.openxmlformats.org/officeDocument/2006/relationships/image" Target="media/image1123.wmf"/><Relationship Id="rId2632" Type="http://schemas.openxmlformats.org/officeDocument/2006/relationships/image" Target="media/image1212.wmf"/><Relationship Id="rId5788" Type="http://schemas.openxmlformats.org/officeDocument/2006/relationships/oleObject" Target="embeddings/oleObject3160.bin"/><Relationship Id="rId5995" Type="http://schemas.openxmlformats.org/officeDocument/2006/relationships/image" Target="media/image2731.png"/><Relationship Id="rId6839" Type="http://schemas.openxmlformats.org/officeDocument/2006/relationships/image" Target="media/image3135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98.wmf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18.bin"/><Relationship Id="rId1234" Type="http://schemas.openxmlformats.org/officeDocument/2006/relationships/oleObject" Target="embeddings/oleObject641.bin"/><Relationship Id="rId1441" Type="http://schemas.openxmlformats.org/officeDocument/2006/relationships/image" Target="media/image681.wmf"/><Relationship Id="rId4597" Type="http://schemas.openxmlformats.org/officeDocument/2006/relationships/image" Target="media/image2078.wmf"/><Relationship Id="rId5648" Type="http://schemas.openxmlformats.org/officeDocument/2006/relationships/oleObject" Target="embeddings/oleObject3084.bin"/><Relationship Id="rId5855" Type="http://schemas.openxmlformats.org/officeDocument/2006/relationships/image" Target="media/image2652.wmf"/><Relationship Id="rId6906" Type="http://schemas.openxmlformats.org/officeDocument/2006/relationships/oleObject" Target="embeddings/oleObject3731.bin"/><Relationship Id="rId1301" Type="http://schemas.openxmlformats.org/officeDocument/2006/relationships/oleObject" Target="embeddings/oleObject676.bin"/><Relationship Id="rId3199" Type="http://schemas.openxmlformats.org/officeDocument/2006/relationships/oleObject" Target="embeddings/oleObject1732.bin"/><Relationship Id="rId4457" Type="http://schemas.openxmlformats.org/officeDocument/2006/relationships/oleObject" Target="embeddings/oleObject2433.bin"/><Relationship Id="rId4664" Type="http://schemas.openxmlformats.org/officeDocument/2006/relationships/oleObject" Target="embeddings/oleObject2552.bin"/><Relationship Id="rId5508" Type="http://schemas.openxmlformats.org/officeDocument/2006/relationships/image" Target="media/image2491.wmf"/><Relationship Id="rId5715" Type="http://schemas.openxmlformats.org/officeDocument/2006/relationships/oleObject" Target="embeddings/oleObject3120.bin"/><Relationship Id="rId7070" Type="http://schemas.openxmlformats.org/officeDocument/2006/relationships/oleObject" Target="embeddings/oleObject3817.bin"/><Relationship Id="rId3059" Type="http://schemas.openxmlformats.org/officeDocument/2006/relationships/oleObject" Target="embeddings/oleObject1653.bin"/><Relationship Id="rId3266" Type="http://schemas.openxmlformats.org/officeDocument/2006/relationships/oleObject" Target="embeddings/oleObject1768.bin"/><Relationship Id="rId3473" Type="http://schemas.openxmlformats.org/officeDocument/2006/relationships/image" Target="media/image1587.wmf"/><Relationship Id="rId4317" Type="http://schemas.openxmlformats.org/officeDocument/2006/relationships/image" Target="media/image1956.wmf"/><Relationship Id="rId4524" Type="http://schemas.openxmlformats.org/officeDocument/2006/relationships/image" Target="media/image2044.wmf"/><Relationship Id="rId4871" Type="http://schemas.openxmlformats.org/officeDocument/2006/relationships/oleObject" Target="embeddings/oleObject2669.bin"/><Relationship Id="rId5922" Type="http://schemas.openxmlformats.org/officeDocument/2006/relationships/oleObject" Target="embeddings/oleObject3231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2075" Type="http://schemas.openxmlformats.org/officeDocument/2006/relationships/image" Target="media/image962.wmf"/><Relationship Id="rId2282" Type="http://schemas.openxmlformats.org/officeDocument/2006/relationships/oleObject" Target="embeddings/oleObject1219.bin"/><Relationship Id="rId3126" Type="http://schemas.openxmlformats.org/officeDocument/2006/relationships/image" Target="media/image1427.wmf"/><Relationship Id="rId3680" Type="http://schemas.openxmlformats.org/officeDocument/2006/relationships/image" Target="media/image1677.wmf"/><Relationship Id="rId4731" Type="http://schemas.openxmlformats.org/officeDocument/2006/relationships/oleObject" Target="embeddings/oleObject2591.bin"/><Relationship Id="rId6489" Type="http://schemas.openxmlformats.org/officeDocument/2006/relationships/oleObject" Target="embeddings/oleObject3513.bin"/><Relationship Id="rId254" Type="http://schemas.openxmlformats.org/officeDocument/2006/relationships/image" Target="media/image124.wmf"/><Relationship Id="rId1091" Type="http://schemas.openxmlformats.org/officeDocument/2006/relationships/image" Target="media/image531.wmf"/><Relationship Id="rId3333" Type="http://schemas.openxmlformats.org/officeDocument/2006/relationships/image" Target="media/image1523.wmf"/><Relationship Id="rId3540" Type="http://schemas.openxmlformats.org/officeDocument/2006/relationships/image" Target="media/image1618.wmf"/><Relationship Id="rId5298" Type="http://schemas.openxmlformats.org/officeDocument/2006/relationships/oleObject" Target="embeddings/oleObject2894.bin"/><Relationship Id="rId6696" Type="http://schemas.openxmlformats.org/officeDocument/2006/relationships/oleObject" Target="embeddings/oleObject362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6.wmf"/><Relationship Id="rId2142" Type="http://schemas.openxmlformats.org/officeDocument/2006/relationships/oleObject" Target="embeddings/oleObject1142.bin"/><Relationship Id="rId3400" Type="http://schemas.openxmlformats.org/officeDocument/2006/relationships/image" Target="media/image1554.wmf"/><Relationship Id="rId6349" Type="http://schemas.openxmlformats.org/officeDocument/2006/relationships/oleObject" Target="embeddings/oleObject3438.bin"/><Relationship Id="rId6556" Type="http://schemas.openxmlformats.org/officeDocument/2006/relationships/oleObject" Target="embeddings/oleObject3548.bin"/><Relationship Id="rId6763" Type="http://schemas.openxmlformats.org/officeDocument/2006/relationships/oleObject" Target="embeddings/oleObject3657.bin"/><Relationship Id="rId6970" Type="http://schemas.openxmlformats.org/officeDocument/2006/relationships/oleObject" Target="embeddings/oleObject3763.bin"/><Relationship Id="rId321" Type="http://schemas.openxmlformats.org/officeDocument/2006/relationships/image" Target="media/image157.wmf"/><Relationship Id="rId2002" Type="http://schemas.openxmlformats.org/officeDocument/2006/relationships/image" Target="media/image927.wmf"/><Relationship Id="rId2959" Type="http://schemas.openxmlformats.org/officeDocument/2006/relationships/image" Target="media/image1354.wmf"/><Relationship Id="rId5158" Type="http://schemas.openxmlformats.org/officeDocument/2006/relationships/image" Target="media/image2331.wmf"/><Relationship Id="rId5365" Type="http://schemas.openxmlformats.org/officeDocument/2006/relationships/image" Target="media/image2425.wmf"/><Relationship Id="rId5572" Type="http://schemas.openxmlformats.org/officeDocument/2006/relationships/oleObject" Target="embeddings/oleObject3045.bin"/><Relationship Id="rId6209" Type="http://schemas.openxmlformats.org/officeDocument/2006/relationships/image" Target="media/image2843.wmf"/><Relationship Id="rId6416" Type="http://schemas.openxmlformats.org/officeDocument/2006/relationships/oleObject" Target="embeddings/oleObject3476.bin"/><Relationship Id="rId6623" Type="http://schemas.openxmlformats.org/officeDocument/2006/relationships/image" Target="media/image3030.wmf"/><Relationship Id="rId6830" Type="http://schemas.openxmlformats.org/officeDocument/2006/relationships/oleObject" Target="embeddings/oleObject3692.bin"/><Relationship Id="rId1768" Type="http://schemas.openxmlformats.org/officeDocument/2006/relationships/image" Target="media/image826.wmf"/><Relationship Id="rId2819" Type="http://schemas.openxmlformats.org/officeDocument/2006/relationships/oleObject" Target="embeddings/oleObject1516.bin"/><Relationship Id="rId4174" Type="http://schemas.openxmlformats.org/officeDocument/2006/relationships/oleObject" Target="embeddings/oleObject2277.bin"/><Relationship Id="rId4381" Type="http://schemas.openxmlformats.org/officeDocument/2006/relationships/oleObject" Target="embeddings/oleObject2389.bin"/><Relationship Id="rId5018" Type="http://schemas.openxmlformats.org/officeDocument/2006/relationships/image" Target="media/image2264.wmf"/><Relationship Id="rId5225" Type="http://schemas.openxmlformats.org/officeDocument/2006/relationships/image" Target="media/image2363.wmf"/><Relationship Id="rId5432" Type="http://schemas.openxmlformats.org/officeDocument/2006/relationships/image" Target="media/image2455.wmf"/><Relationship Id="rId1628" Type="http://schemas.openxmlformats.org/officeDocument/2006/relationships/image" Target="media/image766.wmf"/><Relationship Id="rId1975" Type="http://schemas.openxmlformats.org/officeDocument/2006/relationships/oleObject" Target="embeddings/oleObject1052.bin"/><Relationship Id="rId3190" Type="http://schemas.openxmlformats.org/officeDocument/2006/relationships/oleObject" Target="embeddings/oleObject1727.bin"/><Relationship Id="rId4034" Type="http://schemas.openxmlformats.org/officeDocument/2006/relationships/image" Target="media/image1839.wmf"/><Relationship Id="rId4241" Type="http://schemas.openxmlformats.org/officeDocument/2006/relationships/image" Target="media/image1920.wmf"/><Relationship Id="rId1835" Type="http://schemas.openxmlformats.org/officeDocument/2006/relationships/oleObject" Target="embeddings/oleObject971.bin"/><Relationship Id="rId3050" Type="http://schemas.openxmlformats.org/officeDocument/2006/relationships/oleObject" Target="embeddings/oleObject1648.bin"/><Relationship Id="rId4101" Type="http://schemas.openxmlformats.org/officeDocument/2006/relationships/oleObject" Target="embeddings/oleObject2229.bin"/><Relationship Id="rId1902" Type="http://schemas.openxmlformats.org/officeDocument/2006/relationships/image" Target="media/image886.wmf"/><Relationship Id="rId6066" Type="http://schemas.openxmlformats.org/officeDocument/2006/relationships/oleObject" Target="embeddings/oleObject3286.bin"/><Relationship Id="rId3867" Type="http://schemas.openxmlformats.org/officeDocument/2006/relationships/oleObject" Target="embeddings/oleObject2092.bin"/><Relationship Id="rId4918" Type="http://schemas.openxmlformats.org/officeDocument/2006/relationships/image" Target="media/image2218.wmf"/><Relationship Id="rId6273" Type="http://schemas.openxmlformats.org/officeDocument/2006/relationships/oleObject" Target="embeddings/oleObject3395.bin"/><Relationship Id="rId6480" Type="http://schemas.openxmlformats.org/officeDocument/2006/relationships/image" Target="media/image2964.wmf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501.bin"/><Relationship Id="rId2469" Type="http://schemas.openxmlformats.org/officeDocument/2006/relationships/oleObject" Target="embeddings/oleObject1321.bin"/><Relationship Id="rId2676" Type="http://schemas.openxmlformats.org/officeDocument/2006/relationships/oleObject" Target="embeddings/oleObject1435.bin"/><Relationship Id="rId2883" Type="http://schemas.openxmlformats.org/officeDocument/2006/relationships/oleObject" Target="embeddings/oleObject1553.bin"/><Relationship Id="rId3727" Type="http://schemas.openxmlformats.org/officeDocument/2006/relationships/oleObject" Target="embeddings/oleObject2020.bin"/><Relationship Id="rId3934" Type="http://schemas.openxmlformats.org/officeDocument/2006/relationships/oleObject" Target="embeddings/oleObject2132.bin"/><Relationship Id="rId5082" Type="http://schemas.openxmlformats.org/officeDocument/2006/relationships/image" Target="media/image2296.wmf"/><Relationship Id="rId6133" Type="http://schemas.openxmlformats.org/officeDocument/2006/relationships/image" Target="media/image2805.wmf"/><Relationship Id="rId6340" Type="http://schemas.openxmlformats.org/officeDocument/2006/relationships/oleObject" Target="embeddings/oleObject3433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1.wmf"/><Relationship Id="rId1278" Type="http://schemas.openxmlformats.org/officeDocument/2006/relationships/image" Target="media/image607.wmf"/><Relationship Id="rId1485" Type="http://schemas.openxmlformats.org/officeDocument/2006/relationships/image" Target="media/image703.wmf"/><Relationship Id="rId1692" Type="http://schemas.openxmlformats.org/officeDocument/2006/relationships/oleObject" Target="embeddings/oleObject893.bin"/><Relationship Id="rId2329" Type="http://schemas.openxmlformats.org/officeDocument/2006/relationships/image" Target="media/image1078.wmf"/><Relationship Id="rId2536" Type="http://schemas.openxmlformats.org/officeDocument/2006/relationships/image" Target="media/image1171.wmf"/><Relationship Id="rId2743" Type="http://schemas.openxmlformats.org/officeDocument/2006/relationships/image" Target="media/image1262.wmf"/><Relationship Id="rId5899" Type="http://schemas.openxmlformats.org/officeDocument/2006/relationships/oleObject" Target="embeddings/oleObject3223.bin"/><Relationship Id="rId6200" Type="http://schemas.openxmlformats.org/officeDocument/2006/relationships/oleObject" Target="embeddings/oleObject335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138" Type="http://schemas.openxmlformats.org/officeDocument/2006/relationships/image" Target="media/image547.wmf"/><Relationship Id="rId1345" Type="http://schemas.openxmlformats.org/officeDocument/2006/relationships/oleObject" Target="embeddings/oleObject699.bin"/><Relationship Id="rId1552" Type="http://schemas.openxmlformats.org/officeDocument/2006/relationships/oleObject" Target="embeddings/oleObject810.bin"/><Relationship Id="rId2603" Type="http://schemas.openxmlformats.org/officeDocument/2006/relationships/image" Target="media/image1201.wmf"/><Relationship Id="rId2950" Type="http://schemas.openxmlformats.org/officeDocument/2006/relationships/oleObject" Target="embeddings/oleObject1593.bin"/><Relationship Id="rId5759" Type="http://schemas.openxmlformats.org/officeDocument/2006/relationships/image" Target="media/image2606.wmf"/><Relationship Id="rId1205" Type="http://schemas.openxmlformats.org/officeDocument/2006/relationships/oleObject" Target="embeddings/oleObject626.bin"/><Relationship Id="rId2810" Type="http://schemas.openxmlformats.org/officeDocument/2006/relationships/oleObject" Target="embeddings/oleObject1511.bin"/><Relationship Id="rId4568" Type="http://schemas.openxmlformats.org/officeDocument/2006/relationships/image" Target="media/image2064.wmf"/><Relationship Id="rId5966" Type="http://schemas.openxmlformats.org/officeDocument/2006/relationships/image" Target="media/image2712.png"/><Relationship Id="rId51" Type="http://schemas.openxmlformats.org/officeDocument/2006/relationships/image" Target="media/image22.wmf"/><Relationship Id="rId1412" Type="http://schemas.openxmlformats.org/officeDocument/2006/relationships/oleObject" Target="embeddings/oleObject738.bin"/><Relationship Id="rId3377" Type="http://schemas.openxmlformats.org/officeDocument/2006/relationships/oleObject" Target="embeddings/oleObject1826.bin"/><Relationship Id="rId4775" Type="http://schemas.openxmlformats.org/officeDocument/2006/relationships/oleObject" Target="embeddings/oleObject2614.bin"/><Relationship Id="rId4982" Type="http://schemas.openxmlformats.org/officeDocument/2006/relationships/image" Target="media/image2247.wmf"/><Relationship Id="rId5619" Type="http://schemas.openxmlformats.org/officeDocument/2006/relationships/image" Target="media/image2542.wmf"/><Relationship Id="rId5826" Type="http://schemas.openxmlformats.org/officeDocument/2006/relationships/oleObject" Target="embeddings/oleObject3180.bin"/><Relationship Id="rId7041" Type="http://schemas.openxmlformats.org/officeDocument/2006/relationships/oleObject" Target="embeddings/oleObject3799.bin"/><Relationship Id="rId298" Type="http://schemas.openxmlformats.org/officeDocument/2006/relationships/image" Target="media/image146.wmf"/><Relationship Id="rId3584" Type="http://schemas.openxmlformats.org/officeDocument/2006/relationships/image" Target="media/image1637.wmf"/><Relationship Id="rId3791" Type="http://schemas.openxmlformats.org/officeDocument/2006/relationships/oleObject" Target="embeddings/oleObject2053.bin"/><Relationship Id="rId4428" Type="http://schemas.openxmlformats.org/officeDocument/2006/relationships/oleObject" Target="embeddings/oleObject2417.bin"/><Relationship Id="rId4635" Type="http://schemas.openxmlformats.org/officeDocument/2006/relationships/oleObject" Target="embeddings/oleObject2537.bin"/><Relationship Id="rId4842" Type="http://schemas.openxmlformats.org/officeDocument/2006/relationships/oleObject" Target="embeddings/oleObject2652.bin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67.bin"/><Relationship Id="rId2393" Type="http://schemas.openxmlformats.org/officeDocument/2006/relationships/image" Target="media/image1107.wmf"/><Relationship Id="rId3237" Type="http://schemas.openxmlformats.org/officeDocument/2006/relationships/oleObject" Target="embeddings/oleObject1753.bin"/><Relationship Id="rId3444" Type="http://schemas.openxmlformats.org/officeDocument/2006/relationships/image" Target="media/image1573.wmf"/><Relationship Id="rId3651" Type="http://schemas.openxmlformats.org/officeDocument/2006/relationships/image" Target="media/image1664.wmf"/><Relationship Id="rId4702" Type="http://schemas.openxmlformats.org/officeDocument/2006/relationships/image" Target="media/image2119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90.bin"/><Relationship Id="rId2253" Type="http://schemas.openxmlformats.org/officeDocument/2006/relationships/oleObject" Target="embeddings/oleObject1203.bin"/><Relationship Id="rId2460" Type="http://schemas.openxmlformats.org/officeDocument/2006/relationships/oleObject" Target="embeddings/oleObject1316.bin"/><Relationship Id="rId3304" Type="http://schemas.openxmlformats.org/officeDocument/2006/relationships/oleObject" Target="embeddings/oleObject1788.bin"/><Relationship Id="rId3511" Type="http://schemas.openxmlformats.org/officeDocument/2006/relationships/image" Target="media/image1606.wmf"/><Relationship Id="rId6667" Type="http://schemas.openxmlformats.org/officeDocument/2006/relationships/image" Target="media/image3052.wmf"/><Relationship Id="rId6874" Type="http://schemas.openxmlformats.org/officeDocument/2006/relationships/oleObject" Target="embeddings/oleObject3715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3.bin"/><Relationship Id="rId1062" Type="http://schemas.openxmlformats.org/officeDocument/2006/relationships/image" Target="media/image517.wmf"/><Relationship Id="rId2113" Type="http://schemas.openxmlformats.org/officeDocument/2006/relationships/oleObject" Target="embeddings/oleObject1127.bin"/><Relationship Id="rId2320" Type="http://schemas.openxmlformats.org/officeDocument/2006/relationships/oleObject" Target="embeddings/oleObject1239.bin"/><Relationship Id="rId5269" Type="http://schemas.openxmlformats.org/officeDocument/2006/relationships/oleObject" Target="embeddings/oleObject2878.bin"/><Relationship Id="rId5476" Type="http://schemas.openxmlformats.org/officeDocument/2006/relationships/oleObject" Target="embeddings/oleObject2993.bin"/><Relationship Id="rId5683" Type="http://schemas.openxmlformats.org/officeDocument/2006/relationships/image" Target="media/image2573.wmf"/><Relationship Id="rId6527" Type="http://schemas.openxmlformats.org/officeDocument/2006/relationships/image" Target="media/image2987.wmf"/><Relationship Id="rId6734" Type="http://schemas.openxmlformats.org/officeDocument/2006/relationships/oleObject" Target="embeddings/oleObject3642.bin"/><Relationship Id="rId4078" Type="http://schemas.openxmlformats.org/officeDocument/2006/relationships/image" Target="media/image1856.wmf"/><Relationship Id="rId4285" Type="http://schemas.openxmlformats.org/officeDocument/2006/relationships/image" Target="media/image1942.wmf"/><Relationship Id="rId4492" Type="http://schemas.openxmlformats.org/officeDocument/2006/relationships/oleObject" Target="embeddings/oleObject2452.bin"/><Relationship Id="rId5129" Type="http://schemas.openxmlformats.org/officeDocument/2006/relationships/oleObject" Target="embeddings/oleObject2803.bin"/><Relationship Id="rId5336" Type="http://schemas.openxmlformats.org/officeDocument/2006/relationships/image" Target="media/image2413.wmf"/><Relationship Id="rId5543" Type="http://schemas.openxmlformats.org/officeDocument/2006/relationships/oleObject" Target="embeddings/oleObject3029.bin"/><Relationship Id="rId5890" Type="http://schemas.openxmlformats.org/officeDocument/2006/relationships/image" Target="media/image2667.wmf"/><Relationship Id="rId6941" Type="http://schemas.openxmlformats.org/officeDocument/2006/relationships/image" Target="media/image3185.wmf"/><Relationship Id="rId1879" Type="http://schemas.openxmlformats.org/officeDocument/2006/relationships/oleObject" Target="embeddings/oleObject995.bin"/><Relationship Id="rId3094" Type="http://schemas.openxmlformats.org/officeDocument/2006/relationships/image" Target="media/image1413.wmf"/><Relationship Id="rId4145" Type="http://schemas.openxmlformats.org/officeDocument/2006/relationships/image" Target="media/image1877.wmf"/><Relationship Id="rId5750" Type="http://schemas.openxmlformats.org/officeDocument/2006/relationships/oleObject" Target="embeddings/oleObject3141.bin"/><Relationship Id="rId6801" Type="http://schemas.openxmlformats.org/officeDocument/2006/relationships/image" Target="media/image3117.wmf"/><Relationship Id="rId1739" Type="http://schemas.openxmlformats.org/officeDocument/2006/relationships/image" Target="media/image813.wmf"/><Relationship Id="rId1946" Type="http://schemas.openxmlformats.org/officeDocument/2006/relationships/image" Target="media/image902.wmf"/><Relationship Id="rId4005" Type="http://schemas.openxmlformats.org/officeDocument/2006/relationships/oleObject" Target="embeddings/oleObject2170.bin"/><Relationship Id="rId4352" Type="http://schemas.openxmlformats.org/officeDocument/2006/relationships/oleObject" Target="embeddings/oleObject2374.bin"/><Relationship Id="rId5403" Type="http://schemas.openxmlformats.org/officeDocument/2006/relationships/image" Target="media/image2441.wmf"/><Relationship Id="rId5610" Type="http://schemas.openxmlformats.org/officeDocument/2006/relationships/image" Target="media/image2538.wmf"/><Relationship Id="rId1806" Type="http://schemas.openxmlformats.org/officeDocument/2006/relationships/image" Target="media/image844.wmf"/><Relationship Id="rId3161" Type="http://schemas.openxmlformats.org/officeDocument/2006/relationships/image" Target="media/image1442.wmf"/><Relationship Id="rId4212" Type="http://schemas.openxmlformats.org/officeDocument/2006/relationships/image" Target="media/image1907.wmf"/><Relationship Id="rId3021" Type="http://schemas.openxmlformats.org/officeDocument/2006/relationships/oleObject" Target="embeddings/oleObject1631.bin"/><Relationship Id="rId3978" Type="http://schemas.openxmlformats.org/officeDocument/2006/relationships/oleObject" Target="embeddings/oleObject2154.bin"/><Relationship Id="rId6177" Type="http://schemas.openxmlformats.org/officeDocument/2006/relationships/image" Target="media/image2827.wmf"/><Relationship Id="rId6384" Type="http://schemas.openxmlformats.org/officeDocument/2006/relationships/image" Target="media/image2921.wmf"/><Relationship Id="rId6591" Type="http://schemas.openxmlformats.org/officeDocument/2006/relationships/oleObject" Target="embeddings/oleObject3567.bin"/><Relationship Id="rId899" Type="http://schemas.openxmlformats.org/officeDocument/2006/relationships/image" Target="media/image443.wmf"/><Relationship Id="rId2787" Type="http://schemas.openxmlformats.org/officeDocument/2006/relationships/oleObject" Target="embeddings/oleObject1499.bin"/><Relationship Id="rId3838" Type="http://schemas.openxmlformats.org/officeDocument/2006/relationships/image" Target="media/image1753.wmf"/><Relationship Id="rId5193" Type="http://schemas.openxmlformats.org/officeDocument/2006/relationships/image" Target="media/image2348.wmf"/><Relationship Id="rId6037" Type="http://schemas.openxmlformats.org/officeDocument/2006/relationships/image" Target="media/image2758.wmf"/><Relationship Id="rId6244" Type="http://schemas.openxmlformats.org/officeDocument/2006/relationships/oleObject" Target="embeddings/oleObject3378.bin"/><Relationship Id="rId6451" Type="http://schemas.openxmlformats.org/officeDocument/2006/relationships/oleObject" Target="embeddings/oleObject3494.bin"/><Relationship Id="rId759" Type="http://schemas.openxmlformats.org/officeDocument/2006/relationships/image" Target="media/image373.wmf"/><Relationship Id="rId966" Type="http://schemas.openxmlformats.org/officeDocument/2006/relationships/image" Target="media/image474.wmf"/><Relationship Id="rId1389" Type="http://schemas.openxmlformats.org/officeDocument/2006/relationships/oleObject" Target="embeddings/oleObject725.bin"/><Relationship Id="rId1596" Type="http://schemas.openxmlformats.org/officeDocument/2006/relationships/oleObject" Target="embeddings/oleObject836.bin"/><Relationship Id="rId2647" Type="http://schemas.openxmlformats.org/officeDocument/2006/relationships/oleObject" Target="embeddings/oleObject1420.bin"/><Relationship Id="rId2994" Type="http://schemas.openxmlformats.org/officeDocument/2006/relationships/image" Target="media/image1370.wmf"/><Relationship Id="rId5053" Type="http://schemas.openxmlformats.org/officeDocument/2006/relationships/oleObject" Target="embeddings/oleObject2764.bin"/><Relationship Id="rId5260" Type="http://schemas.openxmlformats.org/officeDocument/2006/relationships/image" Target="media/image2379.wmf"/><Relationship Id="rId6104" Type="http://schemas.openxmlformats.org/officeDocument/2006/relationships/oleObject" Target="embeddings/oleObject3305.bin"/><Relationship Id="rId6311" Type="http://schemas.openxmlformats.org/officeDocument/2006/relationships/oleObject" Target="embeddings/oleObject3418.bin"/><Relationship Id="rId619" Type="http://schemas.openxmlformats.org/officeDocument/2006/relationships/image" Target="media/image304.wmf"/><Relationship Id="rId1249" Type="http://schemas.openxmlformats.org/officeDocument/2006/relationships/oleObject" Target="embeddings/oleObject649.bin"/><Relationship Id="rId2854" Type="http://schemas.openxmlformats.org/officeDocument/2006/relationships/image" Target="media/image1310.wmf"/><Relationship Id="rId3905" Type="http://schemas.openxmlformats.org/officeDocument/2006/relationships/image" Target="media/image1784.wmf"/><Relationship Id="rId5120" Type="http://schemas.openxmlformats.org/officeDocument/2006/relationships/image" Target="media/image2314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12.bin"/><Relationship Id="rId1109" Type="http://schemas.openxmlformats.org/officeDocument/2006/relationships/oleObject" Target="embeddings/oleObject565.bin"/><Relationship Id="rId1456" Type="http://schemas.openxmlformats.org/officeDocument/2006/relationships/oleObject" Target="embeddings/oleObject760.bin"/><Relationship Id="rId1663" Type="http://schemas.openxmlformats.org/officeDocument/2006/relationships/oleObject" Target="embeddings/oleObject876.bin"/><Relationship Id="rId1870" Type="http://schemas.openxmlformats.org/officeDocument/2006/relationships/oleObject" Target="embeddings/oleObject990.bin"/><Relationship Id="rId2507" Type="http://schemas.openxmlformats.org/officeDocument/2006/relationships/image" Target="media/image1157.wmf"/><Relationship Id="rId2714" Type="http://schemas.openxmlformats.org/officeDocument/2006/relationships/oleObject" Target="embeddings/oleObject1456.bin"/><Relationship Id="rId2921" Type="http://schemas.openxmlformats.org/officeDocument/2006/relationships/image" Target="media/image1339.wmf"/><Relationship Id="rId1316" Type="http://schemas.openxmlformats.org/officeDocument/2006/relationships/image" Target="media/image624.wmf"/><Relationship Id="rId1523" Type="http://schemas.openxmlformats.org/officeDocument/2006/relationships/image" Target="media/image720.wmf"/><Relationship Id="rId1730" Type="http://schemas.openxmlformats.org/officeDocument/2006/relationships/oleObject" Target="embeddings/oleObject914.bin"/><Relationship Id="rId4679" Type="http://schemas.openxmlformats.org/officeDocument/2006/relationships/oleObject" Target="embeddings/oleObject2560.bin"/><Relationship Id="rId4886" Type="http://schemas.openxmlformats.org/officeDocument/2006/relationships/image" Target="media/image2202.wmf"/><Relationship Id="rId5937" Type="http://schemas.openxmlformats.org/officeDocument/2006/relationships/image" Target="media/image2693.wmf"/><Relationship Id="rId22" Type="http://schemas.openxmlformats.org/officeDocument/2006/relationships/oleObject" Target="embeddings/oleObject7.bin"/><Relationship Id="rId3488" Type="http://schemas.openxmlformats.org/officeDocument/2006/relationships/oleObject" Target="embeddings/oleObject1886.bin"/><Relationship Id="rId3695" Type="http://schemas.openxmlformats.org/officeDocument/2006/relationships/oleObject" Target="embeddings/oleObject2003.bin"/><Relationship Id="rId4539" Type="http://schemas.openxmlformats.org/officeDocument/2006/relationships/oleObject" Target="embeddings/oleObject2480.bin"/><Relationship Id="rId4746" Type="http://schemas.openxmlformats.org/officeDocument/2006/relationships/image" Target="media/image2140.wmf"/><Relationship Id="rId4953" Type="http://schemas.openxmlformats.org/officeDocument/2006/relationships/image" Target="media/image2235.wmf"/><Relationship Id="rId2297" Type="http://schemas.openxmlformats.org/officeDocument/2006/relationships/image" Target="media/image1062.wmf"/><Relationship Id="rId3348" Type="http://schemas.openxmlformats.org/officeDocument/2006/relationships/image" Target="media/image1530.wmf"/><Relationship Id="rId3555" Type="http://schemas.openxmlformats.org/officeDocument/2006/relationships/image" Target="media/image1623.wmf"/><Relationship Id="rId3762" Type="http://schemas.openxmlformats.org/officeDocument/2006/relationships/image" Target="media/image1716.wmf"/><Relationship Id="rId4606" Type="http://schemas.openxmlformats.org/officeDocument/2006/relationships/oleObject" Target="embeddings/oleObject2517.bin"/><Relationship Id="rId4813" Type="http://schemas.openxmlformats.org/officeDocument/2006/relationships/image" Target="media/image2169.wmf"/><Relationship Id="rId7012" Type="http://schemas.openxmlformats.org/officeDocument/2006/relationships/oleObject" Target="embeddings/oleObject3784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4.bin"/><Relationship Id="rId2157" Type="http://schemas.openxmlformats.org/officeDocument/2006/relationships/oleObject" Target="embeddings/oleObject1150.bin"/><Relationship Id="rId2364" Type="http://schemas.openxmlformats.org/officeDocument/2006/relationships/image" Target="media/image1093.wmf"/><Relationship Id="rId2571" Type="http://schemas.openxmlformats.org/officeDocument/2006/relationships/oleObject" Target="embeddings/oleObject1376.bin"/><Relationship Id="rId3208" Type="http://schemas.openxmlformats.org/officeDocument/2006/relationships/image" Target="media/image1464.wmf"/><Relationship Id="rId3415" Type="http://schemas.openxmlformats.org/officeDocument/2006/relationships/image" Target="media/image1559.wmf"/><Relationship Id="rId6778" Type="http://schemas.openxmlformats.org/officeDocument/2006/relationships/image" Target="media/image3106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7.wmf"/><Relationship Id="rId1173" Type="http://schemas.openxmlformats.org/officeDocument/2006/relationships/oleObject" Target="embeddings/oleObject608.bin"/><Relationship Id="rId1380" Type="http://schemas.openxmlformats.org/officeDocument/2006/relationships/image" Target="media/image652.wmf"/><Relationship Id="rId2017" Type="http://schemas.openxmlformats.org/officeDocument/2006/relationships/image" Target="media/image934.wmf"/><Relationship Id="rId2224" Type="http://schemas.openxmlformats.org/officeDocument/2006/relationships/image" Target="media/image1028.wmf"/><Relationship Id="rId3622" Type="http://schemas.openxmlformats.org/officeDocument/2006/relationships/oleObject" Target="embeddings/oleObject1963.bin"/><Relationship Id="rId5587" Type="http://schemas.openxmlformats.org/officeDocument/2006/relationships/oleObject" Target="embeddings/oleObject3053.bin"/><Relationship Id="rId6985" Type="http://schemas.openxmlformats.org/officeDocument/2006/relationships/image" Target="media/image3207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4.bin"/><Relationship Id="rId1033" Type="http://schemas.openxmlformats.org/officeDocument/2006/relationships/oleObject" Target="embeddings/oleObject521.bin"/><Relationship Id="rId2431" Type="http://schemas.openxmlformats.org/officeDocument/2006/relationships/image" Target="media/image1126.wmf"/><Relationship Id="rId4189" Type="http://schemas.openxmlformats.org/officeDocument/2006/relationships/image" Target="media/image1897.wmf"/><Relationship Id="rId5794" Type="http://schemas.openxmlformats.org/officeDocument/2006/relationships/oleObject" Target="embeddings/oleObject3164.bin"/><Relationship Id="rId6638" Type="http://schemas.openxmlformats.org/officeDocument/2006/relationships/oleObject" Target="embeddings/oleObject3593.bin"/><Relationship Id="rId6845" Type="http://schemas.openxmlformats.org/officeDocument/2006/relationships/image" Target="media/image3138.wmf"/><Relationship Id="rId610" Type="http://schemas.openxmlformats.org/officeDocument/2006/relationships/image" Target="media/image301.wmf"/><Relationship Id="rId1240" Type="http://schemas.openxmlformats.org/officeDocument/2006/relationships/image" Target="media/image588.wmf"/><Relationship Id="rId4049" Type="http://schemas.openxmlformats.org/officeDocument/2006/relationships/oleObject" Target="embeddings/oleObject2197.bin"/><Relationship Id="rId4396" Type="http://schemas.openxmlformats.org/officeDocument/2006/relationships/image" Target="media/image1992.wmf"/><Relationship Id="rId5447" Type="http://schemas.openxmlformats.org/officeDocument/2006/relationships/oleObject" Target="embeddings/oleObject2978.bin"/><Relationship Id="rId5654" Type="http://schemas.openxmlformats.org/officeDocument/2006/relationships/oleObject" Target="embeddings/oleObject3087.bin"/><Relationship Id="rId5861" Type="http://schemas.openxmlformats.org/officeDocument/2006/relationships/oleObject" Target="embeddings/oleObject3199.bin"/><Relationship Id="rId6705" Type="http://schemas.openxmlformats.org/officeDocument/2006/relationships/image" Target="media/image3071.wmf"/><Relationship Id="rId6912" Type="http://schemas.openxmlformats.org/officeDocument/2006/relationships/oleObject" Target="embeddings/oleObject3734.bin"/><Relationship Id="rId1100" Type="http://schemas.openxmlformats.org/officeDocument/2006/relationships/oleObject" Target="embeddings/oleObject560.bin"/><Relationship Id="rId4256" Type="http://schemas.openxmlformats.org/officeDocument/2006/relationships/oleObject" Target="embeddings/oleObject2321.bin"/><Relationship Id="rId4463" Type="http://schemas.openxmlformats.org/officeDocument/2006/relationships/image" Target="media/image2019.wmf"/><Relationship Id="rId4670" Type="http://schemas.openxmlformats.org/officeDocument/2006/relationships/oleObject" Target="embeddings/oleObject2555.bin"/><Relationship Id="rId5307" Type="http://schemas.openxmlformats.org/officeDocument/2006/relationships/image" Target="media/image2400.wmf"/><Relationship Id="rId5514" Type="http://schemas.openxmlformats.org/officeDocument/2006/relationships/oleObject" Target="embeddings/oleObject3014.bin"/><Relationship Id="rId5721" Type="http://schemas.openxmlformats.org/officeDocument/2006/relationships/image" Target="media/image2590.wmf"/><Relationship Id="rId1917" Type="http://schemas.openxmlformats.org/officeDocument/2006/relationships/image" Target="media/image893.wmf"/><Relationship Id="rId3065" Type="http://schemas.openxmlformats.org/officeDocument/2006/relationships/image" Target="media/image1401.wmf"/><Relationship Id="rId3272" Type="http://schemas.openxmlformats.org/officeDocument/2006/relationships/image" Target="media/image1493.wmf"/><Relationship Id="rId4116" Type="http://schemas.openxmlformats.org/officeDocument/2006/relationships/image" Target="media/image1866.wmf"/><Relationship Id="rId4323" Type="http://schemas.openxmlformats.org/officeDocument/2006/relationships/image" Target="media/image1959.wmf"/><Relationship Id="rId4530" Type="http://schemas.openxmlformats.org/officeDocument/2006/relationships/image" Target="media/image2047.wmf"/><Relationship Id="rId193" Type="http://schemas.openxmlformats.org/officeDocument/2006/relationships/image" Target="media/image93.png"/><Relationship Id="rId2081" Type="http://schemas.openxmlformats.org/officeDocument/2006/relationships/image" Target="media/image965.wmf"/><Relationship Id="rId3132" Type="http://schemas.openxmlformats.org/officeDocument/2006/relationships/oleObject" Target="embeddings/oleObject1695.bin"/><Relationship Id="rId6288" Type="http://schemas.openxmlformats.org/officeDocument/2006/relationships/image" Target="media/image2876.wmf"/><Relationship Id="rId6495" Type="http://schemas.openxmlformats.org/officeDocument/2006/relationships/oleObject" Target="embeddings/oleObject3516.bin"/><Relationship Id="rId260" Type="http://schemas.openxmlformats.org/officeDocument/2006/relationships/image" Target="media/image127.wmf"/><Relationship Id="rId5097" Type="http://schemas.openxmlformats.org/officeDocument/2006/relationships/oleObject" Target="embeddings/oleObject2786.bin"/><Relationship Id="rId6148" Type="http://schemas.openxmlformats.org/officeDocument/2006/relationships/oleObject" Target="embeddings/oleObject3328.bin"/><Relationship Id="rId6355" Type="http://schemas.openxmlformats.org/officeDocument/2006/relationships/oleObject" Target="embeddings/oleObject3441.bin"/><Relationship Id="rId120" Type="http://schemas.openxmlformats.org/officeDocument/2006/relationships/oleObject" Target="embeddings/oleObject57.bin"/><Relationship Id="rId2898" Type="http://schemas.openxmlformats.org/officeDocument/2006/relationships/image" Target="media/image1329.wmf"/><Relationship Id="rId3949" Type="http://schemas.openxmlformats.org/officeDocument/2006/relationships/image" Target="media/image1802.wmf"/><Relationship Id="rId5164" Type="http://schemas.openxmlformats.org/officeDocument/2006/relationships/image" Target="media/image2334.wmf"/><Relationship Id="rId6008" Type="http://schemas.openxmlformats.org/officeDocument/2006/relationships/image" Target="media/image2741.png"/><Relationship Id="rId6215" Type="http://schemas.openxmlformats.org/officeDocument/2006/relationships/image" Target="media/image2846.wmf"/><Relationship Id="rId6562" Type="http://schemas.openxmlformats.org/officeDocument/2006/relationships/image" Target="media/image3003.wmf"/><Relationship Id="rId2758" Type="http://schemas.openxmlformats.org/officeDocument/2006/relationships/oleObject" Target="embeddings/oleObject1482.bin"/><Relationship Id="rId2965" Type="http://schemas.openxmlformats.org/officeDocument/2006/relationships/oleObject" Target="embeddings/oleObject1601.bin"/><Relationship Id="rId3809" Type="http://schemas.openxmlformats.org/officeDocument/2006/relationships/oleObject" Target="embeddings/oleObject2062.bin"/><Relationship Id="rId5024" Type="http://schemas.openxmlformats.org/officeDocument/2006/relationships/image" Target="media/image2267.wmf"/><Relationship Id="rId5371" Type="http://schemas.openxmlformats.org/officeDocument/2006/relationships/oleObject" Target="embeddings/oleObject2937.bin"/><Relationship Id="rId6422" Type="http://schemas.openxmlformats.org/officeDocument/2006/relationships/image" Target="media/image2935.wmf"/><Relationship Id="rId937" Type="http://schemas.openxmlformats.org/officeDocument/2006/relationships/oleObject" Target="embeddings/oleObject469.bin"/><Relationship Id="rId1567" Type="http://schemas.openxmlformats.org/officeDocument/2006/relationships/oleObject" Target="embeddings/oleObject819.bin"/><Relationship Id="rId1774" Type="http://schemas.openxmlformats.org/officeDocument/2006/relationships/image" Target="media/image829.wmf"/><Relationship Id="rId1981" Type="http://schemas.openxmlformats.org/officeDocument/2006/relationships/oleObject" Target="embeddings/oleObject1055.bin"/><Relationship Id="rId2618" Type="http://schemas.openxmlformats.org/officeDocument/2006/relationships/image" Target="media/image1207.wmf"/><Relationship Id="rId2825" Type="http://schemas.openxmlformats.org/officeDocument/2006/relationships/image" Target="media/image1296.wmf"/><Relationship Id="rId4180" Type="http://schemas.openxmlformats.org/officeDocument/2006/relationships/oleObject" Target="embeddings/oleObject2280.bin"/><Relationship Id="rId5231" Type="http://schemas.openxmlformats.org/officeDocument/2006/relationships/image" Target="media/image2366.wmf"/><Relationship Id="rId66" Type="http://schemas.openxmlformats.org/officeDocument/2006/relationships/oleObject" Target="embeddings/oleObject30.bin"/><Relationship Id="rId1427" Type="http://schemas.openxmlformats.org/officeDocument/2006/relationships/image" Target="media/image674.wmf"/><Relationship Id="rId1634" Type="http://schemas.openxmlformats.org/officeDocument/2006/relationships/oleObject" Target="embeddings/oleObject858.bin"/><Relationship Id="rId1841" Type="http://schemas.openxmlformats.org/officeDocument/2006/relationships/oleObject" Target="embeddings/oleObject974.bin"/><Relationship Id="rId4040" Type="http://schemas.openxmlformats.org/officeDocument/2006/relationships/oleObject" Target="embeddings/oleObject2191.bin"/><Relationship Id="rId4997" Type="http://schemas.openxmlformats.org/officeDocument/2006/relationships/oleObject" Target="embeddings/oleObject2736.bin"/><Relationship Id="rId3599" Type="http://schemas.openxmlformats.org/officeDocument/2006/relationships/image" Target="media/image1643.wmf"/><Relationship Id="rId4857" Type="http://schemas.openxmlformats.org/officeDocument/2006/relationships/oleObject" Target="embeddings/oleObject2661.bin"/><Relationship Id="rId7056" Type="http://schemas.openxmlformats.org/officeDocument/2006/relationships/image" Target="media/image3240.wmf"/><Relationship Id="rId1701" Type="http://schemas.openxmlformats.org/officeDocument/2006/relationships/image" Target="media/image796.wmf"/><Relationship Id="rId3459" Type="http://schemas.openxmlformats.org/officeDocument/2006/relationships/oleObject" Target="embeddings/oleObject1871.bin"/><Relationship Id="rId3666" Type="http://schemas.openxmlformats.org/officeDocument/2006/relationships/image" Target="media/image1670.wmf"/><Relationship Id="rId5908" Type="http://schemas.openxmlformats.org/officeDocument/2006/relationships/image" Target="media/image2673.wmf"/><Relationship Id="rId6072" Type="http://schemas.openxmlformats.org/officeDocument/2006/relationships/oleObject" Target="embeddings/oleObject3289.bin"/><Relationship Id="rId587" Type="http://schemas.openxmlformats.org/officeDocument/2006/relationships/image" Target="media/image289.wmf"/><Relationship Id="rId2268" Type="http://schemas.openxmlformats.org/officeDocument/2006/relationships/image" Target="media/image1050.wmf"/><Relationship Id="rId3319" Type="http://schemas.openxmlformats.org/officeDocument/2006/relationships/image" Target="media/image1516.wmf"/><Relationship Id="rId3873" Type="http://schemas.openxmlformats.org/officeDocument/2006/relationships/oleObject" Target="embeddings/oleObject2095.bin"/><Relationship Id="rId4717" Type="http://schemas.openxmlformats.org/officeDocument/2006/relationships/oleObject" Target="embeddings/oleObject2583.bin"/><Relationship Id="rId4924" Type="http://schemas.openxmlformats.org/officeDocument/2006/relationships/image" Target="media/image2221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45.bin"/><Relationship Id="rId2128" Type="http://schemas.openxmlformats.org/officeDocument/2006/relationships/image" Target="media/image986.wmf"/><Relationship Id="rId2475" Type="http://schemas.openxmlformats.org/officeDocument/2006/relationships/oleObject" Target="embeddings/oleObject1324.bin"/><Relationship Id="rId2682" Type="http://schemas.openxmlformats.org/officeDocument/2006/relationships/oleObject" Target="embeddings/oleObject1439.bin"/><Relationship Id="rId3526" Type="http://schemas.openxmlformats.org/officeDocument/2006/relationships/image" Target="media/image1612.wmf"/><Relationship Id="rId3733" Type="http://schemas.openxmlformats.org/officeDocument/2006/relationships/oleObject" Target="embeddings/oleObject2023.bin"/><Relationship Id="rId3940" Type="http://schemas.openxmlformats.org/officeDocument/2006/relationships/oleObject" Target="embeddings/oleObject2135.bin"/><Relationship Id="rId6889" Type="http://schemas.openxmlformats.org/officeDocument/2006/relationships/image" Target="media/image3159.wmf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4.wmf"/><Relationship Id="rId1284" Type="http://schemas.openxmlformats.org/officeDocument/2006/relationships/image" Target="media/image610.wmf"/><Relationship Id="rId1491" Type="http://schemas.openxmlformats.org/officeDocument/2006/relationships/image" Target="media/image706.wmf"/><Relationship Id="rId2335" Type="http://schemas.openxmlformats.org/officeDocument/2006/relationships/image" Target="media/image1081.wmf"/><Relationship Id="rId2542" Type="http://schemas.openxmlformats.org/officeDocument/2006/relationships/image" Target="media/image1174.wmf"/><Relationship Id="rId3800" Type="http://schemas.openxmlformats.org/officeDocument/2006/relationships/image" Target="media/image1735.wmf"/><Relationship Id="rId5698" Type="http://schemas.openxmlformats.org/officeDocument/2006/relationships/image" Target="media/image2580.wmf"/><Relationship Id="rId6749" Type="http://schemas.openxmlformats.org/officeDocument/2006/relationships/oleObject" Target="embeddings/oleObject3650.bin"/><Relationship Id="rId6956" Type="http://schemas.openxmlformats.org/officeDocument/2006/relationships/oleObject" Target="embeddings/oleObject3756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4.wmf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703.bin"/><Relationship Id="rId2402" Type="http://schemas.openxmlformats.org/officeDocument/2006/relationships/oleObject" Target="embeddings/oleObject1283.bin"/><Relationship Id="rId5558" Type="http://schemas.openxmlformats.org/officeDocument/2006/relationships/image" Target="media/image2513.wmf"/><Relationship Id="rId5765" Type="http://schemas.openxmlformats.org/officeDocument/2006/relationships/image" Target="media/image2609.wmf"/><Relationship Id="rId5972" Type="http://schemas.openxmlformats.org/officeDocument/2006/relationships/image" Target="media/image2716.wmf"/><Relationship Id="rId6609" Type="http://schemas.openxmlformats.org/officeDocument/2006/relationships/oleObject" Target="embeddings/oleObject3577.bin"/><Relationship Id="rId6816" Type="http://schemas.openxmlformats.org/officeDocument/2006/relationships/oleObject" Target="embeddings/oleObject3685.bin"/><Relationship Id="rId1004" Type="http://schemas.openxmlformats.org/officeDocument/2006/relationships/image" Target="media/image491.wmf"/><Relationship Id="rId1211" Type="http://schemas.openxmlformats.org/officeDocument/2006/relationships/oleObject" Target="embeddings/oleObject629.bin"/><Relationship Id="rId4367" Type="http://schemas.openxmlformats.org/officeDocument/2006/relationships/image" Target="media/image1978.wmf"/><Relationship Id="rId4574" Type="http://schemas.openxmlformats.org/officeDocument/2006/relationships/oleObject" Target="embeddings/oleObject2500.bin"/><Relationship Id="rId4781" Type="http://schemas.openxmlformats.org/officeDocument/2006/relationships/image" Target="media/image2156.wmf"/><Relationship Id="rId5418" Type="http://schemas.openxmlformats.org/officeDocument/2006/relationships/image" Target="media/image2448.wmf"/><Relationship Id="rId5625" Type="http://schemas.openxmlformats.org/officeDocument/2006/relationships/image" Target="media/image2545.wmf"/><Relationship Id="rId5832" Type="http://schemas.openxmlformats.org/officeDocument/2006/relationships/oleObject" Target="embeddings/oleObject3183.bin"/><Relationship Id="rId3176" Type="http://schemas.openxmlformats.org/officeDocument/2006/relationships/image" Target="media/image1449.wmf"/><Relationship Id="rId3383" Type="http://schemas.openxmlformats.org/officeDocument/2006/relationships/oleObject" Target="embeddings/oleObject1829.bin"/><Relationship Id="rId3590" Type="http://schemas.openxmlformats.org/officeDocument/2006/relationships/image" Target="media/image1640.wmf"/><Relationship Id="rId4227" Type="http://schemas.openxmlformats.org/officeDocument/2006/relationships/image" Target="media/image1914.wmf"/><Relationship Id="rId4434" Type="http://schemas.openxmlformats.org/officeDocument/2006/relationships/oleObject" Target="embeddings/oleObject2421.bin"/><Relationship Id="rId2192" Type="http://schemas.openxmlformats.org/officeDocument/2006/relationships/oleObject" Target="embeddings/oleObject1170.bin"/><Relationship Id="rId3036" Type="http://schemas.openxmlformats.org/officeDocument/2006/relationships/image" Target="media/image1388.wmf"/><Relationship Id="rId3243" Type="http://schemas.openxmlformats.org/officeDocument/2006/relationships/oleObject" Target="embeddings/oleObject1756.bin"/><Relationship Id="rId4641" Type="http://schemas.openxmlformats.org/officeDocument/2006/relationships/oleObject" Target="embeddings/oleObject2540.bin"/><Relationship Id="rId6399" Type="http://schemas.openxmlformats.org/officeDocument/2006/relationships/image" Target="media/image292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093.bin"/><Relationship Id="rId3450" Type="http://schemas.openxmlformats.org/officeDocument/2006/relationships/image" Target="media/image1576.wmf"/><Relationship Id="rId4501" Type="http://schemas.openxmlformats.org/officeDocument/2006/relationships/oleObject" Target="embeddings/oleObject2457.bin"/><Relationship Id="rId6259" Type="http://schemas.openxmlformats.org/officeDocument/2006/relationships/image" Target="media/image2865.wmf"/><Relationship Id="rId3103" Type="http://schemas.openxmlformats.org/officeDocument/2006/relationships/oleObject" Target="embeddings/oleObject1678.bin"/><Relationship Id="rId3310" Type="http://schemas.openxmlformats.org/officeDocument/2006/relationships/oleObject" Target="embeddings/oleObject1791.bin"/><Relationship Id="rId5068" Type="http://schemas.openxmlformats.org/officeDocument/2006/relationships/image" Target="media/image2289.wmf"/><Relationship Id="rId6466" Type="http://schemas.openxmlformats.org/officeDocument/2006/relationships/image" Target="media/image2957.wmf"/><Relationship Id="rId6673" Type="http://schemas.openxmlformats.org/officeDocument/2006/relationships/image" Target="media/image3055.wmf"/><Relationship Id="rId6880" Type="http://schemas.openxmlformats.org/officeDocument/2006/relationships/oleObject" Target="embeddings/oleObject3718.bin"/><Relationship Id="rId231" Type="http://schemas.openxmlformats.org/officeDocument/2006/relationships/oleObject" Target="embeddings/oleObject111.bin"/><Relationship Id="rId2869" Type="http://schemas.openxmlformats.org/officeDocument/2006/relationships/oleObject" Target="embeddings/oleObject1545.bin"/><Relationship Id="rId5275" Type="http://schemas.openxmlformats.org/officeDocument/2006/relationships/image" Target="media/image2386.wmf"/><Relationship Id="rId5482" Type="http://schemas.openxmlformats.org/officeDocument/2006/relationships/oleObject" Target="embeddings/oleObject2996.bin"/><Relationship Id="rId6119" Type="http://schemas.openxmlformats.org/officeDocument/2006/relationships/image" Target="media/image2798.wmf"/><Relationship Id="rId6326" Type="http://schemas.openxmlformats.org/officeDocument/2006/relationships/image" Target="media/image2893.wmf"/><Relationship Id="rId6533" Type="http://schemas.openxmlformats.org/officeDocument/2006/relationships/image" Target="media/image2990.wmf"/><Relationship Id="rId6740" Type="http://schemas.openxmlformats.org/officeDocument/2006/relationships/image" Target="media/image3087.wmf"/><Relationship Id="rId1678" Type="http://schemas.openxmlformats.org/officeDocument/2006/relationships/image" Target="media/image785.wmf"/><Relationship Id="rId1885" Type="http://schemas.openxmlformats.org/officeDocument/2006/relationships/oleObject" Target="embeddings/oleObject999.bin"/><Relationship Id="rId2729" Type="http://schemas.openxmlformats.org/officeDocument/2006/relationships/image" Target="media/image1256.png"/><Relationship Id="rId2936" Type="http://schemas.openxmlformats.org/officeDocument/2006/relationships/oleObject" Target="embeddings/oleObject1582.bin"/><Relationship Id="rId4084" Type="http://schemas.openxmlformats.org/officeDocument/2006/relationships/oleObject" Target="embeddings/oleObject2218.bin"/><Relationship Id="rId4291" Type="http://schemas.openxmlformats.org/officeDocument/2006/relationships/image" Target="media/image1945.wmf"/><Relationship Id="rId5135" Type="http://schemas.openxmlformats.org/officeDocument/2006/relationships/oleObject" Target="embeddings/oleObject2806.bin"/><Relationship Id="rId5342" Type="http://schemas.openxmlformats.org/officeDocument/2006/relationships/oleObject" Target="embeddings/oleObject2919.bin"/><Relationship Id="rId6600" Type="http://schemas.openxmlformats.org/officeDocument/2006/relationships/image" Target="media/image3021.wmf"/><Relationship Id="rId908" Type="http://schemas.openxmlformats.org/officeDocument/2006/relationships/oleObject" Target="embeddings/oleObject453.bin"/><Relationship Id="rId1538" Type="http://schemas.openxmlformats.org/officeDocument/2006/relationships/oleObject" Target="embeddings/oleObject803.bin"/><Relationship Id="rId4151" Type="http://schemas.openxmlformats.org/officeDocument/2006/relationships/oleObject" Target="embeddings/oleObject2264.bin"/><Relationship Id="rId5202" Type="http://schemas.openxmlformats.org/officeDocument/2006/relationships/image" Target="media/image2352.wmf"/><Relationship Id="rId1745" Type="http://schemas.openxmlformats.org/officeDocument/2006/relationships/oleObject" Target="embeddings/oleObject923.bin"/><Relationship Id="rId1952" Type="http://schemas.openxmlformats.org/officeDocument/2006/relationships/oleObject" Target="embeddings/oleObject1040.bin"/><Relationship Id="rId4011" Type="http://schemas.openxmlformats.org/officeDocument/2006/relationships/oleObject" Target="embeddings/oleObject2174.bin"/><Relationship Id="rId37" Type="http://schemas.openxmlformats.org/officeDocument/2006/relationships/image" Target="media/image16.wmf"/><Relationship Id="rId1605" Type="http://schemas.openxmlformats.org/officeDocument/2006/relationships/oleObject" Target="embeddings/oleObject841.bin"/><Relationship Id="rId1812" Type="http://schemas.openxmlformats.org/officeDocument/2006/relationships/image" Target="media/image846.wmf"/><Relationship Id="rId4968" Type="http://schemas.openxmlformats.org/officeDocument/2006/relationships/oleObject" Target="embeddings/oleObject2719.bin"/><Relationship Id="rId6183" Type="http://schemas.openxmlformats.org/officeDocument/2006/relationships/image" Target="media/image2830.wmf"/><Relationship Id="rId7027" Type="http://schemas.openxmlformats.org/officeDocument/2006/relationships/image" Target="media/image3228.wmf"/><Relationship Id="rId3777" Type="http://schemas.openxmlformats.org/officeDocument/2006/relationships/oleObject" Target="embeddings/oleObject2046.bin"/><Relationship Id="rId3984" Type="http://schemas.openxmlformats.org/officeDocument/2006/relationships/oleObject" Target="embeddings/oleObject2158.bin"/><Relationship Id="rId4828" Type="http://schemas.openxmlformats.org/officeDocument/2006/relationships/oleObject" Target="embeddings/oleObject2644.bin"/><Relationship Id="rId6390" Type="http://schemas.openxmlformats.org/officeDocument/2006/relationships/image" Target="media/image2924.wmf"/><Relationship Id="rId698" Type="http://schemas.openxmlformats.org/officeDocument/2006/relationships/oleObject" Target="embeddings/oleObject348.bin"/><Relationship Id="rId2379" Type="http://schemas.openxmlformats.org/officeDocument/2006/relationships/oleObject" Target="embeddings/oleObject1271.bin"/><Relationship Id="rId2586" Type="http://schemas.openxmlformats.org/officeDocument/2006/relationships/image" Target="media/image1194.wmf"/><Relationship Id="rId2793" Type="http://schemas.openxmlformats.org/officeDocument/2006/relationships/oleObject" Target="embeddings/oleObject1502.bin"/><Relationship Id="rId3637" Type="http://schemas.openxmlformats.org/officeDocument/2006/relationships/image" Target="media/image1658.wmf"/><Relationship Id="rId3844" Type="http://schemas.openxmlformats.org/officeDocument/2006/relationships/image" Target="media/image1756.wmf"/><Relationship Id="rId6043" Type="http://schemas.openxmlformats.org/officeDocument/2006/relationships/image" Target="media/image2761.wmf"/><Relationship Id="rId6250" Type="http://schemas.openxmlformats.org/officeDocument/2006/relationships/oleObject" Target="embeddings/oleObject3382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6.wmf"/><Relationship Id="rId972" Type="http://schemas.openxmlformats.org/officeDocument/2006/relationships/oleObject" Target="embeddings/oleObject488.bin"/><Relationship Id="rId1188" Type="http://schemas.openxmlformats.org/officeDocument/2006/relationships/image" Target="media/image563.wmf"/><Relationship Id="rId1395" Type="http://schemas.openxmlformats.org/officeDocument/2006/relationships/oleObject" Target="embeddings/oleObject728.bin"/><Relationship Id="rId2239" Type="http://schemas.openxmlformats.org/officeDocument/2006/relationships/oleObject" Target="embeddings/oleObject1196.bin"/><Relationship Id="rId2446" Type="http://schemas.openxmlformats.org/officeDocument/2006/relationships/image" Target="media/image1132.wmf"/><Relationship Id="rId2653" Type="http://schemas.openxmlformats.org/officeDocument/2006/relationships/oleObject" Target="embeddings/oleObject1423.bin"/><Relationship Id="rId2860" Type="http://schemas.openxmlformats.org/officeDocument/2006/relationships/image" Target="media/image1312.wmf"/><Relationship Id="rId3704" Type="http://schemas.openxmlformats.org/officeDocument/2006/relationships/oleObject" Target="embeddings/oleObject2008.bin"/><Relationship Id="rId6110" Type="http://schemas.openxmlformats.org/officeDocument/2006/relationships/oleObject" Target="embeddings/oleObject330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29.bin"/><Relationship Id="rId1255" Type="http://schemas.openxmlformats.org/officeDocument/2006/relationships/oleObject" Target="embeddings/oleObject652.bin"/><Relationship Id="rId1462" Type="http://schemas.openxmlformats.org/officeDocument/2006/relationships/oleObject" Target="embeddings/oleObject763.bin"/><Relationship Id="rId2306" Type="http://schemas.openxmlformats.org/officeDocument/2006/relationships/oleObject" Target="embeddings/oleObject1232.bin"/><Relationship Id="rId2513" Type="http://schemas.openxmlformats.org/officeDocument/2006/relationships/image" Target="media/image1160.wmf"/><Relationship Id="rId3911" Type="http://schemas.openxmlformats.org/officeDocument/2006/relationships/image" Target="media/image1786.wmf"/><Relationship Id="rId5669" Type="http://schemas.openxmlformats.org/officeDocument/2006/relationships/image" Target="media/image2567.wmf"/><Relationship Id="rId5876" Type="http://schemas.openxmlformats.org/officeDocument/2006/relationships/image" Target="media/image2660.wmf"/><Relationship Id="rId1115" Type="http://schemas.openxmlformats.org/officeDocument/2006/relationships/oleObject" Target="embeddings/oleObject568.bin"/><Relationship Id="rId1322" Type="http://schemas.openxmlformats.org/officeDocument/2006/relationships/image" Target="media/image627.wmf"/><Relationship Id="rId2720" Type="http://schemas.openxmlformats.org/officeDocument/2006/relationships/oleObject" Target="embeddings/oleObject1459.bin"/><Relationship Id="rId4478" Type="http://schemas.openxmlformats.org/officeDocument/2006/relationships/oleObject" Target="embeddings/oleObject2445.bin"/><Relationship Id="rId5529" Type="http://schemas.openxmlformats.org/officeDocument/2006/relationships/oleObject" Target="embeddings/oleObject3022.bin"/><Relationship Id="rId6927" Type="http://schemas.openxmlformats.org/officeDocument/2006/relationships/image" Target="media/image3178.wmf"/><Relationship Id="rId3287" Type="http://schemas.openxmlformats.org/officeDocument/2006/relationships/image" Target="media/image1500.wmf"/><Relationship Id="rId4338" Type="http://schemas.openxmlformats.org/officeDocument/2006/relationships/oleObject" Target="embeddings/oleObject2364.bin"/><Relationship Id="rId4685" Type="http://schemas.openxmlformats.org/officeDocument/2006/relationships/oleObject" Target="embeddings/oleObject2564.bin"/><Relationship Id="rId4892" Type="http://schemas.openxmlformats.org/officeDocument/2006/relationships/image" Target="media/image2205.wmf"/><Relationship Id="rId5736" Type="http://schemas.openxmlformats.org/officeDocument/2006/relationships/oleObject" Target="embeddings/oleObject3134.bin"/><Relationship Id="rId5943" Type="http://schemas.openxmlformats.org/officeDocument/2006/relationships/oleObject" Target="embeddings/oleObject3239.bin"/><Relationship Id="rId2096" Type="http://schemas.openxmlformats.org/officeDocument/2006/relationships/oleObject" Target="embeddings/oleObject1117.bin"/><Relationship Id="rId3494" Type="http://schemas.openxmlformats.org/officeDocument/2006/relationships/oleObject" Target="embeddings/oleObject1889.bin"/><Relationship Id="rId4545" Type="http://schemas.openxmlformats.org/officeDocument/2006/relationships/image" Target="media/image2053.wmf"/><Relationship Id="rId4752" Type="http://schemas.openxmlformats.org/officeDocument/2006/relationships/image" Target="media/image2143.wmf"/><Relationship Id="rId5803" Type="http://schemas.openxmlformats.org/officeDocument/2006/relationships/image" Target="media/image2627.wmf"/><Relationship Id="rId3147" Type="http://schemas.openxmlformats.org/officeDocument/2006/relationships/oleObject" Target="embeddings/oleObject1704.bin"/><Relationship Id="rId3354" Type="http://schemas.openxmlformats.org/officeDocument/2006/relationships/image" Target="media/image1533.wmf"/><Relationship Id="rId3561" Type="http://schemas.openxmlformats.org/officeDocument/2006/relationships/image" Target="media/image1626.wmf"/><Relationship Id="rId4405" Type="http://schemas.openxmlformats.org/officeDocument/2006/relationships/oleObject" Target="embeddings/oleObject2402.bin"/><Relationship Id="rId4612" Type="http://schemas.openxmlformats.org/officeDocument/2006/relationships/oleObject" Target="embeddings/oleObject2522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154.bin"/><Relationship Id="rId2370" Type="http://schemas.openxmlformats.org/officeDocument/2006/relationships/image" Target="media/image1096.wmf"/><Relationship Id="rId3007" Type="http://schemas.openxmlformats.org/officeDocument/2006/relationships/oleObject" Target="embeddings/oleObject1624.bin"/><Relationship Id="rId3214" Type="http://schemas.openxmlformats.org/officeDocument/2006/relationships/image" Target="media/image1467.wmf"/><Relationship Id="rId3421" Type="http://schemas.openxmlformats.org/officeDocument/2006/relationships/image" Target="media/image1562.wmf"/><Relationship Id="rId6577" Type="http://schemas.openxmlformats.org/officeDocument/2006/relationships/oleObject" Target="embeddings/oleObject3560.bin"/><Relationship Id="rId6784" Type="http://schemas.openxmlformats.org/officeDocument/2006/relationships/oleObject" Target="embeddings/oleObject3668.bin"/><Relationship Id="rId6991" Type="http://schemas.openxmlformats.org/officeDocument/2006/relationships/image" Target="media/image3210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7.bin"/><Relationship Id="rId2023" Type="http://schemas.openxmlformats.org/officeDocument/2006/relationships/image" Target="media/image937.wmf"/><Relationship Id="rId2230" Type="http://schemas.openxmlformats.org/officeDocument/2006/relationships/image" Target="media/image1031.wmf"/><Relationship Id="rId5179" Type="http://schemas.openxmlformats.org/officeDocument/2006/relationships/image" Target="media/image2341.wmf"/><Relationship Id="rId5386" Type="http://schemas.openxmlformats.org/officeDocument/2006/relationships/image" Target="media/image2433.wmf"/><Relationship Id="rId5593" Type="http://schemas.openxmlformats.org/officeDocument/2006/relationships/oleObject" Target="embeddings/oleObject3056.bin"/><Relationship Id="rId6437" Type="http://schemas.openxmlformats.org/officeDocument/2006/relationships/oleObject" Target="embeddings/oleObject3487.bin"/><Relationship Id="rId6644" Type="http://schemas.openxmlformats.org/officeDocument/2006/relationships/oleObject" Target="embeddings/oleObject3596.bin"/><Relationship Id="rId202" Type="http://schemas.openxmlformats.org/officeDocument/2006/relationships/image" Target="media/image98.wmf"/><Relationship Id="rId4195" Type="http://schemas.openxmlformats.org/officeDocument/2006/relationships/oleObject" Target="embeddings/oleObject2288.bin"/><Relationship Id="rId5039" Type="http://schemas.openxmlformats.org/officeDocument/2006/relationships/oleObject" Target="embeddings/oleObject2757.bin"/><Relationship Id="rId5246" Type="http://schemas.openxmlformats.org/officeDocument/2006/relationships/oleObject" Target="embeddings/oleObject2866.bin"/><Relationship Id="rId5453" Type="http://schemas.openxmlformats.org/officeDocument/2006/relationships/image" Target="media/image2464.wmf"/><Relationship Id="rId6504" Type="http://schemas.openxmlformats.org/officeDocument/2006/relationships/image" Target="media/image2976.wmf"/><Relationship Id="rId6851" Type="http://schemas.openxmlformats.org/officeDocument/2006/relationships/image" Target="media/image3141.wmf"/><Relationship Id="rId1789" Type="http://schemas.openxmlformats.org/officeDocument/2006/relationships/oleObject" Target="embeddings/oleObject946.bin"/><Relationship Id="rId1996" Type="http://schemas.openxmlformats.org/officeDocument/2006/relationships/oleObject" Target="embeddings/oleObject1064.bin"/><Relationship Id="rId4055" Type="http://schemas.openxmlformats.org/officeDocument/2006/relationships/oleObject" Target="embeddings/oleObject2200.bin"/><Relationship Id="rId4262" Type="http://schemas.openxmlformats.org/officeDocument/2006/relationships/oleObject" Target="embeddings/oleObject2324.bin"/><Relationship Id="rId5106" Type="http://schemas.openxmlformats.org/officeDocument/2006/relationships/oleObject" Target="embeddings/oleObject2791.bin"/><Relationship Id="rId5660" Type="http://schemas.openxmlformats.org/officeDocument/2006/relationships/oleObject" Target="embeddings/oleObject3090.bin"/><Relationship Id="rId6711" Type="http://schemas.openxmlformats.org/officeDocument/2006/relationships/image" Target="media/image3074.wmf"/><Relationship Id="rId1649" Type="http://schemas.openxmlformats.org/officeDocument/2006/relationships/oleObject" Target="embeddings/oleObject867.bin"/><Relationship Id="rId1856" Type="http://schemas.openxmlformats.org/officeDocument/2006/relationships/image" Target="media/image867.wmf"/><Relationship Id="rId2907" Type="http://schemas.openxmlformats.org/officeDocument/2006/relationships/oleObject" Target="embeddings/oleObject1566.bin"/><Relationship Id="rId3071" Type="http://schemas.openxmlformats.org/officeDocument/2006/relationships/image" Target="media/image1404.wmf"/><Relationship Id="rId5313" Type="http://schemas.openxmlformats.org/officeDocument/2006/relationships/image" Target="media/image2403.wmf"/><Relationship Id="rId5520" Type="http://schemas.openxmlformats.org/officeDocument/2006/relationships/image" Target="media/image2495.wmf"/><Relationship Id="rId1509" Type="http://schemas.openxmlformats.org/officeDocument/2006/relationships/oleObject" Target="embeddings/oleObject788.bin"/><Relationship Id="rId1716" Type="http://schemas.openxmlformats.org/officeDocument/2006/relationships/oleObject" Target="embeddings/oleObject906.bin"/><Relationship Id="rId1923" Type="http://schemas.openxmlformats.org/officeDocument/2006/relationships/oleObject" Target="embeddings/oleObject1020.bin"/><Relationship Id="rId4122" Type="http://schemas.openxmlformats.org/officeDocument/2006/relationships/oleObject" Target="embeddings/oleObject2246.bin"/><Relationship Id="rId3888" Type="http://schemas.openxmlformats.org/officeDocument/2006/relationships/oleObject" Target="embeddings/oleObject2103.bin"/><Relationship Id="rId4939" Type="http://schemas.openxmlformats.org/officeDocument/2006/relationships/image" Target="media/image2228.wmf"/><Relationship Id="rId6087" Type="http://schemas.openxmlformats.org/officeDocument/2006/relationships/image" Target="media/image2783.wmf"/><Relationship Id="rId6294" Type="http://schemas.openxmlformats.org/officeDocument/2006/relationships/oleObject" Target="embeddings/oleObject3408.bin"/><Relationship Id="rId2697" Type="http://schemas.openxmlformats.org/officeDocument/2006/relationships/oleObject" Target="embeddings/oleObject1447.bin"/><Relationship Id="rId3748" Type="http://schemas.openxmlformats.org/officeDocument/2006/relationships/image" Target="media/image1709.wmf"/><Relationship Id="rId6154" Type="http://schemas.openxmlformats.org/officeDocument/2006/relationships/oleObject" Target="embeddings/oleObject3331.bin"/><Relationship Id="rId6361" Type="http://schemas.openxmlformats.org/officeDocument/2006/relationships/oleObject" Target="embeddings/oleObject3444.bin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7.bin"/><Relationship Id="rId1299" Type="http://schemas.openxmlformats.org/officeDocument/2006/relationships/image" Target="media/image617.wmf"/><Relationship Id="rId2557" Type="http://schemas.openxmlformats.org/officeDocument/2006/relationships/image" Target="media/image1181.wmf"/><Relationship Id="rId3608" Type="http://schemas.openxmlformats.org/officeDocument/2006/relationships/oleObject" Target="embeddings/oleObject1955.bin"/><Relationship Id="rId3955" Type="http://schemas.openxmlformats.org/officeDocument/2006/relationships/image" Target="media/image1805.wmf"/><Relationship Id="rId5170" Type="http://schemas.openxmlformats.org/officeDocument/2006/relationships/image" Target="media/image2337.wmf"/><Relationship Id="rId6014" Type="http://schemas.openxmlformats.org/officeDocument/2006/relationships/oleObject" Target="embeddings/oleObject3260.bin"/><Relationship Id="rId6221" Type="http://schemas.openxmlformats.org/officeDocument/2006/relationships/image" Target="media/image2849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67.bin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46.wmf"/><Relationship Id="rId2417" Type="http://schemas.openxmlformats.org/officeDocument/2006/relationships/image" Target="media/image1119.wmf"/><Relationship Id="rId2764" Type="http://schemas.openxmlformats.org/officeDocument/2006/relationships/image" Target="media/image1271.wmf"/><Relationship Id="rId2971" Type="http://schemas.openxmlformats.org/officeDocument/2006/relationships/oleObject" Target="embeddings/oleObject1604.bin"/><Relationship Id="rId3815" Type="http://schemas.openxmlformats.org/officeDocument/2006/relationships/oleObject" Target="embeddings/oleObject2065.bin"/><Relationship Id="rId5030" Type="http://schemas.openxmlformats.org/officeDocument/2006/relationships/image" Target="media/image2270.wmf"/><Relationship Id="rId943" Type="http://schemas.openxmlformats.org/officeDocument/2006/relationships/oleObject" Target="embeddings/oleObject472.bin"/><Relationship Id="rId1019" Type="http://schemas.openxmlformats.org/officeDocument/2006/relationships/oleObject" Target="embeddings/oleObject513.bin"/><Relationship Id="rId1573" Type="http://schemas.openxmlformats.org/officeDocument/2006/relationships/image" Target="media/image743.wmf"/><Relationship Id="rId1780" Type="http://schemas.openxmlformats.org/officeDocument/2006/relationships/image" Target="media/image832.wmf"/><Relationship Id="rId2624" Type="http://schemas.openxmlformats.org/officeDocument/2006/relationships/oleObject" Target="embeddings/oleObject1407.bin"/><Relationship Id="rId2831" Type="http://schemas.openxmlformats.org/officeDocument/2006/relationships/oleObject" Target="embeddings/oleObject1525.bin"/><Relationship Id="rId5987" Type="http://schemas.openxmlformats.org/officeDocument/2006/relationships/image" Target="media/image2726.png"/><Relationship Id="rId72" Type="http://schemas.openxmlformats.org/officeDocument/2006/relationships/oleObject" Target="embeddings/oleObject33.bin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37.bin"/><Relationship Id="rId1433" Type="http://schemas.openxmlformats.org/officeDocument/2006/relationships/image" Target="media/image677.wmf"/><Relationship Id="rId1640" Type="http://schemas.openxmlformats.org/officeDocument/2006/relationships/image" Target="media/image771.wmf"/><Relationship Id="rId4589" Type="http://schemas.openxmlformats.org/officeDocument/2006/relationships/image" Target="media/image2074.wmf"/><Relationship Id="rId4796" Type="http://schemas.openxmlformats.org/officeDocument/2006/relationships/oleObject" Target="embeddings/oleObject2626.bin"/><Relationship Id="rId5847" Type="http://schemas.openxmlformats.org/officeDocument/2006/relationships/image" Target="media/image2648.wmf"/><Relationship Id="rId1500" Type="http://schemas.openxmlformats.org/officeDocument/2006/relationships/image" Target="media/image709.wmf"/><Relationship Id="rId3398" Type="http://schemas.openxmlformats.org/officeDocument/2006/relationships/image" Target="media/image1553.wmf"/><Relationship Id="rId4449" Type="http://schemas.openxmlformats.org/officeDocument/2006/relationships/oleObject" Target="embeddings/oleObject2429.bin"/><Relationship Id="rId4656" Type="http://schemas.openxmlformats.org/officeDocument/2006/relationships/oleObject" Target="embeddings/oleObject2548.bin"/><Relationship Id="rId4863" Type="http://schemas.openxmlformats.org/officeDocument/2006/relationships/oleObject" Target="embeddings/oleObject2665.bin"/><Relationship Id="rId5707" Type="http://schemas.openxmlformats.org/officeDocument/2006/relationships/image" Target="media/image2584.wmf"/><Relationship Id="rId5914" Type="http://schemas.openxmlformats.org/officeDocument/2006/relationships/image" Target="media/image2678.wmf"/><Relationship Id="rId7062" Type="http://schemas.openxmlformats.org/officeDocument/2006/relationships/image" Target="media/image3243.wmf"/><Relationship Id="rId3258" Type="http://schemas.openxmlformats.org/officeDocument/2006/relationships/oleObject" Target="embeddings/oleObject1764.bin"/><Relationship Id="rId3465" Type="http://schemas.openxmlformats.org/officeDocument/2006/relationships/image" Target="media/image1583.wmf"/><Relationship Id="rId3672" Type="http://schemas.openxmlformats.org/officeDocument/2006/relationships/image" Target="media/image1673.wmf"/><Relationship Id="rId4309" Type="http://schemas.openxmlformats.org/officeDocument/2006/relationships/image" Target="media/image1952.wmf"/><Relationship Id="rId4516" Type="http://schemas.openxmlformats.org/officeDocument/2006/relationships/image" Target="media/image2041.wmf"/><Relationship Id="rId4723" Type="http://schemas.openxmlformats.org/officeDocument/2006/relationships/oleObject" Target="embeddings/oleObject2587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2.wmf"/><Relationship Id="rId2067" Type="http://schemas.openxmlformats.org/officeDocument/2006/relationships/image" Target="media/image959.wmf"/><Relationship Id="rId2274" Type="http://schemas.openxmlformats.org/officeDocument/2006/relationships/oleObject" Target="embeddings/oleObject1214.bin"/><Relationship Id="rId2481" Type="http://schemas.openxmlformats.org/officeDocument/2006/relationships/oleObject" Target="embeddings/oleObject1327.bin"/><Relationship Id="rId3118" Type="http://schemas.openxmlformats.org/officeDocument/2006/relationships/image" Target="media/image1425.wmf"/><Relationship Id="rId3325" Type="http://schemas.openxmlformats.org/officeDocument/2006/relationships/image" Target="media/image1519.wmf"/><Relationship Id="rId3532" Type="http://schemas.openxmlformats.org/officeDocument/2006/relationships/image" Target="media/image1614.wmf"/><Relationship Id="rId4930" Type="http://schemas.openxmlformats.org/officeDocument/2006/relationships/oleObject" Target="embeddings/oleObject2699.bin"/><Relationship Id="rId6688" Type="http://schemas.openxmlformats.org/officeDocument/2006/relationships/oleObject" Target="embeddings/oleObject3618.bin"/><Relationship Id="rId246" Type="http://schemas.openxmlformats.org/officeDocument/2006/relationships/image" Target="media/image120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1083" Type="http://schemas.openxmlformats.org/officeDocument/2006/relationships/oleObject" Target="embeddings/oleObject548.bin"/><Relationship Id="rId1290" Type="http://schemas.openxmlformats.org/officeDocument/2006/relationships/image" Target="media/image613.wmf"/><Relationship Id="rId2134" Type="http://schemas.openxmlformats.org/officeDocument/2006/relationships/image" Target="media/image989.wmf"/><Relationship Id="rId2341" Type="http://schemas.openxmlformats.org/officeDocument/2006/relationships/oleObject" Target="embeddings/oleObject1252.bin"/><Relationship Id="rId5497" Type="http://schemas.openxmlformats.org/officeDocument/2006/relationships/oleObject" Target="embeddings/oleObject3004.bin"/><Relationship Id="rId6548" Type="http://schemas.openxmlformats.org/officeDocument/2006/relationships/oleObject" Target="embeddings/oleObject3544.bin"/><Relationship Id="rId6895" Type="http://schemas.openxmlformats.org/officeDocument/2006/relationships/image" Target="media/image3162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2.bin"/><Relationship Id="rId1150" Type="http://schemas.openxmlformats.org/officeDocument/2006/relationships/image" Target="media/image552.wmf"/><Relationship Id="rId4099" Type="http://schemas.openxmlformats.org/officeDocument/2006/relationships/oleObject" Target="embeddings/oleObject2228.bin"/><Relationship Id="rId5357" Type="http://schemas.openxmlformats.org/officeDocument/2006/relationships/oleObject" Target="embeddings/oleObject2928.bin"/><Relationship Id="rId6755" Type="http://schemas.openxmlformats.org/officeDocument/2006/relationships/oleObject" Target="embeddings/oleObject3653.bin"/><Relationship Id="rId6962" Type="http://schemas.openxmlformats.org/officeDocument/2006/relationships/oleObject" Target="embeddings/oleObject3759.bin"/><Relationship Id="rId520" Type="http://schemas.openxmlformats.org/officeDocument/2006/relationships/oleObject" Target="embeddings/oleObject257.bin"/><Relationship Id="rId2201" Type="http://schemas.openxmlformats.org/officeDocument/2006/relationships/oleObject" Target="embeddings/oleObject1176.bin"/><Relationship Id="rId5564" Type="http://schemas.openxmlformats.org/officeDocument/2006/relationships/oleObject" Target="embeddings/oleObject3041.bin"/><Relationship Id="rId5771" Type="http://schemas.openxmlformats.org/officeDocument/2006/relationships/image" Target="media/image2612.wmf"/><Relationship Id="rId6408" Type="http://schemas.openxmlformats.org/officeDocument/2006/relationships/oleObject" Target="embeddings/oleObject3468.bin"/><Relationship Id="rId6615" Type="http://schemas.openxmlformats.org/officeDocument/2006/relationships/oleObject" Target="embeddings/oleObject3581.bin"/><Relationship Id="rId6822" Type="http://schemas.openxmlformats.org/officeDocument/2006/relationships/oleObject" Target="embeddings/oleObject3688.bin"/><Relationship Id="rId1010" Type="http://schemas.openxmlformats.org/officeDocument/2006/relationships/image" Target="media/image494.wmf"/><Relationship Id="rId1967" Type="http://schemas.openxmlformats.org/officeDocument/2006/relationships/oleObject" Target="embeddings/oleObject1048.bin"/><Relationship Id="rId4166" Type="http://schemas.openxmlformats.org/officeDocument/2006/relationships/image" Target="media/image1886.wmf"/><Relationship Id="rId4373" Type="http://schemas.openxmlformats.org/officeDocument/2006/relationships/image" Target="media/image1981.wmf"/><Relationship Id="rId4580" Type="http://schemas.openxmlformats.org/officeDocument/2006/relationships/oleObject" Target="embeddings/oleObject2503.bin"/><Relationship Id="rId5217" Type="http://schemas.openxmlformats.org/officeDocument/2006/relationships/image" Target="media/image2359.wmf"/><Relationship Id="rId5424" Type="http://schemas.openxmlformats.org/officeDocument/2006/relationships/image" Target="media/image2451.wmf"/><Relationship Id="rId5631" Type="http://schemas.openxmlformats.org/officeDocument/2006/relationships/image" Target="media/image2548.wmf"/><Relationship Id="rId4026" Type="http://schemas.openxmlformats.org/officeDocument/2006/relationships/oleObject" Target="embeddings/oleObject2182.bin"/><Relationship Id="rId4440" Type="http://schemas.openxmlformats.org/officeDocument/2006/relationships/oleObject" Target="embeddings/oleObject2424.bin"/><Relationship Id="rId3042" Type="http://schemas.openxmlformats.org/officeDocument/2006/relationships/image" Target="media/image1391.wmf"/><Relationship Id="rId6198" Type="http://schemas.openxmlformats.org/officeDocument/2006/relationships/oleObject" Target="embeddings/oleObject3353.bin"/><Relationship Id="rId6265" Type="http://schemas.openxmlformats.org/officeDocument/2006/relationships/image" Target="media/image2867.wmf"/><Relationship Id="rId3859" Type="http://schemas.openxmlformats.org/officeDocument/2006/relationships/oleObject" Target="embeddings/oleObject2088.bin"/><Relationship Id="rId5281" Type="http://schemas.openxmlformats.org/officeDocument/2006/relationships/image" Target="media/image2389.wmf"/><Relationship Id="rId2875" Type="http://schemas.openxmlformats.org/officeDocument/2006/relationships/oleObject" Target="embeddings/oleObject1549.bin"/><Relationship Id="rId3926" Type="http://schemas.openxmlformats.org/officeDocument/2006/relationships/image" Target="media/image1792.wmf"/><Relationship Id="rId6332" Type="http://schemas.openxmlformats.org/officeDocument/2006/relationships/image" Target="media/image2896.wmf"/><Relationship Id="rId847" Type="http://schemas.openxmlformats.org/officeDocument/2006/relationships/image" Target="media/image417.wmf"/><Relationship Id="rId1477" Type="http://schemas.openxmlformats.org/officeDocument/2006/relationships/image" Target="media/image699.wmf"/><Relationship Id="rId1891" Type="http://schemas.openxmlformats.org/officeDocument/2006/relationships/image" Target="media/image881.wmf"/><Relationship Id="rId2528" Type="http://schemas.openxmlformats.org/officeDocument/2006/relationships/image" Target="media/image1167.wmf"/><Relationship Id="rId2942" Type="http://schemas.openxmlformats.org/officeDocument/2006/relationships/image" Target="media/image1349.wmf"/><Relationship Id="rId914" Type="http://schemas.openxmlformats.org/officeDocument/2006/relationships/image" Target="media/image450.wmf"/><Relationship Id="rId1544" Type="http://schemas.openxmlformats.org/officeDocument/2006/relationships/oleObject" Target="embeddings/oleObject806.bin"/><Relationship Id="rId5001" Type="http://schemas.openxmlformats.org/officeDocument/2006/relationships/oleObject" Target="embeddings/oleObject2738.bin"/><Relationship Id="rId1611" Type="http://schemas.openxmlformats.org/officeDocument/2006/relationships/image" Target="media/image759.wmf"/><Relationship Id="rId4767" Type="http://schemas.openxmlformats.org/officeDocument/2006/relationships/oleObject" Target="embeddings/oleObject2609.bin"/><Relationship Id="rId5818" Type="http://schemas.openxmlformats.org/officeDocument/2006/relationships/oleObject" Target="embeddings/oleObject3176.bin"/><Relationship Id="rId3369" Type="http://schemas.openxmlformats.org/officeDocument/2006/relationships/image" Target="media/image1540.wmf"/><Relationship Id="rId2385" Type="http://schemas.openxmlformats.org/officeDocument/2006/relationships/oleObject" Target="embeddings/oleObject1274.bin"/><Relationship Id="rId3783" Type="http://schemas.openxmlformats.org/officeDocument/2006/relationships/oleObject" Target="embeddings/oleObject2049.bin"/><Relationship Id="rId4834" Type="http://schemas.openxmlformats.org/officeDocument/2006/relationships/image" Target="media/image2179.wmf"/><Relationship Id="rId357" Type="http://schemas.openxmlformats.org/officeDocument/2006/relationships/image" Target="media/image175.wmf"/><Relationship Id="rId2038" Type="http://schemas.openxmlformats.org/officeDocument/2006/relationships/oleObject" Target="embeddings/oleObject1086.bin"/><Relationship Id="rId3436" Type="http://schemas.openxmlformats.org/officeDocument/2006/relationships/image" Target="media/image1569.wmf"/><Relationship Id="rId3850" Type="http://schemas.openxmlformats.org/officeDocument/2006/relationships/image" Target="media/image1759.wmf"/><Relationship Id="rId4901" Type="http://schemas.openxmlformats.org/officeDocument/2006/relationships/oleObject" Target="embeddings/oleObject2684.bin"/><Relationship Id="rId771" Type="http://schemas.openxmlformats.org/officeDocument/2006/relationships/image" Target="media/image379.wmf"/><Relationship Id="rId2452" Type="http://schemas.openxmlformats.org/officeDocument/2006/relationships/image" Target="media/image1133.wmf"/><Relationship Id="rId3503" Type="http://schemas.openxmlformats.org/officeDocument/2006/relationships/image" Target="media/image1602.wmf"/><Relationship Id="rId6659" Type="http://schemas.openxmlformats.org/officeDocument/2006/relationships/image" Target="media/image3048.wmf"/><Relationship Id="rId424" Type="http://schemas.openxmlformats.org/officeDocument/2006/relationships/oleObject" Target="embeddings/oleObject209.bin"/><Relationship Id="rId1054" Type="http://schemas.openxmlformats.org/officeDocument/2006/relationships/image" Target="media/image514.wmf"/><Relationship Id="rId2105" Type="http://schemas.openxmlformats.org/officeDocument/2006/relationships/image" Target="media/image975.wmf"/><Relationship Id="rId5675" Type="http://schemas.openxmlformats.org/officeDocument/2006/relationships/image" Target="media/image2570.wmf"/><Relationship Id="rId6726" Type="http://schemas.openxmlformats.org/officeDocument/2006/relationships/oleObject" Target="embeddings/oleObject3637.bin"/><Relationship Id="rId1121" Type="http://schemas.openxmlformats.org/officeDocument/2006/relationships/image" Target="media/image542.wmf"/><Relationship Id="rId4277" Type="http://schemas.openxmlformats.org/officeDocument/2006/relationships/image" Target="media/image1938.wmf"/><Relationship Id="rId4691" Type="http://schemas.openxmlformats.org/officeDocument/2006/relationships/oleObject" Target="embeddings/oleObject2568.bin"/><Relationship Id="rId5328" Type="http://schemas.openxmlformats.org/officeDocument/2006/relationships/oleObject" Target="embeddings/oleObject2911.bin"/><Relationship Id="rId5742" Type="http://schemas.openxmlformats.org/officeDocument/2006/relationships/oleObject" Target="embeddings/oleObject3137.bin"/><Relationship Id="rId3293" Type="http://schemas.openxmlformats.org/officeDocument/2006/relationships/image" Target="media/image1503.wmf"/><Relationship Id="rId4344" Type="http://schemas.openxmlformats.org/officeDocument/2006/relationships/image" Target="media/image1969.wmf"/><Relationship Id="rId1938" Type="http://schemas.openxmlformats.org/officeDocument/2006/relationships/oleObject" Target="embeddings/oleObject1032.bin"/><Relationship Id="rId3360" Type="http://schemas.openxmlformats.org/officeDocument/2006/relationships/oleObject" Target="embeddings/oleObject1817.bin"/><Relationship Id="rId281" Type="http://schemas.openxmlformats.org/officeDocument/2006/relationships/oleObject" Target="embeddings/oleObject136.bin"/><Relationship Id="rId3013" Type="http://schemas.openxmlformats.org/officeDocument/2006/relationships/oleObject" Target="embeddings/oleObject1627.bin"/><Relationship Id="rId4411" Type="http://schemas.openxmlformats.org/officeDocument/2006/relationships/oleObject" Target="embeddings/oleObject2406.bin"/><Relationship Id="rId6169" Type="http://schemas.openxmlformats.org/officeDocument/2006/relationships/image" Target="media/image2823.wmf"/><Relationship Id="rId6583" Type="http://schemas.openxmlformats.org/officeDocument/2006/relationships/oleObject" Target="embeddings/oleObject3563.bin"/><Relationship Id="rId2779" Type="http://schemas.openxmlformats.org/officeDocument/2006/relationships/oleObject" Target="embeddings/oleObject1495.bin"/><Relationship Id="rId5185" Type="http://schemas.openxmlformats.org/officeDocument/2006/relationships/image" Target="media/image2344.wmf"/><Relationship Id="rId6236" Type="http://schemas.openxmlformats.org/officeDocument/2006/relationships/oleObject" Target="embeddings/oleObject3374.bin"/><Relationship Id="rId6650" Type="http://schemas.openxmlformats.org/officeDocument/2006/relationships/oleObject" Target="embeddings/oleObject3599.bin"/><Relationship Id="rId1795" Type="http://schemas.openxmlformats.org/officeDocument/2006/relationships/oleObject" Target="embeddings/oleObject949.bin"/><Relationship Id="rId2846" Type="http://schemas.openxmlformats.org/officeDocument/2006/relationships/image" Target="media/image1306.wmf"/><Relationship Id="rId5252" Type="http://schemas.openxmlformats.org/officeDocument/2006/relationships/oleObject" Target="embeddings/oleObject2869.bin"/><Relationship Id="rId6303" Type="http://schemas.openxmlformats.org/officeDocument/2006/relationships/oleObject" Target="embeddings/oleObject3414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408.bin"/><Relationship Id="rId1448" Type="http://schemas.openxmlformats.org/officeDocument/2006/relationships/oleObject" Target="embeddings/oleObject756.bin"/><Relationship Id="rId1862" Type="http://schemas.openxmlformats.org/officeDocument/2006/relationships/image" Target="media/image870.wmf"/><Relationship Id="rId2913" Type="http://schemas.openxmlformats.org/officeDocument/2006/relationships/image" Target="media/image1336.wmf"/><Relationship Id="rId7077" Type="http://schemas.openxmlformats.org/officeDocument/2006/relationships/image" Target="media/image3249.wmf"/><Relationship Id="rId1515" Type="http://schemas.openxmlformats.org/officeDocument/2006/relationships/image" Target="media/image716.wmf"/><Relationship Id="rId6093" Type="http://schemas.openxmlformats.org/officeDocument/2006/relationships/image" Target="media/image2786.wmf"/><Relationship Id="rId3687" Type="http://schemas.openxmlformats.org/officeDocument/2006/relationships/oleObject" Target="embeddings/oleObject1999.bin"/><Relationship Id="rId4738" Type="http://schemas.openxmlformats.org/officeDocument/2006/relationships/image" Target="media/image2136.wmf"/><Relationship Id="rId2289" Type="http://schemas.openxmlformats.org/officeDocument/2006/relationships/image" Target="media/image1058.wmf"/><Relationship Id="rId3754" Type="http://schemas.openxmlformats.org/officeDocument/2006/relationships/image" Target="media/image1712.wmf"/><Relationship Id="rId4805" Type="http://schemas.openxmlformats.org/officeDocument/2006/relationships/image" Target="media/image2166.wmf"/><Relationship Id="rId6160" Type="http://schemas.openxmlformats.org/officeDocument/2006/relationships/oleObject" Target="embeddings/oleObject3334.bin"/><Relationship Id="rId675" Type="http://schemas.openxmlformats.org/officeDocument/2006/relationships/image" Target="media/image331.wmf"/><Relationship Id="rId2356" Type="http://schemas.openxmlformats.org/officeDocument/2006/relationships/image" Target="media/image1089.wmf"/><Relationship Id="rId2770" Type="http://schemas.openxmlformats.org/officeDocument/2006/relationships/oleObject" Target="embeddings/oleObject1489.bin"/><Relationship Id="rId3407" Type="http://schemas.openxmlformats.org/officeDocument/2006/relationships/oleObject" Target="embeddings/oleObject1842.bin"/><Relationship Id="rId3821" Type="http://schemas.openxmlformats.org/officeDocument/2006/relationships/oleObject" Target="embeddings/oleObject2068.bin"/><Relationship Id="rId6977" Type="http://schemas.openxmlformats.org/officeDocument/2006/relationships/image" Target="media/image3203.wmf"/><Relationship Id="rId328" Type="http://schemas.openxmlformats.org/officeDocument/2006/relationships/oleObject" Target="embeddings/oleObject160.bin"/><Relationship Id="rId742" Type="http://schemas.openxmlformats.org/officeDocument/2006/relationships/oleObject" Target="embeddings/oleObject370.bin"/><Relationship Id="rId1372" Type="http://schemas.openxmlformats.org/officeDocument/2006/relationships/oleObject" Target="embeddings/oleObject716.bin"/><Relationship Id="rId2009" Type="http://schemas.openxmlformats.org/officeDocument/2006/relationships/oleObject" Target="embeddings/oleObject1071.bin"/><Relationship Id="rId2423" Type="http://schemas.openxmlformats.org/officeDocument/2006/relationships/image" Target="media/image1122.wmf"/><Relationship Id="rId5579" Type="http://schemas.openxmlformats.org/officeDocument/2006/relationships/oleObject" Target="embeddings/oleObject3049.bin"/><Relationship Id="rId1025" Type="http://schemas.openxmlformats.org/officeDocument/2006/relationships/image" Target="media/image501.wmf"/><Relationship Id="rId4595" Type="http://schemas.openxmlformats.org/officeDocument/2006/relationships/image" Target="media/image2077.wmf"/><Relationship Id="rId5646" Type="http://schemas.openxmlformats.org/officeDocument/2006/relationships/oleObject" Target="embeddings/oleObject3083.bin"/><Relationship Id="rId5993" Type="http://schemas.openxmlformats.org/officeDocument/2006/relationships/image" Target="media/image2730.wmf"/><Relationship Id="rId3197" Type="http://schemas.openxmlformats.org/officeDocument/2006/relationships/oleObject" Target="embeddings/oleObject1731.bin"/><Relationship Id="rId4248" Type="http://schemas.openxmlformats.org/officeDocument/2006/relationships/oleObject" Target="embeddings/oleObject2317.bin"/><Relationship Id="rId4662" Type="http://schemas.openxmlformats.org/officeDocument/2006/relationships/oleObject" Target="embeddings/oleObject2551.bin"/><Relationship Id="rId5713" Type="http://schemas.openxmlformats.org/officeDocument/2006/relationships/oleObject" Target="embeddings/oleObject3119.bin"/><Relationship Id="rId185" Type="http://schemas.openxmlformats.org/officeDocument/2006/relationships/image" Target="media/image89.wmf"/><Relationship Id="rId1909" Type="http://schemas.openxmlformats.org/officeDocument/2006/relationships/image" Target="media/image889.wmf"/><Relationship Id="rId3264" Type="http://schemas.openxmlformats.org/officeDocument/2006/relationships/oleObject" Target="embeddings/oleObject1767.bin"/><Relationship Id="rId4315" Type="http://schemas.openxmlformats.org/officeDocument/2006/relationships/image" Target="media/image1955.wmf"/><Relationship Id="rId2280" Type="http://schemas.openxmlformats.org/officeDocument/2006/relationships/oleObject" Target="embeddings/oleObject1217.bin"/><Relationship Id="rId3331" Type="http://schemas.openxmlformats.org/officeDocument/2006/relationships/image" Target="media/image1522.wmf"/><Relationship Id="rId6487" Type="http://schemas.openxmlformats.org/officeDocument/2006/relationships/oleObject" Target="embeddings/oleObject3512.bin"/><Relationship Id="rId252" Type="http://schemas.openxmlformats.org/officeDocument/2006/relationships/image" Target="media/image123.wmf"/><Relationship Id="rId5089" Type="http://schemas.openxmlformats.org/officeDocument/2006/relationships/oleObject" Target="embeddings/oleObject2782.bin"/><Relationship Id="rId6554" Type="http://schemas.openxmlformats.org/officeDocument/2006/relationships/oleObject" Target="embeddings/oleObject3547.bin"/><Relationship Id="rId1699" Type="http://schemas.openxmlformats.org/officeDocument/2006/relationships/image" Target="media/image795.wmf"/><Relationship Id="rId2000" Type="http://schemas.openxmlformats.org/officeDocument/2006/relationships/oleObject" Target="embeddings/oleObject1066.bin"/><Relationship Id="rId5156" Type="http://schemas.openxmlformats.org/officeDocument/2006/relationships/image" Target="media/image2330.wmf"/><Relationship Id="rId5570" Type="http://schemas.openxmlformats.org/officeDocument/2006/relationships/oleObject" Target="embeddings/oleObject3044.bin"/><Relationship Id="rId6207" Type="http://schemas.openxmlformats.org/officeDocument/2006/relationships/image" Target="media/image2842.wmf"/><Relationship Id="rId4172" Type="http://schemas.openxmlformats.org/officeDocument/2006/relationships/oleObject" Target="embeddings/oleObject2276.bin"/><Relationship Id="rId5223" Type="http://schemas.openxmlformats.org/officeDocument/2006/relationships/image" Target="media/image2362.wmf"/><Relationship Id="rId6621" Type="http://schemas.openxmlformats.org/officeDocument/2006/relationships/image" Target="media/image3029.wmf"/><Relationship Id="rId1766" Type="http://schemas.openxmlformats.org/officeDocument/2006/relationships/image" Target="media/image825.wmf"/><Relationship Id="rId2817" Type="http://schemas.openxmlformats.org/officeDocument/2006/relationships/oleObject" Target="embeddings/oleObject1515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670.wmf"/><Relationship Id="rId1833" Type="http://schemas.openxmlformats.org/officeDocument/2006/relationships/oleObject" Target="embeddings/oleObject970.bin"/><Relationship Id="rId4989" Type="http://schemas.openxmlformats.org/officeDocument/2006/relationships/oleObject" Target="embeddings/oleObject2731.bin"/><Relationship Id="rId7048" Type="http://schemas.openxmlformats.org/officeDocument/2006/relationships/oleObject" Target="embeddings/oleObject3803.bin"/><Relationship Id="rId1900" Type="http://schemas.openxmlformats.org/officeDocument/2006/relationships/image" Target="media/image885.wmf"/><Relationship Id="rId3658" Type="http://schemas.openxmlformats.org/officeDocument/2006/relationships/image" Target="media/image1667.wmf"/><Relationship Id="rId4709" Type="http://schemas.openxmlformats.org/officeDocument/2006/relationships/oleObject" Target="embeddings/oleObject2579.bin"/><Relationship Id="rId6064" Type="http://schemas.openxmlformats.org/officeDocument/2006/relationships/oleObject" Target="embeddings/oleObject3285.bin"/><Relationship Id="rId579" Type="http://schemas.openxmlformats.org/officeDocument/2006/relationships/image" Target="media/image285.wmf"/><Relationship Id="rId993" Type="http://schemas.openxmlformats.org/officeDocument/2006/relationships/oleObject" Target="embeddings/oleObject500.bin"/><Relationship Id="rId2674" Type="http://schemas.openxmlformats.org/officeDocument/2006/relationships/oleObject" Target="embeddings/oleObject1434.bin"/><Relationship Id="rId5080" Type="http://schemas.openxmlformats.org/officeDocument/2006/relationships/image" Target="media/image2295.wmf"/><Relationship Id="rId6131" Type="http://schemas.openxmlformats.org/officeDocument/2006/relationships/image" Target="media/image2804.wmf"/><Relationship Id="rId646" Type="http://schemas.openxmlformats.org/officeDocument/2006/relationships/image" Target="media/image318.png"/><Relationship Id="rId1276" Type="http://schemas.openxmlformats.org/officeDocument/2006/relationships/image" Target="media/image606.wmf"/><Relationship Id="rId2327" Type="http://schemas.openxmlformats.org/officeDocument/2006/relationships/image" Target="media/image1077.wmf"/><Relationship Id="rId3725" Type="http://schemas.openxmlformats.org/officeDocument/2006/relationships/oleObject" Target="embeddings/oleObject2019.bin"/><Relationship Id="rId1690" Type="http://schemas.openxmlformats.org/officeDocument/2006/relationships/oleObject" Target="embeddings/oleObject892.bin"/><Relationship Id="rId2741" Type="http://schemas.openxmlformats.org/officeDocument/2006/relationships/oleObject" Target="embeddings/oleObject1472.bin"/><Relationship Id="rId5897" Type="http://schemas.openxmlformats.org/officeDocument/2006/relationships/oleObject" Target="embeddings/oleObject3222.bin"/><Relationship Id="rId6948" Type="http://schemas.openxmlformats.org/officeDocument/2006/relationships/oleObject" Target="embeddings/oleObject3752.bin"/><Relationship Id="rId713" Type="http://schemas.openxmlformats.org/officeDocument/2006/relationships/image" Target="media/image350.wmf"/><Relationship Id="rId1343" Type="http://schemas.openxmlformats.org/officeDocument/2006/relationships/oleObject" Target="embeddings/oleObject698.bin"/><Relationship Id="rId4499" Type="http://schemas.openxmlformats.org/officeDocument/2006/relationships/oleObject" Target="embeddings/oleObject2456.bin"/><Relationship Id="rId5964" Type="http://schemas.openxmlformats.org/officeDocument/2006/relationships/image" Target="media/image2710.png"/><Relationship Id="rId1410" Type="http://schemas.openxmlformats.org/officeDocument/2006/relationships/oleObject" Target="embeddings/oleObject737.bin"/><Relationship Id="rId4566" Type="http://schemas.openxmlformats.org/officeDocument/2006/relationships/image" Target="media/image2063.wmf"/><Relationship Id="rId4980" Type="http://schemas.openxmlformats.org/officeDocument/2006/relationships/image" Target="media/image2246.wmf"/><Relationship Id="rId5617" Type="http://schemas.openxmlformats.org/officeDocument/2006/relationships/image" Target="media/image2541.wmf"/><Relationship Id="rId3168" Type="http://schemas.openxmlformats.org/officeDocument/2006/relationships/oleObject" Target="embeddings/oleObject1715.bin"/><Relationship Id="rId3582" Type="http://schemas.openxmlformats.org/officeDocument/2006/relationships/oleObject" Target="embeddings/oleObject1938.bin"/><Relationship Id="rId4219" Type="http://schemas.openxmlformats.org/officeDocument/2006/relationships/image" Target="media/image1910.wmf"/><Relationship Id="rId4633" Type="http://schemas.openxmlformats.org/officeDocument/2006/relationships/oleObject" Target="embeddings/oleObject2536.bin"/><Relationship Id="rId2184" Type="http://schemas.openxmlformats.org/officeDocument/2006/relationships/image" Target="media/image1011.wmf"/><Relationship Id="rId3235" Type="http://schemas.openxmlformats.org/officeDocument/2006/relationships/oleObject" Target="embeddings/oleObject1752.bin"/><Relationship Id="rId156" Type="http://schemas.openxmlformats.org/officeDocument/2006/relationships/image" Target="media/image75.wmf"/><Relationship Id="rId570" Type="http://schemas.openxmlformats.org/officeDocument/2006/relationships/oleObject" Target="embeddings/oleObject282.bin"/><Relationship Id="rId2251" Type="http://schemas.openxmlformats.org/officeDocument/2006/relationships/oleObject" Target="embeddings/oleObject1202.bin"/><Relationship Id="rId3302" Type="http://schemas.openxmlformats.org/officeDocument/2006/relationships/oleObject" Target="embeddings/oleObject1787.bin"/><Relationship Id="rId4700" Type="http://schemas.openxmlformats.org/officeDocument/2006/relationships/image" Target="media/image2118.wmf"/><Relationship Id="rId6458" Type="http://schemas.openxmlformats.org/officeDocument/2006/relationships/image" Target="media/image2953.wmf"/><Relationship Id="rId223" Type="http://schemas.openxmlformats.org/officeDocument/2006/relationships/oleObject" Target="embeddings/oleObject107.bin"/><Relationship Id="rId6872" Type="http://schemas.openxmlformats.org/officeDocument/2006/relationships/oleObject" Target="embeddings/oleObject3714.bin"/><Relationship Id="rId4076" Type="http://schemas.openxmlformats.org/officeDocument/2006/relationships/image" Target="media/image1855.wmf"/><Relationship Id="rId5474" Type="http://schemas.openxmlformats.org/officeDocument/2006/relationships/oleObject" Target="embeddings/oleObject2992.bin"/><Relationship Id="rId6525" Type="http://schemas.openxmlformats.org/officeDocument/2006/relationships/image" Target="media/image2986.wmf"/><Relationship Id="rId4490" Type="http://schemas.openxmlformats.org/officeDocument/2006/relationships/oleObject" Target="embeddings/oleObject2451.bin"/><Relationship Id="rId5127" Type="http://schemas.openxmlformats.org/officeDocument/2006/relationships/oleObject" Target="embeddings/oleObject2802.bin"/><Relationship Id="rId5541" Type="http://schemas.openxmlformats.org/officeDocument/2006/relationships/oleObject" Target="embeddings/oleObject3028.bin"/><Relationship Id="rId1737" Type="http://schemas.openxmlformats.org/officeDocument/2006/relationships/image" Target="media/image812.wmf"/><Relationship Id="rId3092" Type="http://schemas.openxmlformats.org/officeDocument/2006/relationships/image" Target="media/image1412.wmf"/><Relationship Id="rId4143" Type="http://schemas.openxmlformats.org/officeDocument/2006/relationships/image" Target="media/image1876.wmf"/><Relationship Id="rId29" Type="http://schemas.openxmlformats.org/officeDocument/2006/relationships/image" Target="media/image12.wmf"/><Relationship Id="rId4210" Type="http://schemas.openxmlformats.org/officeDocument/2006/relationships/image" Target="media/image1906.wmf"/><Relationship Id="rId1804" Type="http://schemas.openxmlformats.org/officeDocument/2006/relationships/image" Target="media/image843.wmf"/><Relationship Id="rId6382" Type="http://schemas.openxmlformats.org/officeDocument/2006/relationships/image" Target="media/image2920.wmf"/><Relationship Id="rId7019" Type="http://schemas.openxmlformats.org/officeDocument/2006/relationships/image" Target="media/image3224.wmf"/><Relationship Id="rId3976" Type="http://schemas.openxmlformats.org/officeDocument/2006/relationships/oleObject" Target="embeddings/oleObject2153.bin"/><Relationship Id="rId6035" Type="http://schemas.openxmlformats.org/officeDocument/2006/relationships/image" Target="media/image2757.wmf"/><Relationship Id="rId897" Type="http://schemas.openxmlformats.org/officeDocument/2006/relationships/image" Target="media/image442.wmf"/><Relationship Id="rId2578" Type="http://schemas.openxmlformats.org/officeDocument/2006/relationships/oleObject" Target="embeddings/oleObject1380.bin"/><Relationship Id="rId2992" Type="http://schemas.openxmlformats.org/officeDocument/2006/relationships/image" Target="media/image1369.wmf"/><Relationship Id="rId3629" Type="http://schemas.openxmlformats.org/officeDocument/2006/relationships/oleObject" Target="embeddings/oleObject1967.bin"/><Relationship Id="rId5051" Type="http://schemas.openxmlformats.org/officeDocument/2006/relationships/oleObject" Target="embeddings/oleObject2763.bin"/><Relationship Id="rId964" Type="http://schemas.openxmlformats.org/officeDocument/2006/relationships/image" Target="media/image473.wmf"/><Relationship Id="rId1594" Type="http://schemas.openxmlformats.org/officeDocument/2006/relationships/oleObject" Target="embeddings/oleObject835.bin"/><Relationship Id="rId2645" Type="http://schemas.openxmlformats.org/officeDocument/2006/relationships/oleObject" Target="embeddings/oleObject1419.bin"/><Relationship Id="rId6102" Type="http://schemas.openxmlformats.org/officeDocument/2006/relationships/oleObject" Target="embeddings/oleObject3304.bin"/><Relationship Id="rId617" Type="http://schemas.openxmlformats.org/officeDocument/2006/relationships/image" Target="media/image303.wmf"/><Relationship Id="rId1247" Type="http://schemas.openxmlformats.org/officeDocument/2006/relationships/oleObject" Target="embeddings/oleObject648.bin"/><Relationship Id="rId1661" Type="http://schemas.openxmlformats.org/officeDocument/2006/relationships/oleObject" Target="embeddings/oleObject875.bin"/><Relationship Id="rId2712" Type="http://schemas.openxmlformats.org/officeDocument/2006/relationships/oleObject" Target="embeddings/oleObject1455.bin"/><Relationship Id="rId5868" Type="http://schemas.openxmlformats.org/officeDocument/2006/relationships/oleObject" Target="embeddings/oleObject3204.bin"/><Relationship Id="rId6919" Type="http://schemas.openxmlformats.org/officeDocument/2006/relationships/image" Target="media/image3174.wmf"/><Relationship Id="rId1314" Type="http://schemas.openxmlformats.org/officeDocument/2006/relationships/image" Target="media/image623.wmf"/><Relationship Id="rId4884" Type="http://schemas.openxmlformats.org/officeDocument/2006/relationships/image" Target="media/image2201.wmf"/><Relationship Id="rId5935" Type="http://schemas.openxmlformats.org/officeDocument/2006/relationships/image" Target="media/image2691.png"/><Relationship Id="rId3486" Type="http://schemas.openxmlformats.org/officeDocument/2006/relationships/oleObject" Target="embeddings/oleObject1885.bin"/><Relationship Id="rId4537" Type="http://schemas.openxmlformats.org/officeDocument/2006/relationships/oleObject" Target="embeddings/oleObject2479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968.wmf"/><Relationship Id="rId3139" Type="http://schemas.openxmlformats.org/officeDocument/2006/relationships/image" Target="media/image1432.wmf"/><Relationship Id="rId4951" Type="http://schemas.openxmlformats.org/officeDocument/2006/relationships/image" Target="media/image2234.wmf"/><Relationship Id="rId7010" Type="http://schemas.openxmlformats.org/officeDocument/2006/relationships/oleObject" Target="embeddings/oleObject3783.bin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149.bin"/><Relationship Id="rId3553" Type="http://schemas.openxmlformats.org/officeDocument/2006/relationships/oleObject" Target="embeddings/oleObject1923.bin"/><Relationship Id="rId4604" Type="http://schemas.openxmlformats.org/officeDocument/2006/relationships/oleObject" Target="embeddings/oleObject2516.bin"/><Relationship Id="rId127" Type="http://schemas.openxmlformats.org/officeDocument/2006/relationships/oleObject" Target="embeddings/oleObject60.bin"/><Relationship Id="rId3206" Type="http://schemas.openxmlformats.org/officeDocument/2006/relationships/image" Target="media/image1463.wmf"/><Relationship Id="rId3620" Type="http://schemas.openxmlformats.org/officeDocument/2006/relationships/oleObject" Target="embeddings/oleObject1962.bin"/><Relationship Id="rId6776" Type="http://schemas.openxmlformats.org/officeDocument/2006/relationships/image" Target="media/image3105.wmf"/><Relationship Id="rId541" Type="http://schemas.openxmlformats.org/officeDocument/2006/relationships/image" Target="media/image266.wmf"/><Relationship Id="rId1171" Type="http://schemas.openxmlformats.org/officeDocument/2006/relationships/oleObject" Target="embeddings/oleObject606.bin"/><Relationship Id="rId2222" Type="http://schemas.openxmlformats.org/officeDocument/2006/relationships/oleObject" Target="embeddings/oleObject1187.bin"/><Relationship Id="rId5378" Type="http://schemas.openxmlformats.org/officeDocument/2006/relationships/image" Target="media/image2430.wmf"/><Relationship Id="rId5792" Type="http://schemas.openxmlformats.org/officeDocument/2006/relationships/oleObject" Target="embeddings/oleObject3163.bin"/><Relationship Id="rId6429" Type="http://schemas.openxmlformats.org/officeDocument/2006/relationships/oleObject" Target="embeddings/oleObject3483.bin"/><Relationship Id="rId6843" Type="http://schemas.openxmlformats.org/officeDocument/2006/relationships/image" Target="media/image3137.wmf"/><Relationship Id="rId1988" Type="http://schemas.openxmlformats.org/officeDocument/2006/relationships/oleObject" Target="embeddings/oleObject1059.bin"/><Relationship Id="rId4394" Type="http://schemas.openxmlformats.org/officeDocument/2006/relationships/image" Target="media/image1991.wmf"/><Relationship Id="rId5445" Type="http://schemas.openxmlformats.org/officeDocument/2006/relationships/oleObject" Target="embeddings/oleObject2977.bin"/><Relationship Id="rId4047" Type="http://schemas.openxmlformats.org/officeDocument/2006/relationships/oleObject" Target="embeddings/oleObject2196.bin"/><Relationship Id="rId4461" Type="http://schemas.openxmlformats.org/officeDocument/2006/relationships/oleObject" Target="embeddings/oleObject2435.bin"/><Relationship Id="rId5512" Type="http://schemas.openxmlformats.org/officeDocument/2006/relationships/oleObject" Target="embeddings/oleObject3012.bin"/><Relationship Id="rId6910" Type="http://schemas.openxmlformats.org/officeDocument/2006/relationships/oleObject" Target="embeddings/oleObject3733.bin"/><Relationship Id="rId3063" Type="http://schemas.openxmlformats.org/officeDocument/2006/relationships/image" Target="media/image1400.png"/><Relationship Id="rId4114" Type="http://schemas.openxmlformats.org/officeDocument/2006/relationships/oleObject" Target="embeddings/oleObject2241.bin"/><Relationship Id="rId1708" Type="http://schemas.openxmlformats.org/officeDocument/2006/relationships/image" Target="media/image799.wmf"/><Relationship Id="rId3130" Type="http://schemas.openxmlformats.org/officeDocument/2006/relationships/oleObject" Target="embeddings/oleObject1694.bin"/><Relationship Id="rId6286" Type="http://schemas.openxmlformats.org/officeDocument/2006/relationships/image" Target="media/image2875.wmf"/><Relationship Id="rId2896" Type="http://schemas.openxmlformats.org/officeDocument/2006/relationships/image" Target="media/image1328.wmf"/><Relationship Id="rId3947" Type="http://schemas.openxmlformats.org/officeDocument/2006/relationships/image" Target="media/image1801.wmf"/><Relationship Id="rId6353" Type="http://schemas.openxmlformats.org/officeDocument/2006/relationships/oleObject" Target="embeddings/oleObject3440.bin"/><Relationship Id="rId868" Type="http://schemas.openxmlformats.org/officeDocument/2006/relationships/oleObject" Target="embeddings/oleObject433.bin"/><Relationship Id="rId1498" Type="http://schemas.openxmlformats.org/officeDocument/2006/relationships/image" Target="media/image708.wmf"/><Relationship Id="rId2549" Type="http://schemas.openxmlformats.org/officeDocument/2006/relationships/image" Target="media/image1177.wmf"/><Relationship Id="rId2963" Type="http://schemas.openxmlformats.org/officeDocument/2006/relationships/oleObject" Target="embeddings/oleObject1600.bin"/><Relationship Id="rId6006" Type="http://schemas.openxmlformats.org/officeDocument/2006/relationships/oleObject" Target="embeddings/oleObject3259.bin"/><Relationship Id="rId6420" Type="http://schemas.openxmlformats.org/officeDocument/2006/relationships/image" Target="media/image2934.wmf"/><Relationship Id="rId935" Type="http://schemas.openxmlformats.org/officeDocument/2006/relationships/oleObject" Target="embeddings/oleObject468.bin"/><Relationship Id="rId1565" Type="http://schemas.openxmlformats.org/officeDocument/2006/relationships/oleObject" Target="embeddings/oleObject818.bin"/><Relationship Id="rId2616" Type="http://schemas.openxmlformats.org/officeDocument/2006/relationships/image" Target="media/image1206.wmf"/><Relationship Id="rId5022" Type="http://schemas.openxmlformats.org/officeDocument/2006/relationships/image" Target="media/image2266.wmf"/><Relationship Id="rId1218" Type="http://schemas.openxmlformats.org/officeDocument/2006/relationships/image" Target="media/image578.wmf"/><Relationship Id="rId1632" Type="http://schemas.openxmlformats.org/officeDocument/2006/relationships/image" Target="media/image768.wmf"/><Relationship Id="rId4788" Type="http://schemas.openxmlformats.org/officeDocument/2006/relationships/oleObject" Target="embeddings/oleObject2621.bin"/><Relationship Id="rId5839" Type="http://schemas.openxmlformats.org/officeDocument/2006/relationships/image" Target="media/image2644.wmf"/><Relationship Id="rId4855" Type="http://schemas.openxmlformats.org/officeDocument/2006/relationships/image" Target="media/image2188.wmf"/><Relationship Id="rId5906" Type="http://schemas.openxmlformats.org/officeDocument/2006/relationships/image" Target="media/image2672.wmf"/><Relationship Id="rId3457" Type="http://schemas.openxmlformats.org/officeDocument/2006/relationships/oleObject" Target="embeddings/oleObject1870.bin"/><Relationship Id="rId3871" Type="http://schemas.openxmlformats.org/officeDocument/2006/relationships/oleObject" Target="embeddings/oleObject2094.bin"/><Relationship Id="rId4508" Type="http://schemas.openxmlformats.org/officeDocument/2006/relationships/image" Target="media/image2040.wmf"/><Relationship Id="rId4922" Type="http://schemas.openxmlformats.org/officeDocument/2006/relationships/image" Target="media/image2220.wmf"/><Relationship Id="rId378" Type="http://schemas.openxmlformats.org/officeDocument/2006/relationships/oleObject" Target="embeddings/oleObject185.bin"/><Relationship Id="rId792" Type="http://schemas.openxmlformats.org/officeDocument/2006/relationships/oleObject" Target="embeddings/oleObject395.bin"/><Relationship Id="rId2059" Type="http://schemas.openxmlformats.org/officeDocument/2006/relationships/image" Target="media/image955.wmf"/><Relationship Id="rId2473" Type="http://schemas.openxmlformats.org/officeDocument/2006/relationships/oleObject" Target="embeddings/oleObject1323.bin"/><Relationship Id="rId3524" Type="http://schemas.openxmlformats.org/officeDocument/2006/relationships/image" Target="media/image1611.wmf"/><Relationship Id="rId445" Type="http://schemas.openxmlformats.org/officeDocument/2006/relationships/image" Target="media/image218.wmf"/><Relationship Id="rId1075" Type="http://schemas.openxmlformats.org/officeDocument/2006/relationships/oleObject" Target="embeddings/oleObject544.bin"/><Relationship Id="rId2126" Type="http://schemas.openxmlformats.org/officeDocument/2006/relationships/image" Target="media/image985.wmf"/><Relationship Id="rId2540" Type="http://schemas.openxmlformats.org/officeDocument/2006/relationships/image" Target="media/image1173.wmf"/><Relationship Id="rId5696" Type="http://schemas.openxmlformats.org/officeDocument/2006/relationships/image" Target="media/image2579.wmf"/><Relationship Id="rId6747" Type="http://schemas.openxmlformats.org/officeDocument/2006/relationships/oleObject" Target="embeddings/oleObject3649.bin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86.bin"/><Relationship Id="rId4298" Type="http://schemas.openxmlformats.org/officeDocument/2006/relationships/image" Target="media/image1947.wmf"/><Relationship Id="rId5349" Type="http://schemas.openxmlformats.org/officeDocument/2006/relationships/oleObject" Target="embeddings/oleObject2923.bin"/><Relationship Id="rId4365" Type="http://schemas.openxmlformats.org/officeDocument/2006/relationships/image" Target="media/image1977.wmf"/><Relationship Id="rId5763" Type="http://schemas.openxmlformats.org/officeDocument/2006/relationships/image" Target="media/image2608.wmf"/><Relationship Id="rId6814" Type="http://schemas.openxmlformats.org/officeDocument/2006/relationships/oleObject" Target="embeddings/oleObject3684.bin"/><Relationship Id="rId1959" Type="http://schemas.openxmlformats.org/officeDocument/2006/relationships/image" Target="media/image908.wmf"/><Relationship Id="rId4018" Type="http://schemas.openxmlformats.org/officeDocument/2006/relationships/oleObject" Target="embeddings/oleObject2178.bin"/><Relationship Id="rId5416" Type="http://schemas.openxmlformats.org/officeDocument/2006/relationships/image" Target="media/image2447.wmf"/><Relationship Id="rId5830" Type="http://schemas.openxmlformats.org/officeDocument/2006/relationships/oleObject" Target="embeddings/oleObject3182.bin"/><Relationship Id="rId3381" Type="http://schemas.openxmlformats.org/officeDocument/2006/relationships/oleObject" Target="embeddings/oleObject1828.bin"/><Relationship Id="rId4432" Type="http://schemas.openxmlformats.org/officeDocument/2006/relationships/oleObject" Target="embeddings/oleObject2420.bin"/><Relationship Id="rId3034" Type="http://schemas.openxmlformats.org/officeDocument/2006/relationships/image" Target="media/image1387.wmf"/><Relationship Id="rId2050" Type="http://schemas.openxmlformats.org/officeDocument/2006/relationships/oleObject" Target="embeddings/oleObject1092.bin"/><Relationship Id="rId3101" Type="http://schemas.openxmlformats.org/officeDocument/2006/relationships/oleObject" Target="embeddings/oleObject1677.bin"/><Relationship Id="rId6257" Type="http://schemas.openxmlformats.org/officeDocument/2006/relationships/image" Target="media/image2864.wmf"/><Relationship Id="rId6671" Type="http://schemas.openxmlformats.org/officeDocument/2006/relationships/image" Target="media/image3054.wmf"/><Relationship Id="rId5273" Type="http://schemas.openxmlformats.org/officeDocument/2006/relationships/oleObject" Target="embeddings/oleObject2880.bin"/><Relationship Id="rId6324" Type="http://schemas.openxmlformats.org/officeDocument/2006/relationships/image" Target="media/image2892.wmf"/><Relationship Id="rId839" Type="http://schemas.openxmlformats.org/officeDocument/2006/relationships/image" Target="media/image413.wmf"/><Relationship Id="rId1469" Type="http://schemas.openxmlformats.org/officeDocument/2006/relationships/image" Target="media/image695.wmf"/><Relationship Id="rId2867" Type="http://schemas.openxmlformats.org/officeDocument/2006/relationships/oleObject" Target="embeddings/oleObject1544.bin"/><Relationship Id="rId3918" Type="http://schemas.openxmlformats.org/officeDocument/2006/relationships/oleObject" Target="embeddings/oleObject2122.bin"/><Relationship Id="rId5340" Type="http://schemas.openxmlformats.org/officeDocument/2006/relationships/image" Target="media/image2415.wmf"/><Relationship Id="rId1883" Type="http://schemas.openxmlformats.org/officeDocument/2006/relationships/oleObject" Target="embeddings/oleObject997.bin"/><Relationship Id="rId2934" Type="http://schemas.openxmlformats.org/officeDocument/2006/relationships/oleObject" Target="embeddings/oleObject1581.bin"/><Relationship Id="rId906" Type="http://schemas.openxmlformats.org/officeDocument/2006/relationships/oleObject" Target="embeddings/oleObject452.bin"/><Relationship Id="rId1536" Type="http://schemas.openxmlformats.org/officeDocument/2006/relationships/oleObject" Target="embeddings/oleObject802.bin"/><Relationship Id="rId1950" Type="http://schemas.openxmlformats.org/officeDocument/2006/relationships/image" Target="media/image904.wmf"/><Relationship Id="rId1603" Type="http://schemas.openxmlformats.org/officeDocument/2006/relationships/oleObject" Target="embeddings/oleObject840.bin"/><Relationship Id="rId4759" Type="http://schemas.openxmlformats.org/officeDocument/2006/relationships/oleObject" Target="embeddings/oleObject2605.bin"/><Relationship Id="rId3775" Type="http://schemas.openxmlformats.org/officeDocument/2006/relationships/oleObject" Target="embeddings/oleObject2045.bin"/><Relationship Id="rId4826" Type="http://schemas.openxmlformats.org/officeDocument/2006/relationships/oleObject" Target="embeddings/oleObject2643.bin"/><Relationship Id="rId6181" Type="http://schemas.openxmlformats.org/officeDocument/2006/relationships/image" Target="media/image2829.wmf"/><Relationship Id="rId696" Type="http://schemas.openxmlformats.org/officeDocument/2006/relationships/oleObject" Target="embeddings/oleObject347.bin"/><Relationship Id="rId2377" Type="http://schemas.openxmlformats.org/officeDocument/2006/relationships/oleObject" Target="embeddings/oleObject1270.bin"/><Relationship Id="rId2791" Type="http://schemas.openxmlformats.org/officeDocument/2006/relationships/oleObject" Target="embeddings/oleObject1501.bin"/><Relationship Id="rId3428" Type="http://schemas.openxmlformats.org/officeDocument/2006/relationships/oleObject" Target="embeddings/oleObject1855.bin"/><Relationship Id="rId349" Type="http://schemas.openxmlformats.org/officeDocument/2006/relationships/image" Target="media/image171.wmf"/><Relationship Id="rId763" Type="http://schemas.openxmlformats.org/officeDocument/2006/relationships/image" Target="media/image375.wmf"/><Relationship Id="rId1393" Type="http://schemas.openxmlformats.org/officeDocument/2006/relationships/oleObject" Target="embeddings/oleObject727.bin"/><Relationship Id="rId2444" Type="http://schemas.openxmlformats.org/officeDocument/2006/relationships/oleObject" Target="embeddings/oleObject1305.bin"/><Relationship Id="rId3842" Type="http://schemas.openxmlformats.org/officeDocument/2006/relationships/image" Target="media/image1755.wmf"/><Relationship Id="rId6998" Type="http://schemas.openxmlformats.org/officeDocument/2006/relationships/oleObject" Target="embeddings/oleObject3777.bin"/><Relationship Id="rId416" Type="http://schemas.openxmlformats.org/officeDocument/2006/relationships/oleObject" Target="embeddings/oleObject205.bin"/><Relationship Id="rId1046" Type="http://schemas.openxmlformats.org/officeDocument/2006/relationships/oleObject" Target="embeddings/oleObject528.bin"/><Relationship Id="rId830" Type="http://schemas.openxmlformats.org/officeDocument/2006/relationships/oleObject" Target="embeddings/oleObject414.bin"/><Relationship Id="rId1460" Type="http://schemas.openxmlformats.org/officeDocument/2006/relationships/oleObject" Target="embeddings/oleObject762.bin"/><Relationship Id="rId2511" Type="http://schemas.openxmlformats.org/officeDocument/2006/relationships/image" Target="media/image1159.wmf"/><Relationship Id="rId5667" Type="http://schemas.openxmlformats.org/officeDocument/2006/relationships/image" Target="media/image2566.wmf"/><Relationship Id="rId6718" Type="http://schemas.openxmlformats.org/officeDocument/2006/relationships/oleObject" Target="embeddings/oleObject3633.bin"/><Relationship Id="rId1113" Type="http://schemas.openxmlformats.org/officeDocument/2006/relationships/oleObject" Target="embeddings/oleObject567.bin"/><Relationship Id="rId4269" Type="http://schemas.openxmlformats.org/officeDocument/2006/relationships/image" Target="media/image1934.wmf"/><Relationship Id="rId4683" Type="http://schemas.openxmlformats.org/officeDocument/2006/relationships/oleObject" Target="embeddings/oleObject2563.bin"/><Relationship Id="rId5734" Type="http://schemas.openxmlformats.org/officeDocument/2006/relationships/oleObject" Target="embeddings/oleObject3133.bin"/><Relationship Id="rId3285" Type="http://schemas.openxmlformats.org/officeDocument/2006/relationships/image" Target="media/image1499.wmf"/><Relationship Id="rId4336" Type="http://schemas.openxmlformats.org/officeDocument/2006/relationships/oleObject" Target="embeddings/oleObject2363.bin"/><Relationship Id="rId4750" Type="http://schemas.openxmlformats.org/officeDocument/2006/relationships/image" Target="media/image2142.wmf"/><Relationship Id="rId5801" Type="http://schemas.openxmlformats.org/officeDocument/2006/relationships/image" Target="media/image2626.wmf"/><Relationship Id="rId3352" Type="http://schemas.openxmlformats.org/officeDocument/2006/relationships/image" Target="media/image1532.wmf"/><Relationship Id="rId4403" Type="http://schemas.openxmlformats.org/officeDocument/2006/relationships/oleObject" Target="embeddings/oleObject2401.bin"/><Relationship Id="rId273" Type="http://schemas.openxmlformats.org/officeDocument/2006/relationships/oleObject" Target="embeddings/oleObject132.bin"/><Relationship Id="rId3005" Type="http://schemas.openxmlformats.org/officeDocument/2006/relationships/oleObject" Target="embeddings/oleObject1623.bin"/><Relationship Id="rId6575" Type="http://schemas.openxmlformats.org/officeDocument/2006/relationships/oleObject" Target="embeddings/oleObject3559.bin"/><Relationship Id="rId340" Type="http://schemas.openxmlformats.org/officeDocument/2006/relationships/oleObject" Target="embeddings/oleObject166.bin"/><Relationship Id="rId2021" Type="http://schemas.openxmlformats.org/officeDocument/2006/relationships/image" Target="media/image936.wmf"/><Relationship Id="rId5177" Type="http://schemas.openxmlformats.org/officeDocument/2006/relationships/image" Target="media/image2340.wmf"/><Relationship Id="rId6228" Type="http://schemas.openxmlformats.org/officeDocument/2006/relationships/oleObject" Target="embeddings/oleObject3368.bin"/><Relationship Id="rId4193" Type="http://schemas.openxmlformats.org/officeDocument/2006/relationships/oleObject" Target="embeddings/oleObject2287.bin"/><Relationship Id="rId5591" Type="http://schemas.openxmlformats.org/officeDocument/2006/relationships/oleObject" Target="embeddings/oleObject3055.bin"/><Relationship Id="rId6642" Type="http://schemas.openxmlformats.org/officeDocument/2006/relationships/oleObject" Target="embeddings/oleObject3595.bin"/><Relationship Id="rId1787" Type="http://schemas.openxmlformats.org/officeDocument/2006/relationships/image" Target="media/image835.wmf"/><Relationship Id="rId2838" Type="http://schemas.openxmlformats.org/officeDocument/2006/relationships/image" Target="media/image1302.wmf"/><Relationship Id="rId5244" Type="http://schemas.openxmlformats.org/officeDocument/2006/relationships/oleObject" Target="embeddings/oleObject2865.bin"/><Relationship Id="rId79" Type="http://schemas.openxmlformats.org/officeDocument/2006/relationships/image" Target="media/image36.wmf"/><Relationship Id="rId1854" Type="http://schemas.openxmlformats.org/officeDocument/2006/relationships/image" Target="media/image866.wmf"/><Relationship Id="rId2905" Type="http://schemas.openxmlformats.org/officeDocument/2006/relationships/oleObject" Target="embeddings/oleObject1565.bin"/><Relationship Id="rId4260" Type="http://schemas.openxmlformats.org/officeDocument/2006/relationships/oleObject" Target="embeddings/oleObject2323.bin"/><Relationship Id="rId5311" Type="http://schemas.openxmlformats.org/officeDocument/2006/relationships/image" Target="media/image2402.wmf"/><Relationship Id="rId1507" Type="http://schemas.openxmlformats.org/officeDocument/2006/relationships/oleObject" Target="embeddings/oleObject787.bin"/><Relationship Id="rId7069" Type="http://schemas.openxmlformats.org/officeDocument/2006/relationships/oleObject" Target="embeddings/oleObject3816.bin"/><Relationship Id="rId1921" Type="http://schemas.openxmlformats.org/officeDocument/2006/relationships/image" Target="media/image895.wmf"/><Relationship Id="rId3679" Type="http://schemas.openxmlformats.org/officeDocument/2006/relationships/oleObject" Target="embeddings/oleObject1995.bin"/><Relationship Id="rId6085" Type="http://schemas.openxmlformats.org/officeDocument/2006/relationships/image" Target="media/image2782.wmf"/><Relationship Id="rId6152" Type="http://schemas.openxmlformats.org/officeDocument/2006/relationships/oleObject" Target="embeddings/oleObject3330.bin"/><Relationship Id="rId1297" Type="http://schemas.openxmlformats.org/officeDocument/2006/relationships/image" Target="media/image616.wmf"/><Relationship Id="rId2695" Type="http://schemas.openxmlformats.org/officeDocument/2006/relationships/oleObject" Target="embeddings/oleObject1446.bin"/><Relationship Id="rId3746" Type="http://schemas.openxmlformats.org/officeDocument/2006/relationships/image" Target="media/image1708.wmf"/><Relationship Id="rId667" Type="http://schemas.openxmlformats.org/officeDocument/2006/relationships/image" Target="media/image327.wmf"/><Relationship Id="rId2348" Type="http://schemas.openxmlformats.org/officeDocument/2006/relationships/image" Target="media/image1085.wmf"/><Relationship Id="rId2762" Type="http://schemas.openxmlformats.org/officeDocument/2006/relationships/image" Target="media/image1270.wmf"/><Relationship Id="rId3813" Type="http://schemas.openxmlformats.org/officeDocument/2006/relationships/oleObject" Target="embeddings/oleObject2064.bin"/><Relationship Id="rId6969" Type="http://schemas.openxmlformats.org/officeDocument/2006/relationships/image" Target="media/image3199.wmf"/><Relationship Id="rId734" Type="http://schemas.openxmlformats.org/officeDocument/2006/relationships/oleObject" Target="embeddings/oleObject366.bin"/><Relationship Id="rId1364" Type="http://schemas.openxmlformats.org/officeDocument/2006/relationships/image" Target="media/image645.wmf"/><Relationship Id="rId2415" Type="http://schemas.openxmlformats.org/officeDocument/2006/relationships/image" Target="media/image1118.wmf"/><Relationship Id="rId5985" Type="http://schemas.openxmlformats.org/officeDocument/2006/relationships/image" Target="media/image2725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12.bin"/><Relationship Id="rId1431" Type="http://schemas.openxmlformats.org/officeDocument/2006/relationships/image" Target="media/image676.wmf"/><Relationship Id="rId4587" Type="http://schemas.openxmlformats.org/officeDocument/2006/relationships/image" Target="media/image2073.wmf"/><Relationship Id="rId5638" Type="http://schemas.openxmlformats.org/officeDocument/2006/relationships/oleObject" Target="embeddings/oleObject3079.bin"/><Relationship Id="rId3189" Type="http://schemas.openxmlformats.org/officeDocument/2006/relationships/image" Target="media/image1455.wmf"/><Relationship Id="rId4654" Type="http://schemas.openxmlformats.org/officeDocument/2006/relationships/oleObject" Target="embeddings/oleObject2547.bin"/><Relationship Id="rId7060" Type="http://schemas.openxmlformats.org/officeDocument/2006/relationships/image" Target="media/image3242.wmf"/><Relationship Id="rId3256" Type="http://schemas.openxmlformats.org/officeDocument/2006/relationships/oleObject" Target="embeddings/oleObject1763.bin"/><Relationship Id="rId4307" Type="http://schemas.openxmlformats.org/officeDocument/2006/relationships/image" Target="media/image1951.wmf"/><Relationship Id="rId5705" Type="http://schemas.openxmlformats.org/officeDocument/2006/relationships/image" Target="media/image2583.wmf"/><Relationship Id="rId177" Type="http://schemas.openxmlformats.org/officeDocument/2006/relationships/image" Target="media/image85.wmf"/><Relationship Id="rId591" Type="http://schemas.openxmlformats.org/officeDocument/2006/relationships/image" Target="media/image291.wmf"/><Relationship Id="rId2272" Type="http://schemas.openxmlformats.org/officeDocument/2006/relationships/oleObject" Target="embeddings/oleObject1213.bin"/><Relationship Id="rId3670" Type="http://schemas.openxmlformats.org/officeDocument/2006/relationships/image" Target="media/image1672.wmf"/><Relationship Id="rId4721" Type="http://schemas.openxmlformats.org/officeDocument/2006/relationships/oleObject" Target="embeddings/oleObject2585.bin"/><Relationship Id="rId244" Type="http://schemas.openxmlformats.org/officeDocument/2006/relationships/image" Target="media/image119.wmf"/><Relationship Id="rId3323" Type="http://schemas.openxmlformats.org/officeDocument/2006/relationships/image" Target="media/image1518.wmf"/><Relationship Id="rId6479" Type="http://schemas.openxmlformats.org/officeDocument/2006/relationships/oleObject" Target="embeddings/oleObject3508.bin"/><Relationship Id="rId6893" Type="http://schemas.openxmlformats.org/officeDocument/2006/relationships/image" Target="media/image3161.wmf"/><Relationship Id="rId5495" Type="http://schemas.openxmlformats.org/officeDocument/2006/relationships/oleObject" Target="embeddings/oleObject3003.bin"/><Relationship Id="rId6546" Type="http://schemas.openxmlformats.org/officeDocument/2006/relationships/oleObject" Target="embeddings/oleObject3542.bin"/><Relationship Id="rId6960" Type="http://schemas.openxmlformats.org/officeDocument/2006/relationships/oleObject" Target="embeddings/oleObject3758.bin"/><Relationship Id="rId311" Type="http://schemas.openxmlformats.org/officeDocument/2006/relationships/oleObject" Target="embeddings/oleObject151.bin"/><Relationship Id="rId4097" Type="http://schemas.openxmlformats.org/officeDocument/2006/relationships/oleObject" Target="embeddings/oleObject2226.bin"/><Relationship Id="rId5148" Type="http://schemas.openxmlformats.org/officeDocument/2006/relationships/oleObject" Target="embeddings/oleObject2813.bin"/><Relationship Id="rId5562" Type="http://schemas.openxmlformats.org/officeDocument/2006/relationships/oleObject" Target="embeddings/oleObject3040.bin"/><Relationship Id="rId6613" Type="http://schemas.openxmlformats.org/officeDocument/2006/relationships/oleObject" Target="embeddings/oleObject3579.bin"/><Relationship Id="rId1758" Type="http://schemas.openxmlformats.org/officeDocument/2006/relationships/image" Target="media/image821.wmf"/><Relationship Id="rId2809" Type="http://schemas.openxmlformats.org/officeDocument/2006/relationships/image" Target="media/image1291.wmf"/><Relationship Id="rId4164" Type="http://schemas.openxmlformats.org/officeDocument/2006/relationships/image" Target="media/image1885.wmf"/><Relationship Id="rId5215" Type="http://schemas.openxmlformats.org/officeDocument/2006/relationships/image" Target="media/image2358.wmf"/><Relationship Id="rId3180" Type="http://schemas.openxmlformats.org/officeDocument/2006/relationships/image" Target="media/image1451.wmf"/><Relationship Id="rId4231" Type="http://schemas.openxmlformats.org/officeDocument/2006/relationships/image" Target="media/image1916.wmf"/><Relationship Id="rId1825" Type="http://schemas.openxmlformats.org/officeDocument/2006/relationships/oleObject" Target="embeddings/oleObject965.bin"/><Relationship Id="rId3997" Type="http://schemas.openxmlformats.org/officeDocument/2006/relationships/oleObject" Target="embeddings/oleObject2165.bin"/><Relationship Id="rId6056" Type="http://schemas.openxmlformats.org/officeDocument/2006/relationships/oleObject" Target="embeddings/oleObject3281.bin"/><Relationship Id="rId2599" Type="http://schemas.openxmlformats.org/officeDocument/2006/relationships/image" Target="media/image1199.wmf"/><Relationship Id="rId6470" Type="http://schemas.openxmlformats.org/officeDocument/2006/relationships/image" Target="media/image2959.wmf"/><Relationship Id="rId985" Type="http://schemas.openxmlformats.org/officeDocument/2006/relationships/oleObject" Target="embeddings/oleObject496.bin"/><Relationship Id="rId2666" Type="http://schemas.openxmlformats.org/officeDocument/2006/relationships/oleObject" Target="embeddings/oleObject1431.bin"/><Relationship Id="rId3717" Type="http://schemas.openxmlformats.org/officeDocument/2006/relationships/oleObject" Target="embeddings/oleObject2015.bin"/><Relationship Id="rId5072" Type="http://schemas.openxmlformats.org/officeDocument/2006/relationships/image" Target="media/image2291.wmf"/><Relationship Id="rId6123" Type="http://schemas.openxmlformats.org/officeDocument/2006/relationships/image" Target="media/image2800.wmf"/><Relationship Id="rId638" Type="http://schemas.openxmlformats.org/officeDocument/2006/relationships/image" Target="media/image314.wmf"/><Relationship Id="rId1268" Type="http://schemas.openxmlformats.org/officeDocument/2006/relationships/image" Target="media/image602.wmf"/><Relationship Id="rId1682" Type="http://schemas.openxmlformats.org/officeDocument/2006/relationships/image" Target="media/image787.wmf"/><Relationship Id="rId2319" Type="http://schemas.openxmlformats.org/officeDocument/2006/relationships/image" Target="media/image1073.wmf"/><Relationship Id="rId2733" Type="http://schemas.openxmlformats.org/officeDocument/2006/relationships/oleObject" Target="embeddings/oleObject1468.bin"/><Relationship Id="rId5889" Type="http://schemas.openxmlformats.org/officeDocument/2006/relationships/oleObject" Target="embeddings/oleObject3215.bin"/><Relationship Id="rId705" Type="http://schemas.openxmlformats.org/officeDocument/2006/relationships/image" Target="media/image346.wmf"/><Relationship Id="rId1335" Type="http://schemas.openxmlformats.org/officeDocument/2006/relationships/oleObject" Target="embeddings/oleObject694.bin"/><Relationship Id="rId2800" Type="http://schemas.openxmlformats.org/officeDocument/2006/relationships/image" Target="media/image1287.wmf"/><Relationship Id="rId5956" Type="http://schemas.openxmlformats.org/officeDocument/2006/relationships/image" Target="media/image2704.png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2.bin"/><Relationship Id="rId4558" Type="http://schemas.openxmlformats.org/officeDocument/2006/relationships/image" Target="media/image2059.wmf"/><Relationship Id="rId4972" Type="http://schemas.openxmlformats.org/officeDocument/2006/relationships/image" Target="media/image2243.wmf"/><Relationship Id="rId5609" Type="http://schemas.openxmlformats.org/officeDocument/2006/relationships/oleObject" Target="embeddings/oleObject3064.bin"/><Relationship Id="rId7031" Type="http://schemas.openxmlformats.org/officeDocument/2006/relationships/image" Target="media/image3230.wmf"/><Relationship Id="rId3574" Type="http://schemas.openxmlformats.org/officeDocument/2006/relationships/oleObject" Target="embeddings/oleObject1934.bin"/><Relationship Id="rId4625" Type="http://schemas.openxmlformats.org/officeDocument/2006/relationships/image" Target="media/image2086.wmf"/><Relationship Id="rId495" Type="http://schemas.openxmlformats.org/officeDocument/2006/relationships/image" Target="media/image243.wmf"/><Relationship Id="rId2176" Type="http://schemas.openxmlformats.org/officeDocument/2006/relationships/oleObject" Target="embeddings/oleObject1161.bin"/><Relationship Id="rId2590" Type="http://schemas.openxmlformats.org/officeDocument/2006/relationships/image" Target="media/image1196.wmf"/><Relationship Id="rId3227" Type="http://schemas.openxmlformats.org/officeDocument/2006/relationships/oleObject" Target="embeddings/oleObject1748.bin"/><Relationship Id="rId3641" Type="http://schemas.openxmlformats.org/officeDocument/2006/relationships/oleObject" Target="embeddings/oleObject1974.bin"/><Relationship Id="rId6797" Type="http://schemas.openxmlformats.org/officeDocument/2006/relationships/image" Target="media/image3115.wmf"/><Relationship Id="rId148" Type="http://schemas.openxmlformats.org/officeDocument/2006/relationships/image" Target="media/image71.wmf"/><Relationship Id="rId562" Type="http://schemas.openxmlformats.org/officeDocument/2006/relationships/oleObject" Target="embeddings/oleObject278.bin"/><Relationship Id="rId1192" Type="http://schemas.openxmlformats.org/officeDocument/2006/relationships/image" Target="media/image565.wmf"/><Relationship Id="rId2243" Type="http://schemas.openxmlformats.org/officeDocument/2006/relationships/oleObject" Target="embeddings/oleObject1198.bin"/><Relationship Id="rId5399" Type="http://schemas.openxmlformats.org/officeDocument/2006/relationships/image" Target="media/image2439.wmf"/><Relationship Id="rId6864" Type="http://schemas.openxmlformats.org/officeDocument/2006/relationships/oleObject" Target="embeddings/oleObject3710.bin"/><Relationship Id="rId215" Type="http://schemas.openxmlformats.org/officeDocument/2006/relationships/oleObject" Target="embeddings/oleObject103.bin"/><Relationship Id="rId2310" Type="http://schemas.openxmlformats.org/officeDocument/2006/relationships/oleObject" Target="embeddings/oleObject1234.bin"/><Relationship Id="rId5466" Type="http://schemas.openxmlformats.org/officeDocument/2006/relationships/oleObject" Target="embeddings/oleObject2988.bin"/><Relationship Id="rId6517" Type="http://schemas.openxmlformats.org/officeDocument/2006/relationships/image" Target="media/image2982.wmf"/><Relationship Id="rId4068" Type="http://schemas.openxmlformats.org/officeDocument/2006/relationships/oleObject" Target="embeddings/oleObject2209.bin"/><Relationship Id="rId4482" Type="http://schemas.openxmlformats.org/officeDocument/2006/relationships/oleObject" Target="embeddings/oleObject2447.bin"/><Relationship Id="rId5119" Type="http://schemas.openxmlformats.org/officeDocument/2006/relationships/oleObject" Target="embeddings/oleObject2798.bin"/><Relationship Id="rId5880" Type="http://schemas.openxmlformats.org/officeDocument/2006/relationships/image" Target="media/image2662.wmf"/><Relationship Id="rId6931" Type="http://schemas.openxmlformats.org/officeDocument/2006/relationships/image" Target="media/image3180.wmf"/><Relationship Id="rId3084" Type="http://schemas.openxmlformats.org/officeDocument/2006/relationships/oleObject" Target="embeddings/oleObject1668.bin"/><Relationship Id="rId4135" Type="http://schemas.openxmlformats.org/officeDocument/2006/relationships/image" Target="media/image1872.wmf"/><Relationship Id="rId5533" Type="http://schemas.openxmlformats.org/officeDocument/2006/relationships/oleObject" Target="embeddings/oleObject3024.bin"/><Relationship Id="rId1729" Type="http://schemas.openxmlformats.org/officeDocument/2006/relationships/image" Target="media/image808.wmf"/><Relationship Id="rId5600" Type="http://schemas.openxmlformats.org/officeDocument/2006/relationships/image" Target="media/image2533.wmf"/><Relationship Id="rId3151" Type="http://schemas.openxmlformats.org/officeDocument/2006/relationships/oleObject" Target="embeddings/oleObject1706.bin"/><Relationship Id="rId4202" Type="http://schemas.openxmlformats.org/officeDocument/2006/relationships/oleObject" Target="embeddings/oleObject2292.bin"/><Relationship Id="rId3968" Type="http://schemas.openxmlformats.org/officeDocument/2006/relationships/oleObject" Target="embeddings/oleObject2149.bin"/><Relationship Id="rId6374" Type="http://schemas.openxmlformats.org/officeDocument/2006/relationships/image" Target="media/image2916.wmf"/><Relationship Id="rId5" Type="http://schemas.openxmlformats.org/officeDocument/2006/relationships/webSettings" Target="webSettings.xml"/><Relationship Id="rId889" Type="http://schemas.openxmlformats.org/officeDocument/2006/relationships/image" Target="media/image438.wmf"/><Relationship Id="rId5390" Type="http://schemas.openxmlformats.org/officeDocument/2006/relationships/image" Target="media/image2435.wmf"/><Relationship Id="rId6027" Type="http://schemas.openxmlformats.org/officeDocument/2006/relationships/image" Target="media/image2753.wmf"/><Relationship Id="rId6441" Type="http://schemas.openxmlformats.org/officeDocument/2006/relationships/oleObject" Target="embeddings/oleObject3489.bin"/><Relationship Id="rId1586" Type="http://schemas.openxmlformats.org/officeDocument/2006/relationships/image" Target="media/image749.wmf"/><Relationship Id="rId2984" Type="http://schemas.openxmlformats.org/officeDocument/2006/relationships/image" Target="media/image1365.wmf"/><Relationship Id="rId5043" Type="http://schemas.openxmlformats.org/officeDocument/2006/relationships/oleObject" Target="embeddings/oleObject2759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9.bin"/><Relationship Id="rId1239" Type="http://schemas.openxmlformats.org/officeDocument/2006/relationships/oleObject" Target="embeddings/oleObject644.bin"/><Relationship Id="rId2637" Type="http://schemas.openxmlformats.org/officeDocument/2006/relationships/oleObject" Target="embeddings/oleObject1415.bin"/><Relationship Id="rId5110" Type="http://schemas.openxmlformats.org/officeDocument/2006/relationships/oleObject" Target="embeddings/oleObject2793.bin"/><Relationship Id="rId1653" Type="http://schemas.openxmlformats.org/officeDocument/2006/relationships/oleObject" Target="embeddings/oleObject870.bin"/><Relationship Id="rId2704" Type="http://schemas.openxmlformats.org/officeDocument/2006/relationships/oleObject" Target="embeddings/oleObject1451.bin"/><Relationship Id="rId1306" Type="http://schemas.openxmlformats.org/officeDocument/2006/relationships/oleObject" Target="embeddings/oleObject679.bin"/><Relationship Id="rId1720" Type="http://schemas.openxmlformats.org/officeDocument/2006/relationships/image" Target="media/image804.wmf"/><Relationship Id="rId4876" Type="http://schemas.openxmlformats.org/officeDocument/2006/relationships/image" Target="media/image2197.wmf"/><Relationship Id="rId5927" Type="http://schemas.openxmlformats.org/officeDocument/2006/relationships/image" Target="media/image2686.png"/><Relationship Id="rId12" Type="http://schemas.openxmlformats.org/officeDocument/2006/relationships/image" Target="media/image5.wmf"/><Relationship Id="rId3478" Type="http://schemas.openxmlformats.org/officeDocument/2006/relationships/oleObject" Target="embeddings/oleObject1881.bin"/><Relationship Id="rId3892" Type="http://schemas.openxmlformats.org/officeDocument/2006/relationships/oleObject" Target="embeddings/oleObject2106.bin"/><Relationship Id="rId4529" Type="http://schemas.openxmlformats.org/officeDocument/2006/relationships/oleObject" Target="embeddings/oleObject2475.bin"/><Relationship Id="rId4943" Type="http://schemas.openxmlformats.org/officeDocument/2006/relationships/image" Target="media/image2230.wmf"/><Relationship Id="rId399" Type="http://schemas.openxmlformats.org/officeDocument/2006/relationships/image" Target="media/image196.wmf"/><Relationship Id="rId2494" Type="http://schemas.openxmlformats.org/officeDocument/2006/relationships/oleObject" Target="embeddings/oleObject1335.bin"/><Relationship Id="rId3545" Type="http://schemas.openxmlformats.org/officeDocument/2006/relationships/oleObject" Target="embeddings/oleObject1917.bin"/><Relationship Id="rId7002" Type="http://schemas.openxmlformats.org/officeDocument/2006/relationships/oleObject" Target="embeddings/oleObject3779.bin"/><Relationship Id="rId466" Type="http://schemas.openxmlformats.org/officeDocument/2006/relationships/oleObject" Target="embeddings/oleObject230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56.bin"/><Relationship Id="rId2147" Type="http://schemas.openxmlformats.org/officeDocument/2006/relationships/image" Target="media/image995.wmf"/><Relationship Id="rId2561" Type="http://schemas.openxmlformats.org/officeDocument/2006/relationships/image" Target="media/image1183.wmf"/><Relationship Id="rId119" Type="http://schemas.openxmlformats.org/officeDocument/2006/relationships/image" Target="media/image56.wmf"/><Relationship Id="rId533" Type="http://schemas.openxmlformats.org/officeDocument/2006/relationships/image" Target="media/image262.wmf"/><Relationship Id="rId1163" Type="http://schemas.openxmlformats.org/officeDocument/2006/relationships/oleObject" Target="embeddings/oleObject600.bin"/><Relationship Id="rId2214" Type="http://schemas.openxmlformats.org/officeDocument/2006/relationships/oleObject" Target="embeddings/oleObject1183.bin"/><Relationship Id="rId3612" Type="http://schemas.openxmlformats.org/officeDocument/2006/relationships/oleObject" Target="embeddings/oleObject1958.bin"/><Relationship Id="rId6768" Type="http://schemas.openxmlformats.org/officeDocument/2006/relationships/image" Target="media/image3101.wmf"/><Relationship Id="rId5784" Type="http://schemas.openxmlformats.org/officeDocument/2006/relationships/oleObject" Target="embeddings/oleObject3158.bin"/><Relationship Id="rId6835" Type="http://schemas.openxmlformats.org/officeDocument/2006/relationships/image" Target="media/image3133.wmf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39.bin"/><Relationship Id="rId4386" Type="http://schemas.openxmlformats.org/officeDocument/2006/relationships/image" Target="media/image1987.wmf"/><Relationship Id="rId5437" Type="http://schemas.openxmlformats.org/officeDocument/2006/relationships/oleObject" Target="embeddings/oleObject2972.bin"/><Relationship Id="rId5851" Type="http://schemas.openxmlformats.org/officeDocument/2006/relationships/image" Target="media/image2650.wmf"/><Relationship Id="rId6902" Type="http://schemas.openxmlformats.org/officeDocument/2006/relationships/oleObject" Target="embeddings/oleObject3729.bin"/><Relationship Id="rId4039" Type="http://schemas.openxmlformats.org/officeDocument/2006/relationships/oleObject" Target="embeddings/oleObject2190.bin"/><Relationship Id="rId4453" Type="http://schemas.openxmlformats.org/officeDocument/2006/relationships/oleObject" Target="embeddings/oleObject2431.bin"/><Relationship Id="rId5504" Type="http://schemas.openxmlformats.org/officeDocument/2006/relationships/image" Target="media/image2489.wmf"/><Relationship Id="rId3055" Type="http://schemas.openxmlformats.org/officeDocument/2006/relationships/oleObject" Target="embeddings/oleObject1651.bin"/><Relationship Id="rId4106" Type="http://schemas.openxmlformats.org/officeDocument/2006/relationships/oleObject" Target="embeddings/oleObject2234.bin"/><Relationship Id="rId4520" Type="http://schemas.openxmlformats.org/officeDocument/2006/relationships/oleObject" Target="embeddings/oleObject2470.bin"/><Relationship Id="rId390" Type="http://schemas.openxmlformats.org/officeDocument/2006/relationships/oleObject" Target="embeddings/oleObject191.bin"/><Relationship Id="rId2071" Type="http://schemas.openxmlformats.org/officeDocument/2006/relationships/image" Target="media/image960.wmf"/><Relationship Id="rId3122" Type="http://schemas.openxmlformats.org/officeDocument/2006/relationships/oleObject" Target="embeddings/oleObject1689.bin"/><Relationship Id="rId6278" Type="http://schemas.openxmlformats.org/officeDocument/2006/relationships/image" Target="media/image2872.wmf"/><Relationship Id="rId6692" Type="http://schemas.openxmlformats.org/officeDocument/2006/relationships/oleObject" Target="embeddings/oleObject3620.bin"/><Relationship Id="rId5294" Type="http://schemas.openxmlformats.org/officeDocument/2006/relationships/image" Target="media/image2395.wmf"/><Relationship Id="rId6345" Type="http://schemas.openxmlformats.org/officeDocument/2006/relationships/oleObject" Target="embeddings/oleObject3436.bin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556.bin"/><Relationship Id="rId3939" Type="http://schemas.openxmlformats.org/officeDocument/2006/relationships/image" Target="media/image1797.wmf"/><Relationship Id="rId2955" Type="http://schemas.openxmlformats.org/officeDocument/2006/relationships/image" Target="media/image1352.wmf"/><Relationship Id="rId5361" Type="http://schemas.openxmlformats.org/officeDocument/2006/relationships/oleObject" Target="embeddings/oleObject2930.bin"/><Relationship Id="rId6412" Type="http://schemas.openxmlformats.org/officeDocument/2006/relationships/oleObject" Target="embeddings/oleObject3472.bin"/><Relationship Id="rId927" Type="http://schemas.openxmlformats.org/officeDocument/2006/relationships/oleObject" Target="embeddings/oleObject464.bin"/><Relationship Id="rId1557" Type="http://schemas.openxmlformats.org/officeDocument/2006/relationships/image" Target="media/image737.wmf"/><Relationship Id="rId1971" Type="http://schemas.openxmlformats.org/officeDocument/2006/relationships/oleObject" Target="embeddings/oleObject1050.bin"/><Relationship Id="rId2608" Type="http://schemas.openxmlformats.org/officeDocument/2006/relationships/image" Target="media/image1202.wmf"/><Relationship Id="rId5014" Type="http://schemas.openxmlformats.org/officeDocument/2006/relationships/image" Target="media/image2262.wmf"/><Relationship Id="rId1624" Type="http://schemas.openxmlformats.org/officeDocument/2006/relationships/oleObject" Target="embeddings/oleObject852.bin"/><Relationship Id="rId4030" Type="http://schemas.openxmlformats.org/officeDocument/2006/relationships/oleObject" Target="embeddings/oleObject2185.bin"/><Relationship Id="rId3796" Type="http://schemas.openxmlformats.org/officeDocument/2006/relationships/image" Target="media/image1733.wmf"/><Relationship Id="rId2398" Type="http://schemas.openxmlformats.org/officeDocument/2006/relationships/oleObject" Target="embeddings/oleObject1281.bin"/><Relationship Id="rId3449" Type="http://schemas.openxmlformats.org/officeDocument/2006/relationships/oleObject" Target="embeddings/oleObject1866.bin"/><Relationship Id="rId4847" Type="http://schemas.openxmlformats.org/officeDocument/2006/relationships/image" Target="media/image2185.wmf"/><Relationship Id="rId3863" Type="http://schemas.openxmlformats.org/officeDocument/2006/relationships/oleObject" Target="embeddings/oleObject2090.bin"/><Relationship Id="rId4914" Type="http://schemas.openxmlformats.org/officeDocument/2006/relationships/image" Target="media/image2216.wmf"/><Relationship Id="rId784" Type="http://schemas.openxmlformats.org/officeDocument/2006/relationships/oleObject" Target="embeddings/oleObject391.bin"/><Relationship Id="rId1067" Type="http://schemas.openxmlformats.org/officeDocument/2006/relationships/oleObject" Target="embeddings/oleObject540.bin"/><Relationship Id="rId2465" Type="http://schemas.openxmlformats.org/officeDocument/2006/relationships/image" Target="media/image1139.wmf"/><Relationship Id="rId3516" Type="http://schemas.openxmlformats.org/officeDocument/2006/relationships/oleObject" Target="embeddings/oleObject1900.bin"/><Relationship Id="rId3930" Type="http://schemas.openxmlformats.org/officeDocument/2006/relationships/oleObject" Target="embeddings/oleObject2129.bin"/><Relationship Id="rId437" Type="http://schemas.openxmlformats.org/officeDocument/2006/relationships/image" Target="media/image214.wmf"/><Relationship Id="rId851" Type="http://schemas.openxmlformats.org/officeDocument/2006/relationships/image" Target="media/image419.wmf"/><Relationship Id="rId1481" Type="http://schemas.openxmlformats.org/officeDocument/2006/relationships/image" Target="media/image701.wmf"/><Relationship Id="rId2118" Type="http://schemas.openxmlformats.org/officeDocument/2006/relationships/image" Target="media/image981.wmf"/><Relationship Id="rId2532" Type="http://schemas.openxmlformats.org/officeDocument/2006/relationships/image" Target="media/image1169.wmf"/><Relationship Id="rId5688" Type="http://schemas.openxmlformats.org/officeDocument/2006/relationships/oleObject" Target="embeddings/oleObject3105.bin"/><Relationship Id="rId6739" Type="http://schemas.openxmlformats.org/officeDocument/2006/relationships/oleObject" Target="embeddings/oleObject36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254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9050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61A07E-67D6-46EE-B661-63D6E53E4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</TotalTime>
  <Pages>153</Pages>
  <Words>35107</Words>
  <Characters>200110</Characters>
  <Application>Microsoft Office Word</Application>
  <DocSecurity>0</DocSecurity>
  <Lines>1667</Lines>
  <Paragraphs>4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on Kyongson</dc:creator>
  <cp:keywords/>
  <dc:description/>
  <cp:lastModifiedBy>Administrator</cp:lastModifiedBy>
  <cp:revision>38</cp:revision>
  <cp:lastPrinted>2023-01-17T14:36:00Z</cp:lastPrinted>
  <dcterms:created xsi:type="dcterms:W3CDTF">2023-01-13T01:46:00Z</dcterms:created>
  <dcterms:modified xsi:type="dcterms:W3CDTF">2023-02-14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